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ink/ink1.xml" ContentType="application/inkml+xml"/>
  <Override PartName="/word/ink/ink2.xml" ContentType="application/inkml+xml"/>
  <Override PartName="/word/ink/ink3.xml" ContentType="application/inkml+xml"/>
  <Override PartName="/word/ink/ink4.xml" ContentType="application/inkml+xml"/>
  <Override PartName="/word/ink/ink5.xml" ContentType="application/inkml+xml"/>
  <Override PartName="/word/ink/ink6.xml" ContentType="application/inkml+xml"/>
  <Override PartName="/word/ink/ink7.xml" ContentType="application/inkml+xml"/>
  <Override PartName="/word/ink/ink8.xml" ContentType="application/inkml+xml"/>
  <Override PartName="/word/ink/ink9.xml" ContentType="application/inkml+xml"/>
  <Override PartName="/word/ink/ink10.xml" ContentType="application/inkml+xml"/>
  <Override PartName="/word/ink/ink11.xml" ContentType="application/inkml+xml"/>
  <Override PartName="/word/ink/ink12.xml" ContentType="application/inkml+xml"/>
  <Override PartName="/word/ink/ink13.xml" ContentType="application/inkml+xml"/>
  <Override PartName="/word/ink/ink14.xml" ContentType="application/inkml+xml"/>
  <Override PartName="/word/ink/ink15.xml" ContentType="application/inkml+xml"/>
  <Override PartName="/word/ink/ink16.xml" ContentType="application/inkml+xml"/>
  <Override PartName="/word/ink/ink17.xml" ContentType="application/inkml+xml"/>
  <Override PartName="/word/ink/ink18.xml" ContentType="application/inkml+xml"/>
  <Override PartName="/word/ink/ink19.xml" ContentType="application/inkml+xml"/>
  <Override PartName="/word/ink/ink20.xml" ContentType="application/inkml+xml"/>
  <Override PartName="/word/ink/ink21.xml" ContentType="application/inkml+xml"/>
  <Override PartName="/word/ink/ink22.xml" ContentType="application/inkml+xml"/>
  <Override PartName="/word/ink/ink23.xml" ContentType="application/inkml+xml"/>
  <Override PartName="/word/ink/ink24.xml" ContentType="application/inkml+xml"/>
  <Override PartName="/word/ink/ink25.xml" ContentType="application/inkml+xml"/>
  <Override PartName="/word/ink/ink26.xml" ContentType="application/inkml+xml"/>
  <Override PartName="/word/ink/ink27.xml" ContentType="application/inkml+xml"/>
  <Override PartName="/word/ink/ink28.xml" ContentType="application/inkml+xml"/>
  <Override PartName="/word/ink/ink29.xml" ContentType="application/inkml+xml"/>
  <Override PartName="/word/ink/ink30.xml" ContentType="application/inkml+xml"/>
  <Override PartName="/word/ink/ink31.xml" ContentType="application/inkml+xml"/>
  <Override PartName="/word/ink/ink32.xml" ContentType="application/inkml+xml"/>
  <Override PartName="/word/ink/ink33.xml" ContentType="application/inkml+xml"/>
  <Override PartName="/word/ink/ink34.xml" ContentType="application/inkml+xml"/>
  <Override PartName="/word/ink/ink35.xml" ContentType="application/inkml+xml"/>
  <Override PartName="/word/ink/ink36.xml" ContentType="application/inkml+xml"/>
  <Override PartName="/word/ink/ink37.xml" ContentType="application/inkml+xml"/>
  <Override PartName="/word/ink/ink38.xml" ContentType="application/inkml+xml"/>
  <Override PartName="/word/ink/ink39.xml" ContentType="application/inkml+xml"/>
  <Override PartName="/word/ink/ink40.xml" ContentType="application/inkml+xml"/>
  <Override PartName="/word/ink/ink41.xml" ContentType="application/inkml+xml"/>
  <Override PartName="/word/ink/ink42.xml" ContentType="application/inkml+xml"/>
  <Override PartName="/word/ink/ink43.xml" ContentType="application/inkml+xml"/>
  <Override PartName="/word/ink/ink44.xml" ContentType="application/inkml+xml"/>
  <Override PartName="/word/ink/ink45.xml" ContentType="application/inkml+xml"/>
  <Override PartName="/word/ink/ink46.xml" ContentType="application/inkml+xml"/>
  <Override PartName="/word/ink/ink47.xml" ContentType="application/inkml+xml"/>
  <Override PartName="/word/ink/ink48.xml" ContentType="application/inkml+xml"/>
  <Override PartName="/word/ink/ink49.xml" ContentType="application/inkml+xml"/>
  <Override PartName="/word/ink/ink50.xml" ContentType="application/inkml+xml"/>
  <Override PartName="/word/ink/ink51.xml" ContentType="application/inkml+xml"/>
  <Override PartName="/word/ink/ink52.xml" ContentType="application/inkml+xml"/>
  <Override PartName="/word/ink/ink53.xml" ContentType="application/inkml+xml"/>
  <Override PartName="/word/ink/ink54.xml" ContentType="application/inkml+xml"/>
  <Override PartName="/word/ink/ink55.xml" ContentType="application/inkml+xml"/>
  <Override PartName="/word/ink/ink56.xml" ContentType="application/inkml+xml"/>
  <Override PartName="/word/ink/ink57.xml" ContentType="application/inkml+xml"/>
  <Override PartName="/word/ink/ink58.xml" ContentType="application/inkml+xml"/>
  <Override PartName="/word/ink/ink59.xml" ContentType="application/inkml+xml"/>
  <Override PartName="/word/ink/ink60.xml" ContentType="application/inkml+xml"/>
  <Override PartName="/word/ink/ink61.xml" ContentType="application/inkml+xml"/>
  <Override PartName="/word/ink/ink62.xml" ContentType="application/inkml+xml"/>
  <Override PartName="/word/ink/ink63.xml" ContentType="application/inkml+xml"/>
  <Override PartName="/word/ink/ink64.xml" ContentType="application/inkml+xml"/>
  <Override PartName="/word/ink/ink65.xml" ContentType="application/inkml+xml"/>
  <Override PartName="/word/ink/ink66.xml" ContentType="application/inkml+xml"/>
  <Override PartName="/word/ink/ink67.xml" ContentType="application/inkml+xml"/>
  <Override PartName="/word/ink/ink68.xml" ContentType="application/inkml+xml"/>
  <Override PartName="/word/ink/ink69.xml" ContentType="application/inkml+xml"/>
  <Override PartName="/word/ink/ink70.xml" ContentType="application/inkml+xml"/>
  <Override PartName="/word/ink/ink71.xml" ContentType="application/inkml+xml"/>
  <Override PartName="/word/ink/ink72.xml" ContentType="application/inkml+xml"/>
  <Override PartName="/word/ink/ink73.xml" ContentType="application/inkml+xml"/>
  <Override PartName="/word/ink/ink74.xml" ContentType="application/inkml+xml"/>
  <Override PartName="/word/ink/ink75.xml" ContentType="application/inkml+xml"/>
  <Override PartName="/word/ink/ink76.xml" ContentType="application/inkml+xml"/>
  <Override PartName="/word/ink/ink77.xml" ContentType="application/inkml+xml"/>
  <Override PartName="/word/ink/ink78.xml" ContentType="application/inkml+xml"/>
  <Override PartName="/word/ink/ink79.xml" ContentType="application/inkml+xml"/>
  <Override PartName="/word/ink/ink80.xml" ContentType="application/inkml+xml"/>
  <Override PartName="/word/ink/ink81.xml" ContentType="application/inkml+xml"/>
  <Override PartName="/word/ink/ink82.xml" ContentType="application/inkml+xml"/>
  <Override PartName="/word/ink/ink83.xml" ContentType="application/inkml+xml"/>
  <Override PartName="/word/ink/ink84.xml" ContentType="application/inkml+xml"/>
  <Override PartName="/word/ink/ink85.xml" ContentType="application/inkml+xml"/>
  <Override PartName="/word/ink/ink86.xml" ContentType="application/inkml+xml"/>
  <Override PartName="/word/ink/ink87.xml" ContentType="application/inkml+xml"/>
  <Override PartName="/word/ink/ink88.xml" ContentType="application/inkml+xml"/>
  <Override PartName="/word/ink/ink89.xml" ContentType="application/inkml+xml"/>
  <Override PartName="/word/ink/ink90.xml" ContentType="application/inkml+xml"/>
  <Override PartName="/word/ink/ink91.xml" ContentType="application/inkml+xml"/>
  <Override PartName="/word/ink/ink92.xml" ContentType="application/inkml+xml"/>
  <Override PartName="/word/ink/ink93.xml" ContentType="application/inkml+xml"/>
  <Override PartName="/word/ink/ink94.xml" ContentType="application/inkml+xml"/>
  <Override PartName="/word/ink/ink95.xml" ContentType="application/inkml+xml"/>
  <Override PartName="/word/ink/ink96.xml" ContentType="application/inkml+xml"/>
  <Override PartName="/word/ink/ink97.xml" ContentType="application/inkml+xml"/>
  <Override PartName="/word/ink/ink98.xml" ContentType="application/inkml+xml"/>
  <Override PartName="/word/ink/ink99.xml" ContentType="application/inkml+xml"/>
  <Override PartName="/word/ink/ink100.xml" ContentType="application/inkml+xml"/>
  <Override PartName="/word/ink/ink101.xml" ContentType="application/inkml+xml"/>
  <Override PartName="/word/ink/ink102.xml" ContentType="application/inkml+xml"/>
  <Override PartName="/word/ink/ink103.xml" ContentType="application/inkml+xml"/>
  <Override PartName="/word/ink/ink104.xml" ContentType="application/inkml+xml"/>
  <Override PartName="/word/ink/ink105.xml" ContentType="application/inkml+xml"/>
  <Override PartName="/word/ink/ink106.xml" ContentType="application/inkml+xml"/>
  <Override PartName="/word/ink/ink107.xml" ContentType="application/inkml+xml"/>
  <Override PartName="/word/ink/ink108.xml" ContentType="application/inkml+xml"/>
  <Override PartName="/word/ink/ink109.xml" ContentType="application/inkml+xml"/>
  <Override PartName="/word/ink/ink110.xml" ContentType="application/inkml+xml"/>
  <Override PartName="/word/ink/ink111.xml" ContentType="application/inkml+xml"/>
  <Override PartName="/word/ink/ink112.xml" ContentType="application/inkml+xml"/>
  <Override PartName="/word/ink/ink113.xml" ContentType="application/inkml+xml"/>
  <Override PartName="/word/ink/ink114.xml" ContentType="application/inkml+xml"/>
  <Override PartName="/word/ink/ink115.xml" ContentType="application/inkml+xml"/>
  <Override PartName="/word/ink/ink116.xml" ContentType="application/inkml+xml"/>
  <Override PartName="/word/ink/ink117.xml" ContentType="application/inkml+xml"/>
  <Override PartName="/word/ink/ink118.xml" ContentType="application/inkml+xml"/>
  <Override PartName="/word/ink/ink119.xml" ContentType="application/inkml+xml"/>
  <Override PartName="/word/ink/ink120.xml" ContentType="application/inkml+xml"/>
  <Override PartName="/word/ink/ink121.xml" ContentType="application/inkml+xml"/>
  <Override PartName="/word/ink/ink122.xml" ContentType="application/inkml+xml"/>
  <Override PartName="/word/ink/ink123.xml" ContentType="application/inkml+xml"/>
  <Override PartName="/word/ink/ink124.xml" ContentType="application/inkml+xml"/>
  <Override PartName="/word/ink/ink125.xml" ContentType="application/inkml+xml"/>
  <Override PartName="/word/ink/ink126.xml" ContentType="application/inkml+xml"/>
  <Override PartName="/word/ink/ink127.xml" ContentType="application/inkml+xml"/>
  <Override PartName="/word/ink/ink128.xml" ContentType="application/inkml+xml"/>
  <Override PartName="/word/ink/ink129.xml" ContentType="application/inkml+xml"/>
  <Override PartName="/word/ink/ink130.xml" ContentType="application/inkml+xml"/>
  <Override PartName="/word/ink/ink131.xml" ContentType="application/inkml+xml"/>
  <Override PartName="/word/ink/ink132.xml" ContentType="application/inkml+xml"/>
  <Override PartName="/word/ink/ink133.xml" ContentType="application/inkml+xml"/>
  <Override PartName="/word/ink/ink134.xml" ContentType="application/inkml+xml"/>
  <Override PartName="/word/ink/ink135.xml" ContentType="application/inkml+xml"/>
  <Override PartName="/word/ink/ink136.xml" ContentType="application/inkml+xml"/>
  <Override PartName="/word/ink/ink137.xml" ContentType="application/inkml+xml"/>
  <Override PartName="/word/ink/ink138.xml" ContentType="application/inkml+xml"/>
  <Override PartName="/word/ink/ink139.xml" ContentType="application/inkml+xml"/>
  <Override PartName="/word/ink/ink140.xml" ContentType="application/inkml+xml"/>
  <Override PartName="/word/ink/ink141.xml" ContentType="application/inkml+xml"/>
  <Override PartName="/word/ink/ink142.xml" ContentType="application/inkml+xml"/>
  <Override PartName="/word/ink/ink143.xml" ContentType="application/inkml+xml"/>
  <Override PartName="/word/ink/ink144.xml" ContentType="application/inkml+xml"/>
  <Override PartName="/word/ink/ink145.xml" ContentType="application/inkml+xml"/>
  <Override PartName="/word/ink/ink146.xml" ContentType="application/inkml+xml"/>
  <Override PartName="/word/ink/ink147.xml" ContentType="application/inkml+xml"/>
  <Override PartName="/word/ink/ink148.xml" ContentType="application/inkml+xml"/>
  <Override PartName="/word/ink/ink149.xml" ContentType="application/inkml+xml"/>
  <Override PartName="/word/ink/ink150.xml" ContentType="application/inkml+xml"/>
  <Override PartName="/word/ink/ink151.xml" ContentType="application/inkml+xml"/>
  <Override PartName="/word/ink/ink152.xml" ContentType="application/inkml+xml"/>
  <Override PartName="/word/ink/ink153.xml" ContentType="application/inkml+xml"/>
  <Override PartName="/word/ink/ink154.xml" ContentType="application/inkml+xml"/>
  <Override PartName="/word/ink/ink155.xml" ContentType="application/inkml+xml"/>
  <Override PartName="/word/ink/ink156.xml" ContentType="application/inkml+xml"/>
  <Override PartName="/word/ink/ink157.xml" ContentType="application/inkml+xml"/>
  <Override PartName="/word/ink/ink158.xml" ContentType="application/inkml+xml"/>
  <Override PartName="/word/ink/ink159.xml" ContentType="application/inkml+xml"/>
  <Override PartName="/word/ink/ink160.xml" ContentType="application/inkml+xml"/>
  <Override PartName="/word/ink/ink161.xml" ContentType="application/inkml+xml"/>
  <Override PartName="/word/ink/ink162.xml" ContentType="application/inkml+xml"/>
  <Override PartName="/word/ink/ink163.xml" ContentType="application/inkml+xml"/>
  <Override PartName="/word/ink/ink164.xml" ContentType="application/inkml+xml"/>
  <Override PartName="/word/ink/ink165.xml" ContentType="application/inkml+xml"/>
  <Override PartName="/word/ink/ink166.xml" ContentType="application/inkml+xml"/>
  <Override PartName="/word/ink/ink167.xml" ContentType="application/inkml+xml"/>
  <Override PartName="/word/ink/ink168.xml" ContentType="application/inkml+xml"/>
  <Override PartName="/word/ink/ink169.xml" ContentType="application/inkml+xml"/>
  <Override PartName="/word/ink/ink170.xml" ContentType="application/inkml+xml"/>
  <Override PartName="/word/ink/ink171.xml" ContentType="application/inkml+xml"/>
  <Override PartName="/word/ink/ink172.xml" ContentType="application/inkml+xml"/>
  <Override PartName="/word/ink/ink173.xml" ContentType="application/inkml+xml"/>
  <Override PartName="/word/ink/ink174.xml" ContentType="application/inkml+xml"/>
  <Override PartName="/word/ink/ink175.xml" ContentType="application/inkml+xml"/>
  <Override PartName="/word/ink/ink176.xml" ContentType="application/inkml+xml"/>
  <Override PartName="/word/ink/ink177.xml" ContentType="application/inkml+xml"/>
  <Override PartName="/word/ink/ink178.xml" ContentType="application/inkml+xml"/>
  <Override PartName="/word/ink/ink179.xml" ContentType="application/inkml+xml"/>
  <Override PartName="/word/ink/ink180.xml" ContentType="application/inkml+xml"/>
  <Override PartName="/word/ink/ink181.xml" ContentType="application/inkml+xml"/>
  <Override PartName="/word/ink/ink182.xml" ContentType="application/inkml+xml"/>
  <Override PartName="/word/ink/ink183.xml" ContentType="application/inkml+xml"/>
  <Override PartName="/word/ink/ink184.xml" ContentType="application/inkml+xml"/>
  <Override PartName="/word/ink/ink185.xml" ContentType="application/inkml+xml"/>
  <Override PartName="/word/ink/ink186.xml" ContentType="application/inkml+xml"/>
  <Override PartName="/word/ink/ink187.xml" ContentType="application/inkml+xml"/>
  <Override PartName="/word/ink/ink188.xml" ContentType="application/inkml+xml"/>
  <Override PartName="/word/ink/ink189.xml" ContentType="application/inkml+xml"/>
  <Override PartName="/word/ink/ink190.xml" ContentType="application/inkml+xml"/>
  <Override PartName="/word/ink/ink191.xml" ContentType="application/inkml+xml"/>
  <Override PartName="/word/ink/ink192.xml" ContentType="application/inkml+xml"/>
  <Override PartName="/word/ink/ink193.xml" ContentType="application/inkml+xml"/>
  <Override PartName="/word/ink/ink194.xml" ContentType="application/inkml+xml"/>
  <Override PartName="/word/ink/ink195.xml" ContentType="application/inkml+xml"/>
  <Override PartName="/word/ink/ink196.xml" ContentType="application/inkml+xml"/>
  <Override PartName="/word/ink/ink197.xml" ContentType="application/inkml+xml"/>
  <Override PartName="/word/ink/ink198.xml" ContentType="application/inkml+xml"/>
  <Override PartName="/word/ink/ink199.xml" ContentType="application/inkml+xml"/>
  <Override PartName="/word/ink/ink200.xml" ContentType="application/inkml+xml"/>
  <Override PartName="/word/ink/ink201.xml" ContentType="application/inkml+xml"/>
  <Override PartName="/word/ink/ink202.xml" ContentType="application/inkml+xml"/>
  <Override PartName="/word/ink/ink203.xml" ContentType="application/inkml+xml"/>
  <Override PartName="/word/ink/ink204.xml" ContentType="application/inkml+xml"/>
  <Override PartName="/word/ink/ink205.xml" ContentType="application/inkml+xml"/>
  <Override PartName="/word/ink/ink206.xml" ContentType="application/inkml+xml"/>
  <Override PartName="/word/ink/ink207.xml" ContentType="application/inkml+xml"/>
  <Override PartName="/word/ink/ink208.xml" ContentType="application/inkml+xml"/>
  <Override PartName="/word/ink/ink209.xml" ContentType="application/inkml+xml"/>
  <Override PartName="/word/ink/ink210.xml" ContentType="application/inkml+xml"/>
  <Override PartName="/word/ink/ink211.xml" ContentType="application/inkml+xml"/>
  <Override PartName="/word/ink/ink212.xml" ContentType="application/inkml+xml"/>
  <Override PartName="/word/ink/ink213.xml" ContentType="application/inkml+xml"/>
  <Override PartName="/word/ink/ink214.xml" ContentType="application/inkml+xml"/>
  <Override PartName="/word/ink/ink215.xml" ContentType="application/inkml+xml"/>
  <Override PartName="/word/ink/ink216.xml" ContentType="application/inkml+xml"/>
  <Override PartName="/word/ink/ink217.xml" ContentType="application/inkml+xml"/>
  <Override PartName="/word/ink/ink218.xml" ContentType="application/inkml+xml"/>
  <Override PartName="/word/ink/ink219.xml" ContentType="application/inkml+xml"/>
  <Override PartName="/word/ink/ink220.xml" ContentType="application/inkml+xml"/>
  <Override PartName="/word/ink/ink221.xml" ContentType="application/inkml+xml"/>
  <Override PartName="/word/ink/ink222.xml" ContentType="application/inkml+xml"/>
  <Override PartName="/word/ink/ink223.xml" ContentType="application/inkml+xml"/>
  <Override PartName="/word/ink/ink224.xml" ContentType="application/inkml+xml"/>
  <Override PartName="/word/ink/ink225.xml" ContentType="application/inkml+xml"/>
  <Override PartName="/word/ink/ink226.xml" ContentType="application/inkml+xml"/>
  <Override PartName="/word/ink/ink227.xml" ContentType="application/inkml+xml"/>
  <Override PartName="/word/ink/ink228.xml" ContentType="application/inkml+xml"/>
  <Override PartName="/word/ink/ink229.xml" ContentType="application/inkml+xml"/>
  <Override PartName="/word/ink/ink230.xml" ContentType="application/inkml+xml"/>
  <Override PartName="/word/ink/ink231.xml" ContentType="application/inkml+xml"/>
  <Override PartName="/word/ink/ink232.xml" ContentType="application/inkml+xml"/>
  <Override PartName="/word/ink/ink233.xml" ContentType="application/inkml+xml"/>
  <Override PartName="/word/ink/ink234.xml" ContentType="application/inkml+xml"/>
  <Override PartName="/word/ink/ink235.xml" ContentType="application/inkml+xml"/>
  <Override PartName="/word/ink/ink236.xml" ContentType="application/inkml+xml"/>
  <Override PartName="/word/ink/ink237.xml" ContentType="application/inkml+xml"/>
  <Override PartName="/word/ink/ink238.xml" ContentType="application/inkml+xml"/>
  <Override PartName="/word/ink/ink239.xml" ContentType="application/inkml+xml"/>
  <Override PartName="/word/ink/ink240.xml" ContentType="application/inkml+xml"/>
  <Override PartName="/word/ink/ink241.xml" ContentType="application/inkml+xml"/>
  <Override PartName="/word/ink/ink242.xml" ContentType="application/inkml+xml"/>
  <Override PartName="/word/ink/ink243.xml" ContentType="application/inkml+xml"/>
  <Override PartName="/word/ink/ink244.xml" ContentType="application/inkml+xml"/>
  <Override PartName="/word/ink/ink245.xml" ContentType="application/inkml+xml"/>
  <Override PartName="/word/ink/ink246.xml" ContentType="application/inkml+xml"/>
  <Override PartName="/word/ink/ink247.xml" ContentType="application/inkml+xml"/>
  <Override PartName="/word/ink/ink248.xml" ContentType="application/inkml+xml"/>
  <Override PartName="/word/ink/ink249.xml" ContentType="application/inkml+xml"/>
  <Override PartName="/word/ink/ink250.xml" ContentType="application/inkml+xml"/>
  <Override PartName="/word/ink/ink251.xml" ContentType="application/inkml+xml"/>
  <Override PartName="/word/ink/ink252.xml" ContentType="application/inkml+xml"/>
  <Override PartName="/word/ink/ink253.xml" ContentType="application/inkml+xml"/>
  <Override PartName="/word/ink/ink254.xml" ContentType="application/inkml+xml"/>
  <Override PartName="/word/ink/ink255.xml" ContentType="application/inkml+xml"/>
  <Override PartName="/word/ink/ink256.xml" ContentType="application/inkml+xml"/>
  <Override PartName="/word/ink/ink257.xml" ContentType="application/inkml+xml"/>
  <Override PartName="/word/ink/ink258.xml" ContentType="application/inkml+xml"/>
  <Override PartName="/word/ink/ink259.xml" ContentType="application/inkml+xml"/>
  <Override PartName="/word/ink/ink260.xml" ContentType="application/inkml+xml"/>
  <Override PartName="/word/ink/ink261.xml" ContentType="application/inkml+xml"/>
  <Override PartName="/word/ink/ink262.xml" ContentType="application/inkml+xml"/>
  <Override PartName="/word/ink/ink263.xml" ContentType="application/inkml+xml"/>
  <Override PartName="/word/ink/ink264.xml" ContentType="application/inkml+xml"/>
  <Override PartName="/word/ink/ink265.xml" ContentType="application/inkml+xml"/>
  <Override PartName="/word/ink/ink266.xml" ContentType="application/inkml+xml"/>
  <Override PartName="/word/ink/ink267.xml" ContentType="application/inkml+xml"/>
  <Override PartName="/word/ink/ink268.xml" ContentType="application/inkml+xml"/>
  <Override PartName="/word/ink/ink269.xml" ContentType="application/inkml+xml"/>
  <Override PartName="/word/ink/ink270.xml" ContentType="application/inkml+xml"/>
  <Override PartName="/word/ink/ink271.xml" ContentType="application/inkml+xml"/>
  <Override PartName="/word/ink/ink272.xml" ContentType="application/inkml+xml"/>
  <Override PartName="/word/ink/ink273.xml" ContentType="application/inkml+xml"/>
  <Override PartName="/word/ink/ink274.xml" ContentType="application/inkml+xml"/>
  <Override PartName="/word/ink/ink275.xml" ContentType="application/inkml+xml"/>
  <Override PartName="/word/ink/ink276.xml" ContentType="application/inkml+xml"/>
  <Override PartName="/word/ink/ink277.xml" ContentType="application/inkml+xml"/>
  <Override PartName="/word/ink/ink278.xml" ContentType="application/inkml+xml"/>
  <Override PartName="/word/ink/ink279.xml" ContentType="application/inkml+xml"/>
  <Override PartName="/word/ink/ink280.xml" ContentType="application/inkml+xml"/>
  <Override PartName="/word/ink/ink281.xml" ContentType="application/inkml+xml"/>
  <Override PartName="/word/ink/ink282.xml" ContentType="application/inkml+xml"/>
  <Override PartName="/word/ink/ink283.xml" ContentType="application/inkml+xml"/>
  <Override PartName="/word/ink/ink284.xml" ContentType="application/inkml+xml"/>
  <Override PartName="/word/ink/ink285.xml" ContentType="application/inkml+xml"/>
  <Override PartName="/word/ink/ink286.xml" ContentType="application/inkml+xml"/>
  <Override PartName="/word/ink/ink287.xml" ContentType="application/inkml+xml"/>
  <Override PartName="/word/ink/ink288.xml" ContentType="application/inkml+xml"/>
  <Override PartName="/word/ink/ink289.xml" ContentType="application/inkml+xml"/>
  <Override PartName="/word/ink/ink290.xml" ContentType="application/inkml+xml"/>
  <Override PartName="/word/ink/ink291.xml" ContentType="application/inkml+xml"/>
  <Override PartName="/word/ink/ink292.xml" ContentType="application/inkml+xml"/>
  <Override PartName="/word/ink/ink293.xml" ContentType="application/inkml+xml"/>
  <Override PartName="/word/ink/ink294.xml" ContentType="application/inkml+xml"/>
  <Override PartName="/word/ink/ink295.xml" ContentType="application/inkml+xml"/>
  <Override PartName="/word/ink/ink296.xml" ContentType="application/inkml+xml"/>
  <Override PartName="/word/ink/ink297.xml" ContentType="application/inkml+xml"/>
  <Override PartName="/word/ink/ink298.xml" ContentType="application/inkml+xml"/>
  <Override PartName="/word/ink/ink299.xml" ContentType="application/inkml+xml"/>
  <Override PartName="/word/ink/ink300.xml" ContentType="application/inkml+xml"/>
  <Override PartName="/word/ink/ink301.xml" ContentType="application/inkml+xml"/>
  <Override PartName="/word/ink/ink302.xml" ContentType="application/inkml+xml"/>
  <Override PartName="/word/ink/ink303.xml" ContentType="application/inkml+xml"/>
  <Override PartName="/word/ink/ink304.xml" ContentType="application/inkml+xml"/>
  <Override PartName="/word/ink/ink305.xml" ContentType="application/inkml+xml"/>
  <Override PartName="/word/ink/ink306.xml" ContentType="application/inkml+xml"/>
  <Override PartName="/word/ink/ink307.xml" ContentType="application/inkml+xml"/>
  <Override PartName="/word/ink/ink308.xml" ContentType="application/inkml+xml"/>
  <Override PartName="/word/ink/ink309.xml" ContentType="application/inkml+xml"/>
  <Override PartName="/word/ink/ink310.xml" ContentType="application/inkml+xml"/>
  <Override PartName="/word/ink/ink311.xml" ContentType="application/inkml+xml"/>
  <Override PartName="/word/ink/ink312.xml" ContentType="application/inkml+xml"/>
  <Override PartName="/word/ink/ink313.xml" ContentType="application/inkml+xml"/>
  <Override PartName="/word/ink/ink314.xml" ContentType="application/inkml+xml"/>
  <Override PartName="/word/ink/ink315.xml" ContentType="application/inkml+xml"/>
  <Override PartName="/word/ink/ink316.xml" ContentType="application/inkml+xml"/>
  <Override PartName="/word/ink/ink317.xml" ContentType="application/inkml+xml"/>
  <Override PartName="/word/ink/ink318.xml" ContentType="application/inkml+xml"/>
  <Override PartName="/word/ink/ink319.xml" ContentType="application/inkml+xml"/>
  <Override PartName="/word/ink/ink320.xml" ContentType="application/inkml+xml"/>
  <Override PartName="/word/ink/ink321.xml" ContentType="application/inkml+xml"/>
  <Override PartName="/word/ink/ink322.xml" ContentType="application/inkml+xml"/>
  <Override PartName="/word/ink/ink323.xml" ContentType="application/inkml+xml"/>
  <Override PartName="/word/ink/ink324.xml" ContentType="application/inkml+xml"/>
  <Override PartName="/word/ink/ink325.xml" ContentType="application/inkml+xml"/>
  <Override PartName="/word/ink/ink326.xml" ContentType="application/inkml+xml"/>
  <Override PartName="/word/ink/ink327.xml" ContentType="application/inkml+xml"/>
  <Override PartName="/word/ink/ink328.xml" ContentType="application/inkml+xml"/>
  <Override PartName="/word/ink/ink329.xml" ContentType="application/inkml+xml"/>
  <Override PartName="/word/ink/ink330.xml" ContentType="application/inkml+xml"/>
  <Override PartName="/word/ink/ink331.xml" ContentType="application/inkml+xml"/>
  <Override PartName="/word/ink/ink332.xml" ContentType="application/inkml+xml"/>
  <Override PartName="/word/ink/ink333.xml" ContentType="application/inkml+xml"/>
  <Override PartName="/word/ink/ink334.xml" ContentType="application/inkml+xml"/>
  <Override PartName="/word/ink/ink335.xml" ContentType="application/inkml+xml"/>
  <Override PartName="/word/ink/ink336.xml" ContentType="application/inkml+xml"/>
  <Override PartName="/word/ink/ink337.xml" ContentType="application/inkml+xml"/>
  <Override PartName="/word/ink/ink338.xml" ContentType="application/inkml+xml"/>
  <Override PartName="/word/ink/ink339.xml" ContentType="application/inkml+xml"/>
  <Override PartName="/word/ink/ink340.xml" ContentType="application/inkml+xml"/>
  <Override PartName="/word/ink/ink341.xml" ContentType="application/inkml+xml"/>
  <Override PartName="/word/ink/ink342.xml" ContentType="application/inkml+xml"/>
  <Override PartName="/word/ink/ink343.xml" ContentType="application/inkml+xml"/>
  <Override PartName="/word/ink/ink344.xml" ContentType="application/inkml+xml"/>
  <Override PartName="/word/ink/ink345.xml" ContentType="application/inkml+xml"/>
  <Override PartName="/word/ink/ink346.xml" ContentType="application/inkml+xml"/>
  <Override PartName="/word/ink/ink347.xml" ContentType="application/inkml+xml"/>
  <Override PartName="/word/ink/ink348.xml" ContentType="application/inkml+xml"/>
  <Override PartName="/word/ink/ink349.xml" ContentType="application/inkml+xml"/>
  <Override PartName="/word/ink/ink350.xml" ContentType="application/inkml+xml"/>
  <Override PartName="/word/ink/ink351.xml" ContentType="application/inkml+xml"/>
  <Override PartName="/word/ink/ink352.xml" ContentType="application/inkml+xml"/>
  <Override PartName="/word/ink/ink353.xml" ContentType="application/inkml+xml"/>
  <Override PartName="/word/ink/ink354.xml" ContentType="application/inkml+xml"/>
  <Override PartName="/word/ink/ink355.xml" ContentType="application/inkml+xml"/>
  <Override PartName="/word/ink/ink356.xml" ContentType="application/inkml+xml"/>
  <Override PartName="/word/ink/ink357.xml" ContentType="application/inkml+xml"/>
  <Override PartName="/word/ink/ink358.xml" ContentType="application/inkml+xml"/>
  <Override PartName="/word/ink/ink359.xml" ContentType="application/inkml+xml"/>
  <Override PartName="/word/ink/ink360.xml" ContentType="application/inkml+xml"/>
  <Override PartName="/word/ink/ink361.xml" ContentType="application/inkml+xml"/>
  <Override PartName="/word/ink/ink362.xml" ContentType="application/inkml+xml"/>
  <Override PartName="/word/ink/ink363.xml" ContentType="application/inkml+xml"/>
  <Override PartName="/word/ink/ink364.xml" ContentType="application/inkml+xml"/>
  <Override PartName="/word/ink/ink365.xml" ContentType="application/inkml+xml"/>
  <Override PartName="/word/ink/ink366.xml" ContentType="application/inkml+xml"/>
  <Override PartName="/word/ink/ink367.xml" ContentType="application/inkml+xml"/>
  <Override PartName="/word/ink/ink368.xml" ContentType="application/inkml+xml"/>
  <Override PartName="/word/ink/ink369.xml" ContentType="application/inkml+xml"/>
  <Override PartName="/word/ink/ink370.xml" ContentType="application/inkml+xml"/>
  <Override PartName="/word/ink/ink371.xml" ContentType="application/inkml+xml"/>
  <Override PartName="/word/ink/ink372.xml" ContentType="application/inkml+xml"/>
  <Override PartName="/word/ink/ink373.xml" ContentType="application/inkml+xml"/>
  <Override PartName="/word/ink/ink374.xml" ContentType="application/inkml+xml"/>
  <Override PartName="/word/ink/ink375.xml" ContentType="application/inkml+xml"/>
  <Override PartName="/word/ink/ink376.xml" ContentType="application/inkml+xml"/>
  <Override PartName="/word/ink/ink377.xml" ContentType="application/inkml+xml"/>
  <Override PartName="/word/ink/ink378.xml" ContentType="application/inkml+xml"/>
  <Override PartName="/word/ink/ink379.xml" ContentType="application/inkml+xml"/>
  <Override PartName="/word/ink/ink380.xml" ContentType="application/inkml+xml"/>
  <Override PartName="/word/ink/ink381.xml" ContentType="application/inkml+xml"/>
  <Override PartName="/word/ink/ink382.xml" ContentType="application/inkml+xml"/>
  <Override PartName="/word/ink/ink383.xml" ContentType="application/inkml+xml"/>
  <Override PartName="/word/ink/ink384.xml" ContentType="application/inkml+xml"/>
  <Override PartName="/word/ink/ink385.xml" ContentType="application/inkml+xml"/>
  <Override PartName="/word/ink/ink386.xml" ContentType="application/inkml+xml"/>
  <Override PartName="/word/ink/ink387.xml" ContentType="application/inkml+xml"/>
  <Override PartName="/word/ink/ink388.xml" ContentType="application/inkml+xml"/>
  <Override PartName="/word/ink/ink389.xml" ContentType="application/inkml+xml"/>
  <Override PartName="/word/ink/ink390.xml" ContentType="application/inkml+xml"/>
  <Override PartName="/word/ink/ink391.xml" ContentType="application/inkml+xml"/>
  <Override PartName="/word/ink/ink392.xml" ContentType="application/inkml+xml"/>
  <Override PartName="/word/ink/ink393.xml" ContentType="application/inkml+xml"/>
  <Override PartName="/word/ink/ink394.xml" ContentType="application/inkml+xml"/>
  <Override PartName="/word/ink/ink395.xml" ContentType="application/inkml+xml"/>
  <Override PartName="/word/ink/ink396.xml" ContentType="application/inkml+xml"/>
  <Override PartName="/word/ink/ink397.xml" ContentType="application/inkml+xml"/>
  <Override PartName="/word/ink/ink398.xml" ContentType="application/inkml+xml"/>
  <Override PartName="/word/ink/ink399.xml" ContentType="application/inkml+xml"/>
  <Override PartName="/word/ink/ink400.xml" ContentType="application/inkml+xml"/>
  <Override PartName="/word/ink/ink401.xml" ContentType="application/inkml+xml"/>
  <Override PartName="/word/ink/ink402.xml" ContentType="application/inkml+xml"/>
  <Override PartName="/word/ink/ink403.xml" ContentType="application/inkml+xml"/>
  <Override PartName="/word/ink/ink404.xml" ContentType="application/inkml+xml"/>
  <Override PartName="/word/ink/ink405.xml" ContentType="application/inkml+xml"/>
  <Override PartName="/word/ink/ink406.xml" ContentType="application/inkml+xml"/>
  <Override PartName="/word/ink/ink407.xml" ContentType="application/inkml+xml"/>
  <Override PartName="/word/ink/ink408.xml" ContentType="application/inkml+xml"/>
  <Override PartName="/word/ink/ink409.xml" ContentType="application/inkml+xml"/>
  <Override PartName="/word/ink/ink410.xml" ContentType="application/inkml+xml"/>
  <Override PartName="/word/ink/ink411.xml" ContentType="application/inkml+xml"/>
  <Override PartName="/word/ink/ink412.xml" ContentType="application/inkml+xml"/>
  <Override PartName="/word/ink/ink413.xml" ContentType="application/inkml+xml"/>
  <Override PartName="/word/ink/ink414.xml" ContentType="application/inkml+xml"/>
  <Override PartName="/word/ink/ink415.xml" ContentType="application/inkml+xml"/>
  <Override PartName="/word/ink/ink416.xml" ContentType="application/inkml+xml"/>
  <Override PartName="/word/ink/ink417.xml" ContentType="application/inkml+xml"/>
  <Override PartName="/word/ink/ink418.xml" ContentType="application/inkml+xml"/>
  <Override PartName="/word/ink/ink419.xml" ContentType="application/inkml+xml"/>
  <Override PartName="/word/ink/ink420.xml" ContentType="application/inkml+xml"/>
  <Override PartName="/word/ink/ink421.xml" ContentType="application/inkml+xml"/>
  <Override PartName="/word/ink/ink422.xml" ContentType="application/inkml+xml"/>
  <Override PartName="/word/ink/ink423.xml" ContentType="application/inkml+xml"/>
  <Override PartName="/word/ink/ink424.xml" ContentType="application/inkml+xml"/>
  <Override PartName="/word/ink/ink425.xml" ContentType="application/inkml+xml"/>
  <Override PartName="/word/ink/ink426.xml" ContentType="application/inkml+xml"/>
  <Override PartName="/word/ink/ink427.xml" ContentType="application/inkml+xml"/>
  <Override PartName="/word/ink/ink428.xml" ContentType="application/inkml+xml"/>
  <Override PartName="/word/ink/ink429.xml" ContentType="application/inkml+xml"/>
  <Override PartName="/word/ink/ink430.xml" ContentType="application/inkml+xml"/>
  <Override PartName="/word/ink/ink431.xml" ContentType="application/inkml+xml"/>
  <Override PartName="/word/ink/ink432.xml" ContentType="application/inkml+xml"/>
  <Override PartName="/word/ink/ink433.xml" ContentType="application/inkml+xml"/>
  <Override PartName="/word/ink/ink434.xml" ContentType="application/inkml+xml"/>
  <Override PartName="/word/ink/ink435.xml" ContentType="application/inkml+xml"/>
  <Override PartName="/word/ink/ink436.xml" ContentType="application/inkml+xml"/>
  <Override PartName="/word/ink/ink437.xml" ContentType="application/inkml+xml"/>
  <Override PartName="/word/ink/ink438.xml" ContentType="application/inkml+xml"/>
  <Override PartName="/word/ink/ink439.xml" ContentType="application/inkml+xml"/>
  <Override PartName="/word/ink/ink440.xml" ContentType="application/inkml+xml"/>
  <Override PartName="/word/ink/ink441.xml" ContentType="application/inkml+xml"/>
  <Override PartName="/word/ink/ink442.xml" ContentType="application/inkml+xml"/>
  <Override PartName="/word/ink/ink443.xml" ContentType="application/inkml+xml"/>
  <Override PartName="/word/ink/ink444.xml" ContentType="application/inkml+xml"/>
  <Override PartName="/word/ink/ink445.xml" ContentType="application/inkml+xml"/>
  <Override PartName="/word/ink/ink446.xml" ContentType="application/inkml+xml"/>
  <Override PartName="/word/ink/ink447.xml" ContentType="application/inkml+xml"/>
  <Override PartName="/word/ink/ink448.xml" ContentType="application/inkml+xml"/>
  <Override PartName="/word/ink/ink449.xml" ContentType="application/inkml+xml"/>
  <Override PartName="/word/ink/ink450.xml" ContentType="application/inkml+xml"/>
  <Override PartName="/word/ink/ink451.xml" ContentType="application/inkml+xml"/>
  <Override PartName="/word/ink/ink452.xml" ContentType="application/inkml+xml"/>
  <Override PartName="/word/ink/ink453.xml" ContentType="application/inkml+xml"/>
  <Override PartName="/word/ink/ink454.xml" ContentType="application/inkml+xml"/>
  <Override PartName="/word/ink/ink455.xml" ContentType="application/inkml+xml"/>
  <Override PartName="/word/ink/ink456.xml" ContentType="application/inkml+xml"/>
  <Override PartName="/word/ink/ink457.xml" ContentType="application/inkml+xml"/>
  <Override PartName="/word/ink/ink458.xml" ContentType="application/inkml+xml"/>
  <Override PartName="/word/ink/ink459.xml" ContentType="application/inkml+xml"/>
  <Override PartName="/word/ink/ink460.xml" ContentType="application/inkml+xml"/>
  <Override PartName="/word/ink/ink461.xml" ContentType="application/inkml+xml"/>
  <Override PartName="/word/ink/ink462.xml" ContentType="application/inkml+xml"/>
  <Override PartName="/word/ink/ink463.xml" ContentType="application/inkml+xml"/>
  <Override PartName="/word/ink/ink464.xml" ContentType="application/inkml+xml"/>
  <Override PartName="/word/ink/ink465.xml" ContentType="application/inkml+xml"/>
  <Override PartName="/word/ink/ink466.xml" ContentType="application/inkml+xml"/>
  <Override PartName="/word/ink/ink467.xml" ContentType="application/inkml+xml"/>
  <Override PartName="/word/ink/ink468.xml" ContentType="application/inkml+xml"/>
  <Override PartName="/word/ink/ink469.xml" ContentType="application/inkml+xml"/>
  <Override PartName="/word/ink/ink470.xml" ContentType="application/inkml+xml"/>
  <Override PartName="/word/ink/ink471.xml" ContentType="application/inkml+xml"/>
  <Override PartName="/word/ink/ink472.xml" ContentType="application/inkml+xml"/>
  <Override PartName="/word/ink/ink473.xml" ContentType="application/inkml+xml"/>
  <Override PartName="/word/ink/ink474.xml" ContentType="application/inkml+xml"/>
  <Override PartName="/word/ink/ink475.xml" ContentType="application/inkml+xml"/>
  <Override PartName="/word/ink/ink476.xml" ContentType="application/inkml+xml"/>
  <Override PartName="/word/ink/ink477.xml" ContentType="application/inkml+xml"/>
  <Override PartName="/word/ink/ink478.xml" ContentType="application/inkml+xml"/>
  <Override PartName="/word/ink/ink479.xml" ContentType="application/inkml+xml"/>
  <Override PartName="/word/ink/ink480.xml" ContentType="application/inkml+xml"/>
  <Override PartName="/word/ink/ink481.xml" ContentType="application/inkml+xml"/>
  <Override PartName="/word/ink/ink482.xml" ContentType="application/inkml+xml"/>
  <Override PartName="/word/ink/ink483.xml" ContentType="application/inkml+xml"/>
  <Override PartName="/word/ink/ink484.xml" ContentType="application/inkml+xml"/>
  <Override PartName="/word/ink/ink485.xml" ContentType="application/inkml+xml"/>
  <Override PartName="/word/ink/ink486.xml" ContentType="application/inkml+xml"/>
  <Override PartName="/word/ink/ink487.xml" ContentType="application/inkml+xml"/>
  <Override PartName="/word/ink/ink488.xml" ContentType="application/inkml+xml"/>
  <Override PartName="/word/ink/ink489.xml" ContentType="application/inkml+xml"/>
  <Override PartName="/word/ink/ink490.xml" ContentType="application/inkml+xml"/>
  <Override PartName="/word/ink/ink491.xml" ContentType="application/inkml+xml"/>
  <Override PartName="/word/ink/ink492.xml" ContentType="application/inkml+xml"/>
  <Override PartName="/word/ink/ink493.xml" ContentType="application/inkml+xml"/>
  <Override PartName="/word/ink/ink494.xml" ContentType="application/inkml+xml"/>
  <Override PartName="/word/ink/ink495.xml" ContentType="application/inkml+xml"/>
  <Override PartName="/word/ink/ink496.xml" ContentType="application/inkml+xml"/>
  <Override PartName="/word/ink/ink497.xml" ContentType="application/inkml+xml"/>
  <Override PartName="/word/ink/ink498.xml" ContentType="application/inkml+xml"/>
  <Override PartName="/word/ink/ink499.xml" ContentType="application/inkml+xml"/>
  <Override PartName="/word/ink/ink500.xml" ContentType="application/inkml+xml"/>
  <Override PartName="/word/ink/ink501.xml" ContentType="application/inkml+xml"/>
  <Override PartName="/word/ink/ink502.xml" ContentType="application/inkml+xml"/>
  <Override PartName="/word/ink/ink503.xml" ContentType="application/inkml+xml"/>
  <Override PartName="/word/ink/ink504.xml" ContentType="application/inkml+xml"/>
  <Override PartName="/word/ink/ink505.xml" ContentType="application/inkml+xml"/>
  <Override PartName="/word/ink/ink506.xml" ContentType="application/inkml+xml"/>
  <Override PartName="/word/ink/ink507.xml" ContentType="application/inkml+xml"/>
  <Override PartName="/word/ink/ink508.xml" ContentType="application/inkml+xml"/>
  <Override PartName="/word/ink/ink509.xml" ContentType="application/inkml+xml"/>
  <Override PartName="/word/ink/ink510.xml" ContentType="application/inkml+xml"/>
  <Override PartName="/word/ink/ink511.xml" ContentType="application/inkml+xml"/>
  <Override PartName="/word/ink/ink512.xml" ContentType="application/inkml+xml"/>
  <Override PartName="/word/ink/ink513.xml" ContentType="application/inkml+xml"/>
  <Override PartName="/word/ink/ink514.xml" ContentType="application/inkml+xml"/>
  <Override PartName="/word/ink/ink515.xml" ContentType="application/inkml+xml"/>
  <Override PartName="/word/ink/ink516.xml" ContentType="application/inkml+xml"/>
  <Override PartName="/word/ink/ink517.xml" ContentType="application/inkml+xml"/>
  <Override PartName="/word/ink/ink518.xml" ContentType="application/inkml+xml"/>
  <Override PartName="/word/ink/ink519.xml" ContentType="application/inkml+xml"/>
  <Override PartName="/word/ink/ink520.xml" ContentType="application/inkml+xml"/>
  <Override PartName="/word/ink/ink521.xml" ContentType="application/inkml+xml"/>
  <Override PartName="/word/ink/ink522.xml" ContentType="application/inkml+xml"/>
  <Override PartName="/word/ink/ink523.xml" ContentType="application/inkml+xml"/>
  <Override PartName="/word/ink/ink524.xml" ContentType="application/inkml+xml"/>
  <Override PartName="/word/ink/ink525.xml" ContentType="application/inkml+xml"/>
  <Override PartName="/word/ink/ink526.xml" ContentType="application/inkml+xml"/>
  <Override PartName="/word/ink/ink527.xml" ContentType="application/inkml+xml"/>
  <Override PartName="/word/ink/ink528.xml" ContentType="application/inkml+xml"/>
  <Override PartName="/word/ink/ink529.xml" ContentType="application/inkml+xml"/>
  <Override PartName="/word/ink/ink530.xml" ContentType="application/inkml+xml"/>
  <Override PartName="/word/ink/ink531.xml" ContentType="application/inkml+xml"/>
  <Override PartName="/word/ink/ink532.xml" ContentType="application/inkml+xml"/>
  <Override PartName="/word/ink/ink533.xml" ContentType="application/inkml+xml"/>
  <Override PartName="/word/ink/ink534.xml" ContentType="application/inkml+xml"/>
  <Override PartName="/word/ink/ink535.xml" ContentType="application/inkml+xml"/>
  <Override PartName="/word/ink/ink536.xml" ContentType="application/inkml+xml"/>
  <Override PartName="/word/ink/ink537.xml" ContentType="application/inkml+xml"/>
  <Override PartName="/word/ink/ink538.xml" ContentType="application/inkml+xml"/>
  <Override PartName="/word/ink/ink539.xml" ContentType="application/inkml+xml"/>
  <Override PartName="/word/ink/ink540.xml" ContentType="application/inkml+xml"/>
  <Override PartName="/word/ink/ink541.xml" ContentType="application/inkml+xml"/>
  <Override PartName="/word/ink/ink542.xml" ContentType="application/inkml+xml"/>
  <Override PartName="/word/ink/ink543.xml" ContentType="application/inkml+xml"/>
  <Override PartName="/word/ink/ink544.xml" ContentType="application/inkml+xml"/>
  <Override PartName="/word/ink/ink545.xml" ContentType="application/inkml+xml"/>
  <Override PartName="/word/ink/ink546.xml" ContentType="application/inkml+xml"/>
  <Override PartName="/word/ink/ink547.xml" ContentType="application/inkml+xml"/>
  <Override PartName="/word/ink/ink548.xml" ContentType="application/inkml+xml"/>
  <Override PartName="/word/ink/ink549.xml" ContentType="application/inkml+xml"/>
  <Override PartName="/word/ink/ink550.xml" ContentType="application/inkml+xml"/>
  <Override PartName="/word/ink/ink551.xml" ContentType="application/inkml+xml"/>
  <Override PartName="/word/ink/ink552.xml" ContentType="application/inkml+xml"/>
  <Override PartName="/word/ink/ink553.xml" ContentType="application/inkml+xml"/>
  <Override PartName="/word/ink/ink554.xml" ContentType="application/inkml+xml"/>
  <Override PartName="/word/ink/ink555.xml" ContentType="application/inkml+xml"/>
  <Override PartName="/word/ink/ink556.xml" ContentType="application/inkml+xml"/>
  <Override PartName="/word/ink/ink557.xml" ContentType="application/inkml+xml"/>
  <Override PartName="/word/ink/ink558.xml" ContentType="application/inkml+xml"/>
  <Override PartName="/word/ink/ink559.xml" ContentType="application/inkml+xml"/>
  <Override PartName="/word/ink/ink560.xml" ContentType="application/inkml+xml"/>
  <Override PartName="/word/ink/ink561.xml" ContentType="application/inkml+xml"/>
  <Override PartName="/word/ink/ink562.xml" ContentType="application/inkml+xml"/>
  <Override PartName="/word/ink/ink563.xml" ContentType="application/inkml+xml"/>
  <Override PartName="/word/ink/ink564.xml" ContentType="application/inkml+xml"/>
  <Override PartName="/word/ink/ink565.xml" ContentType="application/inkml+xml"/>
  <Override PartName="/word/ink/ink566.xml" ContentType="application/inkml+xml"/>
  <Override PartName="/word/ink/ink567.xml" ContentType="application/inkml+xml"/>
  <Override PartName="/word/ink/ink568.xml" ContentType="application/inkml+xml"/>
  <Override PartName="/word/ink/ink569.xml" ContentType="application/inkml+xml"/>
  <Override PartName="/word/ink/ink570.xml" ContentType="application/inkml+xml"/>
  <Override PartName="/word/ink/ink571.xml" ContentType="application/inkml+xml"/>
  <Override PartName="/word/ink/ink572.xml" ContentType="application/inkml+xml"/>
  <Override PartName="/word/ink/ink573.xml" ContentType="application/inkml+xml"/>
  <Override PartName="/word/ink/ink574.xml" ContentType="application/inkml+xml"/>
  <Override PartName="/word/ink/ink575.xml" ContentType="application/inkml+xml"/>
  <Override PartName="/word/ink/ink576.xml" ContentType="application/inkml+xml"/>
  <Override PartName="/word/ink/ink577.xml" ContentType="application/inkml+xml"/>
  <Override PartName="/word/ink/ink578.xml" ContentType="application/inkml+xml"/>
  <Override PartName="/word/ink/ink579.xml" ContentType="application/inkml+xml"/>
  <Override PartName="/word/ink/ink580.xml" ContentType="application/inkml+xml"/>
  <Override PartName="/word/ink/ink581.xml" ContentType="application/inkml+xml"/>
  <Override PartName="/word/ink/ink582.xml" ContentType="application/inkml+xml"/>
  <Override PartName="/word/ink/ink583.xml" ContentType="application/inkml+xml"/>
  <Override PartName="/word/ink/ink584.xml" ContentType="application/inkml+xml"/>
  <Override PartName="/word/ink/ink585.xml" ContentType="application/inkml+xml"/>
  <Override PartName="/word/ink/ink586.xml" ContentType="application/inkml+xml"/>
  <Override PartName="/word/ink/ink587.xml" ContentType="application/inkml+xml"/>
  <Override PartName="/word/ink/ink588.xml" ContentType="application/inkml+xml"/>
  <Override PartName="/word/ink/ink589.xml" ContentType="application/inkml+xml"/>
  <Override PartName="/word/ink/ink590.xml" ContentType="application/inkml+xml"/>
  <Override PartName="/word/ink/ink591.xml" ContentType="application/inkml+xml"/>
  <Override PartName="/word/ink/ink592.xml" ContentType="application/inkml+xml"/>
  <Override PartName="/word/ink/ink593.xml" ContentType="application/inkml+xml"/>
  <Override PartName="/word/ink/ink594.xml" ContentType="application/inkml+xml"/>
  <Override PartName="/word/ink/ink595.xml" ContentType="application/inkml+xml"/>
  <Override PartName="/word/ink/ink596.xml" ContentType="application/inkml+xml"/>
  <Override PartName="/word/ink/ink597.xml" ContentType="application/inkml+xml"/>
  <Override PartName="/word/ink/ink598.xml" ContentType="application/inkml+xml"/>
  <Override PartName="/word/ink/ink599.xml" ContentType="application/inkml+xml"/>
  <Override PartName="/word/ink/ink600.xml" ContentType="application/inkml+xml"/>
  <Override PartName="/word/ink/ink601.xml" ContentType="application/inkml+xml"/>
  <Override PartName="/word/ink/ink602.xml" ContentType="application/inkml+xml"/>
  <Override PartName="/word/ink/ink603.xml" ContentType="application/inkml+xml"/>
  <Override PartName="/word/ink/ink604.xml" ContentType="application/inkml+xml"/>
  <Override PartName="/word/ink/ink605.xml" ContentType="application/inkml+xml"/>
  <Override PartName="/word/ink/ink606.xml" ContentType="application/inkml+xml"/>
  <Override PartName="/word/ink/ink607.xml" ContentType="application/inkml+xml"/>
  <Override PartName="/word/ink/ink608.xml" ContentType="application/inkml+xml"/>
  <Override PartName="/word/ink/ink609.xml" ContentType="application/inkml+xml"/>
  <Override PartName="/word/ink/ink610.xml" ContentType="application/inkml+xml"/>
  <Override PartName="/word/ink/ink611.xml" ContentType="application/inkml+xml"/>
  <Override PartName="/word/ink/ink612.xml" ContentType="application/inkml+xml"/>
  <Override PartName="/word/ink/ink613.xml" ContentType="application/inkml+xml"/>
  <Override PartName="/word/ink/ink614.xml" ContentType="application/inkml+xml"/>
  <Override PartName="/word/ink/ink615.xml" ContentType="application/inkml+xml"/>
  <Override PartName="/word/ink/ink616.xml" ContentType="application/inkml+xml"/>
  <Override PartName="/word/ink/ink617.xml" ContentType="application/inkml+xml"/>
  <Override PartName="/word/ink/ink618.xml" ContentType="application/inkml+xml"/>
  <Override PartName="/word/ink/ink619.xml" ContentType="application/inkml+xml"/>
  <Override PartName="/word/ink/ink620.xml" ContentType="application/inkml+xml"/>
  <Override PartName="/word/ink/ink621.xml" ContentType="application/inkml+xml"/>
  <Override PartName="/word/ink/ink622.xml" ContentType="application/inkml+xml"/>
  <Override PartName="/word/ink/ink623.xml" ContentType="application/inkml+xml"/>
  <Override PartName="/word/ink/ink624.xml" ContentType="application/inkml+xml"/>
  <Override PartName="/word/ink/ink625.xml" ContentType="application/inkml+xml"/>
  <Override PartName="/word/ink/ink626.xml" ContentType="application/inkml+xml"/>
  <Override PartName="/word/ink/ink627.xml" ContentType="application/inkml+xml"/>
  <Override PartName="/word/ink/ink628.xml" ContentType="application/inkml+xml"/>
  <Override PartName="/word/ink/ink629.xml" ContentType="application/inkml+xml"/>
  <Override PartName="/word/ink/ink630.xml" ContentType="application/inkml+xml"/>
  <Override PartName="/word/ink/ink631.xml" ContentType="application/inkml+xml"/>
  <Override PartName="/word/ink/ink632.xml" ContentType="application/inkml+xml"/>
  <Override PartName="/word/ink/ink633.xml" ContentType="application/inkml+xml"/>
  <Override PartName="/word/ink/ink634.xml" ContentType="application/inkml+xml"/>
  <Override PartName="/word/ink/ink635.xml" ContentType="application/inkml+xml"/>
  <Override PartName="/word/ink/ink636.xml" ContentType="application/inkml+xml"/>
  <Override PartName="/word/ink/ink637.xml" ContentType="application/inkml+xml"/>
  <Override PartName="/word/ink/ink638.xml" ContentType="application/inkml+xml"/>
  <Override PartName="/word/ink/ink639.xml" ContentType="application/inkml+xml"/>
  <Override PartName="/word/ink/ink640.xml" ContentType="application/inkml+xml"/>
  <Override PartName="/word/ink/ink641.xml" ContentType="application/inkml+xml"/>
  <Override PartName="/word/ink/ink642.xml" ContentType="application/inkml+xml"/>
  <Override PartName="/word/ink/ink643.xml" ContentType="application/inkml+xml"/>
  <Override PartName="/word/ink/ink644.xml" ContentType="application/inkml+xml"/>
  <Override PartName="/word/ink/ink645.xml" ContentType="application/inkml+xml"/>
  <Override PartName="/word/ink/ink646.xml" ContentType="application/inkml+xml"/>
  <Override PartName="/word/ink/ink647.xml" ContentType="application/inkml+xml"/>
  <Override PartName="/word/ink/ink648.xml" ContentType="application/inkml+xml"/>
  <Override PartName="/word/ink/ink649.xml" ContentType="application/inkml+xml"/>
  <Override PartName="/word/ink/ink650.xml" ContentType="application/inkml+xml"/>
  <Override PartName="/word/ink/ink651.xml" ContentType="application/inkml+xml"/>
  <Override PartName="/word/ink/ink652.xml" ContentType="application/inkml+xml"/>
  <Override PartName="/word/ink/ink653.xml" ContentType="application/inkml+xml"/>
  <Override PartName="/word/ink/ink654.xml" ContentType="application/inkml+xml"/>
  <Override PartName="/word/ink/ink655.xml" ContentType="application/inkml+xml"/>
  <Override PartName="/word/ink/ink656.xml" ContentType="application/inkml+xml"/>
  <Override PartName="/word/ink/ink657.xml" ContentType="application/inkml+xml"/>
  <Override PartName="/word/ink/ink658.xml" ContentType="application/inkml+xml"/>
  <Override PartName="/word/ink/ink659.xml" ContentType="application/inkml+xml"/>
  <Override PartName="/word/ink/ink660.xml" ContentType="application/inkml+xml"/>
  <Override PartName="/word/ink/ink661.xml" ContentType="application/inkml+xml"/>
  <Override PartName="/word/ink/ink662.xml" ContentType="application/inkml+xml"/>
  <Override PartName="/word/ink/ink663.xml" ContentType="application/inkml+xml"/>
  <Override PartName="/word/ink/ink664.xml" ContentType="application/inkml+xml"/>
  <Override PartName="/word/ink/ink665.xml" ContentType="application/inkml+xml"/>
  <Override PartName="/word/ink/ink666.xml" ContentType="application/inkml+xml"/>
  <Override PartName="/word/ink/ink667.xml" ContentType="application/inkml+xml"/>
  <Override PartName="/word/ink/ink668.xml" ContentType="application/inkml+xml"/>
  <Override PartName="/word/ink/ink669.xml" ContentType="application/inkml+xml"/>
  <Override PartName="/word/ink/ink670.xml" ContentType="application/inkml+xml"/>
  <Override PartName="/word/ink/ink671.xml" ContentType="application/inkml+xml"/>
  <Override PartName="/word/ink/ink672.xml" ContentType="application/inkml+xml"/>
  <Override PartName="/word/ink/ink673.xml" ContentType="application/inkml+xml"/>
  <Override PartName="/word/ink/ink674.xml" ContentType="application/inkml+xml"/>
  <Override PartName="/word/ink/ink675.xml" ContentType="application/inkml+xml"/>
  <Override PartName="/word/ink/ink676.xml" ContentType="application/inkml+xml"/>
  <Override PartName="/word/ink/ink677.xml" ContentType="application/inkml+xml"/>
  <Override PartName="/word/ink/ink678.xml" ContentType="application/inkml+xml"/>
  <Override PartName="/word/ink/ink679.xml" ContentType="application/inkml+xml"/>
  <Override PartName="/word/ink/ink680.xml" ContentType="application/inkml+xml"/>
  <Override PartName="/word/ink/ink681.xml" ContentType="application/inkml+xml"/>
  <Override PartName="/word/ink/ink682.xml" ContentType="application/inkml+xml"/>
  <Override PartName="/word/ink/ink683.xml" ContentType="application/inkml+xml"/>
  <Override PartName="/word/ink/ink684.xml" ContentType="application/inkml+xml"/>
  <Override PartName="/word/ink/ink685.xml" ContentType="application/inkml+xml"/>
  <Override PartName="/word/ink/ink686.xml" ContentType="application/inkml+xml"/>
  <Override PartName="/word/ink/ink687.xml" ContentType="application/inkml+xml"/>
  <Override PartName="/word/ink/ink688.xml" ContentType="application/inkml+xml"/>
  <Override PartName="/word/ink/ink689.xml" ContentType="application/inkml+xml"/>
  <Override PartName="/word/ink/ink690.xml" ContentType="application/inkml+xml"/>
  <Override PartName="/word/ink/ink691.xml" ContentType="application/inkml+xml"/>
  <Override PartName="/word/ink/ink692.xml" ContentType="application/inkml+xml"/>
  <Override PartName="/word/ink/ink693.xml" ContentType="application/inkml+xml"/>
  <Override PartName="/word/ink/ink694.xml" ContentType="application/inkml+xml"/>
  <Override PartName="/word/ink/ink695.xml" ContentType="application/inkml+xml"/>
  <Override PartName="/word/ink/ink696.xml" ContentType="application/inkml+xml"/>
  <Override PartName="/word/ink/ink697.xml" ContentType="application/inkml+xml"/>
  <Override PartName="/word/ink/ink698.xml" ContentType="application/inkml+xml"/>
  <Override PartName="/word/ink/ink699.xml" ContentType="application/inkml+xml"/>
  <Override PartName="/word/ink/ink700.xml" ContentType="application/inkml+xml"/>
  <Override PartName="/word/ink/ink701.xml" ContentType="application/inkml+xml"/>
  <Override PartName="/word/ink/ink702.xml" ContentType="application/inkml+xml"/>
  <Override PartName="/word/ink/ink703.xml" ContentType="application/inkml+xml"/>
  <Override PartName="/word/ink/ink704.xml" ContentType="application/inkml+xml"/>
  <Override PartName="/word/ink/ink705.xml" ContentType="application/inkml+xml"/>
  <Override PartName="/word/ink/ink706.xml" ContentType="application/inkml+xml"/>
  <Override PartName="/word/ink/ink707.xml" ContentType="application/inkml+xml"/>
  <Override PartName="/word/ink/ink708.xml" ContentType="application/inkml+xml"/>
  <Override PartName="/word/ink/ink709.xml" ContentType="application/inkml+xml"/>
  <Override PartName="/word/ink/ink710.xml" ContentType="application/inkml+xml"/>
  <Override PartName="/word/ink/ink711.xml" ContentType="application/inkml+xml"/>
  <Override PartName="/word/ink/ink712.xml" ContentType="application/inkml+xml"/>
  <Override PartName="/word/ink/ink713.xml" ContentType="application/inkml+xml"/>
  <Override PartName="/word/ink/ink714.xml" ContentType="application/inkml+xml"/>
  <Override PartName="/word/ink/ink715.xml" ContentType="application/inkml+xml"/>
  <Override PartName="/word/ink/ink716.xml" ContentType="application/inkml+xml"/>
  <Override PartName="/word/ink/ink717.xml" ContentType="application/inkml+xml"/>
  <Override PartName="/word/ink/ink718.xml" ContentType="application/inkml+xml"/>
  <Override PartName="/word/ink/ink719.xml" ContentType="application/inkml+xml"/>
  <Override PartName="/word/ink/ink720.xml" ContentType="application/inkml+xml"/>
  <Override PartName="/word/ink/ink721.xml" ContentType="application/inkml+xml"/>
  <Override PartName="/word/ink/ink722.xml" ContentType="application/inkml+xml"/>
  <Override PartName="/word/ink/ink723.xml" ContentType="application/inkml+xml"/>
  <Override PartName="/word/ink/ink724.xml" ContentType="application/inkml+xml"/>
  <Override PartName="/word/ink/ink725.xml" ContentType="application/inkml+xml"/>
  <Override PartName="/word/ink/ink726.xml" ContentType="application/inkml+xml"/>
  <Override PartName="/word/ink/ink727.xml" ContentType="application/inkml+xml"/>
  <Override PartName="/word/ink/ink728.xml" ContentType="application/inkml+xml"/>
  <Override PartName="/word/ink/ink729.xml" ContentType="application/inkml+xml"/>
  <Override PartName="/word/ink/ink730.xml" ContentType="application/inkml+xml"/>
  <Override PartName="/word/ink/ink731.xml" ContentType="application/inkml+xml"/>
  <Override PartName="/word/ink/ink732.xml" ContentType="application/inkml+xml"/>
  <Override PartName="/word/ink/ink733.xml" ContentType="application/inkml+xml"/>
  <Override PartName="/word/ink/ink734.xml" ContentType="application/inkml+xml"/>
  <Override PartName="/word/ink/ink735.xml" ContentType="application/inkml+xml"/>
  <Override PartName="/word/ink/ink736.xml" ContentType="application/inkml+xml"/>
  <Override PartName="/word/ink/ink737.xml" ContentType="application/inkml+xml"/>
  <Override PartName="/word/ink/ink738.xml" ContentType="application/inkml+xml"/>
  <Override PartName="/word/ink/ink739.xml" ContentType="application/inkml+xml"/>
  <Override PartName="/word/ink/ink740.xml" ContentType="application/inkml+xml"/>
  <Override PartName="/word/ink/ink741.xml" ContentType="application/inkml+xml"/>
  <Override PartName="/word/ink/ink742.xml" ContentType="application/inkml+xml"/>
  <Override PartName="/word/ink/ink743.xml" ContentType="application/inkml+xml"/>
  <Override PartName="/word/ink/ink744.xml" ContentType="application/inkml+xml"/>
  <Override PartName="/word/ink/ink745.xml" ContentType="application/inkml+xml"/>
  <Override PartName="/word/ink/ink746.xml" ContentType="application/inkml+xml"/>
  <Override PartName="/word/ink/ink747.xml" ContentType="application/inkml+xml"/>
  <Override PartName="/word/ink/ink748.xml" ContentType="application/inkml+xml"/>
  <Override PartName="/word/ink/ink749.xml" ContentType="application/inkml+xml"/>
  <Override PartName="/word/ink/ink750.xml" ContentType="application/inkml+xml"/>
  <Override PartName="/word/ink/ink751.xml" ContentType="application/inkml+xml"/>
  <Override PartName="/word/ink/ink752.xml" ContentType="application/inkml+xml"/>
  <Override PartName="/word/ink/ink753.xml" ContentType="application/inkml+xml"/>
  <Override PartName="/word/ink/ink754.xml" ContentType="application/inkml+xml"/>
  <Override PartName="/word/ink/ink755.xml" ContentType="application/inkml+xml"/>
  <Override PartName="/word/ink/ink756.xml" ContentType="application/inkml+xml"/>
  <Override PartName="/word/ink/ink757.xml" ContentType="application/inkml+xml"/>
  <Override PartName="/word/ink/ink758.xml" ContentType="application/inkml+xml"/>
  <Override PartName="/word/ink/ink759.xml" ContentType="application/inkml+xml"/>
  <Override PartName="/word/ink/ink760.xml" ContentType="application/inkml+xml"/>
  <Override PartName="/word/ink/ink761.xml" ContentType="application/inkml+xml"/>
  <Override PartName="/word/ink/ink762.xml" ContentType="application/inkml+xml"/>
  <Override PartName="/word/ink/ink763.xml" ContentType="application/inkml+xml"/>
  <Override PartName="/word/ink/ink764.xml" ContentType="application/inkml+xml"/>
  <Override PartName="/word/ink/ink765.xml" ContentType="application/inkml+xml"/>
  <Override PartName="/word/ink/ink766.xml" ContentType="application/inkml+xml"/>
  <Override PartName="/word/ink/ink767.xml" ContentType="application/inkml+xml"/>
  <Override PartName="/word/ink/ink768.xml" ContentType="application/inkml+xml"/>
  <Override PartName="/word/ink/ink769.xml" ContentType="application/inkml+xml"/>
  <Override PartName="/word/ink/ink770.xml" ContentType="application/inkml+xml"/>
  <Override PartName="/word/ink/ink771.xml" ContentType="application/inkml+xml"/>
  <Override PartName="/word/ink/ink772.xml" ContentType="application/inkml+xml"/>
  <Override PartName="/word/ink/ink773.xml" ContentType="application/inkml+xml"/>
  <Override PartName="/word/ink/ink774.xml" ContentType="application/inkml+xml"/>
  <Override PartName="/word/ink/ink775.xml" ContentType="application/inkml+xml"/>
  <Override PartName="/word/ink/ink776.xml" ContentType="application/inkml+xml"/>
  <Override PartName="/word/ink/ink777.xml" ContentType="application/inkml+xml"/>
  <Override PartName="/word/ink/ink778.xml" ContentType="application/inkml+xml"/>
  <Override PartName="/word/ink/ink779.xml" ContentType="application/inkml+xml"/>
  <Override PartName="/word/ink/ink780.xml" ContentType="application/inkml+xml"/>
  <Override PartName="/word/ink/ink781.xml" ContentType="application/inkml+xml"/>
  <Override PartName="/word/ink/ink782.xml" ContentType="application/inkml+xml"/>
  <Override PartName="/word/ink/ink783.xml" ContentType="application/inkml+xml"/>
  <Override PartName="/word/ink/ink784.xml" ContentType="application/inkml+xml"/>
  <Override PartName="/word/ink/ink785.xml" ContentType="application/inkml+xml"/>
  <Override PartName="/word/ink/ink786.xml" ContentType="application/inkml+xml"/>
  <Override PartName="/word/ink/ink787.xml" ContentType="application/inkml+xml"/>
  <Override PartName="/word/ink/ink788.xml" ContentType="application/inkml+xml"/>
  <Override PartName="/word/ink/ink789.xml" ContentType="application/inkml+xml"/>
  <Override PartName="/word/ink/ink790.xml" ContentType="application/inkml+xml"/>
  <Override PartName="/word/ink/ink791.xml" ContentType="application/inkml+xml"/>
  <Override PartName="/word/ink/ink792.xml" ContentType="application/inkml+xml"/>
  <Override PartName="/word/ink/ink793.xml" ContentType="application/inkml+xml"/>
  <Override PartName="/word/ink/ink794.xml" ContentType="application/inkml+xml"/>
  <Override PartName="/word/ink/ink795.xml" ContentType="application/inkml+xml"/>
  <Override PartName="/word/ink/ink796.xml" ContentType="application/inkml+xml"/>
  <Override PartName="/word/ink/ink797.xml" ContentType="application/inkml+xml"/>
  <Override PartName="/word/ink/ink798.xml" ContentType="application/inkml+xml"/>
  <Override PartName="/word/ink/ink799.xml" ContentType="application/inkml+xml"/>
  <Override PartName="/word/ink/ink800.xml" ContentType="application/inkml+xml"/>
  <Override PartName="/word/ink/ink801.xml" ContentType="application/inkml+xml"/>
  <Override PartName="/word/ink/ink802.xml" ContentType="application/inkml+xml"/>
  <Override PartName="/word/ink/ink803.xml" ContentType="application/inkml+xml"/>
  <Override PartName="/word/ink/ink804.xml" ContentType="application/inkml+xml"/>
  <Override PartName="/word/ink/ink805.xml" ContentType="application/inkml+xml"/>
  <Override PartName="/word/ink/ink806.xml" ContentType="application/inkml+xml"/>
  <Override PartName="/word/ink/ink807.xml" ContentType="application/inkml+xml"/>
  <Override PartName="/word/ink/ink808.xml" ContentType="application/inkml+xml"/>
  <Override PartName="/word/ink/ink809.xml" ContentType="application/inkml+xml"/>
  <Override PartName="/word/ink/ink810.xml" ContentType="application/inkml+xml"/>
  <Override PartName="/word/ink/ink811.xml" ContentType="application/inkml+xml"/>
  <Override PartName="/word/ink/ink812.xml" ContentType="application/inkml+xml"/>
  <Override PartName="/word/ink/ink813.xml" ContentType="application/inkml+xml"/>
  <Override PartName="/word/ink/ink814.xml" ContentType="application/inkml+xml"/>
  <Override PartName="/word/ink/ink815.xml" ContentType="application/inkml+xml"/>
  <Override PartName="/word/ink/ink816.xml" ContentType="application/inkml+xml"/>
  <Override PartName="/word/ink/ink817.xml" ContentType="application/inkml+xml"/>
  <Override PartName="/word/ink/ink818.xml" ContentType="application/inkml+xml"/>
  <Override PartName="/word/ink/ink819.xml" ContentType="application/inkml+xml"/>
  <Override PartName="/word/ink/ink820.xml" ContentType="application/inkml+xml"/>
  <Override PartName="/word/ink/ink821.xml" ContentType="application/inkml+xml"/>
  <Override PartName="/word/ink/ink822.xml" ContentType="application/inkml+xml"/>
  <Override PartName="/word/ink/ink823.xml" ContentType="application/inkml+xml"/>
  <Override PartName="/word/ink/ink824.xml" ContentType="application/inkml+xml"/>
  <Override PartName="/word/ink/ink825.xml" ContentType="application/inkml+xml"/>
  <Override PartName="/word/ink/ink826.xml" ContentType="application/inkml+xml"/>
  <Override PartName="/word/ink/ink827.xml" ContentType="application/inkml+xml"/>
  <Override PartName="/word/ink/ink828.xml" ContentType="application/inkml+xml"/>
  <Override PartName="/word/ink/ink829.xml" ContentType="application/inkml+xml"/>
  <Override PartName="/word/ink/ink830.xml" ContentType="application/inkml+xml"/>
  <Override PartName="/word/ink/ink831.xml" ContentType="application/inkml+xml"/>
  <Override PartName="/word/ink/ink832.xml" ContentType="application/inkml+xml"/>
  <Override PartName="/word/ink/ink833.xml" ContentType="application/inkml+xml"/>
  <Override PartName="/word/ink/ink834.xml" ContentType="application/inkml+xml"/>
  <Override PartName="/word/ink/ink835.xml" ContentType="application/inkml+xml"/>
  <Override PartName="/word/ink/ink836.xml" ContentType="application/inkml+xml"/>
  <Override PartName="/word/ink/ink837.xml" ContentType="application/inkml+xml"/>
  <Override PartName="/word/ink/ink838.xml" ContentType="application/inkml+xml"/>
  <Override PartName="/word/ink/ink839.xml" ContentType="application/inkml+xml"/>
  <Override PartName="/word/ink/ink840.xml" ContentType="application/inkml+xml"/>
  <Override PartName="/word/ink/ink841.xml" ContentType="application/inkml+xml"/>
  <Override PartName="/word/ink/ink842.xml" ContentType="application/inkml+xml"/>
  <Override PartName="/word/ink/ink843.xml" ContentType="application/inkml+xml"/>
  <Override PartName="/word/ink/ink844.xml" ContentType="application/inkml+xml"/>
  <Override PartName="/word/ink/ink845.xml" ContentType="application/inkml+xml"/>
  <Override PartName="/word/ink/ink846.xml" ContentType="application/inkml+xml"/>
  <Override PartName="/word/ink/ink847.xml" ContentType="application/inkml+xml"/>
  <Override PartName="/word/ink/ink848.xml" ContentType="application/inkml+xml"/>
  <Override PartName="/word/ink/ink849.xml" ContentType="application/inkml+xml"/>
  <Override PartName="/word/ink/ink850.xml" ContentType="application/inkml+xml"/>
  <Override PartName="/word/ink/ink851.xml" ContentType="application/inkml+xml"/>
  <Override PartName="/word/ink/ink852.xml" ContentType="application/inkml+xml"/>
  <Override PartName="/word/ink/ink853.xml" ContentType="application/inkml+xml"/>
  <Override PartName="/word/ink/ink854.xml" ContentType="application/inkml+xml"/>
  <Override PartName="/word/ink/ink855.xml" ContentType="application/inkml+xml"/>
  <Override PartName="/word/ink/ink856.xml" ContentType="application/inkml+xml"/>
  <Override PartName="/word/ink/ink857.xml" ContentType="application/inkml+xml"/>
  <Override PartName="/word/ink/ink858.xml" ContentType="application/inkml+xml"/>
  <Override PartName="/word/ink/ink859.xml" ContentType="application/inkml+xml"/>
  <Override PartName="/word/ink/ink860.xml" ContentType="application/inkml+xml"/>
  <Override PartName="/word/ink/ink861.xml" ContentType="application/inkml+xml"/>
  <Override PartName="/word/ink/ink862.xml" ContentType="application/inkml+xml"/>
  <Override PartName="/word/ink/ink863.xml" ContentType="application/inkml+xml"/>
  <Override PartName="/word/ink/ink864.xml" ContentType="application/inkml+xml"/>
  <Override PartName="/word/ink/ink865.xml" ContentType="application/inkml+xml"/>
  <Override PartName="/word/ink/ink866.xml" ContentType="application/inkml+xml"/>
  <Override PartName="/word/ink/ink867.xml" ContentType="application/inkml+xml"/>
  <Override PartName="/word/ink/ink868.xml" ContentType="application/inkml+xml"/>
  <Override PartName="/word/ink/ink869.xml" ContentType="application/inkml+xml"/>
  <Override PartName="/word/ink/ink870.xml" ContentType="application/inkml+xml"/>
  <Override PartName="/word/ink/ink871.xml" ContentType="application/inkml+xml"/>
  <Override PartName="/word/ink/ink872.xml" ContentType="application/inkml+xml"/>
  <Override PartName="/word/ink/ink873.xml" ContentType="application/inkml+xml"/>
  <Override PartName="/word/ink/ink874.xml" ContentType="application/inkml+xml"/>
  <Override PartName="/word/ink/ink875.xml" ContentType="application/inkml+xml"/>
  <Override PartName="/word/ink/ink876.xml" ContentType="application/inkml+xml"/>
  <Override PartName="/word/ink/ink877.xml" ContentType="application/inkml+xml"/>
  <Override PartName="/word/ink/ink878.xml" ContentType="application/inkml+xml"/>
  <Override PartName="/word/ink/ink879.xml" ContentType="application/inkml+xml"/>
  <Override PartName="/word/ink/ink880.xml" ContentType="application/inkml+xml"/>
  <Override PartName="/word/ink/ink881.xml" ContentType="application/inkml+xml"/>
  <Override PartName="/word/ink/ink882.xml" ContentType="application/inkml+xml"/>
  <Override PartName="/word/ink/ink883.xml" ContentType="application/inkml+xml"/>
  <Override PartName="/word/ink/ink884.xml" ContentType="application/inkml+xml"/>
  <Override PartName="/word/ink/ink885.xml" ContentType="application/inkml+xml"/>
  <Override PartName="/word/ink/ink886.xml" ContentType="application/inkml+xml"/>
  <Override PartName="/word/ink/ink887.xml" ContentType="application/inkml+xml"/>
  <Override PartName="/word/ink/ink888.xml" ContentType="application/inkml+xml"/>
  <Override PartName="/word/ink/ink889.xml" ContentType="application/inkml+xml"/>
  <Override PartName="/word/ink/ink890.xml" ContentType="application/inkml+xml"/>
  <Override PartName="/word/ink/ink891.xml" ContentType="application/inkml+xml"/>
  <Override PartName="/word/ink/ink892.xml" ContentType="application/inkml+xml"/>
  <Override PartName="/word/ink/ink893.xml" ContentType="application/inkml+xml"/>
  <Override PartName="/word/ink/ink894.xml" ContentType="application/inkml+xml"/>
  <Override PartName="/word/ink/ink895.xml" ContentType="application/inkml+xml"/>
  <Override PartName="/word/ink/ink896.xml" ContentType="application/inkml+xml"/>
  <Override PartName="/word/ink/ink897.xml" ContentType="application/inkml+xml"/>
  <Override PartName="/word/ink/ink898.xml" ContentType="application/inkml+xml"/>
  <Override PartName="/word/ink/ink899.xml" ContentType="application/inkml+xml"/>
  <Override PartName="/word/ink/ink900.xml" ContentType="application/inkml+xml"/>
  <Override PartName="/word/ink/ink901.xml" ContentType="application/inkml+xml"/>
  <Override PartName="/word/ink/ink902.xml" ContentType="application/inkml+xml"/>
  <Override PartName="/word/ink/ink903.xml" ContentType="application/inkml+xml"/>
  <Override PartName="/word/ink/ink904.xml" ContentType="application/inkml+xml"/>
  <Override PartName="/word/ink/ink905.xml" ContentType="application/inkml+xml"/>
  <Override PartName="/word/ink/ink906.xml" ContentType="application/inkml+xml"/>
  <Override PartName="/word/ink/ink907.xml" ContentType="application/inkml+xml"/>
  <Override PartName="/word/ink/ink908.xml" ContentType="application/inkml+xml"/>
  <Override PartName="/word/ink/ink909.xml" ContentType="application/inkml+xml"/>
  <Override PartName="/word/ink/ink910.xml" ContentType="application/inkml+xml"/>
  <Override PartName="/word/ink/ink911.xml" ContentType="application/inkml+xml"/>
  <Override PartName="/word/ink/ink912.xml" ContentType="application/inkml+xml"/>
  <Override PartName="/word/ink/ink913.xml" ContentType="application/inkml+xml"/>
  <Override PartName="/word/ink/ink914.xml" ContentType="application/inkml+xml"/>
  <Override PartName="/word/ink/ink915.xml" ContentType="application/inkml+xml"/>
  <Override PartName="/word/ink/ink916.xml" ContentType="application/inkml+xml"/>
  <Override PartName="/word/ink/ink917.xml" ContentType="application/inkml+xml"/>
  <Override PartName="/word/ink/ink918.xml" ContentType="application/inkml+xml"/>
  <Override PartName="/word/ink/ink919.xml" ContentType="application/inkml+xml"/>
  <Override PartName="/word/ink/ink920.xml" ContentType="application/inkml+xml"/>
  <Override PartName="/word/ink/ink921.xml" ContentType="application/inkml+xml"/>
  <Override PartName="/word/ink/ink922.xml" ContentType="application/inkml+xml"/>
  <Override PartName="/word/ink/ink923.xml" ContentType="application/inkml+xml"/>
  <Override PartName="/word/ink/ink924.xml" ContentType="application/inkml+xml"/>
  <Override PartName="/word/ink/ink925.xml" ContentType="application/inkml+xml"/>
  <Override PartName="/word/ink/ink926.xml" ContentType="application/inkml+xml"/>
  <Override PartName="/word/ink/ink927.xml" ContentType="application/inkml+xml"/>
  <Override PartName="/word/ink/ink928.xml" ContentType="application/inkml+xml"/>
  <Override PartName="/word/ink/ink929.xml" ContentType="application/inkml+xml"/>
  <Override PartName="/word/ink/ink930.xml" ContentType="application/inkml+xml"/>
  <Override PartName="/word/ink/ink931.xml" ContentType="application/inkml+xml"/>
  <Override PartName="/word/ink/ink932.xml" ContentType="application/inkml+xml"/>
  <Override PartName="/word/ink/ink933.xml" ContentType="application/inkml+xml"/>
  <Override PartName="/word/ink/ink934.xml" ContentType="application/inkml+xml"/>
  <Override PartName="/word/ink/ink935.xml" ContentType="application/inkml+xml"/>
  <Override PartName="/word/ink/ink936.xml" ContentType="application/inkml+xml"/>
  <Override PartName="/word/ink/ink937.xml" ContentType="application/inkml+xml"/>
  <Override PartName="/word/ink/ink938.xml" ContentType="application/inkml+xml"/>
  <Override PartName="/word/ink/ink939.xml" ContentType="application/inkml+xml"/>
  <Override PartName="/word/ink/ink940.xml" ContentType="application/inkml+xml"/>
  <Override PartName="/word/ink/ink941.xml" ContentType="application/inkml+xml"/>
  <Override PartName="/word/ink/ink942.xml" ContentType="application/inkml+xml"/>
  <Override PartName="/word/ink/ink943.xml" ContentType="application/inkml+xml"/>
  <Override PartName="/word/ink/ink944.xml" ContentType="application/inkml+xml"/>
  <Override PartName="/word/ink/ink945.xml" ContentType="application/inkml+xml"/>
  <Override PartName="/word/ink/ink946.xml" ContentType="application/inkml+xml"/>
  <Override PartName="/word/ink/ink947.xml" ContentType="application/inkml+xml"/>
  <Override PartName="/word/ink/ink948.xml" ContentType="application/inkml+xml"/>
  <Override PartName="/word/ink/ink949.xml" ContentType="application/inkml+xml"/>
  <Override PartName="/word/ink/ink950.xml" ContentType="application/inkml+xml"/>
  <Override PartName="/word/ink/ink951.xml" ContentType="application/inkml+xml"/>
  <Override PartName="/word/ink/ink952.xml" ContentType="application/inkml+xml"/>
  <Override PartName="/word/ink/ink953.xml" ContentType="application/inkml+xml"/>
  <Override PartName="/word/ink/ink954.xml" ContentType="application/inkml+xml"/>
  <Override PartName="/word/ink/ink955.xml" ContentType="application/inkml+xml"/>
  <Override PartName="/word/ink/ink956.xml" ContentType="application/inkml+xml"/>
  <Override PartName="/word/ink/ink957.xml" ContentType="application/inkml+xml"/>
  <Override PartName="/word/ink/ink958.xml" ContentType="application/inkml+xml"/>
  <Override PartName="/word/ink/ink959.xml" ContentType="application/inkml+xml"/>
  <Override PartName="/word/ink/ink960.xml" ContentType="application/inkml+xml"/>
  <Override PartName="/word/ink/ink961.xml" ContentType="application/inkml+xml"/>
  <Override PartName="/word/ink/ink962.xml" ContentType="application/inkml+xml"/>
  <Override PartName="/word/ink/ink963.xml" ContentType="application/inkml+xml"/>
  <Override PartName="/word/ink/ink964.xml" ContentType="application/inkml+xml"/>
  <Override PartName="/word/ink/ink965.xml" ContentType="application/inkml+xml"/>
  <Override PartName="/word/ink/ink966.xml" ContentType="application/inkml+xml"/>
  <Override PartName="/word/ink/ink967.xml" ContentType="application/inkml+xml"/>
  <Override PartName="/word/ink/ink968.xml" ContentType="application/inkml+xml"/>
  <Override PartName="/word/ink/ink969.xml" ContentType="application/inkml+xml"/>
  <Override PartName="/word/ink/ink970.xml" ContentType="application/inkml+xml"/>
  <Override PartName="/word/ink/ink971.xml" ContentType="application/inkml+xml"/>
  <Override PartName="/word/ink/ink972.xml" ContentType="application/inkml+xml"/>
  <Override PartName="/word/ink/ink973.xml" ContentType="application/inkml+xml"/>
  <Override PartName="/word/ink/ink974.xml" ContentType="application/inkml+xml"/>
  <Override PartName="/word/ink/ink975.xml" ContentType="application/inkml+xml"/>
  <Override PartName="/word/ink/ink976.xml" ContentType="application/inkml+xml"/>
  <Override PartName="/word/ink/ink977.xml" ContentType="application/inkml+xml"/>
  <Override PartName="/word/ink/ink978.xml" ContentType="application/inkml+xml"/>
  <Override PartName="/word/ink/ink979.xml" ContentType="application/inkml+xml"/>
  <Override PartName="/word/ink/ink980.xml" ContentType="application/inkml+xml"/>
  <Override PartName="/word/ink/ink981.xml" ContentType="application/inkml+xml"/>
  <Override PartName="/word/ink/ink982.xml" ContentType="application/inkml+xml"/>
  <Override PartName="/word/ink/ink983.xml" ContentType="application/inkml+xml"/>
  <Override PartName="/word/ink/ink984.xml" ContentType="application/inkml+xml"/>
  <Override PartName="/word/ink/ink985.xml" ContentType="application/inkml+xml"/>
  <Override PartName="/word/ink/ink986.xml" ContentType="application/inkml+xml"/>
  <Override PartName="/word/ink/ink987.xml" ContentType="application/inkml+xml"/>
  <Override PartName="/word/ink/ink988.xml" ContentType="application/inkml+xml"/>
  <Override PartName="/word/ink/ink989.xml" ContentType="application/inkml+xml"/>
  <Override PartName="/word/ink/ink990.xml" ContentType="application/inkml+xml"/>
  <Override PartName="/word/ink/ink991.xml" ContentType="application/inkml+xml"/>
  <Override PartName="/word/ink/ink992.xml" ContentType="application/inkml+xml"/>
  <Override PartName="/word/ink/ink993.xml" ContentType="application/inkml+xml"/>
  <Override PartName="/word/ink/ink994.xml" ContentType="application/inkml+xml"/>
  <Override PartName="/word/ink/ink995.xml" ContentType="application/inkml+xml"/>
  <Override PartName="/word/ink/ink996.xml" ContentType="application/inkml+xml"/>
  <Override PartName="/word/ink/ink997.xml" ContentType="application/inkml+xml"/>
  <Override PartName="/word/ink/ink998.xml" ContentType="application/inkml+xml"/>
  <Override PartName="/word/ink/ink999.xml" ContentType="application/inkml+xml"/>
  <Override PartName="/word/ink/ink1000.xml" ContentType="application/inkml+xml"/>
  <Override PartName="/word/ink/ink1001.xml" ContentType="application/inkml+xml"/>
  <Override PartName="/word/ink/ink1002.xml" ContentType="application/inkml+xml"/>
  <Override PartName="/word/ink/ink1003.xml" ContentType="application/inkml+xml"/>
  <Override PartName="/word/ink/ink1004.xml" ContentType="application/inkml+xml"/>
  <Override PartName="/word/ink/ink1005.xml" ContentType="application/inkml+xml"/>
  <Override PartName="/word/ink/ink1006.xml" ContentType="application/inkml+xml"/>
  <Override PartName="/word/ink/ink1007.xml" ContentType="application/inkml+xml"/>
  <Override PartName="/word/ink/ink1008.xml" ContentType="application/inkml+xml"/>
  <Override PartName="/word/ink/ink1009.xml" ContentType="application/inkml+xml"/>
  <Override PartName="/word/ink/ink1010.xml" ContentType="application/inkml+xml"/>
  <Override PartName="/word/ink/ink1011.xml" ContentType="application/inkml+xml"/>
  <Override PartName="/word/ink/ink1012.xml" ContentType="application/inkml+xml"/>
  <Override PartName="/word/ink/ink1013.xml" ContentType="application/inkml+xml"/>
  <Override PartName="/word/ink/ink1014.xml" ContentType="application/inkml+xml"/>
  <Override PartName="/word/ink/ink1015.xml" ContentType="application/inkml+xml"/>
  <Override PartName="/word/ink/ink1016.xml" ContentType="application/inkml+xml"/>
  <Override PartName="/word/ink/ink1017.xml" ContentType="application/inkml+xml"/>
  <Override PartName="/word/ink/ink1018.xml" ContentType="application/inkml+xml"/>
  <Override PartName="/word/ink/ink1019.xml" ContentType="application/inkml+xml"/>
  <Override PartName="/word/ink/ink1020.xml" ContentType="application/inkml+xml"/>
  <Override PartName="/word/ink/ink1021.xml" ContentType="application/inkml+xml"/>
  <Override PartName="/word/ink/ink1022.xml" ContentType="application/inkml+xml"/>
  <Override PartName="/word/ink/ink1023.xml" ContentType="application/inkml+xml"/>
  <Override PartName="/word/ink/ink1024.xml" ContentType="application/inkml+xml"/>
  <Override PartName="/word/ink/ink1025.xml" ContentType="application/inkml+xml"/>
  <Override PartName="/word/ink/ink1026.xml" ContentType="application/inkml+xml"/>
  <Override PartName="/word/ink/ink1027.xml" ContentType="application/inkml+xml"/>
  <Override PartName="/word/ink/ink1028.xml" ContentType="application/inkml+xml"/>
  <Override PartName="/word/ink/ink1029.xml" ContentType="application/inkml+xml"/>
  <Override PartName="/word/ink/ink1030.xml" ContentType="application/inkml+xml"/>
  <Override PartName="/word/ink/ink1031.xml" ContentType="application/inkml+xml"/>
  <Override PartName="/word/ink/ink1032.xml" ContentType="application/inkml+xml"/>
  <Override PartName="/word/ink/ink1033.xml" ContentType="application/inkml+xml"/>
  <Override PartName="/word/ink/ink1034.xml" ContentType="application/inkml+xml"/>
  <Override PartName="/word/ink/ink1035.xml" ContentType="application/inkml+xml"/>
  <Override PartName="/word/ink/ink1036.xml" ContentType="application/inkml+xml"/>
  <Override PartName="/word/ink/ink1037.xml" ContentType="application/inkml+xml"/>
  <Override PartName="/word/ink/ink1038.xml" ContentType="application/inkml+xml"/>
  <Override PartName="/word/ink/ink1039.xml" ContentType="application/inkml+xml"/>
  <Override PartName="/word/ink/ink1040.xml" ContentType="application/inkml+xml"/>
  <Override PartName="/word/ink/ink1041.xml" ContentType="application/inkml+xml"/>
  <Override PartName="/word/ink/ink1042.xml" ContentType="application/inkml+xml"/>
  <Override PartName="/word/ink/ink1043.xml" ContentType="application/inkml+xml"/>
  <Override PartName="/word/ink/ink1044.xml" ContentType="application/inkml+xml"/>
  <Override PartName="/word/ink/ink1045.xml" ContentType="application/inkml+xml"/>
  <Override PartName="/word/ink/ink1046.xml" ContentType="application/inkml+xml"/>
  <Override PartName="/word/ink/ink1047.xml" ContentType="application/inkml+xml"/>
  <Override PartName="/word/ink/ink1048.xml" ContentType="application/inkml+xml"/>
  <Override PartName="/word/ink/ink1049.xml" ContentType="application/inkml+xml"/>
  <Override PartName="/word/ink/ink1050.xml" ContentType="application/inkml+xml"/>
  <Override PartName="/word/ink/ink1051.xml" ContentType="application/inkml+xml"/>
  <Override PartName="/word/ink/ink1052.xml" ContentType="application/inkml+xml"/>
  <Override PartName="/word/ink/ink1053.xml" ContentType="application/inkml+xml"/>
  <Override PartName="/word/ink/ink1054.xml" ContentType="application/inkml+xml"/>
  <Override PartName="/word/ink/ink1055.xml" ContentType="application/inkml+xml"/>
  <Override PartName="/word/ink/ink1056.xml" ContentType="application/inkml+xml"/>
  <Override PartName="/word/ink/ink1057.xml" ContentType="application/inkml+xml"/>
  <Override PartName="/word/ink/ink1058.xml" ContentType="application/inkml+xml"/>
  <Override PartName="/word/ink/ink1059.xml" ContentType="application/inkml+xml"/>
  <Override PartName="/word/ink/ink1060.xml" ContentType="application/inkml+xml"/>
  <Override PartName="/word/ink/ink1061.xml" ContentType="application/inkml+xml"/>
  <Override PartName="/word/ink/ink1062.xml" ContentType="application/inkml+xml"/>
  <Override PartName="/word/ink/ink1063.xml" ContentType="application/inkml+xml"/>
  <Override PartName="/word/ink/ink1064.xml" ContentType="application/inkml+xml"/>
  <Override PartName="/word/ink/ink1065.xml" ContentType="application/inkml+xml"/>
  <Override PartName="/word/ink/ink1066.xml" ContentType="application/inkml+xml"/>
  <Override PartName="/word/ink/ink1067.xml" ContentType="application/inkml+xml"/>
  <Override PartName="/word/ink/ink1068.xml" ContentType="application/inkml+xml"/>
  <Override PartName="/word/ink/ink1069.xml" ContentType="application/inkml+xml"/>
  <Override PartName="/word/ink/ink1070.xml" ContentType="application/inkml+xml"/>
  <Override PartName="/word/ink/ink1071.xml" ContentType="application/inkml+xml"/>
  <Override PartName="/word/ink/ink1072.xml" ContentType="application/inkml+xml"/>
  <Override PartName="/word/ink/ink1073.xml" ContentType="application/inkml+xml"/>
  <Override PartName="/word/ink/ink1074.xml" ContentType="application/inkml+xml"/>
  <Override PartName="/word/ink/ink1075.xml" ContentType="application/inkml+xml"/>
  <Override PartName="/word/ink/ink1076.xml" ContentType="application/inkml+xml"/>
  <Override PartName="/word/ink/ink1077.xml" ContentType="application/inkml+xml"/>
  <Override PartName="/word/ink/ink1078.xml" ContentType="application/inkml+xml"/>
  <Override PartName="/word/ink/ink1079.xml" ContentType="application/inkml+xml"/>
  <Override PartName="/word/ink/ink1080.xml" ContentType="application/inkml+xml"/>
  <Override PartName="/word/ink/ink1081.xml" ContentType="application/inkml+xml"/>
  <Override PartName="/word/ink/ink1082.xml" ContentType="application/inkml+xml"/>
  <Override PartName="/word/ink/ink1083.xml" ContentType="application/inkml+xml"/>
  <Override PartName="/word/ink/ink1084.xml" ContentType="application/inkml+xml"/>
  <Override PartName="/word/ink/ink1085.xml" ContentType="application/inkml+xml"/>
  <Override PartName="/word/ink/ink1086.xml" ContentType="application/inkml+xml"/>
  <Override PartName="/word/ink/ink1087.xml" ContentType="application/inkml+xml"/>
  <Override PartName="/word/ink/ink1088.xml" ContentType="application/inkml+xml"/>
  <Override PartName="/word/ink/ink1089.xml" ContentType="application/inkml+xml"/>
  <Override PartName="/word/ink/ink1090.xml" ContentType="application/inkml+xml"/>
  <Override PartName="/word/ink/ink1091.xml" ContentType="application/inkml+xml"/>
  <Override PartName="/word/ink/ink1092.xml" ContentType="application/inkml+xml"/>
  <Override PartName="/word/ink/ink1093.xml" ContentType="application/inkml+xml"/>
  <Override PartName="/word/ink/ink1094.xml" ContentType="application/inkml+xml"/>
  <Override PartName="/word/ink/ink1095.xml" ContentType="application/inkml+xml"/>
  <Override PartName="/word/ink/ink1096.xml" ContentType="application/inkml+xml"/>
  <Override PartName="/word/ink/ink1097.xml" ContentType="application/inkml+xml"/>
  <Override PartName="/word/ink/ink1098.xml" ContentType="application/inkml+xml"/>
  <Override PartName="/word/ink/ink1099.xml" ContentType="application/inkml+xml"/>
  <Override PartName="/word/ink/ink1100.xml" ContentType="application/inkml+xml"/>
  <Override PartName="/word/ink/ink1101.xml" ContentType="application/inkml+xml"/>
  <Override PartName="/word/ink/ink1102.xml" ContentType="application/inkml+xml"/>
  <Override PartName="/word/ink/ink1103.xml" ContentType="application/inkml+xml"/>
  <Override PartName="/word/ink/ink1104.xml" ContentType="application/inkml+xml"/>
  <Override PartName="/word/ink/ink1105.xml" ContentType="application/inkml+xml"/>
  <Override PartName="/word/ink/ink1106.xml" ContentType="application/inkml+xml"/>
  <Override PartName="/word/ink/ink1107.xml" ContentType="application/inkml+xml"/>
  <Override PartName="/word/ink/ink1108.xml" ContentType="application/inkml+xml"/>
  <Override PartName="/word/ink/ink1109.xml" ContentType="application/inkml+xml"/>
  <Override PartName="/word/ink/ink1110.xml" ContentType="application/inkml+xml"/>
  <Override PartName="/word/ink/ink1111.xml" ContentType="application/inkml+xml"/>
  <Override PartName="/word/ink/ink1112.xml" ContentType="application/inkml+xml"/>
  <Override PartName="/word/ink/ink1113.xml" ContentType="application/inkml+xml"/>
  <Override PartName="/word/ink/ink1114.xml" ContentType="application/inkml+xml"/>
  <Override PartName="/word/ink/ink1115.xml" ContentType="application/inkml+xml"/>
  <Override PartName="/word/ink/ink1116.xml" ContentType="application/inkml+xml"/>
  <Override PartName="/word/ink/ink1117.xml" ContentType="application/inkml+xml"/>
  <Override PartName="/word/ink/ink1118.xml" ContentType="application/inkml+xml"/>
  <Override PartName="/word/ink/ink1119.xml" ContentType="application/inkml+xml"/>
  <Override PartName="/word/ink/ink1120.xml" ContentType="application/inkml+xml"/>
  <Override PartName="/word/ink/ink1121.xml" ContentType="application/inkml+xml"/>
  <Override PartName="/word/ink/ink1122.xml" ContentType="application/inkml+xml"/>
  <Override PartName="/word/ink/ink1123.xml" ContentType="application/inkml+xml"/>
  <Override PartName="/word/ink/ink1124.xml" ContentType="application/inkml+xml"/>
  <Override PartName="/word/ink/ink1125.xml" ContentType="application/inkml+xml"/>
  <Override PartName="/word/ink/ink1126.xml" ContentType="application/inkml+xml"/>
  <Override PartName="/word/ink/ink1127.xml" ContentType="application/inkml+xml"/>
  <Override PartName="/word/ink/ink1128.xml" ContentType="application/inkml+xml"/>
  <Override PartName="/word/ink/ink1129.xml" ContentType="application/inkml+xml"/>
  <Override PartName="/word/ink/ink1130.xml" ContentType="application/inkml+xml"/>
  <Override PartName="/word/ink/ink1131.xml" ContentType="application/inkml+xml"/>
  <Override PartName="/word/ink/ink1132.xml" ContentType="application/inkml+xml"/>
  <Override PartName="/word/ink/ink1133.xml" ContentType="application/inkml+xml"/>
  <Override PartName="/word/ink/ink1134.xml" ContentType="application/inkml+xml"/>
  <Override PartName="/word/ink/ink1135.xml" ContentType="application/inkml+xml"/>
  <Override PartName="/word/ink/ink1136.xml" ContentType="application/inkml+xml"/>
  <Override PartName="/word/ink/ink1137.xml" ContentType="application/inkml+xml"/>
  <Override PartName="/word/ink/ink1138.xml" ContentType="application/inkml+xml"/>
  <Override PartName="/word/ink/ink1139.xml" ContentType="application/inkml+xml"/>
  <Override PartName="/word/ink/ink1140.xml" ContentType="application/inkml+xml"/>
  <Override PartName="/word/ink/ink1141.xml" ContentType="application/inkml+xml"/>
  <Override PartName="/word/ink/ink1142.xml" ContentType="application/inkml+xml"/>
  <Override PartName="/word/ink/ink1143.xml" ContentType="application/inkml+xml"/>
  <Override PartName="/word/ink/ink1144.xml" ContentType="application/inkml+xml"/>
  <Override PartName="/word/ink/ink1145.xml" ContentType="application/inkml+xml"/>
  <Override PartName="/word/ink/ink1146.xml" ContentType="application/inkml+xml"/>
  <Override PartName="/word/ink/ink1147.xml" ContentType="application/inkml+xml"/>
  <Override PartName="/word/ink/ink1148.xml" ContentType="application/inkml+xml"/>
  <Override PartName="/word/ink/ink1149.xml" ContentType="application/inkml+xml"/>
  <Override PartName="/word/ink/ink1150.xml" ContentType="application/inkml+xml"/>
  <Override PartName="/word/ink/ink1151.xml" ContentType="application/inkml+xml"/>
  <Override PartName="/word/ink/ink1152.xml" ContentType="application/inkml+xml"/>
  <Override PartName="/word/ink/ink1153.xml" ContentType="application/inkml+xml"/>
  <Override PartName="/word/ink/ink1154.xml" ContentType="application/inkml+xml"/>
  <Override PartName="/word/ink/ink1155.xml" ContentType="application/inkml+xml"/>
  <Override PartName="/word/ink/ink1156.xml" ContentType="application/inkml+xml"/>
  <Override PartName="/word/ink/ink1157.xml" ContentType="application/inkml+xml"/>
  <Override PartName="/word/ink/ink1158.xml" ContentType="application/inkml+xml"/>
  <Override PartName="/word/ink/ink1159.xml" ContentType="application/inkml+xml"/>
  <Override PartName="/word/ink/ink1160.xml" ContentType="application/inkml+xml"/>
  <Override PartName="/word/ink/ink1161.xml" ContentType="application/inkml+xml"/>
  <Override PartName="/word/ink/ink1162.xml" ContentType="application/inkml+xml"/>
  <Override PartName="/word/ink/ink1163.xml" ContentType="application/inkml+xml"/>
  <Override PartName="/word/ink/ink1164.xml" ContentType="application/inkml+xml"/>
  <Override PartName="/word/ink/ink1165.xml" ContentType="application/inkml+xml"/>
  <Override PartName="/word/ink/ink1166.xml" ContentType="application/inkml+xml"/>
  <Override PartName="/word/ink/ink1167.xml" ContentType="application/inkml+xml"/>
  <Override PartName="/word/ink/ink1168.xml" ContentType="application/inkml+xml"/>
  <Override PartName="/word/ink/ink1169.xml" ContentType="application/inkml+xml"/>
  <Override PartName="/word/ink/ink1170.xml" ContentType="application/inkml+xml"/>
  <Override PartName="/word/ink/ink1171.xml" ContentType="application/inkml+xml"/>
  <Override PartName="/word/ink/ink1172.xml" ContentType="application/inkml+xml"/>
  <Override PartName="/word/ink/ink1173.xml" ContentType="application/inkml+xml"/>
  <Override PartName="/word/ink/ink1174.xml" ContentType="application/inkml+xml"/>
  <Override PartName="/word/ink/ink1175.xml" ContentType="application/inkml+xml"/>
  <Override PartName="/word/ink/ink1176.xml" ContentType="application/inkml+xml"/>
  <Override PartName="/word/ink/ink1177.xml" ContentType="application/inkml+xml"/>
  <Override PartName="/word/ink/ink1178.xml" ContentType="application/inkml+xml"/>
  <Override PartName="/word/ink/ink1179.xml" ContentType="application/inkml+xml"/>
  <Override PartName="/word/ink/ink1180.xml" ContentType="application/inkml+xml"/>
  <Override PartName="/word/ink/ink1181.xml" ContentType="application/inkml+xml"/>
  <Override PartName="/word/ink/ink1182.xml" ContentType="application/inkml+xml"/>
  <Override PartName="/word/ink/ink1183.xml" ContentType="application/inkml+xml"/>
  <Override PartName="/word/ink/ink1184.xml" ContentType="application/inkml+xml"/>
  <Override PartName="/word/ink/ink1185.xml" ContentType="application/inkml+xml"/>
  <Override PartName="/word/ink/ink1186.xml" ContentType="application/inkml+xml"/>
  <Override PartName="/word/ink/ink1187.xml" ContentType="application/inkml+xml"/>
  <Override PartName="/word/ink/ink1188.xml" ContentType="application/inkml+xml"/>
  <Override PartName="/word/ink/ink1189.xml" ContentType="application/inkml+xml"/>
  <Override PartName="/word/ink/ink1190.xml" ContentType="application/inkml+xml"/>
  <Override PartName="/word/ink/ink1191.xml" ContentType="application/inkml+xml"/>
  <Override PartName="/word/ink/ink1192.xml" ContentType="application/inkml+xml"/>
  <Override PartName="/word/ink/ink1193.xml" ContentType="application/inkml+xml"/>
  <Override PartName="/word/ink/ink1194.xml" ContentType="application/inkml+xml"/>
  <Override PartName="/word/ink/ink1195.xml" ContentType="application/inkml+xml"/>
  <Override PartName="/word/ink/ink1196.xml" ContentType="application/inkml+xml"/>
  <Override PartName="/word/ink/ink1197.xml" ContentType="application/inkml+xml"/>
  <Override PartName="/word/ink/ink1198.xml" ContentType="application/inkml+xml"/>
  <Override PartName="/word/ink/ink1199.xml" ContentType="application/inkml+xml"/>
  <Override PartName="/word/ink/ink1200.xml" ContentType="application/inkml+xml"/>
  <Override PartName="/word/ink/ink1201.xml" ContentType="application/inkml+xml"/>
  <Override PartName="/word/ink/ink1202.xml" ContentType="application/inkml+xml"/>
  <Override PartName="/word/ink/ink1203.xml" ContentType="application/inkml+xml"/>
  <Override PartName="/word/ink/ink1204.xml" ContentType="application/inkml+xml"/>
  <Override PartName="/word/ink/ink1205.xml" ContentType="application/inkml+xml"/>
  <Override PartName="/word/ink/ink1206.xml" ContentType="application/inkml+xml"/>
  <Override PartName="/word/ink/ink1207.xml" ContentType="application/inkml+xml"/>
  <Override PartName="/word/ink/ink1208.xml" ContentType="application/inkml+xml"/>
  <Override PartName="/word/ink/ink1209.xml" ContentType="application/inkml+xml"/>
  <Override PartName="/word/ink/ink1210.xml" ContentType="application/inkml+xml"/>
  <Override PartName="/word/ink/ink1211.xml" ContentType="application/inkml+xml"/>
  <Override PartName="/word/ink/ink1212.xml" ContentType="application/inkml+xml"/>
  <Override PartName="/word/ink/ink1213.xml" ContentType="application/inkml+xml"/>
  <Override PartName="/word/ink/ink1214.xml" ContentType="application/inkml+xml"/>
  <Override PartName="/word/ink/ink1215.xml" ContentType="application/inkml+xml"/>
  <Override PartName="/word/ink/ink1216.xml" ContentType="application/inkml+xml"/>
  <Override PartName="/word/ink/ink1217.xml" ContentType="application/inkml+xml"/>
  <Override PartName="/word/ink/ink1218.xml" ContentType="application/inkml+xml"/>
  <Override PartName="/word/ink/ink1219.xml" ContentType="application/inkml+xml"/>
  <Override PartName="/word/ink/ink1220.xml" ContentType="application/inkml+xml"/>
  <Override PartName="/word/ink/ink1221.xml" ContentType="application/inkml+xml"/>
  <Override PartName="/word/ink/ink1222.xml" ContentType="application/inkml+xml"/>
  <Override PartName="/word/ink/ink1223.xml" ContentType="application/inkml+xml"/>
  <Override PartName="/word/ink/ink1224.xml" ContentType="application/inkml+xml"/>
  <Override PartName="/word/ink/ink1225.xml" ContentType="application/inkml+xml"/>
  <Override PartName="/word/ink/ink1226.xml" ContentType="application/inkml+xml"/>
  <Override PartName="/word/ink/ink1227.xml" ContentType="application/inkml+xml"/>
  <Override PartName="/word/ink/ink1228.xml" ContentType="application/inkml+xml"/>
  <Override PartName="/word/ink/ink1229.xml" ContentType="application/inkml+xml"/>
  <Override PartName="/word/ink/ink1230.xml" ContentType="application/inkml+xml"/>
  <Override PartName="/word/ink/ink1231.xml" ContentType="application/inkml+xml"/>
  <Override PartName="/word/ink/ink1232.xml" ContentType="application/inkml+xml"/>
  <Override PartName="/word/ink/ink1233.xml" ContentType="application/inkml+xml"/>
  <Override PartName="/word/ink/ink1234.xml" ContentType="application/inkml+xml"/>
  <Override PartName="/word/ink/ink1235.xml" ContentType="application/inkml+xml"/>
  <Override PartName="/word/ink/ink1236.xml" ContentType="application/inkml+xml"/>
  <Override PartName="/word/ink/ink1237.xml" ContentType="application/inkml+xml"/>
  <Override PartName="/word/ink/ink1238.xml" ContentType="application/inkml+xml"/>
  <Override PartName="/word/ink/ink1239.xml" ContentType="application/inkml+xml"/>
  <Override PartName="/word/ink/ink1240.xml" ContentType="application/inkml+xml"/>
  <Override PartName="/word/ink/ink1241.xml" ContentType="application/inkml+xml"/>
  <Override PartName="/word/ink/ink1242.xml" ContentType="application/inkml+xml"/>
  <Override PartName="/word/ink/ink1243.xml" ContentType="application/inkml+xml"/>
  <Override PartName="/word/ink/ink1244.xml" ContentType="application/inkml+xml"/>
  <Override PartName="/word/ink/ink1245.xml" ContentType="application/inkml+xml"/>
  <Override PartName="/word/ink/ink1246.xml" ContentType="application/inkml+xml"/>
  <Override PartName="/word/ink/ink1247.xml" ContentType="application/inkml+xml"/>
  <Override PartName="/word/ink/ink1248.xml" ContentType="application/inkml+xml"/>
  <Override PartName="/word/ink/ink1249.xml" ContentType="application/inkml+xml"/>
  <Override PartName="/word/ink/ink1250.xml" ContentType="application/inkml+xml"/>
  <Override PartName="/word/ink/ink1251.xml" ContentType="application/inkml+xml"/>
  <Override PartName="/word/ink/ink1252.xml" ContentType="application/inkml+xml"/>
  <Override PartName="/word/ink/ink1253.xml" ContentType="application/inkml+xml"/>
  <Override PartName="/word/ink/ink1254.xml" ContentType="application/inkml+xml"/>
  <Override PartName="/word/ink/ink1255.xml" ContentType="application/inkml+xml"/>
  <Override PartName="/word/ink/ink1256.xml" ContentType="application/inkml+xml"/>
  <Override PartName="/word/ink/ink1257.xml" ContentType="application/inkml+xml"/>
  <Override PartName="/word/ink/ink1258.xml" ContentType="application/inkml+xml"/>
  <Override PartName="/word/ink/ink1259.xml" ContentType="application/inkml+xml"/>
  <Override PartName="/word/ink/ink1260.xml" ContentType="application/inkml+xml"/>
  <Override PartName="/word/ink/ink1261.xml" ContentType="application/inkml+xml"/>
  <Override PartName="/word/ink/ink1262.xml" ContentType="application/inkml+xml"/>
  <Override PartName="/word/ink/ink1263.xml" ContentType="application/inkml+xml"/>
  <Override PartName="/word/ink/ink1264.xml" ContentType="application/inkml+xml"/>
  <Override PartName="/word/ink/ink1265.xml" ContentType="application/inkml+xml"/>
  <Override PartName="/word/ink/ink1266.xml" ContentType="application/inkml+xml"/>
  <Override PartName="/word/ink/ink1267.xml" ContentType="application/inkml+xml"/>
  <Override PartName="/word/ink/ink1268.xml" ContentType="application/inkml+xml"/>
  <Override PartName="/word/ink/ink1269.xml" ContentType="application/inkml+xml"/>
  <Override PartName="/word/ink/ink1270.xml" ContentType="application/inkml+xml"/>
  <Override PartName="/word/ink/ink1271.xml" ContentType="application/inkml+xml"/>
  <Override PartName="/word/ink/ink1272.xml" ContentType="application/inkml+xml"/>
  <Override PartName="/word/ink/ink1273.xml" ContentType="application/inkml+xml"/>
  <Override PartName="/word/ink/ink1274.xml" ContentType="application/inkml+xml"/>
  <Override PartName="/word/ink/ink1275.xml" ContentType="application/inkml+xml"/>
  <Override PartName="/word/ink/ink1276.xml" ContentType="application/inkml+xml"/>
  <Override PartName="/word/ink/ink1277.xml" ContentType="application/inkml+xml"/>
  <Override PartName="/word/ink/ink1278.xml" ContentType="application/inkml+xml"/>
  <Override PartName="/word/ink/ink1279.xml" ContentType="application/inkml+xml"/>
  <Override PartName="/word/ink/ink1280.xml" ContentType="application/inkml+xml"/>
  <Override PartName="/word/ink/ink1281.xml" ContentType="application/inkml+xml"/>
  <Override PartName="/word/ink/ink1282.xml" ContentType="application/inkml+xml"/>
  <Override PartName="/word/ink/ink1283.xml" ContentType="application/inkml+xml"/>
  <Override PartName="/word/ink/ink1284.xml" ContentType="application/inkml+xml"/>
  <Override PartName="/word/ink/ink1285.xml" ContentType="application/inkml+xml"/>
  <Override PartName="/word/ink/ink1286.xml" ContentType="application/inkml+xml"/>
  <Override PartName="/word/ink/ink1287.xml" ContentType="application/inkml+xml"/>
  <Override PartName="/word/ink/ink1288.xml" ContentType="application/inkml+xml"/>
  <Override PartName="/word/ink/ink1289.xml" ContentType="application/inkml+xml"/>
  <Override PartName="/word/ink/ink1290.xml" ContentType="application/inkml+xml"/>
  <Override PartName="/word/ink/ink1291.xml" ContentType="application/inkml+xml"/>
  <Override PartName="/word/ink/ink1292.xml" ContentType="application/inkml+xml"/>
  <Override PartName="/word/ink/ink1293.xml" ContentType="application/inkml+xml"/>
  <Override PartName="/word/ink/ink1294.xml" ContentType="application/inkml+xml"/>
  <Override PartName="/word/ink/ink1295.xml" ContentType="application/inkml+xml"/>
  <Override PartName="/word/ink/ink1296.xml" ContentType="application/inkml+xml"/>
  <Override PartName="/word/ink/ink1297.xml" ContentType="application/inkml+xml"/>
  <Override PartName="/word/ink/ink1298.xml" ContentType="application/inkml+xml"/>
  <Override PartName="/word/ink/ink1299.xml" ContentType="application/inkml+xml"/>
  <Override PartName="/word/ink/ink1300.xml" ContentType="application/inkml+xml"/>
  <Override PartName="/word/ink/ink1301.xml" ContentType="application/inkml+xml"/>
  <Override PartName="/word/ink/ink1302.xml" ContentType="application/inkml+xml"/>
  <Override PartName="/word/ink/ink1303.xml" ContentType="application/inkml+xml"/>
  <Override PartName="/word/ink/ink1304.xml" ContentType="application/inkml+xml"/>
  <Override PartName="/word/ink/ink1305.xml" ContentType="application/inkml+xml"/>
  <Override PartName="/word/ink/ink1306.xml" ContentType="application/inkml+xml"/>
  <Override PartName="/word/ink/ink1307.xml" ContentType="application/inkml+xml"/>
  <Override PartName="/word/ink/ink1308.xml" ContentType="application/inkml+xml"/>
  <Override PartName="/word/ink/ink1309.xml" ContentType="application/inkml+xml"/>
  <Override PartName="/word/ink/ink1310.xml" ContentType="application/inkml+xml"/>
  <Override PartName="/word/ink/ink1311.xml" ContentType="application/inkml+xml"/>
  <Override PartName="/word/ink/ink1312.xml" ContentType="application/inkml+xml"/>
  <Override PartName="/word/ink/ink1313.xml" ContentType="application/inkml+xml"/>
  <Override PartName="/word/ink/ink1314.xml" ContentType="application/inkml+xml"/>
  <Override PartName="/word/ink/ink1315.xml" ContentType="application/inkml+xml"/>
  <Override PartName="/word/ink/ink1316.xml" ContentType="application/inkml+xml"/>
  <Override PartName="/word/ink/ink1317.xml" ContentType="application/inkml+xml"/>
  <Override PartName="/word/ink/ink1318.xml" ContentType="application/inkml+xml"/>
  <Override PartName="/word/ink/ink1319.xml" ContentType="application/inkml+xml"/>
  <Override PartName="/word/ink/ink1320.xml" ContentType="application/inkml+xml"/>
  <Override PartName="/word/ink/ink1321.xml" ContentType="application/inkml+xml"/>
  <Override PartName="/word/ink/ink1322.xml" ContentType="application/inkml+xml"/>
  <Override PartName="/word/ink/ink1323.xml" ContentType="application/inkml+xml"/>
  <Override PartName="/word/ink/ink1324.xml" ContentType="application/inkml+xml"/>
  <Override PartName="/word/ink/ink1325.xml" ContentType="application/inkml+xml"/>
  <Override PartName="/word/ink/ink1326.xml" ContentType="application/inkml+xml"/>
  <Override PartName="/word/ink/ink1327.xml" ContentType="application/inkml+xml"/>
  <Override PartName="/word/ink/ink1328.xml" ContentType="application/inkml+xml"/>
  <Override PartName="/word/ink/ink1329.xml" ContentType="application/inkml+xml"/>
  <Override PartName="/word/ink/ink1330.xml" ContentType="application/inkml+xml"/>
  <Override PartName="/word/ink/ink1331.xml" ContentType="application/inkml+xml"/>
  <Override PartName="/word/ink/ink1332.xml" ContentType="application/inkml+xml"/>
  <Override PartName="/word/ink/ink1333.xml" ContentType="application/inkml+xml"/>
  <Override PartName="/word/ink/ink1334.xml" ContentType="application/inkml+xml"/>
  <Override PartName="/word/ink/ink1335.xml" ContentType="application/inkml+xml"/>
  <Override PartName="/word/ink/ink1336.xml" ContentType="application/inkml+xml"/>
  <Override PartName="/word/ink/ink1337.xml" ContentType="application/inkml+xml"/>
  <Override PartName="/word/ink/ink1338.xml" ContentType="application/inkml+xml"/>
  <Override PartName="/word/ink/ink1339.xml" ContentType="application/inkml+xml"/>
  <Override PartName="/word/ink/ink1340.xml" ContentType="application/inkml+xml"/>
  <Override PartName="/word/ink/ink1341.xml" ContentType="application/inkml+xml"/>
  <Override PartName="/word/ink/ink1342.xml" ContentType="application/inkml+xml"/>
  <Override PartName="/word/ink/ink1343.xml" ContentType="application/inkml+xml"/>
  <Override PartName="/word/ink/ink1344.xml" ContentType="application/inkml+xml"/>
  <Override PartName="/word/ink/ink1345.xml" ContentType="application/inkml+xml"/>
  <Override PartName="/word/ink/ink1346.xml" ContentType="application/inkml+xml"/>
  <Override PartName="/word/ink/ink1347.xml" ContentType="application/inkml+xml"/>
  <Override PartName="/word/ink/ink1348.xml" ContentType="application/inkml+xml"/>
  <Override PartName="/word/ink/ink1349.xml" ContentType="application/inkml+xml"/>
  <Override PartName="/word/ink/ink1350.xml" ContentType="application/inkml+xml"/>
  <Override PartName="/word/ink/ink1351.xml" ContentType="application/inkml+xml"/>
  <Override PartName="/word/ink/ink1352.xml" ContentType="application/inkml+xml"/>
  <Override PartName="/word/ink/ink1353.xml" ContentType="application/inkml+xml"/>
  <Override PartName="/word/ink/ink1354.xml" ContentType="application/inkml+xml"/>
  <Override PartName="/word/ink/ink1355.xml" ContentType="application/inkml+xml"/>
  <Override PartName="/word/ink/ink1356.xml" ContentType="application/inkml+xml"/>
  <Override PartName="/word/ink/ink1357.xml" ContentType="application/inkml+xml"/>
  <Override PartName="/word/ink/ink1358.xml" ContentType="application/inkml+xml"/>
  <Override PartName="/word/ink/ink1359.xml" ContentType="application/inkml+xml"/>
  <Override PartName="/word/ink/ink1360.xml" ContentType="application/inkml+xml"/>
  <Override PartName="/word/ink/ink1361.xml" ContentType="application/inkml+xml"/>
  <Override PartName="/word/ink/ink1362.xml" ContentType="application/inkml+xml"/>
  <Override PartName="/word/ink/ink1363.xml" ContentType="application/inkml+xml"/>
  <Override PartName="/word/ink/ink1364.xml" ContentType="application/inkml+xml"/>
  <Override PartName="/word/ink/ink1365.xml" ContentType="application/inkml+xml"/>
  <Override PartName="/word/ink/ink1366.xml" ContentType="application/inkml+xml"/>
  <Override PartName="/word/ink/ink1367.xml" ContentType="application/inkml+xml"/>
  <Override PartName="/word/ink/ink1368.xml" ContentType="application/inkml+xml"/>
  <Override PartName="/word/ink/ink1369.xml" ContentType="application/inkml+xml"/>
  <Override PartName="/word/ink/ink1370.xml" ContentType="application/inkml+xml"/>
  <Override PartName="/word/ink/ink1371.xml" ContentType="application/inkml+xml"/>
  <Override PartName="/word/ink/ink1372.xml" ContentType="application/inkml+xml"/>
  <Override PartName="/word/ink/ink1373.xml" ContentType="application/inkml+xml"/>
  <Override PartName="/word/ink/ink1374.xml" ContentType="application/inkml+xml"/>
  <Override PartName="/word/ink/ink1375.xml" ContentType="application/inkml+xml"/>
  <Override PartName="/word/ink/ink1376.xml" ContentType="application/inkml+xml"/>
  <Override PartName="/word/ink/ink1377.xml" ContentType="application/inkml+xml"/>
  <Override PartName="/word/ink/ink1378.xml" ContentType="application/inkml+xml"/>
  <Override PartName="/word/ink/ink1379.xml" ContentType="application/inkml+xml"/>
  <Override PartName="/word/ink/ink1380.xml" ContentType="application/inkml+xml"/>
  <Override PartName="/word/ink/ink1381.xml" ContentType="application/inkml+xml"/>
  <Override PartName="/word/ink/ink1382.xml" ContentType="application/inkml+xml"/>
  <Override PartName="/word/ink/ink1383.xml" ContentType="application/inkml+xml"/>
  <Override PartName="/word/ink/ink1384.xml" ContentType="application/inkml+xml"/>
  <Override PartName="/word/ink/ink1385.xml" ContentType="application/inkml+xml"/>
  <Override PartName="/word/ink/ink1386.xml" ContentType="application/inkml+xml"/>
  <Override PartName="/word/ink/ink1387.xml" ContentType="application/inkml+xml"/>
  <Override PartName="/word/ink/ink1388.xml" ContentType="application/inkml+xml"/>
  <Override PartName="/word/ink/ink1389.xml" ContentType="application/inkml+xml"/>
  <Override PartName="/word/ink/ink1390.xml" ContentType="application/inkml+xml"/>
  <Override PartName="/word/ink/ink1391.xml" ContentType="application/inkml+xml"/>
  <Override PartName="/word/ink/ink1392.xml" ContentType="application/inkml+xml"/>
  <Override PartName="/word/ink/ink1393.xml" ContentType="application/inkml+xml"/>
  <Override PartName="/word/ink/ink1394.xml" ContentType="application/inkml+xml"/>
  <Override PartName="/word/ink/ink1395.xml" ContentType="application/inkml+xml"/>
  <Override PartName="/word/ink/ink1396.xml" ContentType="application/inkml+xml"/>
  <Override PartName="/word/ink/ink1397.xml" ContentType="application/inkml+xml"/>
  <Override PartName="/word/ink/ink1398.xml" ContentType="application/inkml+xml"/>
  <Override PartName="/word/ink/ink1399.xml" ContentType="application/inkml+xml"/>
  <Override PartName="/word/ink/ink1400.xml" ContentType="application/inkml+xml"/>
  <Override PartName="/word/ink/ink1401.xml" ContentType="application/inkml+xml"/>
  <Override PartName="/word/ink/ink1402.xml" ContentType="application/inkml+xml"/>
  <Override PartName="/word/ink/ink1403.xml" ContentType="application/inkml+xml"/>
  <Override PartName="/word/ink/ink1404.xml" ContentType="application/inkml+xml"/>
  <Override PartName="/word/ink/ink1405.xml" ContentType="application/inkml+xml"/>
  <Override PartName="/word/ink/ink1406.xml" ContentType="application/inkml+xml"/>
  <Override PartName="/word/ink/ink1407.xml" ContentType="application/inkml+xml"/>
  <Override PartName="/word/ink/ink1408.xml" ContentType="application/inkml+xml"/>
  <Override PartName="/word/ink/ink1409.xml" ContentType="application/inkml+xml"/>
  <Override PartName="/word/ink/ink1410.xml" ContentType="application/inkml+xml"/>
  <Override PartName="/word/ink/ink1411.xml" ContentType="application/inkml+xml"/>
  <Override PartName="/word/ink/ink1412.xml" ContentType="application/inkml+xml"/>
  <Override PartName="/word/ink/ink1413.xml" ContentType="application/inkml+xml"/>
  <Override PartName="/word/ink/ink1414.xml" ContentType="application/inkml+xml"/>
  <Override PartName="/word/ink/ink1415.xml" ContentType="application/inkml+xml"/>
  <Override PartName="/word/ink/ink1416.xml" ContentType="application/inkml+xml"/>
  <Override PartName="/word/ink/ink1417.xml" ContentType="application/inkml+xml"/>
  <Override PartName="/word/ink/ink1418.xml" ContentType="application/inkml+xml"/>
  <Override PartName="/word/ink/ink1419.xml" ContentType="application/inkml+xml"/>
  <Override PartName="/word/ink/ink1420.xml" ContentType="application/inkml+xml"/>
  <Override PartName="/word/ink/ink1421.xml" ContentType="application/inkml+xml"/>
  <Override PartName="/word/ink/ink1422.xml" ContentType="application/inkml+xml"/>
  <Override PartName="/word/ink/ink1423.xml" ContentType="application/inkml+xml"/>
  <Override PartName="/word/ink/ink1424.xml" ContentType="application/inkml+xml"/>
  <Override PartName="/word/ink/ink1425.xml" ContentType="application/inkml+xml"/>
  <Override PartName="/word/ink/ink1426.xml" ContentType="application/inkml+xml"/>
  <Override PartName="/word/ink/ink1427.xml" ContentType="application/inkml+xml"/>
  <Override PartName="/word/ink/ink1428.xml" ContentType="application/inkml+xml"/>
  <Override PartName="/word/ink/ink1429.xml" ContentType="application/inkml+xml"/>
  <Override PartName="/word/ink/ink1430.xml" ContentType="application/inkml+xml"/>
  <Override PartName="/word/ink/ink1431.xml" ContentType="application/inkml+xml"/>
  <Override PartName="/word/ink/ink1432.xml" ContentType="application/inkml+xml"/>
  <Override PartName="/word/ink/ink1433.xml" ContentType="application/inkml+xml"/>
  <Override PartName="/word/ink/ink1434.xml" ContentType="application/inkml+xml"/>
  <Override PartName="/word/ink/ink1435.xml" ContentType="application/inkml+xml"/>
  <Override PartName="/word/ink/ink1436.xml" ContentType="application/inkml+xml"/>
  <Override PartName="/word/ink/ink1437.xml" ContentType="application/inkml+xml"/>
  <Override PartName="/word/ink/ink1438.xml" ContentType="application/inkml+xml"/>
  <Override PartName="/word/ink/ink1439.xml" ContentType="application/inkml+xml"/>
  <Override PartName="/word/ink/ink1440.xml" ContentType="application/inkml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bookmarkStart w:id="0" w:name="_Toc305453301"/>
    <w:p w:rsidR="009A4D7A" w:rsidRPr="00020496" w:rsidRDefault="00061A79" w:rsidP="00020496">
      <w:pPr>
        <w:pStyle w:val="Heading2"/>
      </w:pPr>
      <w:r>
        <w:rPr>
          <w:noProof/>
          <w:lang w:eastAsia="el-GR"/>
        </w:rPr>
        <mc:AlternateContent>
          <mc:Choice Requires="wpi">
            <w:drawing>
              <wp:anchor distT="0" distB="0" distL="114300" distR="114300" simplePos="0" relativeHeight="252445696" behindDoc="0" locked="0" layoutInCell="1" allowOverlap="1">
                <wp:simplePos x="0" y="0"/>
                <wp:positionH relativeFrom="column">
                  <wp:posOffset>3241680</wp:posOffset>
                </wp:positionH>
                <wp:positionV relativeFrom="paragraph">
                  <wp:posOffset>1205820</wp:posOffset>
                </wp:positionV>
                <wp:extent cx="858600" cy="23760"/>
                <wp:effectExtent l="38100" t="38100" r="36830" b="33655"/>
                <wp:wrapNone/>
                <wp:docPr id="2152" name="Ink 21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">
                      <w14:nvContentPartPr>
                        <w14:cNvContentPartPr/>
                      </w14:nvContentPartPr>
                      <w14:xfrm>
                        <a:off x="0" y="0"/>
                        <a:ext cx="858600" cy="2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type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Ink 2152" o:spid="_x0000_s1026" type="#_x0000_t75" style="position:absolute;margin-left:254.6pt;margin-top:94.25pt;width:69pt;height:3.15pt;z-index:252445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">
                <v:imagedata r:id="rId10" o:title=""/>
              </v:shape>
            </w:pict>
          </mc:Fallback>
        </mc:AlternateContent>
      </w:r>
      <w:r>
        <w:rPr>
          <w:noProof/>
          <w:lang w:eastAsia="el-GR"/>
        </w:rPr>
        <mc:AlternateContent>
          <mc:Choice Requires="wpi">
            <w:drawing>
              <wp:anchor distT="0" distB="0" distL="114300" distR="114300" simplePos="0" relativeHeight="252440576" behindDoc="0" locked="0" layoutInCell="1" allowOverlap="1">
                <wp:simplePos x="0" y="0"/>
                <wp:positionH relativeFrom="column">
                  <wp:posOffset>4478280</wp:posOffset>
                </wp:positionH>
                <wp:positionV relativeFrom="paragraph">
                  <wp:posOffset>-361620</wp:posOffset>
                </wp:positionV>
                <wp:extent cx="93960" cy="50400"/>
                <wp:effectExtent l="38100" t="38100" r="40005" b="45085"/>
                <wp:wrapNone/>
                <wp:docPr id="2147" name="Ink 21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">
                      <w14:nvContentPartPr>
                        <w14:cNvContentPartPr/>
                      </w14:nvContentPartPr>
                      <w14:xfrm>
                        <a:off x="0" y="0"/>
                        <a:ext cx="93960" cy="5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47" o:spid="_x0000_s1026" type="#_x0000_t75" style="position:absolute;margin-left:351.95pt;margin-top:-29.2pt;width:8.8pt;height:5.5pt;z-index:252440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">
                <v:imagedata r:id="rId12" o:title=""/>
              </v:shape>
            </w:pict>
          </mc:Fallback>
        </mc:AlternateContent>
      </w:r>
      <w:r>
        <w:rPr>
          <w:noProof/>
          <w:lang w:eastAsia="el-GR"/>
        </w:rPr>
        <mc:AlternateContent>
          <mc:Choice Requires="wpi">
            <w:drawing>
              <wp:anchor distT="0" distB="0" distL="114300" distR="114300" simplePos="0" relativeHeight="252439552" behindDoc="0" locked="0" layoutInCell="1" allowOverlap="1">
                <wp:simplePos x="0" y="0"/>
                <wp:positionH relativeFrom="column">
                  <wp:posOffset>4325280</wp:posOffset>
                </wp:positionH>
                <wp:positionV relativeFrom="paragraph">
                  <wp:posOffset>-314460</wp:posOffset>
                </wp:positionV>
                <wp:extent cx="118800" cy="168480"/>
                <wp:effectExtent l="38100" t="38100" r="33655" b="41275"/>
                <wp:wrapNone/>
                <wp:docPr id="2146" name="Ink 21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">
                      <w14:nvContentPartPr>
                        <w14:cNvContentPartPr/>
                      </w14:nvContentPartPr>
                      <w14:xfrm>
                        <a:off x="0" y="0"/>
                        <a:ext cx="118800" cy="16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46" o:spid="_x0000_s1026" type="#_x0000_t75" style="position:absolute;margin-left:340pt;margin-top:-25.45pt;width:10.55pt;height:14.65pt;z-index:252439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">
                <v:imagedata r:id="rId14" o:title=""/>
              </v:shape>
            </w:pict>
          </mc:Fallback>
        </mc:AlternateContent>
      </w:r>
      <w:r>
        <w:rPr>
          <w:noProof/>
          <w:lang w:eastAsia="el-GR"/>
        </w:rPr>
        <mc:AlternateContent>
          <mc:Choice Requires="wpi">
            <w:drawing>
              <wp:anchor distT="0" distB="0" distL="114300" distR="114300" simplePos="0" relativeHeight="252438528" behindDoc="0" locked="0" layoutInCell="1" allowOverlap="1">
                <wp:simplePos x="0" y="0"/>
                <wp:positionH relativeFrom="column">
                  <wp:posOffset>4344360</wp:posOffset>
                </wp:positionH>
                <wp:positionV relativeFrom="paragraph">
                  <wp:posOffset>-328140</wp:posOffset>
                </wp:positionV>
                <wp:extent cx="23040" cy="190080"/>
                <wp:effectExtent l="38100" t="38100" r="34290" b="38735"/>
                <wp:wrapNone/>
                <wp:docPr id="2145" name="Ink 21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">
                      <w14:nvContentPartPr>
                        <w14:cNvContentPartPr/>
                      </w14:nvContentPartPr>
                      <w14:xfrm>
                        <a:off x="0" y="0"/>
                        <a:ext cx="23040" cy="19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45" o:spid="_x0000_s1026" type="#_x0000_t75" style="position:absolute;margin-left:341.55pt;margin-top:-26.45pt;width:3pt;height:16.2pt;z-index:252438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">
                <v:imagedata r:id="rId16" o:title=""/>
              </v:shape>
            </w:pict>
          </mc:Fallback>
        </mc:AlternateContent>
      </w:r>
      <w:r>
        <w:rPr>
          <w:noProof/>
          <w:lang w:eastAsia="el-GR"/>
        </w:rPr>
        <mc:AlternateContent>
          <mc:Choice Requires="wpi">
            <w:drawing>
              <wp:anchor distT="0" distB="0" distL="114300" distR="114300" simplePos="0" relativeHeight="252437504" behindDoc="0" locked="0" layoutInCell="1" allowOverlap="1">
                <wp:simplePos x="0" y="0"/>
                <wp:positionH relativeFrom="column">
                  <wp:posOffset>4325640</wp:posOffset>
                </wp:positionH>
                <wp:positionV relativeFrom="paragraph">
                  <wp:posOffset>-306180</wp:posOffset>
                </wp:positionV>
                <wp:extent cx="12240" cy="158760"/>
                <wp:effectExtent l="38100" t="38100" r="26035" b="31750"/>
                <wp:wrapNone/>
                <wp:docPr id="2144" name="Ink 21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">
                      <w14:nvContentPartPr>
                        <w14:cNvContentPartPr/>
                      </w14:nvContentPartPr>
                      <w14:xfrm>
                        <a:off x="0" y="0"/>
                        <a:ext cx="12240" cy="15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44" o:spid="_x0000_s1026" type="#_x0000_t75" style="position:absolute;margin-left:339.9pt;margin-top:-24.65pt;width:2.3pt;height:13.75pt;z-index:252437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">
                <v:imagedata r:id="rId18" o:title=""/>
              </v:shape>
            </w:pict>
          </mc:Fallback>
        </mc:AlternateContent>
      </w:r>
      <w:r>
        <w:rPr>
          <w:noProof/>
          <w:lang w:eastAsia="el-GR"/>
        </w:rPr>
        <mc:AlternateContent>
          <mc:Choice Requires="wpi">
            <w:drawing>
              <wp:anchor distT="0" distB="0" distL="114300" distR="114300" simplePos="0" relativeHeight="252436480" behindDoc="0" locked="0" layoutInCell="1" allowOverlap="1">
                <wp:simplePos x="0" y="0"/>
                <wp:positionH relativeFrom="column">
                  <wp:posOffset>4131600</wp:posOffset>
                </wp:positionH>
                <wp:positionV relativeFrom="paragraph">
                  <wp:posOffset>-170460</wp:posOffset>
                </wp:positionV>
                <wp:extent cx="56520" cy="11880"/>
                <wp:effectExtent l="38100" t="38100" r="38735" b="26670"/>
                <wp:wrapNone/>
                <wp:docPr id="2143" name="Ink 21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">
                      <w14:nvContentPartPr>
                        <w14:cNvContentPartPr/>
                      </w14:nvContentPartPr>
                      <w14:xfrm>
                        <a:off x="0" y="0"/>
                        <a:ext cx="5652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43" o:spid="_x0000_s1026" type="#_x0000_t75" style="position:absolute;margin-left:324.65pt;margin-top:-14.05pt;width:5.75pt;height:2.25pt;z-index:252436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">
                <v:imagedata r:id="rId20" o:title=""/>
              </v:shape>
            </w:pict>
          </mc:Fallback>
        </mc:AlternateContent>
      </w:r>
      <w:r>
        <w:rPr>
          <w:noProof/>
          <w:lang w:eastAsia="el-GR"/>
        </w:rPr>
        <mc:AlternateContent>
          <mc:Choice Requires="wpi">
            <w:drawing>
              <wp:anchor distT="0" distB="0" distL="114300" distR="114300" simplePos="0" relativeHeight="252435456" behindDoc="0" locked="0" layoutInCell="1" allowOverlap="1">
                <wp:simplePos x="0" y="0"/>
                <wp:positionH relativeFrom="column">
                  <wp:posOffset>4142400</wp:posOffset>
                </wp:positionH>
                <wp:positionV relativeFrom="paragraph">
                  <wp:posOffset>-211500</wp:posOffset>
                </wp:positionV>
                <wp:extent cx="48600" cy="90360"/>
                <wp:effectExtent l="38100" t="38100" r="27940" b="43180"/>
                <wp:wrapNone/>
                <wp:docPr id="2142" name="Ink 21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">
                      <w14:nvContentPartPr>
                        <w14:cNvContentPartPr/>
                      </w14:nvContentPartPr>
                      <w14:xfrm>
                        <a:off x="0" y="0"/>
                        <a:ext cx="48600" cy="9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42" o:spid="_x0000_s1026" type="#_x0000_t75" style="position:absolute;margin-left:325.4pt;margin-top:-17.4pt;width:5.2pt;height:8.55pt;z-index:252435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">
                <v:imagedata r:id="rId22" o:title=""/>
              </v:shape>
            </w:pict>
          </mc:Fallback>
        </mc:AlternateContent>
      </w:r>
      <w:r>
        <w:rPr>
          <w:noProof/>
          <w:lang w:eastAsia="el-GR"/>
        </w:rPr>
        <mc:AlternateContent>
          <mc:Choice Requires="wpi">
            <w:drawing>
              <wp:anchor distT="0" distB="0" distL="114300" distR="114300" simplePos="0" relativeHeight="252434432" behindDoc="0" locked="0" layoutInCell="1" allowOverlap="1">
                <wp:simplePos x="0" y="0"/>
                <wp:positionH relativeFrom="column">
                  <wp:posOffset>3984360</wp:posOffset>
                </wp:positionH>
                <wp:positionV relativeFrom="paragraph">
                  <wp:posOffset>-186300</wp:posOffset>
                </wp:positionV>
                <wp:extent cx="49680" cy="61200"/>
                <wp:effectExtent l="38100" t="38100" r="26670" b="34290"/>
                <wp:wrapNone/>
                <wp:docPr id="2141" name="Ink 21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">
                      <w14:nvContentPartPr>
                        <w14:cNvContentPartPr/>
                      </w14:nvContentPartPr>
                      <w14:xfrm>
                        <a:off x="0" y="0"/>
                        <a:ext cx="49680" cy="6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41" o:spid="_x0000_s1026" type="#_x0000_t75" style="position:absolute;margin-left:313.05pt;margin-top:-15.35pt;width:5.1pt;height:6.2pt;z-index:252434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">
                <v:imagedata r:id="rId24" o:title=""/>
              </v:shape>
            </w:pict>
          </mc:Fallback>
        </mc:AlternateContent>
      </w:r>
      <w:r>
        <w:rPr>
          <w:noProof/>
          <w:lang w:eastAsia="el-GR"/>
        </w:rPr>
        <mc:AlternateContent>
          <mc:Choice Requires="wpi">
            <w:drawing>
              <wp:anchor distT="0" distB="0" distL="114300" distR="114300" simplePos="0" relativeHeight="252433408" behindDoc="0" locked="0" layoutInCell="1" allowOverlap="1">
                <wp:simplePos x="0" y="0"/>
                <wp:positionH relativeFrom="column">
                  <wp:posOffset>3947640</wp:posOffset>
                </wp:positionH>
                <wp:positionV relativeFrom="paragraph">
                  <wp:posOffset>-183780</wp:posOffset>
                </wp:positionV>
                <wp:extent cx="68760" cy="79200"/>
                <wp:effectExtent l="38100" t="38100" r="26670" b="35560"/>
                <wp:wrapNone/>
                <wp:docPr id="2140" name="Ink 21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">
                      <w14:nvContentPartPr>
                        <w14:cNvContentPartPr/>
                      </w14:nvContentPartPr>
                      <w14:xfrm>
                        <a:off x="0" y="0"/>
                        <a:ext cx="68760" cy="7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40" o:spid="_x0000_s1026" type="#_x0000_t75" style="position:absolute;margin-left:310.15pt;margin-top:-15.1pt;width:6.8pt;height:7.6pt;z-index:252433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">
                <v:imagedata r:id="rId26" o:title=""/>
              </v:shape>
            </w:pict>
          </mc:Fallback>
        </mc:AlternateContent>
      </w:r>
      <w:r>
        <w:rPr>
          <w:noProof/>
          <w:lang w:eastAsia="el-GR"/>
        </w:rPr>
        <mc:AlternateContent>
          <mc:Choice Requires="wpi">
            <w:drawing>
              <wp:anchor distT="0" distB="0" distL="114300" distR="114300" simplePos="0" relativeHeight="252432384" behindDoc="0" locked="0" layoutInCell="1" allowOverlap="1">
                <wp:simplePos x="0" y="0"/>
                <wp:positionH relativeFrom="column">
                  <wp:posOffset>3807960</wp:posOffset>
                </wp:positionH>
                <wp:positionV relativeFrom="paragraph">
                  <wp:posOffset>-68940</wp:posOffset>
                </wp:positionV>
                <wp:extent cx="168120" cy="771840"/>
                <wp:effectExtent l="38100" t="38100" r="22860" b="47625"/>
                <wp:wrapNone/>
                <wp:docPr id="2139" name="Ink 21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">
                      <w14:nvContentPartPr>
                        <w14:cNvContentPartPr/>
                      </w14:nvContentPartPr>
                      <w14:xfrm>
                        <a:off x="0" y="0"/>
                        <a:ext cx="168120" cy="77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39" o:spid="_x0000_s1026" type="#_x0000_t75" style="position:absolute;margin-left:299.1pt;margin-top:-6.2pt;width:14.55pt;height:62.35pt;z-index:252432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">
                <v:imagedata r:id="rId28" o:title=""/>
              </v:shape>
            </w:pict>
          </mc:Fallback>
        </mc:AlternateContent>
      </w:r>
      <w:r>
        <w:rPr>
          <w:noProof/>
          <w:lang w:eastAsia="el-GR"/>
        </w:rPr>
        <mc:AlternateContent>
          <mc:Choice Requires="wpi">
            <w:drawing>
              <wp:anchor distT="0" distB="0" distL="114300" distR="114300" simplePos="0" relativeHeight="252431360" behindDoc="0" locked="0" layoutInCell="1" allowOverlap="1">
                <wp:simplePos x="0" y="0"/>
                <wp:positionH relativeFrom="column">
                  <wp:posOffset>3261480</wp:posOffset>
                </wp:positionH>
                <wp:positionV relativeFrom="paragraph">
                  <wp:posOffset>624420</wp:posOffset>
                </wp:positionV>
                <wp:extent cx="583200" cy="174600"/>
                <wp:effectExtent l="38100" t="38100" r="26670" b="35560"/>
                <wp:wrapNone/>
                <wp:docPr id="2138" name="Ink 21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">
                      <w14:nvContentPartPr>
                        <w14:cNvContentPartPr/>
                      </w14:nvContentPartPr>
                      <w14:xfrm>
                        <a:off x="0" y="0"/>
                        <a:ext cx="583200" cy="174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38" o:spid="_x0000_s1026" type="#_x0000_t75" style="position:absolute;margin-left:256.1pt;margin-top:48.35pt;width:47.4pt;height:15.35pt;z-index:252431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">
                <v:imagedata r:id="rId30" o:title=""/>
              </v:shape>
            </w:pict>
          </mc:Fallback>
        </mc:AlternateContent>
      </w:r>
      <w:r>
        <w:rPr>
          <w:noProof/>
          <w:lang w:eastAsia="el-GR"/>
        </w:rPr>
        <mc:AlternateContent>
          <mc:Choice Requires="wpi">
            <w:drawing>
              <wp:anchor distT="0" distB="0" distL="114300" distR="114300" simplePos="0" relativeHeight="252430336" behindDoc="0" locked="0" layoutInCell="1" allowOverlap="1">
                <wp:simplePos x="0" y="0"/>
                <wp:positionH relativeFrom="column">
                  <wp:posOffset>3980760</wp:posOffset>
                </wp:positionH>
                <wp:positionV relativeFrom="paragraph">
                  <wp:posOffset>-85140</wp:posOffset>
                </wp:positionV>
                <wp:extent cx="210600" cy="852840"/>
                <wp:effectExtent l="38100" t="38100" r="37465" b="42545"/>
                <wp:wrapNone/>
                <wp:docPr id="2137" name="Ink 21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">
                      <w14:nvContentPartPr>
                        <w14:cNvContentPartPr/>
                      </w14:nvContentPartPr>
                      <w14:xfrm>
                        <a:off x="0" y="0"/>
                        <a:ext cx="210600" cy="85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37" o:spid="_x0000_s1026" type="#_x0000_t75" style="position:absolute;margin-left:312.65pt;margin-top:-7.5pt;width:18.25pt;height:68.75pt;z-index:252430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">
                <v:imagedata r:id="rId32" o:title=""/>
              </v:shape>
            </w:pict>
          </mc:Fallback>
        </mc:AlternateContent>
      </w:r>
      <w:r>
        <w:rPr>
          <w:noProof/>
          <w:lang w:eastAsia="el-GR"/>
        </w:rPr>
        <mc:AlternateContent>
          <mc:Choice Requires="wpi">
            <w:drawing>
              <wp:anchor distT="0" distB="0" distL="114300" distR="114300" simplePos="0" relativeHeight="252429312" behindDoc="0" locked="0" layoutInCell="1" allowOverlap="1">
                <wp:simplePos x="0" y="0"/>
                <wp:positionH relativeFrom="column">
                  <wp:posOffset>3974280</wp:posOffset>
                </wp:positionH>
                <wp:positionV relativeFrom="paragraph">
                  <wp:posOffset>750420</wp:posOffset>
                </wp:positionV>
                <wp:extent cx="216360" cy="34560"/>
                <wp:effectExtent l="38100" t="38100" r="31750" b="22860"/>
                <wp:wrapNone/>
                <wp:docPr id="2136" name="Ink 21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">
                      <w14:nvContentPartPr>
                        <w14:cNvContentPartPr/>
                      </w14:nvContentPartPr>
                      <w14:xfrm>
                        <a:off x="0" y="0"/>
                        <a:ext cx="216360" cy="3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36" o:spid="_x0000_s1026" type="#_x0000_t75" style="position:absolute;margin-left:312.15pt;margin-top:58.65pt;width:18.7pt;height:3.9pt;z-index:252429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">
                <v:imagedata r:id="rId34" o:title=""/>
              </v:shape>
            </w:pict>
          </mc:Fallback>
        </mc:AlternateContent>
      </w:r>
      <w:r>
        <w:rPr>
          <w:noProof/>
          <w:lang w:eastAsia="el-GR"/>
        </w:rPr>
        <mc:AlternateContent>
          <mc:Choice Requires="wpi">
            <w:drawing>
              <wp:anchor distT="0" distB="0" distL="114300" distR="114300" simplePos="0" relativeHeight="252428288" behindDoc="0" locked="0" layoutInCell="1" allowOverlap="1">
                <wp:simplePos x="0" y="0"/>
                <wp:positionH relativeFrom="column">
                  <wp:posOffset>3975720</wp:posOffset>
                </wp:positionH>
                <wp:positionV relativeFrom="paragraph">
                  <wp:posOffset>-56340</wp:posOffset>
                </wp:positionV>
                <wp:extent cx="21240" cy="814320"/>
                <wp:effectExtent l="38100" t="38100" r="36195" b="24130"/>
                <wp:wrapNone/>
                <wp:docPr id="2135" name="Ink 21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">
                      <w14:nvContentPartPr>
                        <w14:cNvContentPartPr/>
                      </w14:nvContentPartPr>
                      <w14:xfrm>
                        <a:off x="0" y="0"/>
                        <a:ext cx="21240" cy="81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35" o:spid="_x0000_s1026" type="#_x0000_t75" style="position:absolute;margin-left:312.2pt;margin-top:-4.8pt;width:3.35pt;height:65.3pt;z-index:252428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">
                <v:imagedata r:id="rId36" o:title=""/>
              </v:shape>
            </w:pict>
          </mc:Fallback>
        </mc:AlternateContent>
      </w:r>
      <w:r>
        <w:rPr>
          <w:noProof/>
          <w:lang w:eastAsia="el-GR"/>
        </w:rPr>
        <mc:AlternateContent>
          <mc:Choice Requires="wpi">
            <w:drawing>
              <wp:anchor distT="0" distB="0" distL="114300" distR="114300" simplePos="0" relativeHeight="252387328" behindDoc="0" locked="0" layoutInCell="1" allowOverlap="1">
                <wp:simplePos x="0" y="0"/>
                <wp:positionH relativeFrom="column">
                  <wp:posOffset>3346440</wp:posOffset>
                </wp:positionH>
                <wp:positionV relativeFrom="paragraph">
                  <wp:posOffset>1097100</wp:posOffset>
                </wp:positionV>
                <wp:extent cx="5040" cy="15840"/>
                <wp:effectExtent l="38100" t="38100" r="33655" b="22860"/>
                <wp:wrapNone/>
                <wp:docPr id="2094" name="Ink 20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">
                      <w14:nvContentPartPr>
                        <w14:cNvContentPartPr/>
                      </w14:nvContentPartPr>
                      <w14:xfrm>
                        <a:off x="0" y="0"/>
                        <a:ext cx="5040" cy="1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94" o:spid="_x0000_s1026" type="#_x0000_t75" style="position:absolute;margin-left:262.65pt;margin-top:85.9pt;width:1.85pt;height:2.5pt;z-index:252387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">
                <v:imagedata r:id="rId38" o:title=""/>
              </v:shape>
            </w:pict>
          </mc:Fallback>
        </mc:AlternateContent>
      </w:r>
      <w:r>
        <w:rPr>
          <w:noProof/>
          <w:lang w:eastAsia="el-GR"/>
        </w:rPr>
        <mc:AlternateContent>
          <mc:Choice Requires="wpi">
            <w:drawing>
              <wp:anchor distT="0" distB="0" distL="114300" distR="114300" simplePos="0" relativeHeight="252386304" behindDoc="0" locked="0" layoutInCell="1" allowOverlap="1">
                <wp:simplePos x="0" y="0"/>
                <wp:positionH relativeFrom="column">
                  <wp:posOffset>3356520</wp:posOffset>
                </wp:positionH>
                <wp:positionV relativeFrom="paragraph">
                  <wp:posOffset>950580</wp:posOffset>
                </wp:positionV>
                <wp:extent cx="9360" cy="1800"/>
                <wp:effectExtent l="38100" t="38100" r="29210" b="36830"/>
                <wp:wrapNone/>
                <wp:docPr id="2093" name="Ink 20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">
                      <w14:nvContentPartPr>
                        <w14:cNvContentPartPr/>
                      </w14:nvContentPartPr>
                      <w14:xfrm>
                        <a:off x="0" y="0"/>
                        <a:ext cx="9360" cy="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93" o:spid="_x0000_s1026" type="#_x0000_t75" style="position:absolute;margin-left:263.45pt;margin-top:73.85pt;width:2.1pt;height:2.15pt;z-index:252386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">
                <v:imagedata r:id="rId40" o:title=""/>
              </v:shape>
            </w:pict>
          </mc:Fallback>
        </mc:AlternateContent>
      </w:r>
      <w:r w:rsidR="00262CCC">
        <w:rPr>
          <w:noProof/>
          <w:lang w:eastAsia="el-GR"/>
        </w:rPr>
        <mc:AlternateContent>
          <mc:Choice Requires="wpi">
            <w:drawing>
              <wp:anchor distT="0" distB="0" distL="114300" distR="114300" simplePos="0" relativeHeight="251676672" behindDoc="0" locked="0" layoutInCell="1" allowOverlap="1">
                <wp:simplePos x="0" y="0"/>
                <wp:positionH relativeFrom="column">
                  <wp:posOffset>190680</wp:posOffset>
                </wp:positionH>
                <wp:positionV relativeFrom="paragraph">
                  <wp:posOffset>904380</wp:posOffset>
                </wp:positionV>
                <wp:extent cx="115920" cy="371160"/>
                <wp:effectExtent l="38100" t="38100" r="36830" b="48260"/>
                <wp:wrapNone/>
                <wp:docPr id="1" name="Ink 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">
                      <w14:nvContentPartPr>
                        <w14:cNvContentPartPr/>
                      </w14:nvContentPartPr>
                      <w14:xfrm>
                        <a:off x="0" y="0"/>
                        <a:ext cx="115920" cy="37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type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Ink 1" o:spid="_x0000_s1026" type="#_x0000_t75" style="position:absolute;margin-left:14.1pt;margin-top:70.35pt;width:10.9pt;height:30.9pt;z-index:25167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">
                <v:imagedata r:id="rId42" o:title=""/>
              </v:shape>
            </w:pict>
          </mc:Fallback>
        </mc:AlternateContent>
      </w:r>
      <w:r w:rsidR="00EA7866" w:rsidRPr="009C324F">
        <w:rPr>
          <w:highlight w:val="lightGray"/>
        </w:rPr>
        <w:t xml:space="preserve">11. Οι τέσσερις θεμελιώδεις </w:t>
      </w:r>
      <w:proofErr w:type="spellStart"/>
      <w:r w:rsidR="00EA7866" w:rsidRPr="009C324F">
        <w:rPr>
          <w:highlight w:val="lightGray"/>
        </w:rPr>
        <w:t>υπόχωροι</w:t>
      </w:r>
      <w:bookmarkEnd w:id="0"/>
      <w:proofErr w:type="spellEnd"/>
    </w:p>
    <w:p w:rsidR="008E407A" w:rsidRDefault="00061A79" w:rsidP="00A67C94">
      <w:pPr>
        <w:spacing w:before="0" w:after="0" w:line="280" w:lineRule="atLeast"/>
        <w:rPr>
          <w:highlight w:val="lightGray"/>
          <w:lang w:val="el-GR"/>
        </w:rPr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452864" behindDoc="0" locked="0" layoutInCell="1" allowOverlap="1">
                <wp:simplePos x="0" y="0"/>
                <wp:positionH relativeFrom="column">
                  <wp:posOffset>3771600</wp:posOffset>
                </wp:positionH>
                <wp:positionV relativeFrom="paragraph">
                  <wp:posOffset>52740</wp:posOffset>
                </wp:positionV>
                <wp:extent cx="27000" cy="41400"/>
                <wp:effectExtent l="38100" t="38100" r="30480" b="34925"/>
                <wp:wrapNone/>
                <wp:docPr id="2159" name="Ink 21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">
                      <w14:nvContentPartPr>
                        <w14:cNvContentPartPr/>
                      </w14:nvContentPartPr>
                      <w14:xfrm>
                        <a:off x="0" y="0"/>
                        <a:ext cx="27000" cy="4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59" o:spid="_x0000_s1026" type="#_x0000_t75" style="position:absolute;margin-left:296.2pt;margin-top:3.65pt;width:3.5pt;height:4.8pt;z-index:252452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">
                <v:imagedata r:id="rId4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451840" behindDoc="0" locked="0" layoutInCell="1" allowOverlap="1">
                <wp:simplePos x="0" y="0"/>
                <wp:positionH relativeFrom="column">
                  <wp:posOffset>3904440</wp:posOffset>
                </wp:positionH>
                <wp:positionV relativeFrom="paragraph">
                  <wp:posOffset>52380</wp:posOffset>
                </wp:positionV>
                <wp:extent cx="16560" cy="17280"/>
                <wp:effectExtent l="38100" t="38100" r="21590" b="40005"/>
                <wp:wrapNone/>
                <wp:docPr id="2158" name="Ink 21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">
                      <w14:nvContentPartPr>
                        <w14:cNvContentPartPr/>
                      </w14:nvContentPartPr>
                      <w14:xfrm>
                        <a:off x="0" y="0"/>
                        <a:ext cx="16560" cy="1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58" o:spid="_x0000_s1026" type="#_x0000_t75" style="position:absolute;margin-left:306.95pt;margin-top:3.6pt;width:2.45pt;height:2.65pt;z-index:252451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">
                <v:imagedata r:id="rId4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450816" behindDoc="0" locked="0" layoutInCell="1" allowOverlap="1">
                <wp:simplePos x="0" y="0"/>
                <wp:positionH relativeFrom="column">
                  <wp:posOffset>3797880</wp:posOffset>
                </wp:positionH>
                <wp:positionV relativeFrom="paragraph">
                  <wp:posOffset>70740</wp:posOffset>
                </wp:positionV>
                <wp:extent cx="360" cy="1080"/>
                <wp:effectExtent l="0" t="0" r="0" b="0"/>
                <wp:wrapNone/>
                <wp:docPr id="2157" name="Ink 21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">
                      <w14:nvContentPartPr>
                        <w14:cNvContentPartPr/>
                      </w14:nvContentPartPr>
                      <w14:xfrm>
                        <a:off x="0" y="0"/>
                        <a:ext cx="360" cy="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57" o:spid="_x0000_s1026" type="#_x0000_t75" style="position:absolute;margin-left:298.35pt;margin-top:4.85pt;width:1.5pt;height:1.5pt;z-index:252450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">
                <v:imagedata r:id="rId4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449792" behindDoc="0" locked="0" layoutInCell="1" allowOverlap="1">
                <wp:simplePos x="0" y="0"/>
                <wp:positionH relativeFrom="column">
                  <wp:posOffset>3655680</wp:posOffset>
                </wp:positionH>
                <wp:positionV relativeFrom="paragraph">
                  <wp:posOffset>71460</wp:posOffset>
                </wp:positionV>
                <wp:extent cx="720" cy="1080"/>
                <wp:effectExtent l="38100" t="38100" r="37465" b="37465"/>
                <wp:wrapNone/>
                <wp:docPr id="2156" name="Ink 21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">
                      <w14:nvContentPartPr>
                        <w14:cNvContentPartPr/>
                      </w14:nvContentPartPr>
                      <w14:xfrm>
                        <a:off x="0" y="0"/>
                        <a:ext cx="720" cy="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56" o:spid="_x0000_s1026" type="#_x0000_t75" style="position:absolute;margin-left:287.1pt;margin-top:4.6pt;width:1.5pt;height:2.3pt;z-index:252449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">
                <v:imagedata r:id="rId5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448768" behindDoc="0" locked="0" layoutInCell="1" allowOverlap="1">
                <wp:simplePos x="0" y="0"/>
                <wp:positionH relativeFrom="column">
                  <wp:posOffset>3517080</wp:posOffset>
                </wp:positionH>
                <wp:positionV relativeFrom="paragraph">
                  <wp:posOffset>89460</wp:posOffset>
                </wp:positionV>
                <wp:extent cx="1080" cy="1800"/>
                <wp:effectExtent l="38100" t="38100" r="37465" b="36830"/>
                <wp:wrapNone/>
                <wp:docPr id="2155" name="Ink 21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">
                      <w14:nvContentPartPr>
                        <w14:cNvContentPartPr/>
                      </w14:nvContentPartPr>
                      <w14:xfrm>
                        <a:off x="0" y="0"/>
                        <a:ext cx="1080" cy="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55" o:spid="_x0000_s1026" type="#_x0000_t75" style="position:absolute;margin-left:275.75pt;margin-top:5.75pt;width:2.45pt;height:2.75pt;z-index:252448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">
                <v:imagedata r:id="rId5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447744" behindDoc="0" locked="0" layoutInCell="1" allowOverlap="1">
                <wp:simplePos x="0" y="0"/>
                <wp:positionH relativeFrom="column">
                  <wp:posOffset>3354720</wp:posOffset>
                </wp:positionH>
                <wp:positionV relativeFrom="paragraph">
                  <wp:posOffset>69660</wp:posOffset>
                </wp:positionV>
                <wp:extent cx="20880" cy="6120"/>
                <wp:effectExtent l="38100" t="38100" r="36830" b="32385"/>
                <wp:wrapNone/>
                <wp:docPr id="2154" name="Ink 21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">
                      <w14:nvContentPartPr>
                        <w14:cNvContentPartPr/>
                      </w14:nvContentPartPr>
                      <w14:xfrm>
                        <a:off x="0" y="0"/>
                        <a:ext cx="2088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54" o:spid="_x0000_s1026" type="#_x0000_t75" style="position:absolute;margin-left:263.35pt;margin-top:4.85pt;width:3.15pt;height:2.05pt;z-index:252447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">
                <v:imagedata r:id="rId5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446720" behindDoc="0" locked="0" layoutInCell="1" allowOverlap="1">
                <wp:simplePos x="0" y="0"/>
                <wp:positionH relativeFrom="column">
                  <wp:posOffset>3269760</wp:posOffset>
                </wp:positionH>
                <wp:positionV relativeFrom="paragraph">
                  <wp:posOffset>135540</wp:posOffset>
                </wp:positionV>
                <wp:extent cx="726840" cy="21600"/>
                <wp:effectExtent l="38100" t="38100" r="35560" b="35560"/>
                <wp:wrapNone/>
                <wp:docPr id="2153" name="Ink 21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">
                      <w14:nvContentPartPr>
                        <w14:cNvContentPartPr/>
                      </w14:nvContentPartPr>
                      <w14:xfrm>
                        <a:off x="0" y="0"/>
                        <a:ext cx="726840" cy="2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53" o:spid="_x0000_s1026" type="#_x0000_t75" style="position:absolute;margin-left:256.65pt;margin-top:9.9pt;width:58.85pt;height:3.25pt;z-index:252446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">
                <v:imagedata r:id="rId5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88352" behindDoc="0" locked="0" layoutInCell="1" allowOverlap="1">
                <wp:simplePos x="0" y="0"/>
                <wp:positionH relativeFrom="column">
                  <wp:posOffset>3330960</wp:posOffset>
                </wp:positionH>
                <wp:positionV relativeFrom="paragraph">
                  <wp:posOffset>111060</wp:posOffset>
                </wp:positionV>
                <wp:extent cx="7560" cy="5760"/>
                <wp:effectExtent l="38100" t="38100" r="31115" b="32385"/>
                <wp:wrapNone/>
                <wp:docPr id="2095" name="Ink 20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">
                      <w14:nvContentPartPr>
                        <w14:cNvContentPartPr/>
                      </w14:nvContentPartPr>
                      <w14:xfrm>
                        <a:off x="0" y="0"/>
                        <a:ext cx="756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95" o:spid="_x0000_s1026" type="#_x0000_t75" style="position:absolute;margin-left:261.5pt;margin-top:8.05pt;width:2.05pt;height:1.8pt;z-index:252388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">
                <v:imagedata r:id="rId5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85280" behindDoc="0" locked="0" layoutInCell="1" allowOverlap="1">
                <wp:simplePos x="0" y="0"/>
                <wp:positionH relativeFrom="column">
                  <wp:posOffset>3409800</wp:posOffset>
                </wp:positionH>
                <wp:positionV relativeFrom="paragraph">
                  <wp:posOffset>-368820</wp:posOffset>
                </wp:positionV>
                <wp:extent cx="33120" cy="997200"/>
                <wp:effectExtent l="38100" t="38100" r="43180" b="31750"/>
                <wp:wrapNone/>
                <wp:docPr id="2092" name="Ink 20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">
                      <w14:nvContentPartPr>
                        <w14:cNvContentPartPr/>
                      </w14:nvContentPartPr>
                      <w14:xfrm>
                        <a:off x="0" y="0"/>
                        <a:ext cx="33120" cy="99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92" o:spid="_x0000_s1026" type="#_x0000_t75" style="position:absolute;margin-left:267.75pt;margin-top:-29.75pt;width:4.05pt;height:79.95pt;z-index:252385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">
                <v:imagedata r:id="rId6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83232" behindDoc="0" locked="0" layoutInCell="1" allowOverlap="1">
                <wp:simplePos x="0" y="0"/>
                <wp:positionH relativeFrom="column">
                  <wp:posOffset>3093720</wp:posOffset>
                </wp:positionH>
                <wp:positionV relativeFrom="paragraph">
                  <wp:posOffset>45900</wp:posOffset>
                </wp:positionV>
                <wp:extent cx="12600" cy="147960"/>
                <wp:effectExtent l="38100" t="38100" r="45085" b="42545"/>
                <wp:wrapNone/>
                <wp:docPr id="2090" name="Ink 20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">
                      <w14:nvContentPartPr>
                        <w14:cNvContentPartPr/>
                      </w14:nvContentPartPr>
                      <w14:xfrm>
                        <a:off x="0" y="0"/>
                        <a:ext cx="12600" cy="14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90" o:spid="_x0000_s1026" type="#_x0000_t75" style="position:absolute;margin-left:242.8pt;margin-top:2.8pt;width:2.7pt;height:13.3pt;z-index:252383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">
                <v:imagedata r:id="rId6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82208" behindDoc="0" locked="0" layoutInCell="1" allowOverlap="1">
                <wp:simplePos x="0" y="0"/>
                <wp:positionH relativeFrom="column">
                  <wp:posOffset>2886360</wp:posOffset>
                </wp:positionH>
                <wp:positionV relativeFrom="paragraph">
                  <wp:posOffset>30420</wp:posOffset>
                </wp:positionV>
                <wp:extent cx="196560" cy="190800"/>
                <wp:effectExtent l="38100" t="38100" r="32385" b="38100"/>
                <wp:wrapNone/>
                <wp:docPr id="2089" name="Ink 20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">
                      <w14:nvContentPartPr>
                        <w14:cNvContentPartPr/>
                      </w14:nvContentPartPr>
                      <w14:xfrm>
                        <a:off x="0" y="0"/>
                        <a:ext cx="196560" cy="19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89" o:spid="_x0000_s1026" type="#_x0000_t75" style="position:absolute;margin-left:226.55pt;margin-top:1.7pt;width:16.9pt;height:16.3pt;z-index:252382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">
                <v:imagedata r:id="rId6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81184" behindDoc="0" locked="0" layoutInCell="1" allowOverlap="1">
                <wp:simplePos x="0" y="0"/>
                <wp:positionH relativeFrom="column">
                  <wp:posOffset>3242400</wp:posOffset>
                </wp:positionH>
                <wp:positionV relativeFrom="paragraph">
                  <wp:posOffset>-436860</wp:posOffset>
                </wp:positionV>
                <wp:extent cx="739800" cy="1035720"/>
                <wp:effectExtent l="38100" t="38100" r="41275" b="31115"/>
                <wp:wrapNone/>
                <wp:docPr id="2088" name="Ink 20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">
                      <w14:nvContentPartPr>
                        <w14:cNvContentPartPr/>
                      </w14:nvContentPartPr>
                      <w14:xfrm>
                        <a:off x="0" y="0"/>
                        <a:ext cx="739800" cy="103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88" o:spid="_x0000_s1026" type="#_x0000_t75" style="position:absolute;margin-left:254.6pt;margin-top:-35.15pt;width:59.8pt;height:83.15pt;z-index:252381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">
                <v:imagedata r:id="rId6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80160" behindDoc="0" locked="0" layoutInCell="1" allowOverlap="1">
                <wp:simplePos x="0" y="0"/>
                <wp:positionH relativeFrom="column">
                  <wp:posOffset>3228360</wp:posOffset>
                </wp:positionH>
                <wp:positionV relativeFrom="paragraph">
                  <wp:posOffset>-378180</wp:posOffset>
                </wp:positionV>
                <wp:extent cx="36000" cy="934560"/>
                <wp:effectExtent l="38100" t="38100" r="21590" b="37465"/>
                <wp:wrapNone/>
                <wp:docPr id="2087" name="Ink 20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">
                      <w14:nvContentPartPr>
                        <w14:cNvContentPartPr/>
                      </w14:nvContentPartPr>
                      <w14:xfrm>
                        <a:off x="0" y="0"/>
                        <a:ext cx="36000" cy="93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87" o:spid="_x0000_s1026" type="#_x0000_t75" style="position:absolute;margin-left:253.85pt;margin-top:-30.4pt;width:4.1pt;height:75.1pt;z-index:252380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">
                <v:imagedata r:id="rId68" o:title=""/>
              </v:shape>
            </w:pict>
          </mc:Fallback>
        </mc:AlternateContent>
      </w:r>
      <w:r w:rsidR="00EA7866" w:rsidRPr="009C324F">
        <w:rPr>
          <w:highlight w:val="lightGray"/>
          <w:lang w:val="el-GR"/>
        </w:rPr>
        <w:t xml:space="preserve">(Πηγή: </w:t>
      </w:r>
      <w:proofErr w:type="spellStart"/>
      <w:r w:rsidR="00EA7866" w:rsidRPr="009C324F">
        <w:rPr>
          <w:highlight w:val="lightGray"/>
        </w:rPr>
        <w:t>Strang</w:t>
      </w:r>
      <w:proofErr w:type="spellEnd"/>
      <w:r w:rsidR="00EA7866" w:rsidRPr="009C324F">
        <w:rPr>
          <w:highlight w:val="lightGray"/>
          <w:lang w:val="el-GR"/>
        </w:rPr>
        <w:t>, Κεφάλαιο 2.4)</w:t>
      </w:r>
    </w:p>
    <w:p w:rsidR="00B80505" w:rsidRDefault="00061A79">
      <w:pPr>
        <w:tabs>
          <w:tab w:val="clear" w:pos="1185"/>
        </w:tabs>
        <w:spacing w:before="0" w:after="0" w:line="240" w:lineRule="auto"/>
        <w:jc w:val="left"/>
        <w:rPr>
          <w:lang w:val="el-GR"/>
        </w:rPr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89376" behindDoc="0" locked="0" layoutInCell="1" allowOverlap="1">
                <wp:simplePos x="0" y="0"/>
                <wp:positionH relativeFrom="column">
                  <wp:posOffset>3341400</wp:posOffset>
                </wp:positionH>
                <wp:positionV relativeFrom="paragraph">
                  <wp:posOffset>125830</wp:posOffset>
                </wp:positionV>
                <wp:extent cx="6480" cy="24120"/>
                <wp:effectExtent l="38100" t="19050" r="31750" b="33655"/>
                <wp:wrapNone/>
                <wp:docPr id="2096" name="Ink 20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">
                      <w14:nvContentPartPr>
                        <w14:cNvContentPartPr/>
                      </w14:nvContentPartPr>
                      <w14:xfrm>
                        <a:off x="0" y="0"/>
                        <a:ext cx="6480" cy="2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96" o:spid="_x0000_s1026" type="#_x0000_t75" style="position:absolute;margin-left:262.35pt;margin-top:9.4pt;width:1.9pt;height:3.1pt;z-index:252389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">
                <v:imagedata r:id="rId70" o:title=""/>
              </v:shape>
            </w:pict>
          </mc:Fallback>
        </mc:AlternateContent>
      </w:r>
    </w:p>
    <w:p w:rsidR="00B80505" w:rsidRDefault="00061A79" w:rsidP="00B80505">
      <w:pPr>
        <w:tabs>
          <w:tab w:val="clear" w:pos="1185"/>
        </w:tabs>
        <w:spacing w:line="440" w:lineRule="atLeast"/>
        <w:jc w:val="left"/>
        <w:rPr>
          <w:lang w:val="el-GR"/>
        </w:rPr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426240" behindDoc="0" locked="0" layoutInCell="1" allowOverlap="1">
                <wp:simplePos x="0" y="0"/>
                <wp:positionH relativeFrom="column">
                  <wp:posOffset>5681400</wp:posOffset>
                </wp:positionH>
                <wp:positionV relativeFrom="paragraph">
                  <wp:posOffset>287480</wp:posOffset>
                </wp:positionV>
                <wp:extent cx="131760" cy="452160"/>
                <wp:effectExtent l="38100" t="38100" r="40005" b="43180"/>
                <wp:wrapNone/>
                <wp:docPr id="2133" name="Ink 21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">
                      <w14:nvContentPartPr>
                        <w14:cNvContentPartPr/>
                      </w14:nvContentPartPr>
                      <w14:xfrm>
                        <a:off x="0" y="0"/>
                        <a:ext cx="131760" cy="45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33" o:spid="_x0000_s1026" type="#_x0000_t75" style="position:absolute;margin-left:446.6pt;margin-top:21.85pt;width:11.95pt;height:37.2pt;z-index:252426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">
                <v:imagedata r:id="rId7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425216" behindDoc="0" locked="0" layoutInCell="1" allowOverlap="1">
                <wp:simplePos x="0" y="0"/>
                <wp:positionH relativeFrom="column">
                  <wp:posOffset>5532720</wp:posOffset>
                </wp:positionH>
                <wp:positionV relativeFrom="paragraph">
                  <wp:posOffset>527960</wp:posOffset>
                </wp:positionV>
                <wp:extent cx="108000" cy="91800"/>
                <wp:effectExtent l="38100" t="38100" r="44450" b="22860"/>
                <wp:wrapNone/>
                <wp:docPr id="2132" name="Ink 21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">
                      <w14:nvContentPartPr>
                        <w14:cNvContentPartPr/>
                      </w14:nvContentPartPr>
                      <w14:xfrm>
                        <a:off x="0" y="0"/>
                        <a:ext cx="108000" cy="9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32" o:spid="_x0000_s1026" type="#_x0000_t75" style="position:absolute;margin-left:434.85pt;margin-top:41.05pt;width:9.9pt;height:8.55pt;z-index:252425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">
                <v:imagedata r:id="rId7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424192" behindDoc="0" locked="0" layoutInCell="1" allowOverlap="1">
                <wp:simplePos x="0" y="0"/>
                <wp:positionH relativeFrom="column">
                  <wp:posOffset>5449200</wp:posOffset>
                </wp:positionH>
                <wp:positionV relativeFrom="paragraph">
                  <wp:posOffset>467840</wp:posOffset>
                </wp:positionV>
                <wp:extent cx="28800" cy="27720"/>
                <wp:effectExtent l="38100" t="38100" r="28575" b="29845"/>
                <wp:wrapNone/>
                <wp:docPr id="2131" name="Ink 21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">
                      <w14:nvContentPartPr>
                        <w14:cNvContentPartPr/>
                      </w14:nvContentPartPr>
                      <w14:xfrm>
                        <a:off x="0" y="0"/>
                        <a:ext cx="28800" cy="2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31" o:spid="_x0000_s1026" type="#_x0000_t75" style="position:absolute;margin-left:428.4pt;margin-top:36.15pt;width:3.6pt;height:3.6pt;z-index:252424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">
                <v:imagedata r:id="rId7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423168" behindDoc="0" locked="0" layoutInCell="1" allowOverlap="1">
                <wp:simplePos x="0" y="0"/>
                <wp:positionH relativeFrom="column">
                  <wp:posOffset>5439840</wp:posOffset>
                </wp:positionH>
                <wp:positionV relativeFrom="paragraph">
                  <wp:posOffset>546680</wp:posOffset>
                </wp:positionV>
                <wp:extent cx="67680" cy="60480"/>
                <wp:effectExtent l="38100" t="38100" r="27940" b="34925"/>
                <wp:wrapNone/>
                <wp:docPr id="2130" name="Ink 21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">
                      <w14:nvContentPartPr>
                        <w14:cNvContentPartPr/>
                      </w14:nvContentPartPr>
                      <w14:xfrm>
                        <a:off x="0" y="0"/>
                        <a:ext cx="67680" cy="60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30" o:spid="_x0000_s1026" type="#_x0000_t75" style="position:absolute;margin-left:427.8pt;margin-top:42.35pt;width:6.7pt;height:6.2pt;z-index:252423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">
                <v:imagedata r:id="rId7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422144" behindDoc="0" locked="0" layoutInCell="1" allowOverlap="1">
                <wp:simplePos x="0" y="0"/>
                <wp:positionH relativeFrom="column">
                  <wp:posOffset>5349480</wp:posOffset>
                </wp:positionH>
                <wp:positionV relativeFrom="paragraph">
                  <wp:posOffset>390800</wp:posOffset>
                </wp:positionV>
                <wp:extent cx="63000" cy="226080"/>
                <wp:effectExtent l="38100" t="38100" r="32385" b="40640"/>
                <wp:wrapNone/>
                <wp:docPr id="2129" name="Ink 21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">
                      <w14:nvContentPartPr>
                        <w14:cNvContentPartPr/>
                      </w14:nvContentPartPr>
                      <w14:xfrm>
                        <a:off x="0" y="0"/>
                        <a:ext cx="63000" cy="22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29" o:spid="_x0000_s1026" type="#_x0000_t75" style="position:absolute;margin-left:420.45pt;margin-top:30pt;width:6.5pt;height:19.35pt;z-index:252422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">
                <v:imagedata r:id="rId8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421120" behindDoc="0" locked="0" layoutInCell="1" allowOverlap="1">
                <wp:simplePos x="0" y="0"/>
                <wp:positionH relativeFrom="column">
                  <wp:posOffset>5172360</wp:posOffset>
                </wp:positionH>
                <wp:positionV relativeFrom="paragraph">
                  <wp:posOffset>526880</wp:posOffset>
                </wp:positionV>
                <wp:extent cx="103320" cy="95760"/>
                <wp:effectExtent l="38100" t="38100" r="30480" b="38100"/>
                <wp:wrapNone/>
                <wp:docPr id="2128" name="Ink 21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">
                      <w14:nvContentPartPr>
                        <w14:cNvContentPartPr/>
                      </w14:nvContentPartPr>
                      <w14:xfrm>
                        <a:off x="0" y="0"/>
                        <a:ext cx="103320" cy="9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28" o:spid="_x0000_s1026" type="#_x0000_t75" style="position:absolute;margin-left:406.45pt;margin-top:40.75pt;width:9.7pt;height:9.15pt;z-index:252421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">
                <v:imagedata r:id="rId8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420096" behindDoc="0" locked="0" layoutInCell="1" allowOverlap="1">
                <wp:simplePos x="0" y="0"/>
                <wp:positionH relativeFrom="column">
                  <wp:posOffset>5077680</wp:posOffset>
                </wp:positionH>
                <wp:positionV relativeFrom="paragraph">
                  <wp:posOffset>536960</wp:posOffset>
                </wp:positionV>
                <wp:extent cx="66240" cy="88560"/>
                <wp:effectExtent l="38100" t="38100" r="29210" b="26035"/>
                <wp:wrapNone/>
                <wp:docPr id="2127" name="Ink 21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">
                      <w14:nvContentPartPr>
                        <w14:cNvContentPartPr/>
                      </w14:nvContentPartPr>
                      <w14:xfrm>
                        <a:off x="0" y="0"/>
                        <a:ext cx="66240" cy="8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27" o:spid="_x0000_s1026" type="#_x0000_t75" style="position:absolute;margin-left:399.2pt;margin-top:41.7pt;width:6.4pt;height:8.15pt;z-index:252420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">
                <v:imagedata r:id="rId8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419072" behindDoc="0" locked="0" layoutInCell="1" allowOverlap="1">
                <wp:simplePos x="0" y="0"/>
                <wp:positionH relativeFrom="column">
                  <wp:posOffset>5074440</wp:posOffset>
                </wp:positionH>
                <wp:positionV relativeFrom="paragraph">
                  <wp:posOffset>542000</wp:posOffset>
                </wp:positionV>
                <wp:extent cx="93240" cy="69480"/>
                <wp:effectExtent l="38100" t="38100" r="21590" b="26035"/>
                <wp:wrapNone/>
                <wp:docPr id="2126" name="Ink 21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">
                      <w14:nvContentPartPr>
                        <w14:cNvContentPartPr/>
                      </w14:nvContentPartPr>
                      <w14:xfrm>
                        <a:off x="0" y="0"/>
                        <a:ext cx="93240" cy="6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26" o:spid="_x0000_s1026" type="#_x0000_t75" style="position:absolute;margin-left:399pt;margin-top:41.95pt;width:8.55pt;height:6.85pt;z-index:252419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">
                <v:imagedata r:id="rId8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418048" behindDoc="0" locked="0" layoutInCell="1" allowOverlap="1">
                <wp:simplePos x="0" y="0"/>
                <wp:positionH relativeFrom="column">
                  <wp:posOffset>4952760</wp:posOffset>
                </wp:positionH>
                <wp:positionV relativeFrom="paragraph">
                  <wp:posOffset>556400</wp:posOffset>
                </wp:positionV>
                <wp:extent cx="114480" cy="34920"/>
                <wp:effectExtent l="38100" t="38100" r="38100" b="41910"/>
                <wp:wrapNone/>
                <wp:docPr id="2125" name="Ink 21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">
                      <w14:nvContentPartPr>
                        <w14:cNvContentPartPr/>
                      </w14:nvContentPartPr>
                      <w14:xfrm>
                        <a:off x="0" y="0"/>
                        <a:ext cx="114480" cy="3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25" o:spid="_x0000_s1026" type="#_x0000_t75" style="position:absolute;margin-left:389.2pt;margin-top:43.1pt;width:10.5pt;height:4.3pt;z-index:252418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">
                <v:imagedata r:id="rId8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417024" behindDoc="0" locked="0" layoutInCell="1" allowOverlap="1">
                <wp:simplePos x="0" y="0"/>
                <wp:positionH relativeFrom="column">
                  <wp:posOffset>4995240</wp:posOffset>
                </wp:positionH>
                <wp:positionV relativeFrom="paragraph">
                  <wp:posOffset>502400</wp:posOffset>
                </wp:positionV>
                <wp:extent cx="47160" cy="102600"/>
                <wp:effectExtent l="38100" t="38100" r="29210" b="31115"/>
                <wp:wrapNone/>
                <wp:docPr id="2124" name="Ink 21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">
                      <w14:nvContentPartPr>
                        <w14:cNvContentPartPr/>
                      </w14:nvContentPartPr>
                      <w14:xfrm>
                        <a:off x="0" y="0"/>
                        <a:ext cx="47160" cy="10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24" o:spid="_x0000_s1026" type="#_x0000_t75" style="position:absolute;margin-left:392.55pt;margin-top:38.75pt;width:5.15pt;height:9.65pt;z-index:252417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">
                <v:imagedata r:id="rId9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414976" behindDoc="0" locked="0" layoutInCell="1" allowOverlap="1">
                <wp:simplePos x="0" y="0"/>
                <wp:positionH relativeFrom="column">
                  <wp:posOffset>4740360</wp:posOffset>
                </wp:positionH>
                <wp:positionV relativeFrom="paragraph">
                  <wp:posOffset>435440</wp:posOffset>
                </wp:positionV>
                <wp:extent cx="88200" cy="166320"/>
                <wp:effectExtent l="38100" t="38100" r="45720" b="43815"/>
                <wp:wrapNone/>
                <wp:docPr id="2122" name="Ink 21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">
                      <w14:nvContentPartPr>
                        <w14:cNvContentPartPr/>
                      </w14:nvContentPartPr>
                      <w14:xfrm>
                        <a:off x="0" y="0"/>
                        <a:ext cx="88200" cy="16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22" o:spid="_x0000_s1026" type="#_x0000_t75" style="position:absolute;margin-left:372.55pt;margin-top:33.6pt;width:8.45pt;height:14.65pt;z-index:252414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">
                <v:imagedata r:id="rId9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413952" behindDoc="0" locked="0" layoutInCell="1" allowOverlap="1">
                <wp:simplePos x="0" y="0"/>
                <wp:positionH relativeFrom="column">
                  <wp:posOffset>4656480</wp:posOffset>
                </wp:positionH>
                <wp:positionV relativeFrom="paragraph">
                  <wp:posOffset>548840</wp:posOffset>
                </wp:positionV>
                <wp:extent cx="73080" cy="12600"/>
                <wp:effectExtent l="38100" t="38100" r="41275" b="26035"/>
                <wp:wrapNone/>
                <wp:docPr id="2121" name="Ink 21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">
                      <w14:nvContentPartPr>
                        <w14:cNvContentPartPr/>
                      </w14:nvContentPartPr>
                      <w14:xfrm>
                        <a:off x="0" y="0"/>
                        <a:ext cx="73080" cy="1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21" o:spid="_x0000_s1026" type="#_x0000_t75" style="position:absolute;margin-left:365.95pt;margin-top:42.65pt;width:7.1pt;height:2.4pt;z-index:252413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">
                <v:imagedata r:id="rId9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412928" behindDoc="0" locked="0" layoutInCell="1" allowOverlap="1">
                <wp:simplePos x="0" y="0"/>
                <wp:positionH relativeFrom="column">
                  <wp:posOffset>4652160</wp:posOffset>
                </wp:positionH>
                <wp:positionV relativeFrom="paragraph">
                  <wp:posOffset>522920</wp:posOffset>
                </wp:positionV>
                <wp:extent cx="62280" cy="9360"/>
                <wp:effectExtent l="38100" t="38100" r="33020" b="29210"/>
                <wp:wrapNone/>
                <wp:docPr id="2120" name="Ink 21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">
                      <w14:nvContentPartPr>
                        <w14:cNvContentPartPr/>
                      </w14:nvContentPartPr>
                      <w14:xfrm>
                        <a:off x="0" y="0"/>
                        <a:ext cx="6228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20" o:spid="_x0000_s1026" type="#_x0000_t75" style="position:absolute;margin-left:365.6pt;margin-top:40.6pt;width:6.2pt;height:2pt;z-index:252412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">
                <v:imagedata r:id="rId9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411904" behindDoc="0" locked="0" layoutInCell="1" allowOverlap="1">
                <wp:simplePos x="0" y="0"/>
                <wp:positionH relativeFrom="column">
                  <wp:posOffset>4548480</wp:posOffset>
                </wp:positionH>
                <wp:positionV relativeFrom="paragraph">
                  <wp:posOffset>494840</wp:posOffset>
                </wp:positionV>
                <wp:extent cx="55800" cy="104040"/>
                <wp:effectExtent l="38100" t="38100" r="40005" b="29845"/>
                <wp:wrapNone/>
                <wp:docPr id="2119" name="Ink 21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">
                      <w14:nvContentPartPr>
                        <w14:cNvContentPartPr/>
                      </w14:nvContentPartPr>
                      <w14:xfrm>
                        <a:off x="0" y="0"/>
                        <a:ext cx="55800" cy="10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19" o:spid="_x0000_s1026" type="#_x0000_t75" style="position:absolute;margin-left:357.45pt;margin-top:38.2pt;width:5.8pt;height:9.7pt;z-index:252411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">
                <v:imagedata r:id="rId9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410880" behindDoc="0" locked="0" layoutInCell="1" allowOverlap="1">
                <wp:simplePos x="0" y="0"/>
                <wp:positionH relativeFrom="column">
                  <wp:posOffset>4536240</wp:posOffset>
                </wp:positionH>
                <wp:positionV relativeFrom="paragraph">
                  <wp:posOffset>507440</wp:posOffset>
                </wp:positionV>
                <wp:extent cx="69480" cy="86040"/>
                <wp:effectExtent l="38100" t="38100" r="26035" b="28575"/>
                <wp:wrapNone/>
                <wp:docPr id="2118" name="Ink 21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">
                      <w14:nvContentPartPr>
                        <w14:cNvContentPartPr/>
                      </w14:nvContentPartPr>
                      <w14:xfrm>
                        <a:off x="0" y="0"/>
                        <a:ext cx="69480" cy="8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18" o:spid="_x0000_s1026" type="#_x0000_t75" style="position:absolute;margin-left:356.7pt;margin-top:39.35pt;width:6.7pt;height:8.15pt;z-index:252410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">
                <v:imagedata r:id="rId10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409856" behindDoc="0" locked="0" layoutInCell="1" allowOverlap="1">
                <wp:simplePos x="0" y="0"/>
                <wp:positionH relativeFrom="column">
                  <wp:posOffset>4394400</wp:posOffset>
                </wp:positionH>
                <wp:positionV relativeFrom="paragraph">
                  <wp:posOffset>530480</wp:posOffset>
                </wp:positionV>
                <wp:extent cx="126720" cy="13680"/>
                <wp:effectExtent l="38100" t="38100" r="26035" b="43815"/>
                <wp:wrapNone/>
                <wp:docPr id="2117" name="Ink 21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">
                      <w14:nvContentPartPr>
                        <w14:cNvContentPartPr/>
                      </w14:nvContentPartPr>
                      <w14:xfrm>
                        <a:off x="0" y="0"/>
                        <a:ext cx="126720" cy="1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17" o:spid="_x0000_s1026" type="#_x0000_t75" style="position:absolute;margin-left:345.3pt;margin-top:40.95pt;width:11.4pt;height:2.6pt;z-index:252409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">
                <v:imagedata r:id="rId10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408832" behindDoc="0" locked="0" layoutInCell="1" allowOverlap="1">
                <wp:simplePos x="0" y="0"/>
                <wp:positionH relativeFrom="column">
                  <wp:posOffset>4411680</wp:posOffset>
                </wp:positionH>
                <wp:positionV relativeFrom="paragraph">
                  <wp:posOffset>406280</wp:posOffset>
                </wp:positionV>
                <wp:extent cx="94680" cy="214920"/>
                <wp:effectExtent l="38100" t="38100" r="19685" b="33020"/>
                <wp:wrapNone/>
                <wp:docPr id="2116" name="Ink 21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">
                      <w14:nvContentPartPr>
                        <w14:cNvContentPartPr/>
                      </w14:nvContentPartPr>
                      <w14:xfrm>
                        <a:off x="0" y="0"/>
                        <a:ext cx="94680" cy="21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16" o:spid="_x0000_s1026" type="#_x0000_t75" style="position:absolute;margin-left:346.6pt;margin-top:31.2pt;width:9pt;height:18.55pt;z-index:252408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">
                <v:imagedata r:id="rId10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407808" behindDoc="0" locked="0" layoutInCell="1" allowOverlap="1">
                <wp:simplePos x="0" y="0"/>
                <wp:positionH relativeFrom="column">
                  <wp:posOffset>4144200</wp:posOffset>
                </wp:positionH>
                <wp:positionV relativeFrom="paragraph">
                  <wp:posOffset>542720</wp:posOffset>
                </wp:positionV>
                <wp:extent cx="121680" cy="68760"/>
                <wp:effectExtent l="19050" t="38100" r="31115" b="45720"/>
                <wp:wrapNone/>
                <wp:docPr id="2115" name="Ink 21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">
                      <w14:nvContentPartPr>
                        <w14:cNvContentPartPr/>
                      </w14:nvContentPartPr>
                      <w14:xfrm>
                        <a:off x="0" y="0"/>
                        <a:ext cx="121680" cy="6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15" o:spid="_x0000_s1026" type="#_x0000_t75" style="position:absolute;margin-left:325.6pt;margin-top:42pt;width:11.1pt;height:6.95pt;z-index:252407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">
                <v:imagedata r:id="rId10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406784" behindDoc="0" locked="0" layoutInCell="1" allowOverlap="1">
                <wp:simplePos x="0" y="0"/>
                <wp:positionH relativeFrom="column">
                  <wp:posOffset>4178400</wp:posOffset>
                </wp:positionH>
                <wp:positionV relativeFrom="paragraph">
                  <wp:posOffset>550640</wp:posOffset>
                </wp:positionV>
                <wp:extent cx="23040" cy="65160"/>
                <wp:effectExtent l="38100" t="38100" r="34290" b="30480"/>
                <wp:wrapNone/>
                <wp:docPr id="2114" name="Ink 21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">
                      <w14:nvContentPartPr>
                        <w14:cNvContentPartPr/>
                      </w14:nvContentPartPr>
                      <w14:xfrm>
                        <a:off x="0" y="0"/>
                        <a:ext cx="23040" cy="6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14" o:spid="_x0000_s1026" type="#_x0000_t75" style="position:absolute;margin-left:328.3pt;margin-top:42.7pt;width:3.05pt;height:6.45pt;z-index:252406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">
                <v:imagedata r:id="rId10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405760" behindDoc="0" locked="0" layoutInCell="1" allowOverlap="1">
                <wp:simplePos x="0" y="0"/>
                <wp:positionH relativeFrom="column">
                  <wp:posOffset>4021440</wp:posOffset>
                </wp:positionH>
                <wp:positionV relativeFrom="paragraph">
                  <wp:posOffset>386480</wp:posOffset>
                </wp:positionV>
                <wp:extent cx="12960" cy="366120"/>
                <wp:effectExtent l="38100" t="38100" r="25400" b="34290"/>
                <wp:wrapNone/>
                <wp:docPr id="2113" name="Ink 21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">
                      <w14:nvContentPartPr>
                        <w14:cNvContentPartPr/>
                      </w14:nvContentPartPr>
                      <w14:xfrm>
                        <a:off x="0" y="0"/>
                        <a:ext cx="12960" cy="36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13" o:spid="_x0000_s1026" type="#_x0000_t75" style="position:absolute;margin-left:316pt;margin-top:29.85pt;width:2.4pt;height:30.25pt;z-index:252405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">
                <v:imagedata r:id="rId11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404736" behindDoc="0" locked="0" layoutInCell="1" allowOverlap="1">
                <wp:simplePos x="0" y="0"/>
                <wp:positionH relativeFrom="column">
                  <wp:posOffset>3935760</wp:posOffset>
                </wp:positionH>
                <wp:positionV relativeFrom="paragraph">
                  <wp:posOffset>450920</wp:posOffset>
                </wp:positionV>
                <wp:extent cx="5400" cy="37440"/>
                <wp:effectExtent l="38100" t="38100" r="33020" b="39370"/>
                <wp:wrapNone/>
                <wp:docPr id="2112" name="Ink 21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">
                      <w14:nvContentPartPr>
                        <w14:cNvContentPartPr/>
                      </w14:nvContentPartPr>
                      <w14:xfrm>
                        <a:off x="0" y="0"/>
                        <a:ext cx="5400" cy="3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12" o:spid="_x0000_s1026" type="#_x0000_t75" style="position:absolute;margin-left:309.1pt;margin-top:34.75pt;width:2pt;height:4.45pt;z-index:252404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">
                <v:imagedata r:id="rId11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403712" behindDoc="0" locked="0" layoutInCell="1" allowOverlap="1">
                <wp:simplePos x="0" y="0"/>
                <wp:positionH relativeFrom="column">
                  <wp:posOffset>3838920</wp:posOffset>
                </wp:positionH>
                <wp:positionV relativeFrom="paragraph">
                  <wp:posOffset>436880</wp:posOffset>
                </wp:positionV>
                <wp:extent cx="95040" cy="45000"/>
                <wp:effectExtent l="38100" t="38100" r="38735" b="31750"/>
                <wp:wrapNone/>
                <wp:docPr id="2111" name="Ink 21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">
                      <w14:nvContentPartPr>
                        <w14:cNvContentPartPr/>
                      </w14:nvContentPartPr>
                      <w14:xfrm>
                        <a:off x="0" y="0"/>
                        <a:ext cx="95040" cy="4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11" o:spid="_x0000_s1026" type="#_x0000_t75" style="position:absolute;margin-left:301.7pt;margin-top:33.7pt;width:8.75pt;height:5pt;z-index:252403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">
                <v:imagedata r:id="rId11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402688" behindDoc="0" locked="0" layoutInCell="1" allowOverlap="1">
                <wp:simplePos x="0" y="0"/>
                <wp:positionH relativeFrom="column">
                  <wp:posOffset>3744600</wp:posOffset>
                </wp:positionH>
                <wp:positionV relativeFrom="paragraph">
                  <wp:posOffset>442280</wp:posOffset>
                </wp:positionV>
                <wp:extent cx="85320" cy="165960"/>
                <wp:effectExtent l="38100" t="38100" r="29210" b="24765"/>
                <wp:wrapNone/>
                <wp:docPr id="2110" name="Ink 21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">
                      <w14:nvContentPartPr>
                        <w14:cNvContentPartPr/>
                      </w14:nvContentPartPr>
                      <w14:xfrm>
                        <a:off x="0" y="0"/>
                        <a:ext cx="85320" cy="16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10" o:spid="_x0000_s1026" type="#_x0000_t75" style="position:absolute;margin-left:294.25pt;margin-top:34.15pt;width:8.05pt;height:14.35pt;z-index:252402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">
                <v:imagedata r:id="rId11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401664" behindDoc="0" locked="0" layoutInCell="1" allowOverlap="1">
                <wp:simplePos x="0" y="0"/>
                <wp:positionH relativeFrom="column">
                  <wp:posOffset>3778440</wp:posOffset>
                </wp:positionH>
                <wp:positionV relativeFrom="paragraph">
                  <wp:posOffset>477560</wp:posOffset>
                </wp:positionV>
                <wp:extent cx="3600" cy="153360"/>
                <wp:effectExtent l="38100" t="19050" r="34925" b="18415"/>
                <wp:wrapNone/>
                <wp:docPr id="2109" name="Ink 21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">
                      <w14:nvContentPartPr>
                        <w14:cNvContentPartPr/>
                      </w14:nvContentPartPr>
                      <w14:xfrm>
                        <a:off x="0" y="0"/>
                        <a:ext cx="3600" cy="15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09" o:spid="_x0000_s1026" type="#_x0000_t75" style="position:absolute;margin-left:296.7pt;margin-top:37.1pt;width:1.9pt;height:13.2pt;z-index:252401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">
                <v:imagedata r:id="rId11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400640" behindDoc="0" locked="0" layoutInCell="1" allowOverlap="1">
                <wp:simplePos x="0" y="0"/>
                <wp:positionH relativeFrom="column">
                  <wp:posOffset>3746040</wp:posOffset>
                </wp:positionH>
                <wp:positionV relativeFrom="paragraph">
                  <wp:posOffset>480440</wp:posOffset>
                </wp:positionV>
                <wp:extent cx="11520" cy="146880"/>
                <wp:effectExtent l="38100" t="38100" r="26670" b="24765"/>
                <wp:wrapNone/>
                <wp:docPr id="2108" name="Ink 21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">
                      <w14:nvContentPartPr>
                        <w14:cNvContentPartPr/>
                      </w14:nvContentPartPr>
                      <w14:xfrm>
                        <a:off x="0" y="0"/>
                        <a:ext cx="11520" cy="14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08" o:spid="_x0000_s1026" type="#_x0000_t75" style="position:absolute;margin-left:294.25pt;margin-top:37.15pt;width:2.25pt;height:12.9pt;z-index:252400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">
                <v:imagedata r:id="rId12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99616" behindDoc="0" locked="0" layoutInCell="1" allowOverlap="1">
                <wp:simplePos x="0" y="0"/>
                <wp:positionH relativeFrom="column">
                  <wp:posOffset>3612120</wp:posOffset>
                </wp:positionH>
                <wp:positionV relativeFrom="paragraph">
                  <wp:posOffset>577280</wp:posOffset>
                </wp:positionV>
                <wp:extent cx="57240" cy="21240"/>
                <wp:effectExtent l="38100" t="38100" r="38100" b="36195"/>
                <wp:wrapNone/>
                <wp:docPr id="2107" name="Ink 21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">
                      <w14:nvContentPartPr>
                        <w14:cNvContentPartPr/>
                      </w14:nvContentPartPr>
                      <w14:xfrm>
                        <a:off x="0" y="0"/>
                        <a:ext cx="57240" cy="2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07" o:spid="_x0000_s1026" type="#_x0000_t75" style="position:absolute;margin-left:283.7pt;margin-top:44.85pt;width:5.8pt;height:3pt;z-index:252399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">
                <v:imagedata r:id="rId12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98592" behindDoc="0" locked="0" layoutInCell="1" allowOverlap="1">
                <wp:simplePos x="0" y="0"/>
                <wp:positionH relativeFrom="column">
                  <wp:posOffset>3624720</wp:posOffset>
                </wp:positionH>
                <wp:positionV relativeFrom="paragraph">
                  <wp:posOffset>528320</wp:posOffset>
                </wp:positionV>
                <wp:extent cx="46440" cy="88560"/>
                <wp:effectExtent l="38100" t="38100" r="29845" b="26035"/>
                <wp:wrapNone/>
                <wp:docPr id="2106" name="Ink 21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">
                      <w14:nvContentPartPr>
                        <w14:cNvContentPartPr/>
                      </w14:nvContentPartPr>
                      <w14:xfrm>
                        <a:off x="0" y="0"/>
                        <a:ext cx="46440" cy="8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06" o:spid="_x0000_s1026" type="#_x0000_t75" style="position:absolute;margin-left:284.7pt;margin-top:41pt;width:4.95pt;height:8.2pt;z-index:252398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">
                <v:imagedata r:id="rId12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97568" behindDoc="0" locked="0" layoutInCell="1" allowOverlap="1">
                <wp:simplePos x="0" y="0"/>
                <wp:positionH relativeFrom="column">
                  <wp:posOffset>3497280</wp:posOffset>
                </wp:positionH>
                <wp:positionV relativeFrom="paragraph">
                  <wp:posOffset>465320</wp:posOffset>
                </wp:positionV>
                <wp:extent cx="94320" cy="204840"/>
                <wp:effectExtent l="38100" t="38100" r="1270" b="43180"/>
                <wp:wrapNone/>
                <wp:docPr id="2105" name="Ink 21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">
                      <w14:nvContentPartPr>
                        <w14:cNvContentPartPr/>
                      </w14:nvContentPartPr>
                      <w14:xfrm>
                        <a:off x="0" y="0"/>
                        <a:ext cx="94320" cy="20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05" o:spid="_x0000_s1026" type="#_x0000_t75" style="position:absolute;margin-left:274.6pt;margin-top:36pt;width:9pt;height:17.55pt;z-index:252397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">
                <v:imagedata r:id="rId12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96544" behindDoc="0" locked="0" layoutInCell="1" allowOverlap="1">
                <wp:simplePos x="0" y="0"/>
                <wp:positionH relativeFrom="column">
                  <wp:posOffset>3355080</wp:posOffset>
                </wp:positionH>
                <wp:positionV relativeFrom="paragraph">
                  <wp:posOffset>454160</wp:posOffset>
                </wp:positionV>
                <wp:extent cx="88200" cy="309240"/>
                <wp:effectExtent l="19050" t="38100" r="26670" b="34290"/>
                <wp:wrapNone/>
                <wp:docPr id="2104" name="Ink 21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">
                      <w14:nvContentPartPr>
                        <w14:cNvContentPartPr/>
                      </w14:nvContentPartPr>
                      <w14:xfrm>
                        <a:off x="0" y="0"/>
                        <a:ext cx="88200" cy="30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04" o:spid="_x0000_s1026" type="#_x0000_t75" style="position:absolute;margin-left:263.5pt;margin-top:35.05pt;width:8.3pt;height:25.75pt;z-index:252396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">
                <v:imagedata r:id="rId12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95520" behindDoc="0" locked="0" layoutInCell="1" allowOverlap="1">
                <wp:simplePos x="0" y="0"/>
                <wp:positionH relativeFrom="column">
                  <wp:posOffset>3444720</wp:posOffset>
                </wp:positionH>
                <wp:positionV relativeFrom="paragraph">
                  <wp:posOffset>457400</wp:posOffset>
                </wp:positionV>
                <wp:extent cx="20520" cy="23400"/>
                <wp:effectExtent l="38100" t="38100" r="36830" b="34290"/>
                <wp:wrapNone/>
                <wp:docPr id="2103" name="Ink 21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">
                      <w14:nvContentPartPr>
                        <w14:cNvContentPartPr/>
                      </w14:nvContentPartPr>
                      <w14:xfrm>
                        <a:off x="0" y="0"/>
                        <a:ext cx="20520" cy="2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03" o:spid="_x0000_s1026" type="#_x0000_t75" style="position:absolute;margin-left:270.4pt;margin-top:35.15pt;width:2.95pt;height:3.25pt;z-index:252395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">
                <v:imagedata r:id="rId13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94496" behindDoc="0" locked="0" layoutInCell="1" allowOverlap="1">
                <wp:simplePos x="0" y="0"/>
                <wp:positionH relativeFrom="column">
                  <wp:posOffset>3157080</wp:posOffset>
                </wp:positionH>
                <wp:positionV relativeFrom="paragraph">
                  <wp:posOffset>629480</wp:posOffset>
                </wp:positionV>
                <wp:extent cx="127800" cy="31320"/>
                <wp:effectExtent l="38100" t="38100" r="24765" b="26035"/>
                <wp:wrapNone/>
                <wp:docPr id="2102" name="Ink 21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">
                      <w14:nvContentPartPr>
                        <w14:cNvContentPartPr/>
                      </w14:nvContentPartPr>
                      <w14:xfrm>
                        <a:off x="0" y="0"/>
                        <a:ext cx="127800" cy="3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02" o:spid="_x0000_s1026" type="#_x0000_t75" style="position:absolute;margin-left:247.9pt;margin-top:48.9pt;width:11.4pt;height:3.8pt;z-index:252394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">
                <v:imagedata r:id="rId13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93472" behindDoc="0" locked="0" layoutInCell="1" allowOverlap="1">
                <wp:simplePos x="0" y="0"/>
                <wp:positionH relativeFrom="column">
                  <wp:posOffset>3175080</wp:posOffset>
                </wp:positionH>
                <wp:positionV relativeFrom="paragraph">
                  <wp:posOffset>598520</wp:posOffset>
                </wp:positionV>
                <wp:extent cx="95040" cy="20160"/>
                <wp:effectExtent l="38100" t="38100" r="38735" b="37465"/>
                <wp:wrapNone/>
                <wp:docPr id="2101" name="Ink 21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">
                      <w14:nvContentPartPr>
                        <w14:cNvContentPartPr/>
                      </w14:nvContentPartPr>
                      <w14:xfrm>
                        <a:off x="0" y="0"/>
                        <a:ext cx="95040" cy="2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01" o:spid="_x0000_s1026" type="#_x0000_t75" style="position:absolute;margin-left:249.3pt;margin-top:46.4pt;width:8.95pt;height:3.05pt;z-index:252393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">
                <v:imagedata r:id="rId13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92448" behindDoc="0" locked="0" layoutInCell="1" allowOverlap="1">
                <wp:simplePos x="0" y="0"/>
                <wp:positionH relativeFrom="column">
                  <wp:posOffset>2710680</wp:posOffset>
                </wp:positionH>
                <wp:positionV relativeFrom="paragraph">
                  <wp:posOffset>639560</wp:posOffset>
                </wp:positionV>
                <wp:extent cx="420120" cy="220320"/>
                <wp:effectExtent l="38100" t="38100" r="37465" b="27940"/>
                <wp:wrapNone/>
                <wp:docPr id="2100" name="Ink 21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">
                      <w14:nvContentPartPr>
                        <w14:cNvContentPartPr/>
                      </w14:nvContentPartPr>
                      <w14:xfrm>
                        <a:off x="0" y="0"/>
                        <a:ext cx="420120" cy="22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00" o:spid="_x0000_s1026" type="#_x0000_t75" style="position:absolute;margin-left:212.75pt;margin-top:49.6pt;width:34.55pt;height:18.8pt;z-index:252392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">
                <v:imagedata r:id="rId13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90400" behindDoc="0" locked="0" layoutInCell="1" allowOverlap="1">
                <wp:simplePos x="0" y="0"/>
                <wp:positionH relativeFrom="column">
                  <wp:posOffset>3320160</wp:posOffset>
                </wp:positionH>
                <wp:positionV relativeFrom="paragraph">
                  <wp:posOffset>41960</wp:posOffset>
                </wp:positionV>
                <wp:extent cx="19080" cy="42480"/>
                <wp:effectExtent l="38100" t="38100" r="38100" b="34290"/>
                <wp:wrapNone/>
                <wp:docPr id="2097" name="Ink 20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">
                      <w14:nvContentPartPr>
                        <w14:cNvContentPartPr/>
                      </w14:nvContentPartPr>
                      <w14:xfrm>
                        <a:off x="0" y="0"/>
                        <a:ext cx="19080" cy="4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97" o:spid="_x0000_s1026" type="#_x0000_t75" style="position:absolute;margin-left:260.45pt;margin-top:2.8pt;width:3.05pt;height:4.95pt;z-index:252390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">
                <v:imagedata r:id="rId13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84256" behindDoc="0" locked="0" layoutInCell="1" allowOverlap="1">
                <wp:simplePos x="0" y="0"/>
                <wp:positionH relativeFrom="column">
                  <wp:posOffset>3569280</wp:posOffset>
                </wp:positionH>
                <wp:positionV relativeFrom="paragraph">
                  <wp:posOffset>101360</wp:posOffset>
                </wp:positionV>
                <wp:extent cx="150480" cy="106920"/>
                <wp:effectExtent l="38100" t="38100" r="21590" b="45720"/>
                <wp:wrapNone/>
                <wp:docPr id="2091" name="Ink 20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">
                      <w14:nvContentPartPr>
                        <w14:cNvContentPartPr/>
                      </w14:nvContentPartPr>
                      <w14:xfrm>
                        <a:off x="0" y="0"/>
                        <a:ext cx="150480" cy="10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91" o:spid="_x0000_s1026" type="#_x0000_t75" style="position:absolute;margin-left:280.2pt;margin-top:7.2pt;width:13.5pt;height:10pt;z-index:252384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">
                <v:imagedata r:id="rId140" o:title=""/>
              </v:shape>
            </w:pict>
          </mc:Fallback>
        </mc:AlternateContent>
      </w:r>
      <w:r w:rsidR="00B80505">
        <w:rPr>
          <w:lang w:val="el-GR"/>
        </w:rPr>
        <w:t xml:space="preserve">Έστω </w:t>
      </w:r>
      <w:r w:rsidR="00B80505" w:rsidRPr="00B80505">
        <w:rPr>
          <w:position w:val="-4"/>
          <w:lang w:val="el-GR"/>
        </w:rPr>
        <w:object w:dxaOrig="279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95pt;height:13.95pt" o:ole="">
            <v:imagedata r:id="rId141" o:title=""/>
          </v:shape>
          <o:OLEObject Type="Embed" ProgID="Equation.DSMT4" ShapeID="_x0000_i1025" DrawAspect="Content" ObjectID="_1669710198" r:id="rId142"/>
        </w:object>
      </w:r>
      <w:r w:rsidR="00B80505">
        <w:rPr>
          <w:lang w:val="el-GR"/>
        </w:rPr>
        <w:t xml:space="preserve"> ένας </w:t>
      </w:r>
      <w:r w:rsidR="00B80505" w:rsidRPr="00B80505">
        <w:rPr>
          <w:position w:val="-6"/>
          <w:lang w:val="el-GR"/>
        </w:rPr>
        <w:object w:dxaOrig="660" w:dyaOrig="240">
          <v:shape id="_x0000_i1026" type="#_x0000_t75" style="width:33pt;height:12pt" o:ole="">
            <v:imagedata r:id="rId143" o:title=""/>
          </v:shape>
          <o:OLEObject Type="Embed" ProgID="Equation.DSMT4" ShapeID="_x0000_i1026" DrawAspect="Content" ObjectID="_1669710199" r:id="rId144"/>
        </w:object>
      </w:r>
      <w:r w:rsidR="00B80505">
        <w:rPr>
          <w:lang w:val="el-GR"/>
        </w:rPr>
        <w:t xml:space="preserve"> πίνακας. Έχουμε ήδη γνωρίσει δυο </w:t>
      </w:r>
      <w:proofErr w:type="spellStart"/>
      <w:r w:rsidR="00B80505" w:rsidRPr="003C34F9">
        <w:rPr>
          <w:b/>
          <w:color w:val="FF0000"/>
          <w:lang w:val="el-GR"/>
        </w:rPr>
        <w:t>υπόχωρους</w:t>
      </w:r>
      <w:proofErr w:type="spellEnd"/>
      <w:r w:rsidR="00B80505" w:rsidRPr="003C34F9">
        <w:rPr>
          <w:b/>
          <w:color w:val="FF0000"/>
          <w:lang w:val="el-GR"/>
        </w:rPr>
        <w:t xml:space="preserve"> που συνδέονται με το </w:t>
      </w:r>
      <w:r w:rsidR="00B80505" w:rsidRPr="003C34F9">
        <w:rPr>
          <w:b/>
          <w:color w:val="FF0000"/>
          <w:position w:val="-4"/>
          <w:lang w:val="el-GR"/>
        </w:rPr>
        <w:object w:dxaOrig="279" w:dyaOrig="279">
          <v:shape id="_x0000_i1027" type="#_x0000_t75" style="width:13.95pt;height:13.95pt" o:ole="">
            <v:imagedata r:id="rId141" o:title=""/>
          </v:shape>
          <o:OLEObject Type="Embed" ProgID="Equation.DSMT4" ShapeID="_x0000_i1027" DrawAspect="Content" ObjectID="_1669710200" r:id="rId145"/>
        </w:object>
      </w:r>
      <w:r w:rsidR="00B80505" w:rsidRPr="003C34F9">
        <w:rPr>
          <w:b/>
          <w:color w:val="FF0000"/>
          <w:lang w:val="el-GR"/>
        </w:rPr>
        <w:t>:</w:t>
      </w:r>
    </w:p>
    <w:p w:rsidR="003C34F9" w:rsidRPr="003C34F9" w:rsidRDefault="00061A79" w:rsidP="003C34F9">
      <w:pPr>
        <w:pStyle w:val="ListParagraph"/>
        <w:numPr>
          <w:ilvl w:val="0"/>
          <w:numId w:val="43"/>
        </w:numPr>
        <w:tabs>
          <w:tab w:val="clear" w:pos="1185"/>
        </w:tabs>
        <w:spacing w:line="440" w:lineRule="atLeast"/>
        <w:jc w:val="left"/>
        <w:rPr>
          <w:lang w:val="el-GR"/>
        </w:rPr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91424" behindDoc="0" locked="0" layoutInCell="1" allowOverlap="1">
                <wp:simplePos x="0" y="0"/>
                <wp:positionH relativeFrom="column">
                  <wp:posOffset>2694480</wp:posOffset>
                </wp:positionH>
                <wp:positionV relativeFrom="paragraph">
                  <wp:posOffset>74280</wp:posOffset>
                </wp:positionV>
                <wp:extent cx="3240" cy="5760"/>
                <wp:effectExtent l="38100" t="38100" r="34925" b="32385"/>
                <wp:wrapNone/>
                <wp:docPr id="2099" name="Ink 20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">
                      <w14:nvContentPartPr>
                        <w14:cNvContentPartPr/>
                      </w14:nvContentPartPr>
                      <w14:xfrm>
                        <a:off x="0" y="0"/>
                        <a:ext cx="324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99" o:spid="_x0000_s1026" type="#_x0000_t75" style="position:absolute;margin-left:211.5pt;margin-top:5.25pt;width:1.4pt;height:1.65pt;z-index:252391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">
                <v:imagedata r:id="rId14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78112" behindDoc="0" locked="0" layoutInCell="1" allowOverlap="1">
                <wp:simplePos x="0" y="0"/>
                <wp:positionH relativeFrom="column">
                  <wp:posOffset>3038280</wp:posOffset>
                </wp:positionH>
                <wp:positionV relativeFrom="paragraph">
                  <wp:posOffset>387480</wp:posOffset>
                </wp:positionV>
                <wp:extent cx="2196720" cy="28440"/>
                <wp:effectExtent l="38100" t="38100" r="32385" b="29210"/>
                <wp:wrapNone/>
                <wp:docPr id="2085" name="Ink 20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">
                      <w14:nvContentPartPr>
                        <w14:cNvContentPartPr/>
                      </w14:nvContentPartPr>
                      <w14:xfrm>
                        <a:off x="0" y="0"/>
                        <a:ext cx="2196720" cy="2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85" o:spid="_x0000_s1026" type="#_x0000_t75" style="position:absolute;margin-left:238.55pt;margin-top:30pt;width:174.6pt;height:3.6pt;z-index:252378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">
                <v:imagedata r:id="rId149" o:title=""/>
              </v:shape>
            </w:pict>
          </mc:Fallback>
        </mc:AlternateContent>
      </w:r>
      <w:r w:rsidR="003C34F9">
        <w:rPr>
          <w:lang w:val="el-GR"/>
        </w:rPr>
        <w:t xml:space="preserve">Το </w:t>
      </w:r>
      <w:r w:rsidR="003C34F9" w:rsidRPr="003C34F9">
        <w:rPr>
          <w:b/>
          <w:color w:val="FF0000"/>
          <w:lang w:val="el-GR"/>
        </w:rPr>
        <w:t>χώρο στηλών</w:t>
      </w:r>
      <w:r w:rsidR="003C34F9">
        <w:rPr>
          <w:lang w:val="el-GR"/>
        </w:rPr>
        <w:t xml:space="preserve"> του </w:t>
      </w:r>
      <w:r w:rsidR="003C34F9" w:rsidRPr="00B80505">
        <w:rPr>
          <w:position w:val="-4"/>
          <w:lang w:val="el-GR"/>
        </w:rPr>
        <w:object w:dxaOrig="279" w:dyaOrig="279">
          <v:shape id="_x0000_i1028" type="#_x0000_t75" style="width:13.95pt;height:13.95pt" o:ole="">
            <v:imagedata r:id="rId141" o:title=""/>
          </v:shape>
          <o:OLEObject Type="Embed" ProgID="Equation.DSMT4" ShapeID="_x0000_i1028" DrawAspect="Content" ObjectID="_1669710201" r:id="rId150"/>
        </w:object>
      </w:r>
      <w:r w:rsidR="003C34F9" w:rsidRPr="003C34F9">
        <w:rPr>
          <w:lang w:val="el-GR"/>
        </w:rPr>
        <w:t xml:space="preserve">, </w:t>
      </w:r>
      <w:r w:rsidR="003C34F9" w:rsidRPr="00EC24F0">
        <w:rPr>
          <w:position w:val="-14"/>
          <w:highlight w:val="yellow"/>
          <w:lang w:val="el-GR"/>
        </w:rPr>
        <w:object w:dxaOrig="720" w:dyaOrig="420">
          <v:shape id="_x0000_i1029" type="#_x0000_t75" style="width:36pt;height:21pt" o:ole="">
            <v:imagedata r:id="rId151" o:title=""/>
          </v:shape>
          <o:OLEObject Type="Embed" ProgID="Equation.DSMT4" ShapeID="_x0000_i1029" DrawAspect="Content" ObjectID="_1669710202" r:id="rId152"/>
        </w:object>
      </w:r>
      <w:r w:rsidR="003C34F9" w:rsidRPr="00EC24F0">
        <w:rPr>
          <w:highlight w:val="yellow"/>
          <w:lang w:val="el-GR"/>
        </w:rPr>
        <w:t>:=</w:t>
      </w:r>
      <w:r w:rsidR="003C34F9" w:rsidRPr="00EC24F0">
        <w:rPr>
          <w:highlight w:val="yellow"/>
          <w:lang w:val="en-US"/>
        </w:rPr>
        <w:t>Span</w:t>
      </w:r>
      <w:r w:rsidR="003C34F9" w:rsidRPr="00EC24F0">
        <w:rPr>
          <w:highlight w:val="yellow"/>
          <w:lang w:val="el-GR"/>
        </w:rPr>
        <w:t xml:space="preserve">( των στηλών του </w:t>
      </w:r>
      <w:r w:rsidR="003C34F9" w:rsidRPr="00EC24F0">
        <w:rPr>
          <w:position w:val="-4"/>
          <w:highlight w:val="yellow"/>
          <w:lang w:val="el-GR"/>
        </w:rPr>
        <w:object w:dxaOrig="279" w:dyaOrig="279">
          <v:shape id="_x0000_i1030" type="#_x0000_t75" style="width:13.95pt;height:13.95pt" o:ole="">
            <v:imagedata r:id="rId141" o:title=""/>
          </v:shape>
          <o:OLEObject Type="Embed" ProgID="Equation.DSMT4" ShapeID="_x0000_i1030" DrawAspect="Content" ObjectID="_1669710203" r:id="rId153"/>
        </w:object>
      </w:r>
      <w:r w:rsidR="003C34F9" w:rsidRPr="00EC24F0">
        <w:rPr>
          <w:highlight w:val="yellow"/>
          <w:lang w:val="el-GR"/>
        </w:rPr>
        <w:t>)</w:t>
      </w:r>
      <w:r w:rsidR="00B36F0D" w:rsidRPr="00B36F0D">
        <w:rPr>
          <w:position w:val="-8"/>
          <w:highlight w:val="yellow"/>
          <w:lang w:val="el-GR"/>
        </w:rPr>
        <w:object w:dxaOrig="680" w:dyaOrig="380">
          <v:shape id="_x0000_i1031" type="#_x0000_t75" style="width:34pt;height:19pt" o:ole="">
            <v:imagedata r:id="rId154" o:title=""/>
          </v:shape>
          <o:OLEObject Type="Embed" ProgID="Equation.DSMT4" ShapeID="_x0000_i1031" DrawAspect="Content" ObjectID="_1669710204" r:id="rId155"/>
        </w:object>
      </w:r>
      <w:r w:rsidR="003C34F9" w:rsidRPr="003C34F9">
        <w:rPr>
          <w:lang w:val="el-GR"/>
        </w:rPr>
        <w:t>.</w:t>
      </w:r>
    </w:p>
    <w:p w:rsidR="003C34F9" w:rsidRPr="003C34F9" w:rsidRDefault="00061A79" w:rsidP="003C34F9">
      <w:pPr>
        <w:pStyle w:val="ListParagraph"/>
        <w:numPr>
          <w:ilvl w:val="0"/>
          <w:numId w:val="43"/>
        </w:numPr>
        <w:tabs>
          <w:tab w:val="clear" w:pos="1185"/>
        </w:tabs>
        <w:spacing w:line="440" w:lineRule="atLeast"/>
        <w:jc w:val="left"/>
        <w:rPr>
          <w:lang w:val="el-GR"/>
        </w:rPr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455936" behindDoc="0" locked="0" layoutInCell="1" allowOverlap="1">
                <wp:simplePos x="0" y="0"/>
                <wp:positionH relativeFrom="column">
                  <wp:posOffset>4321320</wp:posOffset>
                </wp:positionH>
                <wp:positionV relativeFrom="paragraph">
                  <wp:posOffset>264760</wp:posOffset>
                </wp:positionV>
                <wp:extent cx="140760" cy="34200"/>
                <wp:effectExtent l="19050" t="19050" r="31115" b="23495"/>
                <wp:wrapNone/>
                <wp:docPr id="2162" name="Ink 21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">
                      <w14:nvContentPartPr>
                        <w14:cNvContentPartPr/>
                      </w14:nvContentPartPr>
                      <w14:xfrm>
                        <a:off x="0" y="0"/>
                        <a:ext cx="140760" cy="3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62" o:spid="_x0000_s1026" type="#_x0000_t75" style="position:absolute;margin-left:339.65pt;margin-top:20.55pt;width:12.2pt;height:3.65pt;z-index:252455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">
                <v:imagedata r:id="rId15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427264" behindDoc="0" locked="0" layoutInCell="1" allowOverlap="1">
                <wp:simplePos x="0" y="0"/>
                <wp:positionH relativeFrom="column">
                  <wp:posOffset>3901560</wp:posOffset>
                </wp:positionH>
                <wp:positionV relativeFrom="paragraph">
                  <wp:posOffset>248920</wp:posOffset>
                </wp:positionV>
                <wp:extent cx="43560" cy="6840"/>
                <wp:effectExtent l="38100" t="38100" r="52070" b="50800"/>
                <wp:wrapNone/>
                <wp:docPr id="2134" name="Ink 21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">
                      <w14:nvContentPartPr>
                        <w14:cNvContentPartPr/>
                      </w14:nvContentPartPr>
                      <w14:xfrm>
                        <a:off x="0" y="0"/>
                        <a:ext cx="4356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34" o:spid="_x0000_s1026" type="#_x0000_t75" style="position:absolute;margin-left:306.2pt;margin-top:18.55pt;width:5.5pt;height:2.7pt;z-index:252427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">
                <v:imagedata r:id="rId15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416000" behindDoc="0" locked="0" layoutInCell="1" allowOverlap="1">
                <wp:simplePos x="0" y="0"/>
                <wp:positionH relativeFrom="column">
                  <wp:posOffset>6810000</wp:posOffset>
                </wp:positionH>
                <wp:positionV relativeFrom="paragraph">
                  <wp:posOffset>256840</wp:posOffset>
                </wp:positionV>
                <wp:extent cx="360" cy="360"/>
                <wp:effectExtent l="0" t="0" r="0" b="0"/>
                <wp:wrapNone/>
                <wp:docPr id="2123" name="Ink 21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23" o:spid="_x0000_s1026" type="#_x0000_t75" style="position:absolute;margin-left:535.2pt;margin-top:19.2pt;width:2.05pt;height:2.05pt;z-index:252416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">
                <v:imagedata r:id="rId161" o:title=""/>
              </v:shape>
            </w:pict>
          </mc:Fallback>
        </mc:AlternateContent>
      </w:r>
      <w:r w:rsidR="003C34F9">
        <w:rPr>
          <w:lang w:val="el-GR"/>
        </w:rPr>
        <w:t xml:space="preserve">Το </w:t>
      </w:r>
      <w:proofErr w:type="spellStart"/>
      <w:r w:rsidR="003C34F9" w:rsidRPr="003C34F9">
        <w:rPr>
          <w:b/>
          <w:color w:val="FF0000"/>
          <w:lang w:val="el-GR"/>
        </w:rPr>
        <w:t>μηδενόχωρο</w:t>
      </w:r>
      <w:proofErr w:type="spellEnd"/>
      <w:r w:rsidR="003C34F9" w:rsidRPr="003C34F9">
        <w:rPr>
          <w:color w:val="FF0000"/>
          <w:lang w:val="el-GR"/>
        </w:rPr>
        <w:t xml:space="preserve"> </w:t>
      </w:r>
      <w:r w:rsidR="003C34F9">
        <w:rPr>
          <w:lang w:val="el-GR"/>
        </w:rPr>
        <w:t xml:space="preserve">του </w:t>
      </w:r>
      <w:r w:rsidR="003C34F9" w:rsidRPr="00B80505">
        <w:rPr>
          <w:position w:val="-4"/>
          <w:lang w:val="el-GR"/>
        </w:rPr>
        <w:object w:dxaOrig="279" w:dyaOrig="279">
          <v:shape id="_x0000_i1032" type="#_x0000_t75" style="width:13.95pt;height:13.95pt" o:ole="">
            <v:imagedata r:id="rId141" o:title=""/>
          </v:shape>
          <o:OLEObject Type="Embed" ProgID="Equation.DSMT4" ShapeID="_x0000_i1032" DrawAspect="Content" ObjectID="_1669710205" r:id="rId162"/>
        </w:object>
      </w:r>
      <w:r w:rsidR="003C34F9">
        <w:rPr>
          <w:lang w:val="el-GR"/>
        </w:rPr>
        <w:t xml:space="preserve">, </w:t>
      </w:r>
      <w:r w:rsidR="00B36F0D" w:rsidRPr="00EC24F0">
        <w:rPr>
          <w:position w:val="-18"/>
          <w:highlight w:val="yellow"/>
          <w:lang w:val="el-GR"/>
        </w:rPr>
        <w:object w:dxaOrig="3540" w:dyaOrig="499">
          <v:shape id="_x0000_i1033" type="#_x0000_t75" style="width:177pt;height:24.95pt" o:ole="">
            <v:imagedata r:id="rId163" o:title=""/>
          </v:shape>
          <o:OLEObject Type="Embed" ProgID="Equation.DSMT4" ShapeID="_x0000_i1033" DrawAspect="Content" ObjectID="_1669710206" r:id="rId164"/>
        </w:object>
      </w:r>
    </w:p>
    <w:p w:rsidR="003C34F9" w:rsidRDefault="003C34F9" w:rsidP="003C34F9">
      <w:pPr>
        <w:tabs>
          <w:tab w:val="clear" w:pos="1185"/>
        </w:tabs>
        <w:spacing w:line="440" w:lineRule="atLeast"/>
        <w:jc w:val="left"/>
        <w:rPr>
          <w:lang w:val="el-GR"/>
        </w:rPr>
      </w:pPr>
      <w:r>
        <w:rPr>
          <w:lang w:val="el-GR"/>
        </w:rPr>
        <w:t>Προσθέτουμε άλλους δύο:</w:t>
      </w:r>
    </w:p>
    <w:p w:rsidR="003C34F9" w:rsidRPr="003C34F9" w:rsidRDefault="00061A79" w:rsidP="003C34F9">
      <w:pPr>
        <w:pStyle w:val="ListParagraph"/>
        <w:numPr>
          <w:ilvl w:val="0"/>
          <w:numId w:val="43"/>
        </w:numPr>
        <w:tabs>
          <w:tab w:val="clear" w:pos="1185"/>
        </w:tabs>
        <w:spacing w:line="440" w:lineRule="atLeast"/>
        <w:jc w:val="left"/>
        <w:rPr>
          <w:lang w:val="el-GR"/>
        </w:rPr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453888" behindDoc="0" locked="0" layoutInCell="1" allowOverlap="1">
                <wp:simplePos x="0" y="0"/>
                <wp:positionH relativeFrom="column">
                  <wp:posOffset>2952960</wp:posOffset>
                </wp:positionH>
                <wp:positionV relativeFrom="paragraph">
                  <wp:posOffset>550855</wp:posOffset>
                </wp:positionV>
                <wp:extent cx="75960" cy="41760"/>
                <wp:effectExtent l="38100" t="38100" r="38735" b="34925"/>
                <wp:wrapNone/>
                <wp:docPr id="2160" name="Ink 21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">
                      <w14:nvContentPartPr>
                        <w14:cNvContentPartPr/>
                      </w14:nvContentPartPr>
                      <w14:xfrm>
                        <a:off x="0" y="0"/>
                        <a:ext cx="75960" cy="4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60" o:spid="_x0000_s1026" type="#_x0000_t75" style="position:absolute;margin-left:231.75pt;margin-top:42.6pt;width:7.55pt;height:4.85pt;z-index:252453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">
                <v:imagedata r:id="rId16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444672" behindDoc="0" locked="0" layoutInCell="1" allowOverlap="1">
                <wp:simplePos x="0" y="0"/>
                <wp:positionH relativeFrom="column">
                  <wp:posOffset>2358960</wp:posOffset>
                </wp:positionH>
                <wp:positionV relativeFrom="paragraph">
                  <wp:posOffset>-41345</wp:posOffset>
                </wp:positionV>
                <wp:extent cx="683640" cy="546840"/>
                <wp:effectExtent l="38100" t="38100" r="40640" b="43815"/>
                <wp:wrapNone/>
                <wp:docPr id="2151" name="Ink 21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7">
                      <w14:nvContentPartPr>
                        <w14:cNvContentPartPr/>
                      </w14:nvContentPartPr>
                      <w14:xfrm>
                        <a:off x="0" y="0"/>
                        <a:ext cx="683640" cy="54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51" o:spid="_x0000_s1026" type="#_x0000_t75" style="position:absolute;margin-left:185.1pt;margin-top:-3.95pt;width:55.25pt;height:44.4pt;z-index:252444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">
                <v:imagedata r:id="rId16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443648" behindDoc="0" locked="0" layoutInCell="1" allowOverlap="1">
                <wp:simplePos x="0" y="0"/>
                <wp:positionH relativeFrom="column">
                  <wp:posOffset>2910840</wp:posOffset>
                </wp:positionH>
                <wp:positionV relativeFrom="paragraph">
                  <wp:posOffset>125695</wp:posOffset>
                </wp:positionV>
                <wp:extent cx="2520" cy="5400"/>
                <wp:effectExtent l="19050" t="19050" r="17145" b="33020"/>
                <wp:wrapNone/>
                <wp:docPr id="2150" name="Ink 21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9">
                      <w14:nvContentPartPr>
                        <w14:cNvContentPartPr/>
                      </w14:nvContentPartPr>
                      <w14:xfrm>
                        <a:off x="0" y="0"/>
                        <a:ext cx="252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50" o:spid="_x0000_s1026" type="#_x0000_t75" style="position:absolute;margin-left:228.8pt;margin-top:9.6pt;width:1.05pt;height:1.1pt;z-index:252443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">
                <v:imagedata r:id="rId17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441600" behindDoc="0" locked="0" layoutInCell="1" allowOverlap="1">
                <wp:simplePos x="0" y="0"/>
                <wp:positionH relativeFrom="column">
                  <wp:posOffset>2380920</wp:posOffset>
                </wp:positionH>
                <wp:positionV relativeFrom="paragraph">
                  <wp:posOffset>472735</wp:posOffset>
                </wp:positionV>
                <wp:extent cx="141840" cy="202320"/>
                <wp:effectExtent l="38100" t="38100" r="29845" b="45720"/>
                <wp:wrapNone/>
                <wp:docPr id="2148" name="Ink 21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1">
                      <w14:nvContentPartPr>
                        <w14:cNvContentPartPr/>
                      </w14:nvContentPartPr>
                      <w14:xfrm>
                        <a:off x="0" y="0"/>
                        <a:ext cx="141840" cy="20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48" o:spid="_x0000_s1026" type="#_x0000_t75" style="position:absolute;margin-left:186.6pt;margin-top:36.4pt;width:12.9pt;height:17.75pt;z-index:252441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">
                <v:imagedata r:id="rId172" o:title=""/>
              </v:shape>
            </w:pict>
          </mc:Fallback>
        </mc:AlternateContent>
      </w:r>
      <w:r w:rsidR="003C34F9">
        <w:rPr>
          <w:lang w:val="el-GR"/>
        </w:rPr>
        <w:t xml:space="preserve">Το </w:t>
      </w:r>
      <w:r w:rsidR="003C34F9" w:rsidRPr="003C34F9">
        <w:rPr>
          <w:b/>
          <w:color w:val="FF0000"/>
          <w:lang w:val="el-GR"/>
        </w:rPr>
        <w:t>χώρο γραμμών</w:t>
      </w:r>
      <w:r w:rsidR="003C34F9" w:rsidRPr="003C34F9">
        <w:rPr>
          <w:color w:val="FF0000"/>
          <w:lang w:val="el-GR"/>
        </w:rPr>
        <w:t xml:space="preserve"> </w:t>
      </w:r>
      <w:r w:rsidR="003C34F9">
        <w:rPr>
          <w:lang w:val="el-GR"/>
        </w:rPr>
        <w:t xml:space="preserve">του </w:t>
      </w:r>
      <w:r w:rsidR="003C34F9" w:rsidRPr="00B80505">
        <w:rPr>
          <w:position w:val="-4"/>
          <w:lang w:val="el-GR"/>
        </w:rPr>
        <w:object w:dxaOrig="279" w:dyaOrig="279">
          <v:shape id="_x0000_i1034" type="#_x0000_t75" style="width:13.95pt;height:13.95pt" o:ole="">
            <v:imagedata r:id="rId141" o:title=""/>
          </v:shape>
          <o:OLEObject Type="Embed" ProgID="Equation.DSMT4" ShapeID="_x0000_i1034" DrawAspect="Content" ObjectID="_1669710207" r:id="rId173"/>
        </w:object>
      </w:r>
      <w:r w:rsidR="003C34F9" w:rsidRPr="003C34F9">
        <w:rPr>
          <w:lang w:val="el-GR"/>
        </w:rPr>
        <w:t xml:space="preserve">, </w:t>
      </w:r>
      <w:r w:rsidR="003C34F9" w:rsidRPr="00EC24F0">
        <w:rPr>
          <w:position w:val="-18"/>
          <w:highlight w:val="yellow"/>
          <w:lang w:val="el-GR"/>
        </w:rPr>
        <w:object w:dxaOrig="840" w:dyaOrig="499">
          <v:shape id="_x0000_i1035" type="#_x0000_t75" style="width:42pt;height:24.95pt" o:ole="">
            <v:imagedata r:id="rId174" o:title=""/>
          </v:shape>
          <o:OLEObject Type="Embed" ProgID="Equation.DSMT4" ShapeID="_x0000_i1035" DrawAspect="Content" ObjectID="_1669710208" r:id="rId175"/>
        </w:object>
      </w:r>
      <w:r w:rsidR="003C34F9" w:rsidRPr="00EC24F0">
        <w:rPr>
          <w:highlight w:val="yellow"/>
          <w:lang w:val="el-GR"/>
        </w:rPr>
        <w:t>:=</w:t>
      </w:r>
      <w:r w:rsidR="003C34F9" w:rsidRPr="00EC24F0">
        <w:rPr>
          <w:highlight w:val="yellow"/>
          <w:lang w:val="en-US"/>
        </w:rPr>
        <w:t>Span</w:t>
      </w:r>
      <w:r w:rsidR="003C34F9" w:rsidRPr="00EC24F0">
        <w:rPr>
          <w:highlight w:val="yellow"/>
          <w:lang w:val="el-GR"/>
        </w:rPr>
        <w:t xml:space="preserve">( των γραμμών του </w:t>
      </w:r>
      <w:r w:rsidR="003C34F9" w:rsidRPr="00EC24F0">
        <w:rPr>
          <w:position w:val="-4"/>
          <w:highlight w:val="yellow"/>
          <w:lang w:val="el-GR"/>
        </w:rPr>
        <w:object w:dxaOrig="279" w:dyaOrig="279">
          <v:shape id="_x0000_i1036" type="#_x0000_t75" style="width:13.95pt;height:13.95pt" o:ole="">
            <v:imagedata r:id="rId141" o:title=""/>
          </v:shape>
          <o:OLEObject Type="Embed" ProgID="Equation.DSMT4" ShapeID="_x0000_i1036" DrawAspect="Content" ObjectID="_1669710209" r:id="rId176"/>
        </w:object>
      </w:r>
      <w:r w:rsidR="003C34F9" w:rsidRPr="00EC24F0">
        <w:rPr>
          <w:highlight w:val="yellow"/>
          <w:lang w:val="el-GR"/>
        </w:rPr>
        <w:t>)</w:t>
      </w:r>
      <w:r w:rsidR="003C34F9">
        <w:rPr>
          <w:lang w:val="el-GR"/>
        </w:rPr>
        <w:t>=</w:t>
      </w:r>
      <w:r w:rsidR="003C34F9" w:rsidRPr="003C34F9">
        <w:rPr>
          <w:lang w:val="el-GR"/>
        </w:rPr>
        <w:t xml:space="preserve"> </w:t>
      </w:r>
      <w:r w:rsidR="003C34F9">
        <w:rPr>
          <w:lang w:val="en-US"/>
        </w:rPr>
        <w:t>Span</w:t>
      </w:r>
      <w:r w:rsidR="003C34F9" w:rsidRPr="003C34F9">
        <w:rPr>
          <w:lang w:val="el-GR"/>
        </w:rPr>
        <w:t xml:space="preserve">( </w:t>
      </w:r>
      <w:r w:rsidR="003C34F9">
        <w:rPr>
          <w:lang w:val="el-GR"/>
        </w:rPr>
        <w:t xml:space="preserve">των στηλών του </w:t>
      </w:r>
      <w:r w:rsidR="003C34F9" w:rsidRPr="003C34F9">
        <w:rPr>
          <w:position w:val="-4"/>
          <w:lang w:val="el-GR"/>
        </w:rPr>
        <w:object w:dxaOrig="400" w:dyaOrig="340">
          <v:shape id="_x0000_i1037" type="#_x0000_t75" style="width:20pt;height:17pt" o:ole="">
            <v:imagedata r:id="rId177" o:title=""/>
          </v:shape>
          <o:OLEObject Type="Embed" ProgID="Equation.DSMT4" ShapeID="_x0000_i1037" DrawAspect="Content" ObjectID="_1669710210" r:id="rId178"/>
        </w:object>
      </w:r>
      <w:r w:rsidR="003C34F9" w:rsidRPr="00B80505">
        <w:rPr>
          <w:position w:val="-4"/>
          <w:lang w:val="el-GR"/>
        </w:rPr>
        <w:object w:dxaOrig="279" w:dyaOrig="279">
          <v:shape id="_x0000_i1038" type="#_x0000_t75" style="width:13.95pt;height:13.95pt" o:ole="">
            <v:imagedata r:id="rId141" o:title=""/>
          </v:shape>
          <o:OLEObject Type="Embed" ProgID="Equation.DSMT4" ShapeID="_x0000_i1038" DrawAspect="Content" ObjectID="_1669710211" r:id="rId179"/>
        </w:object>
      </w:r>
      <w:r w:rsidR="003C34F9">
        <w:rPr>
          <w:lang w:val="el-GR"/>
        </w:rPr>
        <w:t>)</w:t>
      </w:r>
      <w:r w:rsidR="00B36F0D" w:rsidRPr="00B36F0D">
        <w:rPr>
          <w:position w:val="-8"/>
          <w:highlight w:val="yellow"/>
          <w:lang w:val="el-GR"/>
        </w:rPr>
        <w:object w:dxaOrig="639" w:dyaOrig="380">
          <v:shape id="_x0000_i1039" type="#_x0000_t75" style="width:31.95pt;height:19pt" o:ole="">
            <v:imagedata r:id="rId180" o:title=""/>
          </v:shape>
          <o:OLEObject Type="Embed" ProgID="Equation.DSMT4" ShapeID="_x0000_i1039" DrawAspect="Content" ObjectID="_1669710212" r:id="rId181"/>
        </w:object>
      </w:r>
      <w:r w:rsidR="003C34F9" w:rsidRPr="00EC24F0">
        <w:rPr>
          <w:highlight w:val="yellow"/>
          <w:lang w:val="el-GR"/>
        </w:rPr>
        <w:t>.</w:t>
      </w:r>
    </w:p>
    <w:p w:rsidR="003C34F9" w:rsidRPr="003C34F9" w:rsidRDefault="00061A79" w:rsidP="003C34F9">
      <w:pPr>
        <w:pStyle w:val="ListParagraph"/>
        <w:numPr>
          <w:ilvl w:val="0"/>
          <w:numId w:val="43"/>
        </w:numPr>
        <w:tabs>
          <w:tab w:val="clear" w:pos="1185"/>
        </w:tabs>
        <w:spacing w:line="440" w:lineRule="atLeast"/>
        <w:jc w:val="left"/>
        <w:rPr>
          <w:lang w:val="el-GR"/>
        </w:rPr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456960" behindDoc="0" locked="0" layoutInCell="1" allowOverlap="1">
                <wp:simplePos x="0" y="0"/>
                <wp:positionH relativeFrom="column">
                  <wp:posOffset>1356720</wp:posOffset>
                </wp:positionH>
                <wp:positionV relativeFrom="paragraph">
                  <wp:posOffset>391390</wp:posOffset>
                </wp:positionV>
                <wp:extent cx="99720" cy="67680"/>
                <wp:effectExtent l="38100" t="38100" r="33655" b="27940"/>
                <wp:wrapNone/>
                <wp:docPr id="2163" name="Ink 21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2">
                      <w14:nvContentPartPr>
                        <w14:cNvContentPartPr/>
                      </w14:nvContentPartPr>
                      <w14:xfrm>
                        <a:off x="0" y="0"/>
                        <a:ext cx="99720" cy="6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63" o:spid="_x0000_s1026" type="#_x0000_t75" style="position:absolute;margin-left:106.25pt;margin-top:30.15pt;width:9.15pt;height:6.55pt;z-index:252456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">
                <v:imagedata r:id="rId18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454912" behindDoc="0" locked="0" layoutInCell="1" allowOverlap="1">
                <wp:simplePos x="0" y="0"/>
                <wp:positionH relativeFrom="column">
                  <wp:posOffset>443040</wp:posOffset>
                </wp:positionH>
                <wp:positionV relativeFrom="paragraph">
                  <wp:posOffset>600550</wp:posOffset>
                </wp:positionV>
                <wp:extent cx="418320" cy="39600"/>
                <wp:effectExtent l="38100" t="38100" r="39370" b="36830"/>
                <wp:wrapNone/>
                <wp:docPr id="2161" name="Ink 21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4">
                      <w14:nvContentPartPr>
                        <w14:cNvContentPartPr/>
                      </w14:nvContentPartPr>
                      <w14:xfrm>
                        <a:off x="0" y="0"/>
                        <a:ext cx="418320" cy="3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61" o:spid="_x0000_s1026" type="#_x0000_t75" style="position:absolute;margin-left:34.15pt;margin-top:46.55pt;width:34.4pt;height:4.55pt;z-index:252454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">
                <v:imagedata r:id="rId18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442624" behindDoc="0" locked="0" layoutInCell="1" allowOverlap="1">
                <wp:simplePos x="0" y="0"/>
                <wp:positionH relativeFrom="column">
                  <wp:posOffset>1059720</wp:posOffset>
                </wp:positionH>
                <wp:positionV relativeFrom="paragraph">
                  <wp:posOffset>4390</wp:posOffset>
                </wp:positionV>
                <wp:extent cx="1155240" cy="46440"/>
                <wp:effectExtent l="38100" t="38100" r="45085" b="29845"/>
                <wp:wrapNone/>
                <wp:docPr id="2149" name="Ink 21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6">
                      <w14:nvContentPartPr>
                        <w14:cNvContentPartPr/>
                      </w14:nvContentPartPr>
                      <w14:xfrm>
                        <a:off x="0" y="0"/>
                        <a:ext cx="1155240" cy="4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49" o:spid="_x0000_s1026" type="#_x0000_t75" style="position:absolute;margin-left:82.7pt;margin-top:-.3pt;width:92.4pt;height:4.95pt;z-index:252442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">
                <v:imagedata r:id="rId187" o:title=""/>
              </v:shape>
            </w:pict>
          </mc:Fallback>
        </mc:AlternateContent>
      </w:r>
      <w:r w:rsidR="003C34F9">
        <w:rPr>
          <w:lang w:val="el-GR"/>
        </w:rPr>
        <w:t xml:space="preserve">Τον </w:t>
      </w:r>
      <w:r w:rsidR="003C34F9" w:rsidRPr="003C34F9">
        <w:rPr>
          <w:b/>
          <w:color w:val="FF0000"/>
          <w:lang w:val="el-GR"/>
        </w:rPr>
        <w:t xml:space="preserve">αριστερό </w:t>
      </w:r>
      <w:proofErr w:type="spellStart"/>
      <w:r w:rsidR="003C34F9" w:rsidRPr="003C34F9">
        <w:rPr>
          <w:b/>
          <w:color w:val="FF0000"/>
          <w:lang w:val="el-GR"/>
        </w:rPr>
        <w:t>μηδενόχωρο</w:t>
      </w:r>
      <w:proofErr w:type="spellEnd"/>
      <w:r w:rsidR="003C34F9" w:rsidRPr="003C34F9">
        <w:rPr>
          <w:color w:val="FF0000"/>
          <w:lang w:val="el-GR"/>
        </w:rPr>
        <w:t xml:space="preserve"> </w:t>
      </w:r>
      <w:r w:rsidR="003C34F9">
        <w:rPr>
          <w:lang w:val="el-GR"/>
        </w:rPr>
        <w:t xml:space="preserve">του </w:t>
      </w:r>
      <w:r w:rsidR="003C34F9" w:rsidRPr="00B80505">
        <w:rPr>
          <w:position w:val="-4"/>
          <w:lang w:val="el-GR"/>
        </w:rPr>
        <w:object w:dxaOrig="279" w:dyaOrig="279">
          <v:shape id="_x0000_i1040" type="#_x0000_t75" style="width:13.95pt;height:13.95pt" o:ole="">
            <v:imagedata r:id="rId141" o:title=""/>
          </v:shape>
          <o:OLEObject Type="Embed" ProgID="Equation.DSMT4" ShapeID="_x0000_i1040" DrawAspect="Content" ObjectID="_1669710213" r:id="rId188"/>
        </w:object>
      </w:r>
      <w:r w:rsidR="003C34F9">
        <w:rPr>
          <w:lang w:val="el-GR"/>
        </w:rPr>
        <w:t xml:space="preserve">:= το </w:t>
      </w:r>
      <w:proofErr w:type="spellStart"/>
      <w:r w:rsidR="003C34F9" w:rsidRPr="00EC24F0">
        <w:rPr>
          <w:highlight w:val="yellow"/>
          <w:lang w:val="el-GR"/>
        </w:rPr>
        <w:t>μηδενόχωρο</w:t>
      </w:r>
      <w:proofErr w:type="spellEnd"/>
      <w:r w:rsidR="003C34F9" w:rsidRPr="00EC24F0">
        <w:rPr>
          <w:highlight w:val="yellow"/>
          <w:lang w:val="el-GR"/>
        </w:rPr>
        <w:t xml:space="preserve"> του </w:t>
      </w:r>
      <w:r w:rsidR="003C34F9" w:rsidRPr="00EC24F0">
        <w:rPr>
          <w:position w:val="-4"/>
          <w:highlight w:val="yellow"/>
          <w:lang w:val="el-GR"/>
        </w:rPr>
        <w:object w:dxaOrig="400" w:dyaOrig="340">
          <v:shape id="_x0000_i1041" type="#_x0000_t75" style="width:20pt;height:17pt" o:ole="">
            <v:imagedata r:id="rId189" o:title=""/>
          </v:shape>
          <o:OLEObject Type="Embed" ProgID="Equation.DSMT4" ShapeID="_x0000_i1041" DrawAspect="Content" ObjectID="_1669710214" r:id="rId190"/>
        </w:object>
      </w:r>
      <w:r w:rsidR="003C34F9" w:rsidRPr="00EC24F0">
        <w:rPr>
          <w:highlight w:val="yellow"/>
          <w:lang w:val="el-GR"/>
        </w:rPr>
        <w:t>,</w:t>
      </w:r>
      <w:r w:rsidR="00B36F0D" w:rsidRPr="00EC24F0">
        <w:rPr>
          <w:position w:val="-18"/>
          <w:highlight w:val="yellow"/>
          <w:lang w:val="el-GR"/>
        </w:rPr>
        <w:object w:dxaOrig="1600" w:dyaOrig="499">
          <v:shape id="_x0000_i1042" type="#_x0000_t75" style="width:80pt;height:24.95pt" o:ole="">
            <v:imagedata r:id="rId191" o:title=""/>
          </v:shape>
          <o:OLEObject Type="Embed" ProgID="Equation.DSMT4" ShapeID="_x0000_i1042" DrawAspect="Content" ObjectID="_1669710215" r:id="rId192"/>
        </w:object>
      </w:r>
    </w:p>
    <w:p w:rsidR="00B26FE2" w:rsidRPr="00B36F0D" w:rsidRDefault="00B26FE2" w:rsidP="003C34F9">
      <w:pPr>
        <w:tabs>
          <w:tab w:val="clear" w:pos="1185"/>
        </w:tabs>
        <w:spacing w:line="440" w:lineRule="atLeast"/>
        <w:jc w:val="left"/>
        <w:rPr>
          <w:highlight w:val="yellow"/>
          <w:lang w:val="el-GR"/>
        </w:rPr>
      </w:pPr>
    </w:p>
    <w:p w:rsidR="003C34F9" w:rsidRDefault="00EC24F0" w:rsidP="003C34F9">
      <w:pPr>
        <w:tabs>
          <w:tab w:val="clear" w:pos="1185"/>
        </w:tabs>
        <w:spacing w:line="440" w:lineRule="atLeast"/>
        <w:jc w:val="left"/>
        <w:rPr>
          <w:lang w:val="el-GR"/>
        </w:rPr>
      </w:pPr>
      <w:r w:rsidRPr="00EC24F0">
        <w:rPr>
          <w:highlight w:val="yellow"/>
          <w:lang w:val="el-GR"/>
        </w:rPr>
        <w:t>Στόχος</w:t>
      </w:r>
      <w:r>
        <w:rPr>
          <w:lang w:val="el-GR"/>
        </w:rPr>
        <w:t xml:space="preserve"> αυτού του κεφαλαίου: </w:t>
      </w:r>
      <w:r w:rsidRPr="00EC24F0">
        <w:rPr>
          <w:b/>
          <w:color w:val="FF0000"/>
          <w:lang w:val="el-GR"/>
        </w:rPr>
        <w:t>κατασκευή μιας βάσης</w:t>
      </w:r>
      <w:r w:rsidRPr="00EC24F0">
        <w:rPr>
          <w:color w:val="FF0000"/>
          <w:lang w:val="el-GR"/>
        </w:rPr>
        <w:t xml:space="preserve"> </w:t>
      </w:r>
      <w:r>
        <w:rPr>
          <w:lang w:val="el-GR"/>
        </w:rPr>
        <w:t>για καθένα εξ αυτών.</w:t>
      </w:r>
      <w:r w:rsidR="00B26FE2">
        <w:rPr>
          <w:lang w:val="el-GR"/>
        </w:rPr>
        <w:t xml:space="preserve"> </w:t>
      </w:r>
    </w:p>
    <w:p w:rsidR="00B26FE2" w:rsidRPr="00B26FE2" w:rsidRDefault="00061A79" w:rsidP="003C34F9">
      <w:pPr>
        <w:tabs>
          <w:tab w:val="clear" w:pos="1185"/>
        </w:tabs>
        <w:spacing w:line="440" w:lineRule="atLeast"/>
        <w:jc w:val="left"/>
        <w:rPr>
          <w:lang w:val="el-GR"/>
        </w:rPr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468224" behindDoc="0" locked="0" layoutInCell="1" allowOverlap="1">
                <wp:simplePos x="0" y="0"/>
                <wp:positionH relativeFrom="column">
                  <wp:posOffset>5517240</wp:posOffset>
                </wp:positionH>
                <wp:positionV relativeFrom="paragraph">
                  <wp:posOffset>341085</wp:posOffset>
                </wp:positionV>
                <wp:extent cx="63720" cy="127800"/>
                <wp:effectExtent l="38100" t="38100" r="31750" b="43815"/>
                <wp:wrapNone/>
                <wp:docPr id="2174" name="Ink 21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3">
                      <w14:nvContentPartPr>
                        <w14:cNvContentPartPr/>
                      </w14:nvContentPartPr>
                      <w14:xfrm>
                        <a:off x="0" y="0"/>
                        <a:ext cx="63720" cy="12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74" o:spid="_x0000_s1026" type="#_x0000_t75" style="position:absolute;margin-left:433.65pt;margin-top:26.05pt;width:6.5pt;height:11.6pt;z-index:252468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">
                <v:imagedata r:id="rId19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460032" behindDoc="0" locked="0" layoutInCell="1" allowOverlap="1">
                <wp:simplePos x="0" y="0"/>
                <wp:positionH relativeFrom="column">
                  <wp:posOffset>4394040</wp:posOffset>
                </wp:positionH>
                <wp:positionV relativeFrom="paragraph">
                  <wp:posOffset>383485</wp:posOffset>
                </wp:positionV>
                <wp:extent cx="280440" cy="20160"/>
                <wp:effectExtent l="38100" t="38100" r="43815" b="37465"/>
                <wp:wrapNone/>
                <wp:docPr id="2166" name="Ink 21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5">
                      <w14:nvContentPartPr>
                        <w14:cNvContentPartPr/>
                      </w14:nvContentPartPr>
                      <w14:xfrm>
                        <a:off x="0" y="0"/>
                        <a:ext cx="280440" cy="2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66" o:spid="_x0000_s1026" type="#_x0000_t75" style="position:absolute;margin-left:345.3pt;margin-top:29.5pt;width:23.65pt;height:3.05pt;z-index:252460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">
                <v:imagedata r:id="rId19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459008" behindDoc="0" locked="0" layoutInCell="1" allowOverlap="1">
                <wp:simplePos x="0" y="0"/>
                <wp:positionH relativeFrom="column">
                  <wp:posOffset>3875640</wp:posOffset>
                </wp:positionH>
                <wp:positionV relativeFrom="paragraph">
                  <wp:posOffset>418405</wp:posOffset>
                </wp:positionV>
                <wp:extent cx="238320" cy="6120"/>
                <wp:effectExtent l="38100" t="38100" r="47625" b="32385"/>
                <wp:wrapNone/>
                <wp:docPr id="2165" name="Ink 21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7">
                      <w14:nvContentPartPr>
                        <w14:cNvContentPartPr/>
                      </w14:nvContentPartPr>
                      <w14:xfrm>
                        <a:off x="0" y="0"/>
                        <a:ext cx="23832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65" o:spid="_x0000_s1026" type="#_x0000_t75" style="position:absolute;margin-left:304.4pt;margin-top:32.1pt;width:20.35pt;height:2.2pt;z-index:252459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">
                <v:imagedata r:id="rId198" o:title=""/>
              </v:shape>
            </w:pict>
          </mc:Fallback>
        </mc:AlternateContent>
      </w:r>
      <w:r w:rsidR="00B26FE2">
        <w:rPr>
          <w:lang w:val="el-GR"/>
        </w:rPr>
        <w:t xml:space="preserve">Χρήσιμη σε αυτή τη κατεύθυνση: η </w:t>
      </w:r>
      <w:proofErr w:type="spellStart"/>
      <w:r w:rsidR="00B26FE2">
        <w:rPr>
          <w:lang w:val="el-GR"/>
        </w:rPr>
        <w:t>παραγοντοποίηση</w:t>
      </w:r>
      <w:proofErr w:type="spellEnd"/>
      <w:r w:rsidR="00B26FE2">
        <w:rPr>
          <w:lang w:val="el-GR"/>
        </w:rPr>
        <w:t xml:space="preserve"> </w:t>
      </w:r>
      <w:r w:rsidR="00B26FE2" w:rsidRPr="00B26FE2">
        <w:rPr>
          <w:position w:val="-6"/>
          <w:lang w:val="el-GR"/>
        </w:rPr>
        <w:object w:dxaOrig="1140" w:dyaOrig="300">
          <v:shape id="_x0000_i1043" type="#_x0000_t75" style="width:57pt;height:15pt" o:ole="">
            <v:imagedata r:id="rId199" o:title=""/>
          </v:shape>
          <o:OLEObject Type="Embed" ProgID="Equation.DSMT4" ShapeID="_x0000_i1043" DrawAspect="Content" ObjectID="_1669710216" r:id="rId200"/>
        </w:object>
      </w:r>
      <w:r w:rsidR="00B26FE2" w:rsidRPr="00B26FE2">
        <w:rPr>
          <w:lang w:val="el-GR"/>
        </w:rPr>
        <w:t>.</w:t>
      </w:r>
    </w:p>
    <w:p w:rsidR="00B26FE2" w:rsidRPr="00B26FE2" w:rsidRDefault="00061A79" w:rsidP="003C34F9">
      <w:pPr>
        <w:tabs>
          <w:tab w:val="clear" w:pos="1185"/>
        </w:tabs>
        <w:spacing w:line="440" w:lineRule="atLeast"/>
        <w:jc w:val="left"/>
        <w:rPr>
          <w:lang w:val="el-GR"/>
        </w:rPr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484608" behindDoc="0" locked="0" layoutInCell="1" allowOverlap="1">
                <wp:simplePos x="0" y="0"/>
                <wp:positionH relativeFrom="column">
                  <wp:posOffset>5791560</wp:posOffset>
                </wp:positionH>
                <wp:positionV relativeFrom="paragraph">
                  <wp:posOffset>393125</wp:posOffset>
                </wp:positionV>
                <wp:extent cx="26640" cy="13320"/>
                <wp:effectExtent l="19050" t="19050" r="31115" b="25400"/>
                <wp:wrapNone/>
                <wp:docPr id="2190" name="Ink 21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1">
                      <w14:nvContentPartPr>
                        <w14:cNvContentPartPr/>
                      </w14:nvContentPartPr>
                      <w14:xfrm>
                        <a:off x="0" y="0"/>
                        <a:ext cx="26640" cy="1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90" o:spid="_x0000_s1026" type="#_x0000_t75" style="position:absolute;margin-left:455.6pt;margin-top:30.35pt;width:3.15pt;height:2.2pt;z-index:252484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">
                <v:imagedata r:id="rId20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482560" behindDoc="0" locked="0" layoutInCell="1" allowOverlap="1">
                <wp:simplePos x="0" y="0"/>
                <wp:positionH relativeFrom="column">
                  <wp:posOffset>5687160</wp:posOffset>
                </wp:positionH>
                <wp:positionV relativeFrom="paragraph">
                  <wp:posOffset>336605</wp:posOffset>
                </wp:positionV>
                <wp:extent cx="5040" cy="25560"/>
                <wp:effectExtent l="38100" t="38100" r="33655" b="31750"/>
                <wp:wrapNone/>
                <wp:docPr id="2188" name="Ink 21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3">
                      <w14:nvContentPartPr>
                        <w14:cNvContentPartPr/>
                      </w14:nvContentPartPr>
                      <w14:xfrm>
                        <a:off x="0" y="0"/>
                        <a:ext cx="5040" cy="2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88" o:spid="_x0000_s1026" type="#_x0000_t75" style="position:absolute;margin-left:447pt;margin-top:26pt;width:1.8pt;height:3.15pt;z-index:252482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">
                <v:imagedata r:id="rId20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481536" behindDoc="0" locked="0" layoutInCell="1" allowOverlap="1">
                <wp:simplePos x="0" y="0"/>
                <wp:positionH relativeFrom="column">
                  <wp:posOffset>5690040</wp:posOffset>
                </wp:positionH>
                <wp:positionV relativeFrom="paragraph">
                  <wp:posOffset>239405</wp:posOffset>
                </wp:positionV>
                <wp:extent cx="6480" cy="12600"/>
                <wp:effectExtent l="38100" t="38100" r="31750" b="26035"/>
                <wp:wrapNone/>
                <wp:docPr id="2187" name="Ink 21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5">
                      <w14:nvContentPartPr>
                        <w14:cNvContentPartPr/>
                      </w14:nvContentPartPr>
                      <w14:xfrm>
                        <a:off x="0" y="0"/>
                        <a:ext cx="6480" cy="1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87" o:spid="_x0000_s1026" type="#_x0000_t75" style="position:absolute;margin-left:447.3pt;margin-top:18.05pt;width:1.8pt;height:2.4pt;z-index:252481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">
                <v:imagedata r:id="rId20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479488" behindDoc="0" locked="0" layoutInCell="1" allowOverlap="1">
                <wp:simplePos x="0" y="0"/>
                <wp:positionH relativeFrom="column">
                  <wp:posOffset>5548560</wp:posOffset>
                </wp:positionH>
                <wp:positionV relativeFrom="paragraph">
                  <wp:posOffset>409325</wp:posOffset>
                </wp:positionV>
                <wp:extent cx="3960" cy="17640"/>
                <wp:effectExtent l="38100" t="19050" r="34290" b="20955"/>
                <wp:wrapNone/>
                <wp:docPr id="2185" name="Ink 21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7">
                      <w14:nvContentPartPr>
                        <w14:cNvContentPartPr/>
                      </w14:nvContentPartPr>
                      <w14:xfrm>
                        <a:off x="0" y="0"/>
                        <a:ext cx="3960" cy="1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85" o:spid="_x0000_s1026" type="#_x0000_t75" style="position:absolute;margin-left:436.3pt;margin-top:31.75pt;width:1.55pt;height:2.55pt;z-index:252479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">
                <v:imagedata r:id="rId20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478464" behindDoc="0" locked="0" layoutInCell="1" allowOverlap="1">
                <wp:simplePos x="0" y="0"/>
                <wp:positionH relativeFrom="column">
                  <wp:posOffset>5539560</wp:posOffset>
                </wp:positionH>
                <wp:positionV relativeFrom="paragraph">
                  <wp:posOffset>307085</wp:posOffset>
                </wp:positionV>
                <wp:extent cx="1440" cy="720"/>
                <wp:effectExtent l="38100" t="38100" r="36830" b="37465"/>
                <wp:wrapNone/>
                <wp:docPr id="2184" name="Ink 21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9">
                      <w14:nvContentPartPr>
                        <w14:cNvContentPartPr/>
                      </w14:nvContentPartPr>
                      <w14:xfrm>
                        <a:off x="0" y="0"/>
                        <a:ext cx="1440" cy="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84" o:spid="_x0000_s1026" type="#_x0000_t75" style="position:absolute;margin-left:435.5pt;margin-top:23.45pt;width:1.6pt;height:1.55pt;z-index:252478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">
                <v:imagedata r:id="rId21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477440" behindDoc="0" locked="0" layoutInCell="1" allowOverlap="1">
                <wp:simplePos x="0" y="0"/>
                <wp:positionH relativeFrom="column">
                  <wp:posOffset>5498520</wp:posOffset>
                </wp:positionH>
                <wp:positionV relativeFrom="paragraph">
                  <wp:posOffset>90725</wp:posOffset>
                </wp:positionV>
                <wp:extent cx="70200" cy="132480"/>
                <wp:effectExtent l="38100" t="38100" r="44450" b="39370"/>
                <wp:wrapNone/>
                <wp:docPr id="2183" name="Ink 21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1">
                      <w14:nvContentPartPr>
                        <w14:cNvContentPartPr/>
                      </w14:nvContentPartPr>
                      <w14:xfrm>
                        <a:off x="0" y="0"/>
                        <a:ext cx="70200" cy="13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83" o:spid="_x0000_s1026" type="#_x0000_t75" style="position:absolute;margin-left:432.25pt;margin-top:6.4pt;width:7.05pt;height:11.95pt;z-index:252477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">
                <v:imagedata r:id="rId21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476416" behindDoc="0" locked="0" layoutInCell="1" allowOverlap="1">
                <wp:simplePos x="0" y="0"/>
                <wp:positionH relativeFrom="column">
                  <wp:posOffset>5422200</wp:posOffset>
                </wp:positionH>
                <wp:positionV relativeFrom="paragraph">
                  <wp:posOffset>194765</wp:posOffset>
                </wp:positionV>
                <wp:extent cx="65520" cy="8640"/>
                <wp:effectExtent l="38100" t="38100" r="29845" b="29845"/>
                <wp:wrapNone/>
                <wp:docPr id="2182" name="Ink 21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3">
                      <w14:nvContentPartPr>
                        <w14:cNvContentPartPr/>
                      </w14:nvContentPartPr>
                      <w14:xfrm>
                        <a:off x="0" y="0"/>
                        <a:ext cx="6552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82" o:spid="_x0000_s1026" type="#_x0000_t75" style="position:absolute;margin-left:426.15pt;margin-top:14.5pt;width:6.65pt;height:2.05pt;z-index:252476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">
                <v:imagedata r:id="rId21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475392" behindDoc="0" locked="0" layoutInCell="1" allowOverlap="1">
                <wp:simplePos x="0" y="0"/>
                <wp:positionH relativeFrom="column">
                  <wp:posOffset>5461080</wp:posOffset>
                </wp:positionH>
                <wp:positionV relativeFrom="paragraph">
                  <wp:posOffset>106925</wp:posOffset>
                </wp:positionV>
                <wp:extent cx="396000" cy="327240"/>
                <wp:effectExtent l="38100" t="38100" r="42545" b="34925"/>
                <wp:wrapNone/>
                <wp:docPr id="2181" name="Ink 21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5">
                      <w14:nvContentPartPr>
                        <w14:cNvContentPartPr/>
                      </w14:nvContentPartPr>
                      <w14:xfrm>
                        <a:off x="0" y="0"/>
                        <a:ext cx="396000" cy="327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81" o:spid="_x0000_s1026" type="#_x0000_t75" style="position:absolute;margin-left:429.2pt;margin-top:7.6pt;width:32.9pt;height:27.45pt;z-index:252475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">
                <v:imagedata r:id="rId21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474368" behindDoc="0" locked="0" layoutInCell="1" allowOverlap="1">
                <wp:simplePos x="0" y="0"/>
                <wp:positionH relativeFrom="column">
                  <wp:posOffset>5454960</wp:posOffset>
                </wp:positionH>
                <wp:positionV relativeFrom="paragraph">
                  <wp:posOffset>126725</wp:posOffset>
                </wp:positionV>
                <wp:extent cx="374760" cy="327240"/>
                <wp:effectExtent l="38100" t="38100" r="25400" b="34925"/>
                <wp:wrapNone/>
                <wp:docPr id="2180" name="Ink 21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7">
                      <w14:nvContentPartPr>
                        <w14:cNvContentPartPr/>
                      </w14:nvContentPartPr>
                      <w14:xfrm>
                        <a:off x="0" y="0"/>
                        <a:ext cx="374760" cy="327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80" o:spid="_x0000_s1026" type="#_x0000_t75" style="position:absolute;margin-left:429.1pt;margin-top:9.25pt;width:30.65pt;height:27.4pt;z-index:252474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">
                <v:imagedata r:id="rId21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472320" behindDoc="0" locked="0" layoutInCell="1" allowOverlap="1">
                <wp:simplePos x="0" y="0"/>
                <wp:positionH relativeFrom="column">
                  <wp:posOffset>5916120</wp:posOffset>
                </wp:positionH>
                <wp:positionV relativeFrom="paragraph">
                  <wp:posOffset>368645</wp:posOffset>
                </wp:positionV>
                <wp:extent cx="18000" cy="24120"/>
                <wp:effectExtent l="19050" t="19050" r="20320" b="33655"/>
                <wp:wrapNone/>
                <wp:docPr id="2178" name="Ink 21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9">
                      <w14:nvContentPartPr>
                        <w14:cNvContentPartPr/>
                      </w14:nvContentPartPr>
                      <w14:xfrm>
                        <a:off x="0" y="0"/>
                        <a:ext cx="18000" cy="2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78" o:spid="_x0000_s1026" type="#_x0000_t75" style="position:absolute;margin-left:465.4pt;margin-top:28.6pt;width:2.5pt;height:3.05pt;z-index:252472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">
                <v:imagedata r:id="rId22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471296" behindDoc="0" locked="0" layoutInCell="1" allowOverlap="1">
                <wp:simplePos x="0" y="0"/>
                <wp:positionH relativeFrom="column">
                  <wp:posOffset>5822880</wp:posOffset>
                </wp:positionH>
                <wp:positionV relativeFrom="paragraph">
                  <wp:posOffset>255245</wp:posOffset>
                </wp:positionV>
                <wp:extent cx="32400" cy="26640"/>
                <wp:effectExtent l="38100" t="38100" r="24765" b="31115"/>
                <wp:wrapNone/>
                <wp:docPr id="2177" name="Ink 21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1">
                      <w14:nvContentPartPr>
                        <w14:cNvContentPartPr/>
                      </w14:nvContentPartPr>
                      <w14:xfrm>
                        <a:off x="0" y="0"/>
                        <a:ext cx="32400" cy="2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77" o:spid="_x0000_s1026" type="#_x0000_t75" style="position:absolute;margin-left:458pt;margin-top:19.6pt;width:3.7pt;height:3.35pt;z-index:252471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">
                <v:imagedata r:id="rId22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470272" behindDoc="0" locked="0" layoutInCell="1" allowOverlap="1">
                <wp:simplePos x="0" y="0"/>
                <wp:positionH relativeFrom="column">
                  <wp:posOffset>5731080</wp:posOffset>
                </wp:positionH>
                <wp:positionV relativeFrom="paragraph">
                  <wp:posOffset>165245</wp:posOffset>
                </wp:positionV>
                <wp:extent cx="20880" cy="14760"/>
                <wp:effectExtent l="19050" t="19050" r="36830" b="23495"/>
                <wp:wrapNone/>
                <wp:docPr id="2176" name="Ink 21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3">
                      <w14:nvContentPartPr>
                        <w14:cNvContentPartPr/>
                      </w14:nvContentPartPr>
                      <w14:xfrm>
                        <a:off x="0" y="0"/>
                        <a:ext cx="20880" cy="1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76" o:spid="_x0000_s1026" type="#_x0000_t75" style="position:absolute;margin-left:450.75pt;margin-top:12.5pt;width:2.85pt;height:2.25pt;z-index:252470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">
                <v:imagedata r:id="rId22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469248" behindDoc="0" locked="0" layoutInCell="1" allowOverlap="1">
                <wp:simplePos x="0" y="0"/>
                <wp:positionH relativeFrom="column">
                  <wp:posOffset>5654760</wp:posOffset>
                </wp:positionH>
                <wp:positionV relativeFrom="paragraph">
                  <wp:posOffset>66245</wp:posOffset>
                </wp:positionV>
                <wp:extent cx="25200" cy="14400"/>
                <wp:effectExtent l="38100" t="38100" r="32385" b="43180"/>
                <wp:wrapNone/>
                <wp:docPr id="2175" name="Ink 21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5">
                      <w14:nvContentPartPr>
                        <w14:cNvContentPartPr/>
                      </w14:nvContentPartPr>
                      <w14:xfrm>
                        <a:off x="0" y="0"/>
                        <a:ext cx="2520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75" o:spid="_x0000_s1026" type="#_x0000_t75" style="position:absolute;margin-left:444.6pt;margin-top:4.55pt;width:3.4pt;height:2.6pt;z-index:252469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">
                <v:imagedata r:id="rId22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466176" behindDoc="0" locked="0" layoutInCell="1" allowOverlap="1">
                <wp:simplePos x="0" y="0"/>
                <wp:positionH relativeFrom="column">
                  <wp:posOffset>5199000</wp:posOffset>
                </wp:positionH>
                <wp:positionV relativeFrom="paragraph">
                  <wp:posOffset>318245</wp:posOffset>
                </wp:positionV>
                <wp:extent cx="97920" cy="73080"/>
                <wp:effectExtent l="38100" t="38100" r="35560" b="41275"/>
                <wp:wrapNone/>
                <wp:docPr id="2172" name="Ink 21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7">
                      <w14:nvContentPartPr>
                        <w14:cNvContentPartPr/>
                      </w14:nvContentPartPr>
                      <w14:xfrm>
                        <a:off x="0" y="0"/>
                        <a:ext cx="97920" cy="7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72" o:spid="_x0000_s1026" type="#_x0000_t75" style="position:absolute;margin-left:408.45pt;margin-top:24.15pt;width:9.4pt;height:7.4pt;z-index:252466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">
                <v:imagedata r:id="rId22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465152" behindDoc="0" locked="0" layoutInCell="1" allowOverlap="1">
                <wp:simplePos x="0" y="0"/>
                <wp:positionH relativeFrom="column">
                  <wp:posOffset>5899920</wp:posOffset>
                </wp:positionH>
                <wp:positionV relativeFrom="paragraph">
                  <wp:posOffset>-173955</wp:posOffset>
                </wp:positionV>
                <wp:extent cx="244800" cy="719280"/>
                <wp:effectExtent l="38100" t="38100" r="41275" b="43180"/>
                <wp:wrapNone/>
                <wp:docPr id="2171" name="Ink 21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9">
                      <w14:nvContentPartPr>
                        <w14:cNvContentPartPr/>
                      </w14:nvContentPartPr>
                      <w14:xfrm>
                        <a:off x="0" y="0"/>
                        <a:ext cx="244800" cy="71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71" o:spid="_x0000_s1026" type="#_x0000_t75" style="position:absolute;margin-left:463.95pt;margin-top:-14.25pt;width:20.75pt;height:58pt;z-index:252465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">
                <v:imagedata r:id="rId23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464128" behindDoc="0" locked="0" layoutInCell="1" allowOverlap="1">
                <wp:simplePos x="0" y="0"/>
                <wp:positionH relativeFrom="column">
                  <wp:posOffset>5336160</wp:posOffset>
                </wp:positionH>
                <wp:positionV relativeFrom="paragraph">
                  <wp:posOffset>-148395</wp:posOffset>
                </wp:positionV>
                <wp:extent cx="113040" cy="684000"/>
                <wp:effectExtent l="38100" t="38100" r="39370" b="40005"/>
                <wp:wrapNone/>
                <wp:docPr id="2170" name="Ink 21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1">
                      <w14:nvContentPartPr>
                        <w14:cNvContentPartPr/>
                      </w14:nvContentPartPr>
                      <w14:xfrm>
                        <a:off x="0" y="0"/>
                        <a:ext cx="113040" cy="68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70" o:spid="_x0000_s1026" type="#_x0000_t75" style="position:absolute;margin-left:419.4pt;margin-top:-12.3pt;width:10.15pt;height:55.2pt;z-index:252464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">
                <v:imagedata r:id="rId23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463104" behindDoc="0" locked="0" layoutInCell="1" allowOverlap="1">
                <wp:simplePos x="0" y="0"/>
                <wp:positionH relativeFrom="column">
                  <wp:posOffset>5157600</wp:posOffset>
                </wp:positionH>
                <wp:positionV relativeFrom="paragraph">
                  <wp:posOffset>184605</wp:posOffset>
                </wp:positionV>
                <wp:extent cx="103680" cy="17280"/>
                <wp:effectExtent l="38100" t="38100" r="29845" b="40005"/>
                <wp:wrapNone/>
                <wp:docPr id="2169" name="Ink 21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3">
                      <w14:nvContentPartPr>
                        <w14:cNvContentPartPr/>
                      </w14:nvContentPartPr>
                      <w14:xfrm>
                        <a:off x="0" y="0"/>
                        <a:ext cx="103680" cy="1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69" o:spid="_x0000_s1026" type="#_x0000_t75" style="position:absolute;margin-left:405.4pt;margin-top:13.9pt;width:9.5pt;height:2.7pt;z-index:252463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">
                <v:imagedata r:id="rId23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462080" behindDoc="0" locked="0" layoutInCell="1" allowOverlap="1">
                <wp:simplePos x="0" y="0"/>
                <wp:positionH relativeFrom="column">
                  <wp:posOffset>5146440</wp:posOffset>
                </wp:positionH>
                <wp:positionV relativeFrom="paragraph">
                  <wp:posOffset>159405</wp:posOffset>
                </wp:positionV>
                <wp:extent cx="88560" cy="20880"/>
                <wp:effectExtent l="38100" t="38100" r="26035" b="36830"/>
                <wp:wrapNone/>
                <wp:docPr id="2168" name="Ink 21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5">
                      <w14:nvContentPartPr>
                        <w14:cNvContentPartPr/>
                      </w14:nvContentPartPr>
                      <w14:xfrm>
                        <a:off x="0" y="0"/>
                        <a:ext cx="88560" cy="2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68" o:spid="_x0000_s1026" type="#_x0000_t75" style="position:absolute;margin-left:404.55pt;margin-top:11.85pt;width:8.3pt;height:2.95pt;z-index:252462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">
                <v:imagedata r:id="rId23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461056" behindDoc="0" locked="0" layoutInCell="1" allowOverlap="1">
                <wp:simplePos x="0" y="0"/>
                <wp:positionH relativeFrom="column">
                  <wp:posOffset>5021520</wp:posOffset>
                </wp:positionH>
                <wp:positionV relativeFrom="paragraph">
                  <wp:posOffset>92445</wp:posOffset>
                </wp:positionV>
                <wp:extent cx="119160" cy="245880"/>
                <wp:effectExtent l="38100" t="38100" r="33655" b="40005"/>
                <wp:wrapNone/>
                <wp:docPr id="2167" name="Ink 21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7">
                      <w14:nvContentPartPr>
                        <w14:cNvContentPartPr/>
                      </w14:nvContentPartPr>
                      <w14:xfrm>
                        <a:off x="0" y="0"/>
                        <a:ext cx="119160" cy="245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67" o:spid="_x0000_s1026" type="#_x0000_t75" style="position:absolute;margin-left:394.65pt;margin-top:6.55pt;width:10.9pt;height:20.9pt;z-index:252461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">
                <v:imagedata r:id="rId238" o:title=""/>
              </v:shape>
            </w:pict>
          </mc:Fallback>
        </mc:AlternateContent>
      </w:r>
      <w:r w:rsidR="00B26FE2">
        <w:rPr>
          <w:lang w:val="el-GR"/>
        </w:rPr>
        <w:t>Παράδειγμα:</w:t>
      </w:r>
      <w:r w:rsidR="00B26FE2">
        <w:rPr>
          <w:lang w:val="en-US"/>
        </w:rPr>
        <w:t xml:space="preserve"> </w:t>
      </w:r>
    </w:p>
    <w:p w:rsidR="003C34F9" w:rsidRPr="00B26FE2" w:rsidRDefault="00061A79" w:rsidP="00B26FE2">
      <w:pPr>
        <w:tabs>
          <w:tab w:val="clear" w:pos="1185"/>
        </w:tabs>
        <w:spacing w:line="440" w:lineRule="atLeast"/>
        <w:jc w:val="center"/>
        <w:rPr>
          <w:lang w:val="en-US"/>
        </w:rPr>
      </w:pPr>
      <w:r>
        <w:rPr>
          <w:noProof/>
          <w:position w:val="-56"/>
          <w:lang w:val="el-GR" w:eastAsia="el-GR"/>
        </w:rPr>
        <mc:AlternateContent>
          <mc:Choice Requires="wpi">
            <w:drawing>
              <wp:anchor distT="0" distB="0" distL="114300" distR="114300" simplePos="0" relativeHeight="252485632" behindDoc="0" locked="0" layoutInCell="1" allowOverlap="1">
                <wp:simplePos x="0" y="0"/>
                <wp:positionH relativeFrom="column">
                  <wp:posOffset>5804880</wp:posOffset>
                </wp:positionH>
                <wp:positionV relativeFrom="paragraph">
                  <wp:posOffset>23605</wp:posOffset>
                </wp:positionV>
                <wp:extent cx="2880" cy="9360"/>
                <wp:effectExtent l="38100" t="38100" r="35560" b="29210"/>
                <wp:wrapNone/>
                <wp:docPr id="2191" name="Ink 21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9">
                      <w14:nvContentPartPr>
                        <w14:cNvContentPartPr/>
                      </w14:nvContentPartPr>
                      <w14:xfrm>
                        <a:off x="0" y="0"/>
                        <a:ext cx="288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91" o:spid="_x0000_s1026" type="#_x0000_t75" style="position:absolute;margin-left:456.35pt;margin-top:1.3pt;width:1.75pt;height:2.05pt;z-index:252485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">
                <v:imagedata r:id="rId240" o:title=""/>
              </v:shape>
            </w:pict>
          </mc:Fallback>
        </mc:AlternateContent>
      </w:r>
      <w:r>
        <w:rPr>
          <w:noProof/>
          <w:position w:val="-56"/>
          <w:lang w:val="el-GR" w:eastAsia="el-GR"/>
        </w:rPr>
        <mc:AlternateContent>
          <mc:Choice Requires="wpi">
            <w:drawing>
              <wp:anchor distT="0" distB="0" distL="114300" distR="114300" simplePos="0" relativeHeight="252483584" behindDoc="0" locked="0" layoutInCell="1" allowOverlap="1">
                <wp:simplePos x="0" y="0"/>
                <wp:positionH relativeFrom="column">
                  <wp:posOffset>5708400</wp:posOffset>
                </wp:positionH>
                <wp:positionV relativeFrom="paragraph">
                  <wp:posOffset>40165</wp:posOffset>
                </wp:positionV>
                <wp:extent cx="3960" cy="16560"/>
                <wp:effectExtent l="38100" t="38100" r="34290" b="21590"/>
                <wp:wrapNone/>
                <wp:docPr id="2189" name="Ink 21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1">
                      <w14:nvContentPartPr>
                        <w14:cNvContentPartPr/>
                      </w14:nvContentPartPr>
                      <w14:xfrm>
                        <a:off x="0" y="0"/>
                        <a:ext cx="3960" cy="1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89" o:spid="_x0000_s1026" type="#_x0000_t75" style="position:absolute;margin-left:448.8pt;margin-top:2.6pt;width:1.65pt;height:2.5pt;z-index:252483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">
                <v:imagedata r:id="rId242" o:title=""/>
              </v:shape>
            </w:pict>
          </mc:Fallback>
        </mc:AlternateContent>
      </w:r>
      <w:r>
        <w:rPr>
          <w:noProof/>
          <w:position w:val="-56"/>
          <w:lang w:val="el-GR" w:eastAsia="el-GR"/>
        </w:rPr>
        <mc:AlternateContent>
          <mc:Choice Requires="wpi">
            <w:drawing>
              <wp:anchor distT="0" distB="0" distL="114300" distR="114300" simplePos="0" relativeHeight="252480512" behindDoc="0" locked="0" layoutInCell="1" allowOverlap="1">
                <wp:simplePos x="0" y="0"/>
                <wp:positionH relativeFrom="column">
                  <wp:posOffset>5549280</wp:posOffset>
                </wp:positionH>
                <wp:positionV relativeFrom="paragraph">
                  <wp:posOffset>50965</wp:posOffset>
                </wp:positionV>
                <wp:extent cx="15840" cy="39240"/>
                <wp:effectExtent l="38100" t="38100" r="41910" b="37465"/>
                <wp:wrapNone/>
                <wp:docPr id="2186" name="Ink 21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3">
                      <w14:nvContentPartPr>
                        <w14:cNvContentPartPr/>
                      </w14:nvContentPartPr>
                      <w14:xfrm>
                        <a:off x="0" y="0"/>
                        <a:ext cx="15840" cy="3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86" o:spid="_x0000_s1026" type="#_x0000_t75" style="position:absolute;margin-left:436.15pt;margin-top:3.45pt;width:2.7pt;height:4.45pt;z-index:252480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">
                <v:imagedata r:id="rId244" o:title=""/>
              </v:shape>
            </w:pict>
          </mc:Fallback>
        </mc:AlternateContent>
      </w:r>
      <w:r>
        <w:rPr>
          <w:noProof/>
          <w:position w:val="-56"/>
          <w:lang w:val="el-GR" w:eastAsia="el-GR"/>
        </w:rPr>
        <mc:AlternateContent>
          <mc:Choice Requires="wpi">
            <w:drawing>
              <wp:anchor distT="0" distB="0" distL="114300" distR="114300" simplePos="0" relativeHeight="252473344" behindDoc="0" locked="0" layoutInCell="1" allowOverlap="1">
                <wp:simplePos x="0" y="0"/>
                <wp:positionH relativeFrom="column">
                  <wp:posOffset>5962920</wp:posOffset>
                </wp:positionH>
                <wp:positionV relativeFrom="paragraph">
                  <wp:posOffset>-59195</wp:posOffset>
                </wp:positionV>
                <wp:extent cx="84600" cy="119520"/>
                <wp:effectExtent l="38100" t="38100" r="48895" b="33020"/>
                <wp:wrapNone/>
                <wp:docPr id="2179" name="Ink 21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5">
                      <w14:nvContentPartPr>
                        <w14:cNvContentPartPr/>
                      </w14:nvContentPartPr>
                      <w14:xfrm>
                        <a:off x="0" y="0"/>
                        <a:ext cx="84600" cy="11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79" o:spid="_x0000_s1026" type="#_x0000_t75" style="position:absolute;margin-left:468.6pt;margin-top:-5.45pt;width:8.5pt;height:11.1pt;z-index:252473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">
                <v:imagedata r:id="rId246" o:title=""/>
              </v:shape>
            </w:pict>
          </mc:Fallback>
        </mc:AlternateContent>
      </w:r>
      <w:r>
        <w:rPr>
          <w:noProof/>
          <w:position w:val="-56"/>
          <w:lang w:val="el-GR" w:eastAsia="el-GR"/>
        </w:rPr>
        <mc:AlternateContent>
          <mc:Choice Requires="wpi">
            <w:drawing>
              <wp:anchor distT="0" distB="0" distL="114300" distR="114300" simplePos="0" relativeHeight="252467200" behindDoc="0" locked="0" layoutInCell="1" allowOverlap="1">
                <wp:simplePos x="0" y="0"/>
                <wp:positionH relativeFrom="column">
                  <wp:posOffset>5685720</wp:posOffset>
                </wp:positionH>
                <wp:positionV relativeFrom="paragraph">
                  <wp:posOffset>184885</wp:posOffset>
                </wp:positionV>
                <wp:extent cx="110520" cy="87120"/>
                <wp:effectExtent l="38100" t="38100" r="3810" b="46355"/>
                <wp:wrapNone/>
                <wp:docPr id="2173" name="Ink 21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7">
                      <w14:nvContentPartPr>
                        <w14:cNvContentPartPr/>
                      </w14:nvContentPartPr>
                      <w14:xfrm>
                        <a:off x="0" y="0"/>
                        <a:ext cx="110520" cy="8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73" o:spid="_x0000_s1026" type="#_x0000_t75" style="position:absolute;margin-left:446.9pt;margin-top:13.7pt;width:10.25pt;height:8.4pt;z-index:252467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">
                <v:imagedata r:id="rId248" o:title=""/>
              </v:shape>
            </w:pict>
          </mc:Fallback>
        </mc:AlternateContent>
      </w:r>
      <w:r w:rsidR="00B26FE2" w:rsidRPr="00B26FE2">
        <w:rPr>
          <w:position w:val="-56"/>
          <w:lang w:val="el-GR"/>
        </w:rPr>
        <w:object w:dxaOrig="5200" w:dyaOrig="1260">
          <v:shape id="_x0000_i1044" type="#_x0000_t75" style="width:260pt;height:63pt" o:ole="">
            <v:imagedata r:id="rId249" o:title=""/>
          </v:shape>
          <o:OLEObject Type="Embed" ProgID="Equation.DSMT4" ShapeID="_x0000_i1044" DrawAspect="Content" ObjectID="_1669710217" r:id="rId250"/>
        </w:object>
      </w:r>
    </w:p>
    <w:p w:rsidR="00B26FE2" w:rsidRDefault="00061A79">
      <w:pPr>
        <w:tabs>
          <w:tab w:val="clear" w:pos="1185"/>
        </w:tabs>
        <w:spacing w:before="0" w:after="0" w:line="240" w:lineRule="auto"/>
        <w:jc w:val="left"/>
        <w:rPr>
          <w:lang w:val="el-GR"/>
        </w:rPr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487680" behindDoc="0" locked="0" layoutInCell="1" allowOverlap="1">
                <wp:simplePos x="0" y="0"/>
                <wp:positionH relativeFrom="column">
                  <wp:posOffset>3278040</wp:posOffset>
                </wp:positionH>
                <wp:positionV relativeFrom="paragraph">
                  <wp:posOffset>18985</wp:posOffset>
                </wp:positionV>
                <wp:extent cx="834480" cy="25920"/>
                <wp:effectExtent l="38100" t="38100" r="41910" b="31750"/>
                <wp:wrapNone/>
                <wp:docPr id="2193" name="Ink 21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1">
                      <w14:nvContentPartPr>
                        <w14:cNvContentPartPr/>
                      </w14:nvContentPartPr>
                      <w14:xfrm>
                        <a:off x="0" y="0"/>
                        <a:ext cx="834480" cy="2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93" o:spid="_x0000_s1026" type="#_x0000_t75" style="position:absolute;margin-left:257.45pt;margin-top:.65pt;width:67.2pt;height:3.75pt;z-index:252487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">
                <v:imagedata r:id="rId25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486656" behindDoc="0" locked="0" layoutInCell="1" allowOverlap="1">
                <wp:simplePos x="0" y="0"/>
                <wp:positionH relativeFrom="column">
                  <wp:posOffset>1542480</wp:posOffset>
                </wp:positionH>
                <wp:positionV relativeFrom="paragraph">
                  <wp:posOffset>79465</wp:posOffset>
                </wp:positionV>
                <wp:extent cx="813240" cy="52200"/>
                <wp:effectExtent l="38100" t="38100" r="44450" b="43180"/>
                <wp:wrapNone/>
                <wp:docPr id="2192" name="Ink 21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3">
                      <w14:nvContentPartPr>
                        <w14:cNvContentPartPr/>
                      </w14:nvContentPartPr>
                      <w14:xfrm>
                        <a:off x="0" y="0"/>
                        <a:ext cx="813240" cy="5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92" o:spid="_x0000_s1026" type="#_x0000_t75" style="position:absolute;margin-left:120.85pt;margin-top:5.2pt;width:65.6pt;height:5.8pt;z-index:252486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">
                <v:imagedata r:id="rId25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457984" behindDoc="0" locked="0" layoutInCell="1" allowOverlap="1">
                <wp:simplePos x="0" y="0"/>
                <wp:positionH relativeFrom="column">
                  <wp:posOffset>5678880</wp:posOffset>
                </wp:positionH>
                <wp:positionV relativeFrom="paragraph">
                  <wp:posOffset>265865</wp:posOffset>
                </wp:positionV>
                <wp:extent cx="101520" cy="99720"/>
                <wp:effectExtent l="38100" t="38100" r="51435" b="52705"/>
                <wp:wrapNone/>
                <wp:docPr id="2164" name="Ink 21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5">
                      <w14:nvContentPartPr>
                        <w14:cNvContentPartPr/>
                      </w14:nvContentPartPr>
                      <w14:xfrm>
                        <a:off x="0" y="0"/>
                        <a:ext cx="101520" cy="9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64" o:spid="_x0000_s1026" type="#_x0000_t75" style="position:absolute;margin-left:446.15pt;margin-top:19.95pt;width:10.05pt;height:9.85pt;z-index:252457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">
                <v:imagedata r:id="rId256" o:title=""/>
              </v:shape>
            </w:pict>
          </mc:Fallback>
        </mc:AlternateContent>
      </w:r>
      <w:r w:rsidR="00B26FE2">
        <w:rPr>
          <w:lang w:val="el-GR"/>
        </w:rPr>
        <w:br w:type="page"/>
      </w:r>
    </w:p>
    <w:p w:rsidR="00B80505" w:rsidRPr="00B36F0D" w:rsidRDefault="00061A79" w:rsidP="00B36F0D">
      <w:pPr>
        <w:pStyle w:val="Heading3"/>
      </w:pPr>
      <w:r>
        <w:rPr>
          <w:noProof/>
          <w:lang w:eastAsia="el-GR"/>
        </w:rPr>
        <w:lastRenderedPageBreak/>
        <mc:AlternateContent>
          <mc:Choice Requires="wpi">
            <w:drawing>
              <wp:anchor distT="0" distB="0" distL="114300" distR="114300" simplePos="0" relativeHeight="252488704" behindDoc="0" locked="0" layoutInCell="1" allowOverlap="1">
                <wp:simplePos x="0" y="0"/>
                <wp:positionH relativeFrom="column">
                  <wp:posOffset>909600</wp:posOffset>
                </wp:positionH>
                <wp:positionV relativeFrom="paragraph">
                  <wp:posOffset>319220</wp:posOffset>
                </wp:positionV>
                <wp:extent cx="1888200" cy="67680"/>
                <wp:effectExtent l="38100" t="38100" r="36195" b="27940"/>
                <wp:wrapNone/>
                <wp:docPr id="2194" name="Ink 21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7">
                      <w14:nvContentPartPr>
                        <w14:cNvContentPartPr/>
                      </w14:nvContentPartPr>
                      <w14:xfrm>
                        <a:off x="0" y="0"/>
                        <a:ext cx="1888200" cy="6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94" o:spid="_x0000_s1026" type="#_x0000_t75" style="position:absolute;margin-left:70.9pt;margin-top:24.4pt;width:150.25pt;height:6.85pt;z-index:252488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">
                <v:imagedata r:id="rId258" o:title=""/>
              </v:shape>
            </w:pict>
          </mc:Fallback>
        </mc:AlternateContent>
      </w:r>
      <w:r w:rsidR="00B26FE2" w:rsidRPr="00B36F0D">
        <w:t xml:space="preserve">Βάση του </w:t>
      </w:r>
      <w:r w:rsidR="00B26FE2" w:rsidRPr="00B36F0D">
        <w:rPr>
          <w:color w:val="FF0000"/>
        </w:rPr>
        <w:t>χώρο</w:t>
      </w:r>
      <w:r w:rsidR="00B36F0D">
        <w:rPr>
          <w:color w:val="FF0000"/>
        </w:rPr>
        <w:t>υ</w:t>
      </w:r>
      <w:r w:rsidR="00B26FE2" w:rsidRPr="00B36F0D">
        <w:rPr>
          <w:color w:val="FF0000"/>
        </w:rPr>
        <w:t xml:space="preserve"> γραμμών </w:t>
      </w:r>
      <w:r w:rsidR="00B26FE2" w:rsidRPr="00B36F0D">
        <w:t xml:space="preserve">του </w:t>
      </w:r>
      <w:r w:rsidR="00B26FE2" w:rsidRPr="00B80505">
        <w:rPr>
          <w:position w:val="-4"/>
        </w:rPr>
        <w:object w:dxaOrig="279" w:dyaOrig="279">
          <v:shape id="_x0000_i1045" type="#_x0000_t75" style="width:13.95pt;height:13.95pt" o:ole="">
            <v:imagedata r:id="rId141" o:title=""/>
          </v:shape>
          <o:OLEObject Type="Embed" ProgID="Equation.DSMT4" ShapeID="_x0000_i1045" DrawAspect="Content" ObjectID="_1669710218" r:id="rId259"/>
        </w:object>
      </w:r>
      <w:r w:rsidR="00B26FE2" w:rsidRPr="00B36F0D">
        <w:t xml:space="preserve">, </w:t>
      </w:r>
      <w:r w:rsidR="00B26FE2" w:rsidRPr="00EC24F0">
        <w:rPr>
          <w:position w:val="-18"/>
          <w:highlight w:val="yellow"/>
        </w:rPr>
        <w:object w:dxaOrig="840" w:dyaOrig="499">
          <v:shape id="_x0000_i1046" type="#_x0000_t75" style="width:42pt;height:24.95pt" o:ole="">
            <v:imagedata r:id="rId174" o:title=""/>
          </v:shape>
          <o:OLEObject Type="Embed" ProgID="Equation.DSMT4" ShapeID="_x0000_i1046" DrawAspect="Content" ObjectID="_1669710219" r:id="rId260"/>
        </w:object>
      </w:r>
    </w:p>
    <w:p w:rsidR="00B36F0D" w:rsidRDefault="00B36F0D" w:rsidP="00B36F0D">
      <w:pPr>
        <w:rPr>
          <w:lang w:val="el-GR"/>
        </w:rPr>
      </w:pPr>
      <w:r>
        <w:rPr>
          <w:lang w:val="el-GR"/>
        </w:rPr>
        <w:t>Παρατηρούμε ότι:</w:t>
      </w:r>
    </w:p>
    <w:p w:rsidR="00B80505" w:rsidRDefault="003E25F0" w:rsidP="00B36F0D">
      <w:pPr>
        <w:pStyle w:val="ListParagraph"/>
        <w:numPr>
          <w:ilvl w:val="0"/>
          <w:numId w:val="45"/>
        </w:numPr>
        <w:rPr>
          <w:lang w:val="el-GR"/>
        </w:rPr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493824" behindDoc="0" locked="0" layoutInCell="1" allowOverlap="1">
                <wp:simplePos x="0" y="0"/>
                <wp:positionH relativeFrom="column">
                  <wp:posOffset>4761960</wp:posOffset>
                </wp:positionH>
                <wp:positionV relativeFrom="paragraph">
                  <wp:posOffset>236715</wp:posOffset>
                </wp:positionV>
                <wp:extent cx="111240" cy="118800"/>
                <wp:effectExtent l="38100" t="38100" r="22225" b="33655"/>
                <wp:wrapNone/>
                <wp:docPr id="2199" name="Ink 21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1">
                      <w14:nvContentPartPr>
                        <w14:cNvContentPartPr/>
                      </w14:nvContentPartPr>
                      <w14:xfrm>
                        <a:off x="0" y="0"/>
                        <a:ext cx="111240" cy="11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99" o:spid="_x0000_s1026" type="#_x0000_t75" style="position:absolute;margin-left:374.15pt;margin-top:18.3pt;width:9.9pt;height:10.55pt;z-index:252493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">
                <v:imagedata r:id="rId262" o:title=""/>
              </v:shape>
            </w:pict>
          </mc:Fallback>
        </mc:AlternateContent>
      </w:r>
      <w:r w:rsidR="00061A79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490752" behindDoc="0" locked="0" layoutInCell="1" allowOverlap="1">
                <wp:simplePos x="0" y="0"/>
                <wp:positionH relativeFrom="column">
                  <wp:posOffset>3604560</wp:posOffset>
                </wp:positionH>
                <wp:positionV relativeFrom="paragraph">
                  <wp:posOffset>373515</wp:posOffset>
                </wp:positionV>
                <wp:extent cx="1411200" cy="54000"/>
                <wp:effectExtent l="38100" t="38100" r="36830" b="22225"/>
                <wp:wrapNone/>
                <wp:docPr id="2196" name="Ink 21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3">
                      <w14:nvContentPartPr>
                        <w14:cNvContentPartPr/>
                      </w14:nvContentPartPr>
                      <w14:xfrm>
                        <a:off x="0" y="0"/>
                        <a:ext cx="1411200" cy="5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96" o:spid="_x0000_s1026" type="#_x0000_t75" style="position:absolute;margin-left:283.25pt;margin-top:28.65pt;width:112.45pt;height:5.45pt;z-index:252490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">
                <v:imagedata r:id="rId264" o:title=""/>
              </v:shape>
            </w:pict>
          </mc:Fallback>
        </mc:AlternateContent>
      </w:r>
      <w:r w:rsidR="00061A79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489728" behindDoc="0" locked="0" layoutInCell="1" allowOverlap="1">
                <wp:simplePos x="0" y="0"/>
                <wp:positionH relativeFrom="column">
                  <wp:posOffset>2105160</wp:posOffset>
                </wp:positionH>
                <wp:positionV relativeFrom="paragraph">
                  <wp:posOffset>413115</wp:posOffset>
                </wp:positionV>
                <wp:extent cx="967320" cy="24480"/>
                <wp:effectExtent l="38100" t="38100" r="42545" b="33020"/>
                <wp:wrapNone/>
                <wp:docPr id="2195" name="Ink 21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5">
                      <w14:nvContentPartPr>
                        <w14:cNvContentPartPr/>
                      </w14:nvContentPartPr>
                      <w14:xfrm>
                        <a:off x="0" y="0"/>
                        <a:ext cx="967320" cy="2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95" o:spid="_x0000_s1026" type="#_x0000_t75" style="position:absolute;margin-left:165.25pt;margin-top:31.75pt;width:77.65pt;height:3.2pt;z-index:252489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">
                <v:imagedata r:id="rId266" o:title=""/>
              </v:shape>
            </w:pict>
          </mc:Fallback>
        </mc:AlternateContent>
      </w:r>
      <w:r w:rsidR="00B36F0D">
        <w:rPr>
          <w:lang w:val="el-GR"/>
        </w:rPr>
        <w:t xml:space="preserve">Εκ κατασκευής οι γραμμές του </w:t>
      </w:r>
      <w:r w:rsidR="00B36F0D" w:rsidRPr="00B36F0D">
        <w:rPr>
          <w:position w:val="-6"/>
          <w:lang w:val="el-GR"/>
        </w:rPr>
        <w:object w:dxaOrig="279" w:dyaOrig="300">
          <v:shape id="_x0000_i1047" type="#_x0000_t75" style="width:13.95pt;height:15pt" o:ole="">
            <v:imagedata r:id="rId267" o:title=""/>
          </v:shape>
          <o:OLEObject Type="Embed" ProgID="Equation.DSMT4" ShapeID="_x0000_i1047" DrawAspect="Content" ObjectID="_1669710220" r:id="rId268"/>
        </w:object>
      </w:r>
      <w:r w:rsidR="00B36F0D">
        <w:rPr>
          <w:lang w:val="el-GR"/>
        </w:rPr>
        <w:t xml:space="preserve"> είναι γραμμικοί </w:t>
      </w:r>
      <w:proofErr w:type="spellStart"/>
      <w:r w:rsidR="00B36F0D">
        <w:rPr>
          <w:lang w:val="el-GR"/>
        </w:rPr>
        <w:t>συνδυσασμοί</w:t>
      </w:r>
      <w:proofErr w:type="spellEnd"/>
      <w:r w:rsidR="00B36F0D">
        <w:rPr>
          <w:lang w:val="el-GR"/>
        </w:rPr>
        <w:t xml:space="preserve"> των γραμμών του </w:t>
      </w:r>
      <w:r w:rsidR="00B36F0D" w:rsidRPr="00B80505">
        <w:rPr>
          <w:position w:val="-4"/>
        </w:rPr>
        <w:object w:dxaOrig="279" w:dyaOrig="279">
          <v:shape id="_x0000_i1048" type="#_x0000_t75" style="width:13.95pt;height:13.95pt" o:ole="">
            <v:imagedata r:id="rId141" o:title=""/>
          </v:shape>
          <o:OLEObject Type="Embed" ProgID="Equation.DSMT4" ShapeID="_x0000_i1048" DrawAspect="Content" ObjectID="_1669710221" r:id="rId269"/>
        </w:object>
      </w:r>
      <w:r w:rsidR="00B36F0D">
        <w:rPr>
          <w:lang w:val="el-GR"/>
        </w:rPr>
        <w:t>. Έπεται:</w:t>
      </w:r>
    </w:p>
    <w:p w:rsidR="00B36F0D" w:rsidRDefault="00061A79" w:rsidP="00B36F0D">
      <w:pPr>
        <w:pStyle w:val="ListParagraph"/>
        <w:rPr>
          <w:lang w:val="el-GR"/>
        </w:rPr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491776" behindDoc="0" locked="0" layoutInCell="1" allowOverlap="1">
                <wp:simplePos x="0" y="0"/>
                <wp:positionH relativeFrom="column">
                  <wp:posOffset>561480</wp:posOffset>
                </wp:positionH>
                <wp:positionV relativeFrom="paragraph">
                  <wp:posOffset>2715</wp:posOffset>
                </wp:positionV>
                <wp:extent cx="1039680" cy="34560"/>
                <wp:effectExtent l="38100" t="38100" r="27305" b="41910"/>
                <wp:wrapNone/>
                <wp:docPr id="2197" name="Ink 21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0">
                      <w14:nvContentPartPr>
                        <w14:cNvContentPartPr/>
                      </w14:nvContentPartPr>
                      <w14:xfrm>
                        <a:off x="0" y="0"/>
                        <a:ext cx="1039680" cy="3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97" o:spid="_x0000_s1026" type="#_x0000_t75" style="position:absolute;margin-left:43.75pt;margin-top:-.6pt;width:83.1pt;height:4.05pt;z-index:252491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">
                <v:imagedata r:id="rId271" o:title=""/>
              </v:shape>
            </w:pict>
          </mc:Fallback>
        </mc:AlternateContent>
      </w:r>
      <w:proofErr w:type="gramStart"/>
      <w:r w:rsidR="00B36F0D" w:rsidRPr="00EC24F0">
        <w:rPr>
          <w:highlight w:val="yellow"/>
          <w:lang w:val="en-US"/>
        </w:rPr>
        <w:t>Span</w:t>
      </w:r>
      <w:r w:rsidR="00B36F0D" w:rsidRPr="00EC24F0">
        <w:rPr>
          <w:highlight w:val="yellow"/>
          <w:lang w:val="el-GR"/>
        </w:rPr>
        <w:t>(</w:t>
      </w:r>
      <w:proofErr w:type="gramEnd"/>
      <w:r w:rsidR="00B36F0D" w:rsidRPr="00EC24F0">
        <w:rPr>
          <w:highlight w:val="yellow"/>
          <w:lang w:val="el-GR"/>
        </w:rPr>
        <w:t xml:space="preserve"> των γραμμών του </w:t>
      </w:r>
      <w:r w:rsidR="00B36F0D" w:rsidRPr="00B36F0D">
        <w:rPr>
          <w:position w:val="-6"/>
          <w:lang w:val="el-GR"/>
        </w:rPr>
        <w:object w:dxaOrig="279" w:dyaOrig="300">
          <v:shape id="_x0000_i1049" type="#_x0000_t75" style="width:13.95pt;height:15pt" o:ole="">
            <v:imagedata r:id="rId267" o:title=""/>
          </v:shape>
          <o:OLEObject Type="Embed" ProgID="Equation.DSMT4" ShapeID="_x0000_i1049" DrawAspect="Content" ObjectID="_1669710222" r:id="rId272"/>
        </w:object>
      </w:r>
      <w:r w:rsidR="00B36F0D" w:rsidRPr="00EC24F0">
        <w:rPr>
          <w:highlight w:val="yellow"/>
          <w:lang w:val="el-GR"/>
        </w:rPr>
        <w:t>)</w:t>
      </w:r>
      <w:r w:rsidR="00B36F0D" w:rsidRPr="00B36F0D">
        <w:rPr>
          <w:position w:val="-8"/>
          <w:highlight w:val="yellow"/>
          <w:lang w:val="el-GR"/>
        </w:rPr>
        <w:object w:dxaOrig="279" w:dyaOrig="260">
          <v:shape id="_x0000_i1050" type="#_x0000_t75" style="width:13.95pt;height:13pt" o:ole="">
            <v:imagedata r:id="rId273" o:title=""/>
          </v:shape>
          <o:OLEObject Type="Embed" ProgID="Equation.DSMT4" ShapeID="_x0000_i1050" DrawAspect="Content" ObjectID="_1669710223" r:id="rId274"/>
        </w:object>
      </w:r>
      <w:r w:rsidR="00B36F0D">
        <w:rPr>
          <w:highlight w:val="yellow"/>
          <w:lang w:val="el-GR"/>
        </w:rPr>
        <w:t xml:space="preserve"> </w:t>
      </w:r>
      <w:r w:rsidR="00B36F0D" w:rsidRPr="00B36F0D">
        <w:rPr>
          <w:highlight w:val="yellow"/>
          <w:lang w:val="el-GR"/>
        </w:rPr>
        <w:t xml:space="preserve"> </w:t>
      </w:r>
      <w:r w:rsidR="00B36F0D" w:rsidRPr="00EC24F0">
        <w:rPr>
          <w:highlight w:val="yellow"/>
          <w:lang w:val="en-US"/>
        </w:rPr>
        <w:t>Span</w:t>
      </w:r>
      <w:r w:rsidR="00B36F0D" w:rsidRPr="00EC24F0">
        <w:rPr>
          <w:highlight w:val="yellow"/>
          <w:lang w:val="el-GR"/>
        </w:rPr>
        <w:t xml:space="preserve">( των γραμμών του </w:t>
      </w:r>
      <w:r w:rsidR="00B36F0D" w:rsidRPr="00EC24F0">
        <w:rPr>
          <w:position w:val="-4"/>
          <w:highlight w:val="yellow"/>
          <w:lang w:val="el-GR"/>
        </w:rPr>
        <w:object w:dxaOrig="279" w:dyaOrig="279">
          <v:shape id="_x0000_i1051" type="#_x0000_t75" style="width:13.95pt;height:13.95pt" o:ole="">
            <v:imagedata r:id="rId141" o:title=""/>
          </v:shape>
          <o:OLEObject Type="Embed" ProgID="Equation.DSMT4" ShapeID="_x0000_i1051" DrawAspect="Content" ObjectID="_1669710224" r:id="rId275"/>
        </w:object>
      </w:r>
      <w:r w:rsidR="00B36F0D" w:rsidRPr="00EC24F0">
        <w:rPr>
          <w:highlight w:val="yellow"/>
          <w:lang w:val="el-GR"/>
        </w:rPr>
        <w:t>)</w:t>
      </w:r>
    </w:p>
    <w:p w:rsidR="00B36F0D" w:rsidRDefault="003E25F0" w:rsidP="00B36F0D">
      <w:pPr>
        <w:pStyle w:val="ListParagraph"/>
        <w:numPr>
          <w:ilvl w:val="0"/>
          <w:numId w:val="45"/>
        </w:numPr>
        <w:rPr>
          <w:lang w:val="el-GR"/>
        </w:rPr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512256" behindDoc="0" locked="0" layoutInCell="1" allowOverlap="1">
                <wp:simplePos x="0" y="0"/>
                <wp:positionH relativeFrom="column">
                  <wp:posOffset>5616960</wp:posOffset>
                </wp:positionH>
                <wp:positionV relativeFrom="paragraph">
                  <wp:posOffset>-838125</wp:posOffset>
                </wp:positionV>
                <wp:extent cx="65880" cy="2106720"/>
                <wp:effectExtent l="38100" t="38100" r="29845" b="27305"/>
                <wp:wrapNone/>
                <wp:docPr id="2217" name="Ink 22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6">
                      <w14:nvContentPartPr>
                        <w14:cNvContentPartPr/>
                      </w14:nvContentPartPr>
                      <w14:xfrm>
                        <a:off x="0" y="0"/>
                        <a:ext cx="65880" cy="210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17" o:spid="_x0000_s1026" type="#_x0000_t75" style="position:absolute;margin-left:441.65pt;margin-top:-66.7pt;width:6.6pt;height:167.4pt;z-index:252512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">
                <v:imagedata r:id="rId27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506112" behindDoc="0" locked="0" layoutInCell="1" allowOverlap="1">
                <wp:simplePos x="0" y="0"/>
                <wp:positionH relativeFrom="column">
                  <wp:posOffset>5303400</wp:posOffset>
                </wp:positionH>
                <wp:positionV relativeFrom="paragraph">
                  <wp:posOffset>410715</wp:posOffset>
                </wp:positionV>
                <wp:extent cx="202680" cy="153360"/>
                <wp:effectExtent l="38100" t="38100" r="6985" b="56515"/>
                <wp:wrapNone/>
                <wp:docPr id="2211" name="Ink 22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8">
                      <w14:nvContentPartPr>
                        <w14:cNvContentPartPr/>
                      </w14:nvContentPartPr>
                      <w14:xfrm>
                        <a:off x="0" y="0"/>
                        <a:ext cx="202680" cy="15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11" o:spid="_x0000_s1026" type="#_x0000_t75" style="position:absolute;margin-left:416.8pt;margin-top:31.4pt;width:17.7pt;height:14.1pt;z-index:252506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">
                <v:imagedata r:id="rId27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505088" behindDoc="0" locked="0" layoutInCell="1" allowOverlap="1">
                <wp:simplePos x="0" y="0"/>
                <wp:positionH relativeFrom="column">
                  <wp:posOffset>5017200</wp:posOffset>
                </wp:positionH>
                <wp:positionV relativeFrom="paragraph">
                  <wp:posOffset>408915</wp:posOffset>
                </wp:positionV>
                <wp:extent cx="236520" cy="230760"/>
                <wp:effectExtent l="38100" t="38100" r="49530" b="55245"/>
                <wp:wrapNone/>
                <wp:docPr id="2210" name="Ink 22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0">
                      <w14:nvContentPartPr>
                        <w14:cNvContentPartPr/>
                      </w14:nvContentPartPr>
                      <w14:xfrm>
                        <a:off x="0" y="0"/>
                        <a:ext cx="236520" cy="23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10" o:spid="_x0000_s1026" type="#_x0000_t75" style="position:absolute;margin-left:394.1pt;margin-top:31.2pt;width:20.55pt;height:20.1pt;z-index:252505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">
                <v:imagedata r:id="rId28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504064" behindDoc="0" locked="0" layoutInCell="1" allowOverlap="1">
                <wp:simplePos x="0" y="0"/>
                <wp:positionH relativeFrom="column">
                  <wp:posOffset>5012520</wp:posOffset>
                </wp:positionH>
                <wp:positionV relativeFrom="paragraph">
                  <wp:posOffset>558315</wp:posOffset>
                </wp:positionV>
                <wp:extent cx="5040" cy="16920"/>
                <wp:effectExtent l="19050" t="19050" r="33655" b="21590"/>
                <wp:wrapNone/>
                <wp:docPr id="2209" name="Ink 22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2">
                      <w14:nvContentPartPr>
                        <w14:cNvContentPartPr/>
                      </w14:nvContentPartPr>
                      <w14:xfrm>
                        <a:off x="0" y="0"/>
                        <a:ext cx="5040" cy="1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09" o:spid="_x0000_s1026" type="#_x0000_t75" style="position:absolute;margin-left:394.35pt;margin-top:43.65pt;width:1.15pt;height:2pt;z-index:252504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">
                <v:imagedata r:id="rId28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503040" behindDoc="0" locked="0" layoutInCell="1" allowOverlap="1">
                <wp:simplePos x="0" y="0"/>
                <wp:positionH relativeFrom="column">
                  <wp:posOffset>5006040</wp:posOffset>
                </wp:positionH>
                <wp:positionV relativeFrom="paragraph">
                  <wp:posOffset>503955</wp:posOffset>
                </wp:positionV>
                <wp:extent cx="2880" cy="1080"/>
                <wp:effectExtent l="19050" t="19050" r="16510" b="18415"/>
                <wp:wrapNone/>
                <wp:docPr id="2208" name="Ink 22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4">
                      <w14:nvContentPartPr>
                        <w14:cNvContentPartPr/>
                      </w14:nvContentPartPr>
                      <w14:xfrm>
                        <a:off x="0" y="0"/>
                        <a:ext cx="2880" cy="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08" o:spid="_x0000_s1026" type="#_x0000_t75" style="position:absolute;margin-left:393.65pt;margin-top:39pt;width:1.3pt;height:1.55pt;z-index:252503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">
                <v:imagedata r:id="rId28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502016" behindDoc="0" locked="0" layoutInCell="1" allowOverlap="1">
                <wp:simplePos x="0" y="0"/>
                <wp:positionH relativeFrom="column">
                  <wp:posOffset>1469040</wp:posOffset>
                </wp:positionH>
                <wp:positionV relativeFrom="paragraph">
                  <wp:posOffset>704475</wp:posOffset>
                </wp:positionV>
                <wp:extent cx="135720" cy="34920"/>
                <wp:effectExtent l="38100" t="38100" r="36195" b="41910"/>
                <wp:wrapNone/>
                <wp:docPr id="2207" name="Ink 22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6">
                      <w14:nvContentPartPr>
                        <w14:cNvContentPartPr/>
                      </w14:nvContentPartPr>
                      <w14:xfrm>
                        <a:off x="0" y="0"/>
                        <a:ext cx="135720" cy="3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07" o:spid="_x0000_s1026" type="#_x0000_t75" style="position:absolute;margin-left:114.85pt;margin-top:54.7pt;width:12.3pt;height:4.4pt;z-index:252502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">
                <v:imagedata r:id="rId28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500992" behindDoc="0" locked="0" layoutInCell="1" allowOverlap="1">
                <wp:simplePos x="0" y="0"/>
                <wp:positionH relativeFrom="column">
                  <wp:posOffset>1458600</wp:posOffset>
                </wp:positionH>
                <wp:positionV relativeFrom="paragraph">
                  <wp:posOffset>576315</wp:posOffset>
                </wp:positionV>
                <wp:extent cx="119520" cy="217080"/>
                <wp:effectExtent l="38100" t="38100" r="52070" b="50165"/>
                <wp:wrapNone/>
                <wp:docPr id="2206" name="Ink 22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8">
                      <w14:nvContentPartPr>
                        <w14:cNvContentPartPr/>
                      </w14:nvContentPartPr>
                      <w14:xfrm>
                        <a:off x="0" y="0"/>
                        <a:ext cx="119520" cy="21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06" o:spid="_x0000_s1026" type="#_x0000_t75" style="position:absolute;margin-left:113.95pt;margin-top:44.5pt;width:11.15pt;height:18.9pt;z-index:252500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">
                <v:imagedata r:id="rId28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499968" behindDoc="0" locked="0" layoutInCell="1" allowOverlap="1">
                <wp:simplePos x="0" y="0"/>
                <wp:positionH relativeFrom="column">
                  <wp:posOffset>1380840</wp:posOffset>
                </wp:positionH>
                <wp:positionV relativeFrom="paragraph">
                  <wp:posOffset>382635</wp:posOffset>
                </wp:positionV>
                <wp:extent cx="266040" cy="246600"/>
                <wp:effectExtent l="38100" t="38100" r="39370" b="39370"/>
                <wp:wrapNone/>
                <wp:docPr id="2205" name="Ink 22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0">
                      <w14:nvContentPartPr>
                        <w14:cNvContentPartPr/>
                      </w14:nvContentPartPr>
                      <w14:xfrm>
                        <a:off x="0" y="0"/>
                        <a:ext cx="266040" cy="24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05" o:spid="_x0000_s1026" type="#_x0000_t75" style="position:absolute;margin-left:107.85pt;margin-top:29.2pt;width:22.85pt;height:21.25pt;z-index:252499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">
                <v:imagedata r:id="rId29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497920" behindDoc="0" locked="0" layoutInCell="1" allowOverlap="1">
                <wp:simplePos x="0" y="0"/>
                <wp:positionH relativeFrom="column">
                  <wp:posOffset>3744240</wp:posOffset>
                </wp:positionH>
                <wp:positionV relativeFrom="paragraph">
                  <wp:posOffset>4995</wp:posOffset>
                </wp:positionV>
                <wp:extent cx="1071360" cy="36720"/>
                <wp:effectExtent l="19050" t="19050" r="33655" b="20955"/>
                <wp:wrapNone/>
                <wp:docPr id="2203" name="Ink 22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2">
                      <w14:nvContentPartPr>
                        <w14:cNvContentPartPr/>
                      </w14:nvContentPartPr>
                      <w14:xfrm>
                        <a:off x="0" y="0"/>
                        <a:ext cx="1071360" cy="3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03" o:spid="_x0000_s1026" type="#_x0000_t75" style="position:absolute;margin-left:294.45pt;margin-top:-.2pt;width:85.3pt;height:3.9pt;z-index:252497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">
                <v:imagedata r:id="rId29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496896" behindDoc="0" locked="0" layoutInCell="1" allowOverlap="1">
                <wp:simplePos x="0" y="0"/>
                <wp:positionH relativeFrom="column">
                  <wp:posOffset>3258600</wp:posOffset>
                </wp:positionH>
                <wp:positionV relativeFrom="paragraph">
                  <wp:posOffset>62595</wp:posOffset>
                </wp:positionV>
                <wp:extent cx="101160" cy="8640"/>
                <wp:effectExtent l="19050" t="19050" r="32385" b="29845"/>
                <wp:wrapNone/>
                <wp:docPr id="2202" name="Ink 22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4">
                      <w14:nvContentPartPr>
                        <w14:cNvContentPartPr/>
                      </w14:nvContentPartPr>
                      <w14:xfrm>
                        <a:off x="0" y="0"/>
                        <a:ext cx="10116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02" o:spid="_x0000_s1026" type="#_x0000_t75" style="position:absolute;margin-left:256.05pt;margin-top:4.55pt;width:8.9pt;height:1.6pt;z-index:252496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">
                <v:imagedata r:id="rId29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495872" behindDoc="0" locked="0" layoutInCell="1" allowOverlap="1">
                <wp:simplePos x="0" y="0"/>
                <wp:positionH relativeFrom="column">
                  <wp:posOffset>2467680</wp:posOffset>
                </wp:positionH>
                <wp:positionV relativeFrom="paragraph">
                  <wp:posOffset>24435</wp:posOffset>
                </wp:positionV>
                <wp:extent cx="62280" cy="15480"/>
                <wp:effectExtent l="38100" t="19050" r="33020" b="22860"/>
                <wp:wrapNone/>
                <wp:docPr id="2201" name="Ink 22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6">
                      <w14:nvContentPartPr>
                        <w14:cNvContentPartPr/>
                      </w14:nvContentPartPr>
                      <w14:xfrm>
                        <a:off x="0" y="0"/>
                        <a:ext cx="6228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01" o:spid="_x0000_s1026" type="#_x0000_t75" style="position:absolute;margin-left:193.75pt;margin-top:1.25pt;width:6.1pt;height:2.3pt;z-index:252495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">
                <v:imagedata r:id="rId29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494848" behindDoc="0" locked="0" layoutInCell="1" allowOverlap="1">
                <wp:simplePos x="0" y="0"/>
                <wp:positionH relativeFrom="column">
                  <wp:posOffset>897360</wp:posOffset>
                </wp:positionH>
                <wp:positionV relativeFrom="paragraph">
                  <wp:posOffset>8595</wp:posOffset>
                </wp:positionV>
                <wp:extent cx="1291320" cy="27720"/>
                <wp:effectExtent l="38100" t="38100" r="23495" b="48895"/>
                <wp:wrapNone/>
                <wp:docPr id="2200" name="Ink 22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8">
                      <w14:nvContentPartPr>
                        <w14:cNvContentPartPr/>
                      </w14:nvContentPartPr>
                      <w14:xfrm>
                        <a:off x="0" y="0"/>
                        <a:ext cx="1291320" cy="2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00" o:spid="_x0000_s1026" type="#_x0000_t75" style="position:absolute;margin-left:70.25pt;margin-top:-.2pt;width:102.95pt;height:3.95pt;z-index:252494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">
                <v:imagedata r:id="rId29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492800" behindDoc="0" locked="0" layoutInCell="1" allowOverlap="1">
                <wp:simplePos x="0" y="0"/>
                <wp:positionH relativeFrom="column">
                  <wp:posOffset>6509040</wp:posOffset>
                </wp:positionH>
                <wp:positionV relativeFrom="paragraph">
                  <wp:posOffset>465435</wp:posOffset>
                </wp:positionV>
                <wp:extent cx="46440" cy="5760"/>
                <wp:effectExtent l="38100" t="38100" r="48895" b="51435"/>
                <wp:wrapNone/>
                <wp:docPr id="2198" name="Ink 21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0">
                      <w14:nvContentPartPr>
                        <w14:cNvContentPartPr/>
                      </w14:nvContentPartPr>
                      <w14:xfrm>
                        <a:off x="0" y="0"/>
                        <a:ext cx="4644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98" o:spid="_x0000_s1026" type="#_x0000_t75" style="position:absolute;margin-left:511.5pt;margin-top:35.65pt;width:5.65pt;height:2.45pt;z-index:252492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">
                <v:imagedata r:id="rId301" o:title=""/>
              </v:shape>
            </w:pict>
          </mc:Fallback>
        </mc:AlternateContent>
      </w:r>
      <w:r w:rsidR="00B36F0D">
        <w:rPr>
          <w:lang w:val="el-GR"/>
        </w:rPr>
        <w:t xml:space="preserve">Όμως οι </w:t>
      </w:r>
      <w:proofErr w:type="spellStart"/>
      <w:r w:rsidR="00B36F0D">
        <w:rPr>
          <w:lang w:val="el-GR"/>
        </w:rPr>
        <w:t>γραμμοπράξεις</w:t>
      </w:r>
      <w:proofErr w:type="spellEnd"/>
      <w:r w:rsidR="00B36F0D">
        <w:rPr>
          <w:lang w:val="el-GR"/>
        </w:rPr>
        <w:t xml:space="preserve"> μπορούν να αντιστραφούν. Άρα οι γραμμές του </w:t>
      </w:r>
      <w:r w:rsidR="00B36F0D" w:rsidRPr="00B36F0D">
        <w:rPr>
          <w:position w:val="-6"/>
          <w:lang w:val="el-GR"/>
        </w:rPr>
        <w:object w:dxaOrig="279" w:dyaOrig="300">
          <v:shape id="_x0000_i1052" type="#_x0000_t75" style="width:13.95pt;height:15pt" o:ole="">
            <v:imagedata r:id="rId267" o:title=""/>
          </v:shape>
          <o:OLEObject Type="Embed" ProgID="Equation.DSMT4" ShapeID="_x0000_i1052" DrawAspect="Content" ObjectID="_1669710225" r:id="rId302"/>
        </w:object>
      </w:r>
      <w:r w:rsidR="00B36F0D">
        <w:rPr>
          <w:lang w:val="el-GR"/>
        </w:rPr>
        <w:t xml:space="preserve"> είναι γραμμικοί συνδυασμοί των γραμμών του </w:t>
      </w:r>
      <w:r w:rsidR="00B36F0D" w:rsidRPr="00B80505">
        <w:rPr>
          <w:position w:val="-4"/>
        </w:rPr>
        <w:object w:dxaOrig="279" w:dyaOrig="279">
          <v:shape id="_x0000_i1053" type="#_x0000_t75" style="width:13.95pt;height:13.95pt" o:ole="">
            <v:imagedata r:id="rId141" o:title=""/>
          </v:shape>
          <o:OLEObject Type="Embed" ProgID="Equation.DSMT4" ShapeID="_x0000_i1053" DrawAspect="Content" ObjectID="_1669710226" r:id="rId303"/>
        </w:object>
      </w:r>
      <w:r w:rsidR="00B36F0D">
        <w:rPr>
          <w:lang w:val="el-GR"/>
        </w:rPr>
        <w:t>.  Έπεται:</w:t>
      </w:r>
    </w:p>
    <w:p w:rsidR="00B36F0D" w:rsidRDefault="003E25F0" w:rsidP="00B36F0D">
      <w:pPr>
        <w:pStyle w:val="ListParagraph"/>
        <w:rPr>
          <w:lang w:val="el-GR"/>
        </w:rPr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510208" behindDoc="0" locked="0" layoutInCell="1" allowOverlap="1">
                <wp:simplePos x="0" y="0"/>
                <wp:positionH relativeFrom="column">
                  <wp:posOffset>4491600</wp:posOffset>
                </wp:positionH>
                <wp:positionV relativeFrom="paragraph">
                  <wp:posOffset>137475</wp:posOffset>
                </wp:positionV>
                <wp:extent cx="148320" cy="178920"/>
                <wp:effectExtent l="38100" t="38100" r="42545" b="50165"/>
                <wp:wrapNone/>
                <wp:docPr id="2215" name="Ink 22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4">
                      <w14:nvContentPartPr>
                        <w14:cNvContentPartPr/>
                      </w14:nvContentPartPr>
                      <w14:xfrm>
                        <a:off x="0" y="0"/>
                        <a:ext cx="148320" cy="17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15" o:spid="_x0000_s1026" type="#_x0000_t75" style="position:absolute;margin-left:352.8pt;margin-top:9.8pt;width:13.55pt;height:15.8pt;z-index:252510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">
                <v:imagedata r:id="rId30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507136" behindDoc="0" locked="0" layoutInCell="1" allowOverlap="1">
                <wp:simplePos x="0" y="0"/>
                <wp:positionH relativeFrom="column">
                  <wp:posOffset>2194800</wp:posOffset>
                </wp:positionH>
                <wp:positionV relativeFrom="paragraph">
                  <wp:posOffset>52155</wp:posOffset>
                </wp:positionV>
                <wp:extent cx="218520" cy="262800"/>
                <wp:effectExtent l="38100" t="38100" r="48260" b="42545"/>
                <wp:wrapNone/>
                <wp:docPr id="2212" name="Ink 22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6">
                      <w14:nvContentPartPr>
                        <w14:cNvContentPartPr/>
                      </w14:nvContentPartPr>
                      <w14:xfrm>
                        <a:off x="0" y="0"/>
                        <a:ext cx="218520" cy="26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12" o:spid="_x0000_s1026" type="#_x0000_t75" style="position:absolute;margin-left:171.85pt;margin-top:3.1pt;width:19.1pt;height:22.7pt;z-index:252507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">
                <v:imagedata r:id="rId307" o:title=""/>
              </v:shape>
            </w:pict>
          </mc:Fallback>
        </mc:AlternateContent>
      </w:r>
      <w:proofErr w:type="gramStart"/>
      <w:r w:rsidR="00B36F0D" w:rsidRPr="00EC24F0">
        <w:rPr>
          <w:highlight w:val="yellow"/>
          <w:lang w:val="en-US"/>
        </w:rPr>
        <w:t>Span</w:t>
      </w:r>
      <w:r w:rsidR="00B36F0D" w:rsidRPr="00EC24F0">
        <w:rPr>
          <w:highlight w:val="yellow"/>
          <w:lang w:val="el-GR"/>
        </w:rPr>
        <w:t>(</w:t>
      </w:r>
      <w:proofErr w:type="gramEnd"/>
      <w:r w:rsidR="00B36F0D" w:rsidRPr="00EC24F0">
        <w:rPr>
          <w:highlight w:val="yellow"/>
          <w:lang w:val="el-GR"/>
        </w:rPr>
        <w:t xml:space="preserve"> των γραμμών του </w:t>
      </w:r>
      <w:r w:rsidR="00B36F0D" w:rsidRPr="00B36F0D">
        <w:rPr>
          <w:position w:val="-6"/>
          <w:lang w:val="el-GR"/>
        </w:rPr>
        <w:object w:dxaOrig="279" w:dyaOrig="300">
          <v:shape id="_x0000_i1054" type="#_x0000_t75" style="width:13.95pt;height:15pt" o:ole="">
            <v:imagedata r:id="rId267" o:title=""/>
          </v:shape>
          <o:OLEObject Type="Embed" ProgID="Equation.DSMT4" ShapeID="_x0000_i1054" DrawAspect="Content" ObjectID="_1669710227" r:id="rId308"/>
        </w:object>
      </w:r>
      <w:r w:rsidR="00B36F0D" w:rsidRPr="00EC24F0">
        <w:rPr>
          <w:highlight w:val="yellow"/>
          <w:lang w:val="el-GR"/>
        </w:rPr>
        <w:t>)</w:t>
      </w:r>
      <w:r w:rsidR="00B36F0D" w:rsidRPr="00B36F0D">
        <w:rPr>
          <w:position w:val="-8"/>
          <w:highlight w:val="yellow"/>
          <w:lang w:val="el-GR"/>
        </w:rPr>
        <w:object w:dxaOrig="279" w:dyaOrig="260">
          <v:shape id="_x0000_i1055" type="#_x0000_t75" style="width:13.95pt;height:13pt" o:ole="">
            <v:imagedata r:id="rId273" o:title=""/>
          </v:shape>
          <o:OLEObject Type="Embed" ProgID="Equation.DSMT4" ShapeID="_x0000_i1055" DrawAspect="Content" ObjectID="_1669710228" r:id="rId309"/>
        </w:object>
      </w:r>
      <w:r w:rsidR="00B36F0D">
        <w:rPr>
          <w:highlight w:val="yellow"/>
          <w:lang w:val="el-GR"/>
        </w:rPr>
        <w:t xml:space="preserve"> </w:t>
      </w:r>
      <w:r w:rsidR="00B36F0D" w:rsidRPr="00B36F0D">
        <w:rPr>
          <w:highlight w:val="yellow"/>
          <w:lang w:val="el-GR"/>
        </w:rPr>
        <w:t xml:space="preserve"> </w:t>
      </w:r>
      <w:r w:rsidR="00B36F0D" w:rsidRPr="00EC24F0">
        <w:rPr>
          <w:highlight w:val="yellow"/>
          <w:lang w:val="en-US"/>
        </w:rPr>
        <w:t>Span</w:t>
      </w:r>
      <w:r w:rsidR="00B36F0D" w:rsidRPr="00EC24F0">
        <w:rPr>
          <w:highlight w:val="yellow"/>
          <w:lang w:val="el-GR"/>
        </w:rPr>
        <w:t xml:space="preserve">( των γραμμών του </w:t>
      </w:r>
      <w:r w:rsidR="00B36F0D" w:rsidRPr="00EC24F0">
        <w:rPr>
          <w:position w:val="-4"/>
          <w:highlight w:val="yellow"/>
          <w:lang w:val="el-GR"/>
        </w:rPr>
        <w:object w:dxaOrig="279" w:dyaOrig="279">
          <v:shape id="_x0000_i1056" type="#_x0000_t75" style="width:13.95pt;height:13.95pt" o:ole="">
            <v:imagedata r:id="rId141" o:title=""/>
          </v:shape>
          <o:OLEObject Type="Embed" ProgID="Equation.DSMT4" ShapeID="_x0000_i1056" DrawAspect="Content" ObjectID="_1669710229" r:id="rId310"/>
        </w:object>
      </w:r>
      <w:r w:rsidR="00B36F0D" w:rsidRPr="00EC24F0">
        <w:rPr>
          <w:highlight w:val="yellow"/>
          <w:lang w:val="el-GR"/>
        </w:rPr>
        <w:t>)</w:t>
      </w:r>
    </w:p>
    <w:p w:rsidR="00B36F0D" w:rsidRDefault="003E25F0" w:rsidP="00B36F0D">
      <w:pPr>
        <w:pStyle w:val="ListParagraph"/>
        <w:rPr>
          <w:lang w:val="el-GR"/>
        </w:rPr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511232" behindDoc="0" locked="0" layoutInCell="1" allowOverlap="1">
                <wp:simplePos x="0" y="0"/>
                <wp:positionH relativeFrom="column">
                  <wp:posOffset>4508160</wp:posOffset>
                </wp:positionH>
                <wp:positionV relativeFrom="paragraph">
                  <wp:posOffset>32475</wp:posOffset>
                </wp:positionV>
                <wp:extent cx="207360" cy="171000"/>
                <wp:effectExtent l="38100" t="38100" r="2540" b="38735"/>
                <wp:wrapNone/>
                <wp:docPr id="2216" name="Ink 22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1">
                      <w14:nvContentPartPr>
                        <w14:cNvContentPartPr/>
                      </w14:nvContentPartPr>
                      <w14:xfrm>
                        <a:off x="0" y="0"/>
                        <a:ext cx="207360" cy="17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16" o:spid="_x0000_s1026" type="#_x0000_t75" style="position:absolute;margin-left:354.25pt;margin-top:1.6pt;width:17.95pt;height:15.35pt;z-index:252511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">
                <v:imagedata r:id="rId31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509184" behindDoc="0" locked="0" layoutInCell="1" allowOverlap="1">
                <wp:simplePos x="0" y="0"/>
                <wp:positionH relativeFrom="column">
                  <wp:posOffset>2232240</wp:posOffset>
                </wp:positionH>
                <wp:positionV relativeFrom="paragraph">
                  <wp:posOffset>105555</wp:posOffset>
                </wp:positionV>
                <wp:extent cx="128880" cy="27000"/>
                <wp:effectExtent l="38100" t="38100" r="43180" b="49530"/>
                <wp:wrapNone/>
                <wp:docPr id="2214" name="Ink 22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3">
                      <w14:nvContentPartPr>
                        <w14:cNvContentPartPr/>
                      </w14:nvContentPartPr>
                      <w14:xfrm>
                        <a:off x="0" y="0"/>
                        <a:ext cx="128880" cy="2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14" o:spid="_x0000_s1026" type="#_x0000_t75" style="position:absolute;margin-left:174.95pt;margin-top:7.4pt;width:11.95pt;height:3.95pt;z-index:252509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">
                <v:imagedata r:id="rId31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508160" behindDoc="0" locked="0" layoutInCell="1" allowOverlap="1">
                <wp:simplePos x="0" y="0"/>
                <wp:positionH relativeFrom="column">
                  <wp:posOffset>2222520</wp:posOffset>
                </wp:positionH>
                <wp:positionV relativeFrom="paragraph">
                  <wp:posOffset>-1005</wp:posOffset>
                </wp:positionV>
                <wp:extent cx="104040" cy="234000"/>
                <wp:effectExtent l="38100" t="38100" r="48895" b="52070"/>
                <wp:wrapNone/>
                <wp:docPr id="2213" name="Ink 22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5">
                      <w14:nvContentPartPr>
                        <w14:cNvContentPartPr/>
                      </w14:nvContentPartPr>
                      <w14:xfrm>
                        <a:off x="0" y="0"/>
                        <a:ext cx="104040" cy="23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13" o:spid="_x0000_s1026" type="#_x0000_t75" style="position:absolute;margin-left:174.1pt;margin-top:-1.05pt;width:10.1pt;height:20.3pt;z-index:252508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">
                <v:imagedata r:id="rId316" o:title=""/>
              </v:shape>
            </w:pict>
          </mc:Fallback>
        </mc:AlternateContent>
      </w:r>
    </w:p>
    <w:p w:rsidR="00B36F0D" w:rsidRPr="003E25F0" w:rsidRDefault="003E25F0" w:rsidP="00B36F0D">
      <w:pPr>
        <w:pStyle w:val="ListParagraph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l-GR"/>
        </w:rPr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498944" behindDoc="0" locked="0" layoutInCell="1" allowOverlap="1">
                <wp:simplePos x="0" y="0"/>
                <wp:positionH relativeFrom="column">
                  <wp:posOffset>3658200</wp:posOffset>
                </wp:positionH>
                <wp:positionV relativeFrom="paragraph">
                  <wp:posOffset>98475</wp:posOffset>
                </wp:positionV>
                <wp:extent cx="360" cy="360"/>
                <wp:effectExtent l="0" t="0" r="0" b="0"/>
                <wp:wrapNone/>
                <wp:docPr id="2204" name="Ink 22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7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04" o:spid="_x0000_s1026" type="#_x0000_t75" style="position:absolute;margin-left:287.05pt;margin-top:6.75pt;width:2.05pt;height:2.05pt;z-index:252498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">
                <v:imagedata r:id="rId318" o:title=""/>
              </v:shape>
            </w:pict>
          </mc:Fallback>
        </mc:AlternateContent>
      </w:r>
      <w:r w:rsidR="00B36F0D">
        <w:rPr>
          <w:lang w:val="el-GR"/>
        </w:rPr>
        <w:t>Άρα</w:t>
      </w:r>
      <w:r w:rsidR="00B36F0D" w:rsidRPr="00B36F0D">
        <w:rPr>
          <w:lang w:val="el-GR"/>
        </w:rPr>
        <w:t>:</w:t>
      </w:r>
    </w:p>
    <w:p w:rsidR="00B36F0D" w:rsidRPr="00D63AC8" w:rsidRDefault="00B36F0D" w:rsidP="00B36F0D">
      <w:pPr>
        <w:pStyle w:val="ListParagraph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b/>
          <w:color w:val="FF0000"/>
          <w:lang w:val="el-GR"/>
        </w:rPr>
      </w:pPr>
      <w:proofErr w:type="gramStart"/>
      <w:r w:rsidRPr="00D63AC8">
        <w:rPr>
          <w:b/>
          <w:color w:val="FF0000"/>
          <w:highlight w:val="yellow"/>
          <w:lang w:val="en-US"/>
        </w:rPr>
        <w:t>Span</w:t>
      </w:r>
      <w:r w:rsidRPr="00D63AC8">
        <w:rPr>
          <w:b/>
          <w:color w:val="FF0000"/>
          <w:highlight w:val="yellow"/>
          <w:lang w:val="el-GR"/>
        </w:rPr>
        <w:t>(</w:t>
      </w:r>
      <w:proofErr w:type="gramEnd"/>
      <w:r w:rsidRPr="00D63AC8">
        <w:rPr>
          <w:b/>
          <w:color w:val="FF0000"/>
          <w:highlight w:val="yellow"/>
          <w:lang w:val="el-GR"/>
        </w:rPr>
        <w:t xml:space="preserve"> των γραμμών του </w:t>
      </w:r>
      <w:r w:rsidRPr="00D63AC8">
        <w:rPr>
          <w:b/>
          <w:color w:val="FF0000"/>
          <w:position w:val="-6"/>
          <w:lang w:val="el-GR"/>
        </w:rPr>
        <w:object w:dxaOrig="279" w:dyaOrig="300">
          <v:shape id="_x0000_i1057" type="#_x0000_t75" style="width:13.95pt;height:15pt" o:ole="">
            <v:imagedata r:id="rId267" o:title=""/>
          </v:shape>
          <o:OLEObject Type="Embed" ProgID="Equation.DSMT4" ShapeID="_x0000_i1057" DrawAspect="Content" ObjectID="_1669710230" r:id="rId319"/>
        </w:object>
      </w:r>
      <w:r w:rsidRPr="00D63AC8">
        <w:rPr>
          <w:b/>
          <w:color w:val="FF0000"/>
          <w:highlight w:val="yellow"/>
          <w:lang w:val="el-GR"/>
        </w:rPr>
        <w:t>)</w:t>
      </w:r>
      <w:r w:rsidRPr="00D63AC8">
        <w:rPr>
          <w:b/>
          <w:color w:val="FF0000"/>
          <w:position w:val="-4"/>
          <w:highlight w:val="yellow"/>
          <w:lang w:val="el-GR"/>
        </w:rPr>
        <w:object w:dxaOrig="220" w:dyaOrig="200">
          <v:shape id="_x0000_i1058" type="#_x0000_t75" style="width:11pt;height:10pt" o:ole="">
            <v:imagedata r:id="rId320" o:title=""/>
          </v:shape>
          <o:OLEObject Type="Embed" ProgID="Equation.DSMT4" ShapeID="_x0000_i1058" DrawAspect="Content" ObjectID="_1669710231" r:id="rId321"/>
        </w:object>
      </w:r>
      <w:r w:rsidRPr="00D63AC8">
        <w:rPr>
          <w:b/>
          <w:color w:val="FF0000"/>
          <w:highlight w:val="yellow"/>
          <w:lang w:val="el-GR"/>
        </w:rPr>
        <w:t xml:space="preserve">  </w:t>
      </w:r>
      <w:r w:rsidRPr="00D63AC8">
        <w:rPr>
          <w:b/>
          <w:color w:val="FF0000"/>
          <w:highlight w:val="yellow"/>
          <w:lang w:val="en-US"/>
        </w:rPr>
        <w:t>Span</w:t>
      </w:r>
      <w:r w:rsidRPr="00D63AC8">
        <w:rPr>
          <w:b/>
          <w:color w:val="FF0000"/>
          <w:highlight w:val="yellow"/>
          <w:lang w:val="el-GR"/>
        </w:rPr>
        <w:t xml:space="preserve">( των γραμμών του </w:t>
      </w:r>
      <w:r w:rsidRPr="00D63AC8">
        <w:rPr>
          <w:b/>
          <w:color w:val="FF0000"/>
          <w:position w:val="-4"/>
          <w:highlight w:val="yellow"/>
          <w:lang w:val="el-GR"/>
        </w:rPr>
        <w:object w:dxaOrig="279" w:dyaOrig="279">
          <v:shape id="_x0000_i1059" type="#_x0000_t75" style="width:13.95pt;height:13.95pt" o:ole="">
            <v:imagedata r:id="rId141" o:title=""/>
          </v:shape>
          <o:OLEObject Type="Embed" ProgID="Equation.DSMT4" ShapeID="_x0000_i1059" DrawAspect="Content" ObjectID="_1669710232" r:id="rId322"/>
        </w:object>
      </w:r>
      <w:r w:rsidRPr="00D63AC8">
        <w:rPr>
          <w:b/>
          <w:color w:val="FF0000"/>
          <w:highlight w:val="yellow"/>
          <w:lang w:val="el-GR"/>
        </w:rPr>
        <w:t>)</w:t>
      </w:r>
    </w:p>
    <w:p w:rsidR="00B36F0D" w:rsidRPr="00B36F0D" w:rsidRDefault="00B36F0D" w:rsidP="00B36F0D">
      <w:pPr>
        <w:pStyle w:val="ListParagraph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lang w:val="el-GR"/>
        </w:rPr>
      </w:pPr>
      <w:r w:rsidRPr="00EC24F0">
        <w:rPr>
          <w:position w:val="-18"/>
          <w:highlight w:val="yellow"/>
          <w:lang w:val="el-GR"/>
        </w:rPr>
        <w:object w:dxaOrig="840" w:dyaOrig="499">
          <v:shape id="_x0000_i1060" type="#_x0000_t75" style="width:42pt;height:24.95pt" o:ole="">
            <v:imagedata r:id="rId323" o:title=""/>
          </v:shape>
          <o:OLEObject Type="Embed" ProgID="Equation.DSMT4" ShapeID="_x0000_i1060" DrawAspect="Content" ObjectID="_1669710233" r:id="rId324"/>
        </w:object>
      </w:r>
      <w:r>
        <w:rPr>
          <w:lang w:val="el-GR"/>
        </w:rPr>
        <w:t>=</w:t>
      </w:r>
      <w:r w:rsidRPr="00EC24F0">
        <w:rPr>
          <w:position w:val="-18"/>
          <w:highlight w:val="yellow"/>
          <w:lang w:val="el-GR"/>
        </w:rPr>
        <w:object w:dxaOrig="840" w:dyaOrig="499">
          <v:shape id="_x0000_i1061" type="#_x0000_t75" style="width:42pt;height:24.95pt" o:ole="">
            <v:imagedata r:id="rId174" o:title=""/>
          </v:shape>
          <o:OLEObject Type="Embed" ProgID="Equation.DSMT4" ShapeID="_x0000_i1061" DrawAspect="Content" ObjectID="_1669710234" r:id="rId325"/>
        </w:object>
      </w:r>
    </w:p>
    <w:p w:rsidR="00B36F0D" w:rsidRPr="00CC7C35" w:rsidRDefault="00B36F0D">
      <w:pPr>
        <w:tabs>
          <w:tab w:val="clear" w:pos="1185"/>
        </w:tabs>
        <w:spacing w:before="0" w:after="0" w:line="240" w:lineRule="auto"/>
        <w:jc w:val="left"/>
        <w:rPr>
          <w:lang w:val="el-GR"/>
        </w:rPr>
      </w:pPr>
      <w:r w:rsidRPr="00D63AC8">
        <w:rPr>
          <w:lang w:val="el-GR"/>
        </w:rPr>
        <w:t xml:space="preserve">Άρα: αρκεί να </w:t>
      </w:r>
      <w:proofErr w:type="spellStart"/>
      <w:r w:rsidRPr="00D63AC8">
        <w:rPr>
          <w:lang w:val="el-GR"/>
        </w:rPr>
        <w:t>βρώ</w:t>
      </w:r>
      <w:proofErr w:type="spellEnd"/>
      <w:r w:rsidRPr="00D63AC8">
        <w:rPr>
          <w:lang w:val="el-GR"/>
        </w:rPr>
        <w:t xml:space="preserve"> βάση του </w:t>
      </w:r>
      <w:r w:rsidRPr="00D63AC8">
        <w:rPr>
          <w:position w:val="-18"/>
          <w:lang w:val="el-GR"/>
        </w:rPr>
        <w:object w:dxaOrig="840" w:dyaOrig="499">
          <v:shape id="_x0000_i1062" type="#_x0000_t75" style="width:42pt;height:24.95pt" o:ole="">
            <v:imagedata r:id="rId323" o:title=""/>
          </v:shape>
          <o:OLEObject Type="Embed" ProgID="Equation.DSMT4" ShapeID="_x0000_i1062" DrawAspect="Content" ObjectID="_1669710235" r:id="rId326"/>
        </w:object>
      </w:r>
      <w:r w:rsidRPr="00D63AC8">
        <w:rPr>
          <w:lang w:val="el-GR"/>
        </w:rPr>
        <w:t>.</w:t>
      </w:r>
    </w:p>
    <w:p w:rsidR="00D63AC8" w:rsidRPr="0043512C" w:rsidRDefault="003E25F0" w:rsidP="00D63AC8">
      <w:pPr>
        <w:pStyle w:val="ListParagraph"/>
        <w:numPr>
          <w:ilvl w:val="0"/>
          <w:numId w:val="45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clear" w:pos="1185"/>
        </w:tabs>
        <w:spacing w:before="0" w:after="0" w:line="240" w:lineRule="auto"/>
        <w:jc w:val="left"/>
        <w:rPr>
          <w:highlight w:val="lightGray"/>
          <w:lang w:val="el-GR"/>
        </w:rPr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519424" behindDoc="0" locked="0" layoutInCell="1" allowOverlap="1">
                <wp:simplePos x="0" y="0"/>
                <wp:positionH relativeFrom="column">
                  <wp:posOffset>2394600</wp:posOffset>
                </wp:positionH>
                <wp:positionV relativeFrom="paragraph">
                  <wp:posOffset>260045</wp:posOffset>
                </wp:positionV>
                <wp:extent cx="2524680" cy="43920"/>
                <wp:effectExtent l="0" t="38100" r="47625" b="51435"/>
                <wp:wrapNone/>
                <wp:docPr id="2224" name="Ink 22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7">
                      <w14:nvContentPartPr>
                        <w14:cNvContentPartPr/>
                      </w14:nvContentPartPr>
                      <w14:xfrm>
                        <a:off x="0" y="0"/>
                        <a:ext cx="2524680" cy="4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24" o:spid="_x0000_s1026" type="#_x0000_t75" style="position:absolute;margin-left:187.7pt;margin-top:19.5pt;width:200.8pt;height:5.45pt;z-index:252519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">
                <v:imagedata r:id="rId32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518400" behindDoc="0" locked="0" layoutInCell="1" allowOverlap="1">
                <wp:simplePos x="0" y="0"/>
                <wp:positionH relativeFrom="column">
                  <wp:posOffset>522960</wp:posOffset>
                </wp:positionH>
                <wp:positionV relativeFrom="paragraph">
                  <wp:posOffset>260405</wp:posOffset>
                </wp:positionV>
                <wp:extent cx="1875960" cy="46440"/>
                <wp:effectExtent l="38100" t="38100" r="48260" b="48895"/>
                <wp:wrapNone/>
                <wp:docPr id="2223" name="Ink 22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9">
                      <w14:nvContentPartPr>
                        <w14:cNvContentPartPr/>
                      </w14:nvContentPartPr>
                      <w14:xfrm>
                        <a:off x="0" y="0"/>
                        <a:ext cx="1875960" cy="4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23" o:spid="_x0000_s1026" type="#_x0000_t75" style="position:absolute;margin-left:40.65pt;margin-top:19.7pt;width:149.4pt;height:5.45pt;z-index:252518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">
                <v:imagedata r:id="rId33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513280" behindDoc="0" locked="0" layoutInCell="1" allowOverlap="1">
                <wp:simplePos x="0" y="0"/>
                <wp:positionH relativeFrom="column">
                  <wp:posOffset>2670360</wp:posOffset>
                </wp:positionH>
                <wp:positionV relativeFrom="paragraph">
                  <wp:posOffset>255365</wp:posOffset>
                </wp:positionV>
                <wp:extent cx="2251080" cy="50760"/>
                <wp:effectExtent l="38100" t="38100" r="34925" b="45085"/>
                <wp:wrapNone/>
                <wp:docPr id="2218" name="Ink 22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1">
                      <w14:nvContentPartPr>
                        <w14:cNvContentPartPr/>
                      </w14:nvContentPartPr>
                      <w14:xfrm>
                        <a:off x="0" y="0"/>
                        <a:ext cx="2251080" cy="5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18" o:spid="_x0000_s1026" type="#_x0000_t75" style="position:absolute;margin-left:209.55pt;margin-top:19.35pt;width:178.7pt;height:5.55pt;z-index:252513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">
                <v:imagedata r:id="rId332" o:title=""/>
              </v:shape>
            </w:pict>
          </mc:Fallback>
        </mc:AlternateContent>
      </w:r>
      <w:r w:rsidR="00D63AC8" w:rsidRPr="0043512C">
        <w:rPr>
          <w:highlight w:val="lightGray"/>
          <w:lang w:val="el-GR"/>
        </w:rPr>
        <w:t xml:space="preserve">Πάρε </w:t>
      </w:r>
      <w:r w:rsidR="0043512C" w:rsidRPr="0043512C">
        <w:rPr>
          <w:highlight w:val="lightGray"/>
          <w:lang w:val="el-GR"/>
        </w:rPr>
        <w:t xml:space="preserve">ως βάση του </w:t>
      </w:r>
      <w:r w:rsidR="0043512C" w:rsidRPr="0043512C">
        <w:rPr>
          <w:position w:val="-18"/>
          <w:highlight w:val="lightGray"/>
          <w:lang w:val="el-GR"/>
        </w:rPr>
        <w:object w:dxaOrig="840" w:dyaOrig="499">
          <v:shape id="_x0000_i1063" type="#_x0000_t75" style="width:42pt;height:24.95pt" o:ole="">
            <v:imagedata r:id="rId174" o:title=""/>
          </v:shape>
          <o:OLEObject Type="Embed" ProgID="Equation.DSMT4" ShapeID="_x0000_i1063" DrawAspect="Content" ObjectID="_1669710236" r:id="rId333"/>
        </w:object>
      </w:r>
      <w:r w:rsidR="0043512C" w:rsidRPr="0043512C">
        <w:rPr>
          <w:highlight w:val="lightGray"/>
          <w:lang w:val="el-GR"/>
        </w:rPr>
        <w:t xml:space="preserve"> </w:t>
      </w:r>
      <w:r w:rsidR="00D63AC8" w:rsidRPr="0043512C">
        <w:rPr>
          <w:highlight w:val="lightGray"/>
          <w:lang w:val="el-GR"/>
        </w:rPr>
        <w:t xml:space="preserve">τις </w:t>
      </w:r>
      <w:r w:rsidR="00D63AC8" w:rsidRPr="0043512C">
        <w:rPr>
          <w:b/>
          <w:color w:val="FF0000"/>
          <w:highlight w:val="lightGray"/>
          <w:lang w:val="el-GR"/>
        </w:rPr>
        <w:t xml:space="preserve">μη-μηδενικές γραμμές του </w:t>
      </w:r>
      <w:r w:rsidR="00D63AC8" w:rsidRPr="0043512C">
        <w:rPr>
          <w:b/>
          <w:color w:val="FF0000"/>
          <w:position w:val="-6"/>
          <w:highlight w:val="lightGray"/>
          <w:lang w:val="el-GR"/>
        </w:rPr>
        <w:object w:dxaOrig="279" w:dyaOrig="300">
          <v:shape id="_x0000_i1064" type="#_x0000_t75" style="width:13.95pt;height:15pt" o:ole="">
            <v:imagedata r:id="rId267" o:title=""/>
          </v:shape>
          <o:OLEObject Type="Embed" ProgID="Equation.DSMT4" ShapeID="_x0000_i1064" DrawAspect="Content" ObjectID="_1669710237" r:id="rId334"/>
        </w:object>
      </w:r>
    </w:p>
    <w:p w:rsidR="00D63AC8" w:rsidRPr="00D63AC8" w:rsidRDefault="00D63AC8" w:rsidP="00D63AC8">
      <w:pPr>
        <w:pStyle w:val="ListParagraph"/>
        <w:numPr>
          <w:ilvl w:val="0"/>
          <w:numId w:val="45"/>
        </w:numPr>
        <w:tabs>
          <w:tab w:val="clear" w:pos="1185"/>
        </w:tabs>
        <w:spacing w:before="0" w:after="0" w:line="240" w:lineRule="auto"/>
        <w:jc w:val="left"/>
        <w:rPr>
          <w:lang w:val="el-GR"/>
        </w:rPr>
      </w:pPr>
      <w:r w:rsidRPr="00D63AC8">
        <w:rPr>
          <w:lang w:val="el-GR"/>
        </w:rPr>
        <w:t xml:space="preserve">Αυτές θα είναι </w:t>
      </w:r>
      <w:r w:rsidRPr="00D63AC8">
        <w:rPr>
          <w:b/>
          <w:color w:val="FF0000"/>
          <w:lang w:val="el-GR"/>
        </w:rPr>
        <w:t>ανεξάρτητες</w:t>
      </w:r>
      <w:r w:rsidRPr="00D63AC8">
        <w:rPr>
          <w:color w:val="FF0000"/>
          <w:lang w:val="el-GR"/>
        </w:rPr>
        <w:t xml:space="preserve"> </w:t>
      </w:r>
      <w:r w:rsidRPr="00D63AC8">
        <w:rPr>
          <w:lang w:val="el-GR"/>
        </w:rPr>
        <w:t xml:space="preserve">(μη μηδενικές </w:t>
      </w:r>
      <w:proofErr w:type="spellStart"/>
      <w:r w:rsidRPr="00D63AC8">
        <w:rPr>
          <w:lang w:val="el-GR"/>
        </w:rPr>
        <w:t>κλιμακωτου</w:t>
      </w:r>
      <w:proofErr w:type="spellEnd"/>
      <w:r w:rsidRPr="00D63AC8">
        <w:rPr>
          <w:lang w:val="el-GR"/>
        </w:rPr>
        <w:t>)</w:t>
      </w:r>
    </w:p>
    <w:p w:rsidR="00D63AC8" w:rsidRPr="00D63AC8" w:rsidRDefault="003E25F0" w:rsidP="00D63AC8">
      <w:pPr>
        <w:pStyle w:val="ListParagraph"/>
        <w:numPr>
          <w:ilvl w:val="0"/>
          <w:numId w:val="45"/>
        </w:numPr>
        <w:tabs>
          <w:tab w:val="clear" w:pos="1185"/>
        </w:tabs>
        <w:spacing w:before="0" w:after="0" w:line="240" w:lineRule="auto"/>
        <w:jc w:val="left"/>
        <w:rPr>
          <w:lang w:val="el-GR"/>
        </w:rPr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514304" behindDoc="0" locked="0" layoutInCell="1" allowOverlap="1">
                <wp:simplePos x="0" y="0"/>
                <wp:positionH relativeFrom="column">
                  <wp:posOffset>2145840</wp:posOffset>
                </wp:positionH>
                <wp:positionV relativeFrom="paragraph">
                  <wp:posOffset>261030</wp:posOffset>
                </wp:positionV>
                <wp:extent cx="512640" cy="65520"/>
                <wp:effectExtent l="38100" t="38100" r="40005" b="29845"/>
                <wp:wrapNone/>
                <wp:docPr id="2219" name="Ink 22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5">
                      <w14:nvContentPartPr>
                        <w14:cNvContentPartPr/>
                      </w14:nvContentPartPr>
                      <w14:xfrm>
                        <a:off x="0" y="0"/>
                        <a:ext cx="512640" cy="6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19" o:spid="_x0000_s1026" type="#_x0000_t75" style="position:absolute;margin-left:168.25pt;margin-top:19.9pt;width:41.9pt;height:6.7pt;z-index:252514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">
                <v:imagedata r:id="rId336" o:title=""/>
              </v:shape>
            </w:pict>
          </mc:Fallback>
        </mc:AlternateContent>
      </w:r>
      <w:r w:rsidR="00D63AC8" w:rsidRPr="00D63AC8">
        <w:rPr>
          <w:lang w:val="el-GR"/>
        </w:rPr>
        <w:t xml:space="preserve">Άρα θα είναι </w:t>
      </w:r>
      <w:r w:rsidR="00D63AC8" w:rsidRPr="00D63AC8">
        <w:rPr>
          <w:highlight w:val="yellow"/>
          <w:lang w:val="el-GR"/>
        </w:rPr>
        <w:t xml:space="preserve">βάση του </w:t>
      </w:r>
      <w:r w:rsidR="00D63AC8" w:rsidRPr="00D63AC8">
        <w:rPr>
          <w:position w:val="-18"/>
          <w:highlight w:val="yellow"/>
          <w:lang w:val="el-GR"/>
        </w:rPr>
        <w:object w:dxaOrig="840" w:dyaOrig="499">
          <v:shape id="_x0000_i1065" type="#_x0000_t75" style="width:42pt;height:24.95pt" o:ole="">
            <v:imagedata r:id="rId323" o:title=""/>
          </v:shape>
          <o:OLEObject Type="Embed" ProgID="Equation.DSMT4" ShapeID="_x0000_i1065" DrawAspect="Content" ObjectID="_1669710238" r:id="rId337"/>
        </w:object>
      </w:r>
      <w:r w:rsidR="00D63AC8" w:rsidRPr="00D63AC8">
        <w:rPr>
          <w:highlight w:val="yellow"/>
          <w:lang w:val="el-GR"/>
        </w:rPr>
        <w:t>.</w:t>
      </w:r>
    </w:p>
    <w:p w:rsidR="00D63AC8" w:rsidRPr="00D63AC8" w:rsidRDefault="003E25F0" w:rsidP="00D63AC8">
      <w:pPr>
        <w:pStyle w:val="ListParagraph"/>
        <w:numPr>
          <w:ilvl w:val="0"/>
          <w:numId w:val="45"/>
        </w:numPr>
        <w:tabs>
          <w:tab w:val="clear" w:pos="1185"/>
        </w:tabs>
        <w:spacing w:before="0" w:after="0" w:line="240" w:lineRule="auto"/>
        <w:jc w:val="left"/>
        <w:rPr>
          <w:lang w:val="el-GR"/>
        </w:rPr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517376" behindDoc="0" locked="0" layoutInCell="1" allowOverlap="1">
                <wp:simplePos x="0" y="0"/>
                <wp:positionH relativeFrom="column">
                  <wp:posOffset>2701680</wp:posOffset>
                </wp:positionH>
                <wp:positionV relativeFrom="paragraph">
                  <wp:posOffset>28765</wp:posOffset>
                </wp:positionV>
                <wp:extent cx="611640" cy="149400"/>
                <wp:effectExtent l="38100" t="38100" r="17145" b="41275"/>
                <wp:wrapNone/>
                <wp:docPr id="2222" name="Ink 22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8">
                      <w14:nvContentPartPr>
                        <w14:cNvContentPartPr/>
                      </w14:nvContentPartPr>
                      <w14:xfrm>
                        <a:off x="0" y="0"/>
                        <a:ext cx="611640" cy="14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22" o:spid="_x0000_s1026" type="#_x0000_t75" style="position:absolute;margin-left:211.95pt;margin-top:1.35pt;width:49.9pt;height:13.5pt;z-index:252517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">
                <v:imagedata r:id="rId33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516352" behindDoc="0" locked="0" layoutInCell="1" allowOverlap="1">
                <wp:simplePos x="0" y="0"/>
                <wp:positionH relativeFrom="column">
                  <wp:posOffset>2688720</wp:posOffset>
                </wp:positionH>
                <wp:positionV relativeFrom="paragraph">
                  <wp:posOffset>-63395</wp:posOffset>
                </wp:positionV>
                <wp:extent cx="7920" cy="135000"/>
                <wp:effectExtent l="38100" t="38100" r="49530" b="36830"/>
                <wp:wrapNone/>
                <wp:docPr id="2221" name="Ink 22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0">
                      <w14:nvContentPartPr>
                        <w14:cNvContentPartPr/>
                      </w14:nvContentPartPr>
                      <w14:xfrm>
                        <a:off x="0" y="0"/>
                        <a:ext cx="7920" cy="13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21" o:spid="_x0000_s1026" type="#_x0000_t75" style="position:absolute;margin-left:210.85pt;margin-top:-5.55pt;width:2.3pt;height:12pt;z-index:252516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">
                <v:imagedata r:id="rId34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515328" behindDoc="0" locked="0" layoutInCell="1" allowOverlap="1">
                <wp:simplePos x="0" y="0"/>
                <wp:positionH relativeFrom="column">
                  <wp:posOffset>2652000</wp:posOffset>
                </wp:positionH>
                <wp:positionV relativeFrom="paragraph">
                  <wp:posOffset>-62315</wp:posOffset>
                </wp:positionV>
                <wp:extent cx="11520" cy="133200"/>
                <wp:effectExtent l="38100" t="38100" r="26670" b="38735"/>
                <wp:wrapNone/>
                <wp:docPr id="2220" name="Ink 22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2">
                      <w14:nvContentPartPr>
                        <w14:cNvContentPartPr/>
                      </w14:nvContentPartPr>
                      <w14:xfrm>
                        <a:off x="0" y="0"/>
                        <a:ext cx="11520" cy="13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20" o:spid="_x0000_s1026" type="#_x0000_t75" style="position:absolute;margin-left:208.2pt;margin-top:-5.6pt;width:2.3pt;height:12pt;z-index:252515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">
                <v:imagedata r:id="rId343" o:title=""/>
              </v:shape>
            </w:pict>
          </mc:Fallback>
        </mc:AlternateContent>
      </w:r>
      <w:r w:rsidR="00D63AC8" w:rsidRPr="00D63AC8">
        <w:rPr>
          <w:lang w:val="el-GR"/>
        </w:rPr>
        <w:t xml:space="preserve">Άρα θα είναι </w:t>
      </w:r>
      <w:r w:rsidR="00D63AC8" w:rsidRPr="00D63AC8">
        <w:rPr>
          <w:highlight w:val="yellow"/>
          <w:lang w:val="el-GR"/>
        </w:rPr>
        <w:t xml:space="preserve">βάση του </w:t>
      </w:r>
      <w:r w:rsidR="00D63AC8" w:rsidRPr="00D63AC8">
        <w:rPr>
          <w:position w:val="-18"/>
          <w:highlight w:val="yellow"/>
          <w:lang w:val="el-GR"/>
        </w:rPr>
        <w:object w:dxaOrig="840" w:dyaOrig="499">
          <v:shape id="_x0000_i1066" type="#_x0000_t75" style="width:42pt;height:24.95pt" o:ole="">
            <v:imagedata r:id="rId174" o:title=""/>
          </v:shape>
          <o:OLEObject Type="Embed" ProgID="Equation.DSMT4" ShapeID="_x0000_i1066" DrawAspect="Content" ObjectID="_1669710239" r:id="rId344"/>
        </w:object>
      </w:r>
      <w:r w:rsidR="00D63AC8" w:rsidRPr="00D63AC8">
        <w:rPr>
          <w:highlight w:val="yellow"/>
          <w:lang w:val="el-GR"/>
        </w:rPr>
        <w:t>.</w:t>
      </w:r>
    </w:p>
    <w:p w:rsidR="00B36F0D" w:rsidRPr="00D63AC8" w:rsidRDefault="00B36F0D">
      <w:pPr>
        <w:tabs>
          <w:tab w:val="clear" w:pos="1185"/>
        </w:tabs>
        <w:spacing w:before="0" w:after="0" w:line="240" w:lineRule="auto"/>
        <w:jc w:val="left"/>
        <w:rPr>
          <w:lang w:val="el-GR"/>
        </w:rPr>
      </w:pPr>
    </w:p>
    <w:p w:rsidR="00B36F0D" w:rsidRPr="00B36F0D" w:rsidRDefault="00D63AC8">
      <w:pPr>
        <w:tabs>
          <w:tab w:val="clear" w:pos="1185"/>
        </w:tabs>
        <w:spacing w:before="0" w:after="0" w:line="240" w:lineRule="auto"/>
        <w:jc w:val="left"/>
        <w:rPr>
          <w:lang w:val="el-GR"/>
        </w:rPr>
      </w:pPr>
      <w:r w:rsidRPr="00D63AC8">
        <w:rPr>
          <w:lang w:val="el-GR"/>
        </w:rPr>
        <w:t xml:space="preserve">Στο παράδειγμα: </w:t>
      </w:r>
      <w:r w:rsidRPr="00D63AC8">
        <w:rPr>
          <w:position w:val="-80"/>
          <w:lang w:val="el-GR"/>
        </w:rPr>
        <w:object w:dxaOrig="1300" w:dyaOrig="1740">
          <v:shape id="_x0000_i1067" type="#_x0000_t75" style="width:65pt;height:87pt" o:ole="">
            <v:imagedata r:id="rId345" o:title=""/>
          </v:shape>
          <o:OLEObject Type="Embed" ProgID="Equation.DSMT4" ShapeID="_x0000_i1067" DrawAspect="Content" ObjectID="_1669710240" r:id="rId346"/>
        </w:object>
      </w:r>
      <w:r w:rsidRPr="00D63AC8">
        <w:rPr>
          <w:lang w:val="el-GR"/>
        </w:rPr>
        <w:t xml:space="preserve"> είναι βάση του </w:t>
      </w:r>
      <w:r w:rsidRPr="00D63AC8">
        <w:rPr>
          <w:position w:val="-18"/>
          <w:lang w:val="el-GR"/>
        </w:rPr>
        <w:object w:dxaOrig="840" w:dyaOrig="499">
          <v:shape id="_x0000_i1068" type="#_x0000_t75" style="width:42pt;height:24.95pt" o:ole="">
            <v:imagedata r:id="rId174" o:title=""/>
          </v:shape>
          <o:OLEObject Type="Embed" ProgID="Equation.DSMT4" ShapeID="_x0000_i1068" DrawAspect="Content" ObjectID="_1669710241" r:id="rId347"/>
        </w:object>
      </w:r>
      <w:r w:rsidRPr="00D63AC8">
        <w:rPr>
          <w:lang w:val="el-GR"/>
        </w:rPr>
        <w:t xml:space="preserve"> (και του </w:t>
      </w:r>
      <w:r w:rsidRPr="00D63AC8">
        <w:rPr>
          <w:position w:val="-18"/>
          <w:lang w:val="el-GR"/>
        </w:rPr>
        <w:object w:dxaOrig="840" w:dyaOrig="499">
          <v:shape id="_x0000_i1069" type="#_x0000_t75" style="width:42pt;height:24.95pt" o:ole="">
            <v:imagedata r:id="rId323" o:title=""/>
          </v:shape>
          <o:OLEObject Type="Embed" ProgID="Equation.DSMT4" ShapeID="_x0000_i1069" DrawAspect="Content" ObjectID="_1669710242" r:id="rId348"/>
        </w:object>
      </w:r>
      <w:r w:rsidRPr="00D63AC8">
        <w:rPr>
          <w:lang w:val="el-GR"/>
        </w:rPr>
        <w:t>).</w:t>
      </w:r>
    </w:p>
    <w:p w:rsidR="00D63AC8" w:rsidRPr="00CC7C35" w:rsidRDefault="00D63AC8">
      <w:pPr>
        <w:tabs>
          <w:tab w:val="clear" w:pos="1185"/>
        </w:tabs>
        <w:spacing w:before="0" w:after="0" w:line="240" w:lineRule="auto"/>
        <w:jc w:val="left"/>
        <w:rPr>
          <w:b/>
          <w:color w:val="FF0000"/>
          <w:lang w:val="el-GR"/>
        </w:rPr>
      </w:pPr>
    </w:p>
    <w:p w:rsidR="00D63AC8" w:rsidRPr="00CC7C35" w:rsidRDefault="003E25F0" w:rsidP="00BC6CD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clear" w:pos="1185"/>
        </w:tabs>
        <w:spacing w:before="0" w:after="0" w:line="240" w:lineRule="auto"/>
        <w:jc w:val="left"/>
        <w:rPr>
          <w:lang w:val="el-GR"/>
        </w:rPr>
      </w:pPr>
      <w:r>
        <w:rPr>
          <w:b/>
          <w:noProof/>
          <w:color w:val="FF0000"/>
          <w:lang w:val="el-GR" w:eastAsia="el-GR"/>
        </w:rPr>
        <mc:AlternateContent>
          <mc:Choice Requires="wpi">
            <w:drawing>
              <wp:anchor distT="0" distB="0" distL="114300" distR="114300" simplePos="0" relativeHeight="252533760" behindDoc="0" locked="0" layoutInCell="1" allowOverlap="1">
                <wp:simplePos x="0" y="0"/>
                <wp:positionH relativeFrom="column">
                  <wp:posOffset>5590320</wp:posOffset>
                </wp:positionH>
                <wp:positionV relativeFrom="paragraph">
                  <wp:posOffset>273820</wp:posOffset>
                </wp:positionV>
                <wp:extent cx="5760" cy="6120"/>
                <wp:effectExtent l="38100" t="38100" r="32385" b="32385"/>
                <wp:wrapNone/>
                <wp:docPr id="2238" name="Ink 22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9">
                      <w14:nvContentPartPr>
                        <w14:cNvContentPartPr/>
                      </w14:nvContentPartPr>
                      <w14:xfrm>
                        <a:off x="0" y="0"/>
                        <a:ext cx="576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38" o:spid="_x0000_s1026" type="#_x0000_t75" style="position:absolute;margin-left:439.45pt;margin-top:20.75pt;width:1.85pt;height:2pt;z-index:252533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">
                <v:imagedata r:id="rId350" o:title=""/>
              </v:shape>
            </w:pict>
          </mc:Fallback>
        </mc:AlternateContent>
      </w:r>
      <w:r>
        <w:rPr>
          <w:b/>
          <w:noProof/>
          <w:color w:val="FF0000"/>
          <w:lang w:val="el-GR" w:eastAsia="el-GR"/>
        </w:rPr>
        <mc:AlternateContent>
          <mc:Choice Requires="wpi">
            <w:drawing>
              <wp:anchor distT="0" distB="0" distL="114300" distR="114300" simplePos="0" relativeHeight="252525568" behindDoc="0" locked="0" layoutInCell="1" allowOverlap="1">
                <wp:simplePos x="0" y="0"/>
                <wp:positionH relativeFrom="column">
                  <wp:posOffset>4832160</wp:posOffset>
                </wp:positionH>
                <wp:positionV relativeFrom="paragraph">
                  <wp:posOffset>299380</wp:posOffset>
                </wp:positionV>
                <wp:extent cx="4320" cy="7200"/>
                <wp:effectExtent l="38100" t="38100" r="34290" b="31115"/>
                <wp:wrapNone/>
                <wp:docPr id="2230" name="Ink 22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1">
                      <w14:nvContentPartPr>
                        <w14:cNvContentPartPr/>
                      </w14:nvContentPartPr>
                      <w14:xfrm>
                        <a:off x="0" y="0"/>
                        <a:ext cx="432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30" o:spid="_x0000_s1026" type="#_x0000_t75" style="position:absolute;margin-left:379.65pt;margin-top:22.75pt;width:1.95pt;height:2pt;z-index:252525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">
                <v:imagedata r:id="rId352" o:title=""/>
              </v:shape>
            </w:pict>
          </mc:Fallback>
        </mc:AlternateContent>
      </w:r>
      <w:r w:rsidR="00D63AC8" w:rsidRPr="00D63AC8">
        <w:rPr>
          <w:b/>
          <w:color w:val="FF0000"/>
          <w:highlight w:val="lightGray"/>
          <w:lang w:val="el-GR"/>
        </w:rPr>
        <w:t>Διάσταση</w:t>
      </w:r>
      <w:r w:rsidR="00D63AC8" w:rsidRPr="00D63AC8">
        <w:rPr>
          <w:color w:val="FF0000"/>
          <w:highlight w:val="lightGray"/>
          <w:lang w:val="el-GR"/>
        </w:rPr>
        <w:t xml:space="preserve"> </w:t>
      </w:r>
      <w:r w:rsidR="00D63AC8" w:rsidRPr="00D63AC8">
        <w:rPr>
          <w:highlight w:val="lightGray"/>
          <w:lang w:val="el-GR"/>
        </w:rPr>
        <w:t xml:space="preserve">του </w:t>
      </w:r>
      <w:r w:rsidR="00D63AC8" w:rsidRPr="00D63AC8">
        <w:rPr>
          <w:position w:val="-18"/>
          <w:highlight w:val="lightGray"/>
          <w:lang w:val="el-GR"/>
        </w:rPr>
        <w:object w:dxaOrig="840" w:dyaOrig="499">
          <v:shape id="_x0000_i1070" type="#_x0000_t75" style="width:42pt;height:24.95pt" o:ole="">
            <v:imagedata r:id="rId174" o:title=""/>
          </v:shape>
          <o:OLEObject Type="Embed" ProgID="Equation.DSMT4" ShapeID="_x0000_i1070" DrawAspect="Content" ObjectID="_1669710243" r:id="rId353"/>
        </w:object>
      </w:r>
      <w:r w:rsidR="00D63AC8" w:rsidRPr="00CC7C35">
        <w:rPr>
          <w:lang w:val="el-GR"/>
        </w:rPr>
        <w:t>=</w:t>
      </w:r>
    </w:p>
    <w:p w:rsidR="00B36F0D" w:rsidRPr="00D63AC8" w:rsidRDefault="003E25F0" w:rsidP="00BC6CD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clear" w:pos="1185"/>
        </w:tabs>
        <w:spacing w:before="0" w:after="0" w:line="240" w:lineRule="auto"/>
        <w:jc w:val="left"/>
        <w:rPr>
          <w:lang w:val="el-GR"/>
        </w:rPr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539904" behindDoc="0" locked="0" layoutInCell="1" allowOverlap="1">
                <wp:simplePos x="0" y="0"/>
                <wp:positionH relativeFrom="column">
                  <wp:posOffset>4756200</wp:posOffset>
                </wp:positionH>
                <wp:positionV relativeFrom="paragraph">
                  <wp:posOffset>167225</wp:posOffset>
                </wp:positionV>
                <wp:extent cx="1291320" cy="129960"/>
                <wp:effectExtent l="38100" t="38100" r="42545" b="41910"/>
                <wp:wrapNone/>
                <wp:docPr id="2244" name="Ink 22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4">
                      <w14:nvContentPartPr>
                        <w14:cNvContentPartPr/>
                      </w14:nvContentPartPr>
                      <w14:xfrm>
                        <a:off x="0" y="0"/>
                        <a:ext cx="1291320" cy="12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44" o:spid="_x0000_s1026" type="#_x0000_t75" style="position:absolute;margin-left:373.8pt;margin-top:12.2pt;width:103.35pt;height:11.85pt;z-index:252539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">
                <v:imagedata r:id="rId35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538880" behindDoc="0" locked="0" layoutInCell="1" allowOverlap="1">
                <wp:simplePos x="0" y="0"/>
                <wp:positionH relativeFrom="column">
                  <wp:posOffset>5872200</wp:posOffset>
                </wp:positionH>
                <wp:positionV relativeFrom="paragraph">
                  <wp:posOffset>22145</wp:posOffset>
                </wp:positionV>
                <wp:extent cx="74160" cy="64080"/>
                <wp:effectExtent l="38100" t="38100" r="40640" b="31750"/>
                <wp:wrapNone/>
                <wp:docPr id="2243" name="Ink 22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6">
                      <w14:nvContentPartPr>
                        <w14:cNvContentPartPr/>
                      </w14:nvContentPartPr>
                      <w14:xfrm>
                        <a:off x="0" y="0"/>
                        <a:ext cx="74160" cy="6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43" o:spid="_x0000_s1026" type="#_x0000_t75" style="position:absolute;margin-left:461.55pt;margin-top:1.25pt;width:7.45pt;height:6.3pt;z-index:252538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">
                <v:imagedata r:id="rId35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537856" behindDoc="0" locked="0" layoutInCell="1" allowOverlap="1">
                <wp:simplePos x="0" y="0"/>
                <wp:positionH relativeFrom="column">
                  <wp:posOffset>5820720</wp:posOffset>
                </wp:positionH>
                <wp:positionV relativeFrom="paragraph">
                  <wp:posOffset>18905</wp:posOffset>
                </wp:positionV>
                <wp:extent cx="41400" cy="52560"/>
                <wp:effectExtent l="38100" t="38100" r="34925" b="43180"/>
                <wp:wrapNone/>
                <wp:docPr id="2242" name="Ink 22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8">
                      <w14:nvContentPartPr>
                        <w14:cNvContentPartPr/>
                      </w14:nvContentPartPr>
                      <w14:xfrm>
                        <a:off x="0" y="0"/>
                        <a:ext cx="41400" cy="5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42" o:spid="_x0000_s1026" type="#_x0000_t75" style="position:absolute;margin-left:457.55pt;margin-top:.8pt;width:4.6pt;height:5.55pt;z-index:252537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">
                <v:imagedata r:id="rId35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536832" behindDoc="0" locked="0" layoutInCell="1" allowOverlap="1">
                <wp:simplePos x="0" y="0"/>
                <wp:positionH relativeFrom="column">
                  <wp:posOffset>5800920</wp:posOffset>
                </wp:positionH>
                <wp:positionV relativeFrom="paragraph">
                  <wp:posOffset>-8455</wp:posOffset>
                </wp:positionV>
                <wp:extent cx="25920" cy="93240"/>
                <wp:effectExtent l="38100" t="38100" r="31750" b="21590"/>
                <wp:wrapNone/>
                <wp:docPr id="2241" name="Ink 22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0">
                      <w14:nvContentPartPr>
                        <w14:cNvContentPartPr/>
                      </w14:nvContentPartPr>
                      <w14:xfrm>
                        <a:off x="0" y="0"/>
                        <a:ext cx="25920" cy="9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41" o:spid="_x0000_s1026" type="#_x0000_t75" style="position:absolute;margin-left:456.25pt;margin-top:-1.15pt;width:3.3pt;height:8.6pt;z-index:252536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">
                <v:imagedata r:id="rId36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535808" behindDoc="0" locked="0" layoutInCell="1" allowOverlap="1">
                <wp:simplePos x="0" y="0"/>
                <wp:positionH relativeFrom="column">
                  <wp:posOffset>5700120</wp:posOffset>
                </wp:positionH>
                <wp:positionV relativeFrom="paragraph">
                  <wp:posOffset>-12415</wp:posOffset>
                </wp:positionV>
                <wp:extent cx="73440" cy="91440"/>
                <wp:effectExtent l="38100" t="38100" r="41275" b="41910"/>
                <wp:wrapNone/>
                <wp:docPr id="2240" name="Ink 22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2">
                      <w14:nvContentPartPr>
                        <w14:cNvContentPartPr/>
                      </w14:nvContentPartPr>
                      <w14:xfrm>
                        <a:off x="0" y="0"/>
                        <a:ext cx="73440" cy="9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40" o:spid="_x0000_s1026" type="#_x0000_t75" style="position:absolute;margin-left:448pt;margin-top:-1.5pt;width:7.4pt;height:8.55pt;z-index:252535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">
                <v:imagedata r:id="rId36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534784" behindDoc="0" locked="0" layoutInCell="1" allowOverlap="1">
                <wp:simplePos x="0" y="0"/>
                <wp:positionH relativeFrom="column">
                  <wp:posOffset>5636760</wp:posOffset>
                </wp:positionH>
                <wp:positionV relativeFrom="paragraph">
                  <wp:posOffset>35825</wp:posOffset>
                </wp:positionV>
                <wp:extent cx="47520" cy="45360"/>
                <wp:effectExtent l="38100" t="38100" r="29210" b="31115"/>
                <wp:wrapNone/>
                <wp:docPr id="2239" name="Ink 22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4">
                      <w14:nvContentPartPr>
                        <w14:cNvContentPartPr/>
                      </w14:nvContentPartPr>
                      <w14:xfrm>
                        <a:off x="0" y="0"/>
                        <a:ext cx="47520" cy="4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39" o:spid="_x0000_s1026" type="#_x0000_t75" style="position:absolute;margin-left:443.35pt;margin-top:2.1pt;width:5pt;height:5.1pt;z-index:252534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">
                <v:imagedata r:id="rId36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532736" behindDoc="0" locked="0" layoutInCell="1" allowOverlap="1">
                <wp:simplePos x="0" y="0"/>
                <wp:positionH relativeFrom="column">
                  <wp:posOffset>5609760</wp:posOffset>
                </wp:positionH>
                <wp:positionV relativeFrom="paragraph">
                  <wp:posOffset>41945</wp:posOffset>
                </wp:positionV>
                <wp:extent cx="15120" cy="44280"/>
                <wp:effectExtent l="38100" t="38100" r="42545" b="32385"/>
                <wp:wrapNone/>
                <wp:docPr id="2237" name="Ink 22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6">
                      <w14:nvContentPartPr>
                        <w14:cNvContentPartPr/>
                      </w14:nvContentPartPr>
                      <w14:xfrm>
                        <a:off x="0" y="0"/>
                        <a:ext cx="15120" cy="4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37" o:spid="_x0000_s1026" type="#_x0000_t75" style="position:absolute;margin-left:441.1pt;margin-top:2.6pt;width:2.6pt;height:4.95pt;z-index:252532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">
                <v:imagedata r:id="rId36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531712" behindDoc="0" locked="0" layoutInCell="1" allowOverlap="1">
                <wp:simplePos x="0" y="0"/>
                <wp:positionH relativeFrom="column">
                  <wp:posOffset>5533080</wp:posOffset>
                </wp:positionH>
                <wp:positionV relativeFrom="paragraph">
                  <wp:posOffset>2345</wp:posOffset>
                </wp:positionV>
                <wp:extent cx="64440" cy="78840"/>
                <wp:effectExtent l="38100" t="38100" r="31115" b="35560"/>
                <wp:wrapNone/>
                <wp:docPr id="2236" name="Ink 22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8">
                      <w14:nvContentPartPr>
                        <w14:cNvContentPartPr/>
                      </w14:nvContentPartPr>
                      <w14:xfrm>
                        <a:off x="0" y="0"/>
                        <a:ext cx="64440" cy="7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36" o:spid="_x0000_s1026" type="#_x0000_t75" style="position:absolute;margin-left:434.9pt;margin-top:-.5pt;width:6.6pt;height:7.65pt;z-index:252531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">
                <v:imagedata r:id="rId36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530688" behindDoc="0" locked="0" layoutInCell="1" allowOverlap="1">
                <wp:simplePos x="0" y="0"/>
                <wp:positionH relativeFrom="column">
                  <wp:posOffset>5389080</wp:posOffset>
                </wp:positionH>
                <wp:positionV relativeFrom="paragraph">
                  <wp:posOffset>-2695</wp:posOffset>
                </wp:positionV>
                <wp:extent cx="51120" cy="71280"/>
                <wp:effectExtent l="19050" t="38100" r="25400" b="43180"/>
                <wp:wrapNone/>
                <wp:docPr id="2235" name="Ink 22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0">
                      <w14:nvContentPartPr>
                        <w14:cNvContentPartPr/>
                      </w14:nvContentPartPr>
                      <w14:xfrm>
                        <a:off x="0" y="0"/>
                        <a:ext cx="51120" cy="7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35" o:spid="_x0000_s1026" type="#_x0000_t75" style="position:absolute;margin-left:424pt;margin-top:-.95pt;width:5.15pt;height:7pt;z-index:252530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">
                <v:imagedata r:id="rId37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529664" behindDoc="0" locked="0" layoutInCell="1" allowOverlap="1">
                <wp:simplePos x="0" y="0"/>
                <wp:positionH relativeFrom="column">
                  <wp:posOffset>5215920</wp:posOffset>
                </wp:positionH>
                <wp:positionV relativeFrom="paragraph">
                  <wp:posOffset>9905</wp:posOffset>
                </wp:positionV>
                <wp:extent cx="161280" cy="79920"/>
                <wp:effectExtent l="38100" t="38100" r="48895" b="34925"/>
                <wp:wrapNone/>
                <wp:docPr id="2234" name="Ink 22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2">
                      <w14:nvContentPartPr>
                        <w14:cNvContentPartPr/>
                      </w14:nvContentPartPr>
                      <w14:xfrm>
                        <a:off x="0" y="0"/>
                        <a:ext cx="161280" cy="79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34" o:spid="_x0000_s1026" type="#_x0000_t75" style="position:absolute;margin-left:410pt;margin-top:.05pt;width:14.3pt;height:7.9pt;z-index:252529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">
                <v:imagedata r:id="rId37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528640" behindDoc="0" locked="0" layoutInCell="1" allowOverlap="1">
                <wp:simplePos x="0" y="0"/>
                <wp:positionH relativeFrom="column">
                  <wp:posOffset>5279280</wp:posOffset>
                </wp:positionH>
                <wp:positionV relativeFrom="paragraph">
                  <wp:posOffset>5225</wp:posOffset>
                </wp:positionV>
                <wp:extent cx="11880" cy="88200"/>
                <wp:effectExtent l="38100" t="38100" r="26670" b="26670"/>
                <wp:wrapNone/>
                <wp:docPr id="2233" name="Ink 22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4">
                      <w14:nvContentPartPr>
                        <w14:cNvContentPartPr/>
                      </w14:nvContentPartPr>
                      <w14:xfrm>
                        <a:off x="0" y="0"/>
                        <a:ext cx="11880" cy="8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33" o:spid="_x0000_s1026" type="#_x0000_t75" style="position:absolute;margin-left:415pt;margin-top:-.25pt;width:2.45pt;height:8.35pt;z-index:252528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">
                <v:imagedata r:id="rId37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527616" behindDoc="0" locked="0" layoutInCell="1" allowOverlap="1">
                <wp:simplePos x="0" y="0"/>
                <wp:positionH relativeFrom="column">
                  <wp:posOffset>5001360</wp:posOffset>
                </wp:positionH>
                <wp:positionV relativeFrom="paragraph">
                  <wp:posOffset>36545</wp:posOffset>
                </wp:positionV>
                <wp:extent cx="99360" cy="92160"/>
                <wp:effectExtent l="38100" t="38100" r="34290" b="41275"/>
                <wp:wrapNone/>
                <wp:docPr id="2232" name="Ink 22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6">
                      <w14:nvContentPartPr>
                        <w14:cNvContentPartPr/>
                      </w14:nvContentPartPr>
                      <w14:xfrm>
                        <a:off x="0" y="0"/>
                        <a:ext cx="99360" cy="9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32" o:spid="_x0000_s1026" type="#_x0000_t75" style="position:absolute;margin-left:393.05pt;margin-top:2.05pt;width:9.35pt;height:8.85pt;z-index:252527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">
                <v:imagedata r:id="rId37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526592" behindDoc="0" locked="0" layoutInCell="1" allowOverlap="1">
                <wp:simplePos x="0" y="0"/>
                <wp:positionH relativeFrom="column">
                  <wp:posOffset>4905240</wp:posOffset>
                </wp:positionH>
                <wp:positionV relativeFrom="paragraph">
                  <wp:posOffset>-96655</wp:posOffset>
                </wp:positionV>
                <wp:extent cx="108720" cy="230040"/>
                <wp:effectExtent l="38100" t="38100" r="43815" b="36830"/>
                <wp:wrapNone/>
                <wp:docPr id="2231" name="Ink 22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8">
                      <w14:nvContentPartPr>
                        <w14:cNvContentPartPr/>
                      </w14:nvContentPartPr>
                      <w14:xfrm>
                        <a:off x="0" y="0"/>
                        <a:ext cx="108720" cy="230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31" o:spid="_x0000_s1026" type="#_x0000_t75" style="position:absolute;margin-left:385.45pt;margin-top:-8.4pt;width:10.15pt;height:19.8pt;z-index:252526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">
                <v:imagedata r:id="rId37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524544" behindDoc="0" locked="0" layoutInCell="1" allowOverlap="1">
                <wp:simplePos x="0" y="0"/>
                <wp:positionH relativeFrom="column">
                  <wp:posOffset>4788240</wp:posOffset>
                </wp:positionH>
                <wp:positionV relativeFrom="paragraph">
                  <wp:posOffset>21425</wp:posOffset>
                </wp:positionV>
                <wp:extent cx="95760" cy="109440"/>
                <wp:effectExtent l="38100" t="38100" r="38100" b="24130"/>
                <wp:wrapNone/>
                <wp:docPr id="2229" name="Ink 22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0">
                      <w14:nvContentPartPr>
                        <w14:cNvContentPartPr/>
                      </w14:nvContentPartPr>
                      <w14:xfrm>
                        <a:off x="0" y="0"/>
                        <a:ext cx="95760" cy="10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29" o:spid="_x0000_s1026" type="#_x0000_t75" style="position:absolute;margin-left:376.3pt;margin-top:1.2pt;width:9.05pt;height:9.95pt;z-index:252524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">
                <v:imagedata r:id="rId38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523520" behindDoc="0" locked="0" layoutInCell="1" allowOverlap="1">
                <wp:simplePos x="0" y="0"/>
                <wp:positionH relativeFrom="column">
                  <wp:posOffset>4671600</wp:posOffset>
                </wp:positionH>
                <wp:positionV relativeFrom="paragraph">
                  <wp:posOffset>40505</wp:posOffset>
                </wp:positionV>
                <wp:extent cx="108360" cy="39960"/>
                <wp:effectExtent l="38100" t="38100" r="44450" b="36830"/>
                <wp:wrapNone/>
                <wp:docPr id="2228" name="Ink 22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2">
                      <w14:nvContentPartPr>
                        <w14:cNvContentPartPr/>
                      </w14:nvContentPartPr>
                      <w14:xfrm>
                        <a:off x="0" y="0"/>
                        <a:ext cx="108360" cy="3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28" o:spid="_x0000_s1026" type="#_x0000_t75" style="position:absolute;margin-left:367.15pt;margin-top:2.5pt;width:10pt;height:4.55pt;z-index:252523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">
                <v:imagedata r:id="rId38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522496" behindDoc="0" locked="0" layoutInCell="1" allowOverlap="1">
                <wp:simplePos x="0" y="0"/>
                <wp:positionH relativeFrom="column">
                  <wp:posOffset>4733880</wp:posOffset>
                </wp:positionH>
                <wp:positionV relativeFrom="paragraph">
                  <wp:posOffset>42665</wp:posOffset>
                </wp:positionV>
                <wp:extent cx="9720" cy="82800"/>
                <wp:effectExtent l="38100" t="38100" r="28575" b="31750"/>
                <wp:wrapNone/>
                <wp:docPr id="2227" name="Ink 22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4">
                      <w14:nvContentPartPr>
                        <w14:cNvContentPartPr/>
                      </w14:nvContentPartPr>
                      <w14:xfrm>
                        <a:off x="0" y="0"/>
                        <a:ext cx="9720" cy="8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27" o:spid="_x0000_s1026" type="#_x0000_t75" style="position:absolute;margin-left:372pt;margin-top:2.65pt;width:2.2pt;height:7.9pt;z-index:252522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">
                <v:imagedata r:id="rId38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521472" behindDoc="0" locked="0" layoutInCell="1" allowOverlap="1">
                <wp:simplePos x="0" y="0"/>
                <wp:positionH relativeFrom="column">
                  <wp:posOffset>4471440</wp:posOffset>
                </wp:positionH>
                <wp:positionV relativeFrom="paragraph">
                  <wp:posOffset>141665</wp:posOffset>
                </wp:positionV>
                <wp:extent cx="69120" cy="12600"/>
                <wp:effectExtent l="38100" t="38100" r="45720" b="26035"/>
                <wp:wrapNone/>
                <wp:docPr id="2226" name="Ink 22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6">
                      <w14:nvContentPartPr>
                        <w14:cNvContentPartPr/>
                      </w14:nvContentPartPr>
                      <w14:xfrm>
                        <a:off x="0" y="0"/>
                        <a:ext cx="69120" cy="1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26" o:spid="_x0000_s1026" type="#_x0000_t75" style="position:absolute;margin-left:351.3pt;margin-top:10.55pt;width:6.95pt;height:2.35pt;z-index:252521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">
                <v:imagedata r:id="rId38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520448" behindDoc="0" locked="0" layoutInCell="1" allowOverlap="1">
                <wp:simplePos x="0" y="0"/>
                <wp:positionH relativeFrom="column">
                  <wp:posOffset>4499880</wp:posOffset>
                </wp:positionH>
                <wp:positionV relativeFrom="paragraph">
                  <wp:posOffset>75425</wp:posOffset>
                </wp:positionV>
                <wp:extent cx="79920" cy="11160"/>
                <wp:effectExtent l="38100" t="19050" r="34925" b="27305"/>
                <wp:wrapNone/>
                <wp:docPr id="2225" name="Ink 22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8">
                      <w14:nvContentPartPr>
                        <w14:cNvContentPartPr/>
                      </w14:nvContentPartPr>
                      <w14:xfrm>
                        <a:off x="0" y="0"/>
                        <a:ext cx="7992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25" o:spid="_x0000_s1026" type="#_x0000_t75" style="position:absolute;margin-left:353.5pt;margin-top:5.45pt;width:7.85pt;height:2.05pt;z-index:252520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">
                <v:imagedata r:id="rId389" o:title=""/>
              </v:shape>
            </w:pict>
          </mc:Fallback>
        </mc:AlternateContent>
      </w:r>
      <w:r w:rsidR="00D63AC8">
        <w:rPr>
          <w:lang w:val="el-GR"/>
        </w:rPr>
        <w:t>=</w:t>
      </w:r>
      <w:r w:rsidR="00D63AC8" w:rsidRPr="00BC6CDC">
        <w:rPr>
          <w:highlight w:val="yellow"/>
          <w:lang w:val="el-GR"/>
        </w:rPr>
        <w:t xml:space="preserve">πλήθος μη-μηδενικών </w:t>
      </w:r>
      <w:proofErr w:type="spellStart"/>
      <w:r w:rsidR="00D63AC8" w:rsidRPr="00BC6CDC">
        <w:rPr>
          <w:highlight w:val="yellow"/>
          <w:lang w:val="el-GR"/>
        </w:rPr>
        <w:t>γραμμων</w:t>
      </w:r>
      <w:proofErr w:type="spellEnd"/>
      <w:r w:rsidR="00D63AC8" w:rsidRPr="00BC6CDC">
        <w:rPr>
          <w:highlight w:val="yellow"/>
          <w:lang w:val="el-GR"/>
        </w:rPr>
        <w:t xml:space="preserve"> του </w:t>
      </w:r>
      <w:r w:rsidR="00D63AC8" w:rsidRPr="00BC6CDC">
        <w:rPr>
          <w:b/>
          <w:color w:val="FF0000"/>
          <w:position w:val="-6"/>
          <w:highlight w:val="yellow"/>
          <w:lang w:val="el-GR"/>
        </w:rPr>
        <w:object w:dxaOrig="279" w:dyaOrig="300">
          <v:shape id="_x0000_i1071" type="#_x0000_t75" style="width:13.95pt;height:15pt" o:ole="">
            <v:imagedata r:id="rId267" o:title=""/>
          </v:shape>
          <o:OLEObject Type="Embed" ProgID="Equation.DSMT4" ShapeID="_x0000_i1071" DrawAspect="Content" ObjectID="_1669710244" r:id="rId390"/>
        </w:object>
      </w:r>
      <w:r w:rsidR="00D63AC8" w:rsidRPr="00BC6CDC">
        <w:rPr>
          <w:b/>
          <w:highlight w:val="yellow"/>
          <w:lang w:val="el-GR"/>
        </w:rPr>
        <w:t xml:space="preserve">=πλήθος οδηγών= </w:t>
      </w:r>
      <w:r w:rsidR="00D63AC8" w:rsidRPr="00BC6CDC">
        <w:rPr>
          <w:b/>
          <w:position w:val="-4"/>
          <w:highlight w:val="yellow"/>
          <w:lang w:val="el-GR"/>
        </w:rPr>
        <w:object w:dxaOrig="200" w:dyaOrig="220">
          <v:shape id="_x0000_i1072" type="#_x0000_t75" style="width:10pt;height:11pt" o:ole="">
            <v:imagedata r:id="rId391" o:title=""/>
          </v:shape>
          <o:OLEObject Type="Embed" ProgID="Equation.DSMT4" ShapeID="_x0000_i1072" DrawAspect="Content" ObjectID="_1669710245" r:id="rId392"/>
        </w:object>
      </w:r>
    </w:p>
    <w:p w:rsidR="00DF7B28" w:rsidRDefault="00EA7866" w:rsidP="00DF7B28">
      <w:pPr>
        <w:pStyle w:val="Heading3"/>
      </w:pPr>
      <w:r w:rsidRPr="00FF45CB">
        <w:lastRenderedPageBreak/>
        <w:t>Βάση</w:t>
      </w:r>
      <w:r w:rsidR="00DF7B28">
        <w:rPr>
          <w:lang w:val="en-US"/>
        </w:rPr>
        <w:t xml:space="preserve"> </w:t>
      </w:r>
      <w:proofErr w:type="spellStart"/>
      <w:r w:rsidR="00DF7B28" w:rsidRPr="00DF7B28">
        <w:rPr>
          <w:color w:val="FF0000"/>
        </w:rPr>
        <w:t>Μηδενόχωρου</w:t>
      </w:r>
      <w:proofErr w:type="spellEnd"/>
      <w:r w:rsidR="00DF7B28" w:rsidRPr="00DF7B28">
        <w:rPr>
          <w:color w:val="FF0000"/>
        </w:rPr>
        <w:t xml:space="preserve"> </w:t>
      </w:r>
      <w:r w:rsidR="00DF7B28">
        <w:t xml:space="preserve">του </w:t>
      </w:r>
      <w:r w:rsidR="00DF7B28" w:rsidRPr="00B77842">
        <w:rPr>
          <w:position w:val="-4"/>
        </w:rPr>
        <w:object w:dxaOrig="279" w:dyaOrig="279">
          <v:shape id="_x0000_i1073" type="#_x0000_t75" style="width:13.95pt;height:13.95pt" o:ole="">
            <v:imagedata r:id="rId393" o:title=""/>
          </v:shape>
          <o:OLEObject Type="Embed" ProgID="Equation.DSMT4" ShapeID="_x0000_i1073" DrawAspect="Content" ObjectID="_1669710246" r:id="rId394"/>
        </w:object>
      </w:r>
      <w:r w:rsidR="00DF7B28">
        <w:t xml:space="preserve">, </w:t>
      </w:r>
      <w:r w:rsidR="00DF7B28" w:rsidRPr="00B77842">
        <w:rPr>
          <w:position w:val="-14"/>
        </w:rPr>
        <w:object w:dxaOrig="740" w:dyaOrig="420">
          <v:shape id="_x0000_i1074" type="#_x0000_t75" style="width:37pt;height:21pt" o:ole="">
            <v:imagedata r:id="rId395" o:title=""/>
          </v:shape>
          <o:OLEObject Type="Embed" ProgID="Equation.DSMT4" ShapeID="_x0000_i1074" DrawAspect="Content" ObjectID="_1669710247" r:id="rId396"/>
        </w:object>
      </w:r>
    </w:p>
    <w:p w:rsidR="00DF7B28" w:rsidRPr="00CC7C35" w:rsidRDefault="00DF7B28" w:rsidP="00DF7B28">
      <w:pPr>
        <w:pStyle w:val="ListParagraph"/>
        <w:numPr>
          <w:ilvl w:val="0"/>
          <w:numId w:val="46"/>
        </w:numPr>
        <w:rPr>
          <w:position w:val="6"/>
        </w:rPr>
      </w:pPr>
      <w:r w:rsidRPr="00CC7C35">
        <w:rPr>
          <w:position w:val="6"/>
        </w:rPr>
        <w:object w:dxaOrig="4900" w:dyaOrig="499">
          <v:shape id="_x0000_i1075" type="#_x0000_t75" style="width:245pt;height:24.95pt" o:ole="">
            <v:imagedata r:id="rId397" o:title=""/>
          </v:shape>
          <o:OLEObject Type="Embed" ProgID="Equation.DSMT4" ShapeID="_x0000_i1075" DrawAspect="Content" ObjectID="_1669710248" r:id="rId398"/>
        </w:object>
      </w:r>
    </w:p>
    <w:p w:rsidR="00DF7B28" w:rsidRPr="00DF7B28" w:rsidRDefault="00CA71DC" w:rsidP="00DF7B28">
      <w:pPr>
        <w:pStyle w:val="ListParagraph"/>
        <w:numPr>
          <w:ilvl w:val="0"/>
          <w:numId w:val="46"/>
        </w:numPr>
        <w:rPr>
          <w:lang w:val="el-GR"/>
        </w:rPr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556288" behindDoc="0" locked="0" layoutInCell="1" allowOverlap="1">
                <wp:simplePos x="0" y="0"/>
                <wp:positionH relativeFrom="column">
                  <wp:posOffset>5396280</wp:posOffset>
                </wp:positionH>
                <wp:positionV relativeFrom="paragraph">
                  <wp:posOffset>270855</wp:posOffset>
                </wp:positionV>
                <wp:extent cx="150480" cy="169560"/>
                <wp:effectExtent l="38100" t="38100" r="40640" b="40005"/>
                <wp:wrapNone/>
                <wp:docPr id="2260" name="Ink 22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9">
                      <w14:nvContentPartPr>
                        <w14:cNvContentPartPr/>
                      </w14:nvContentPartPr>
                      <w14:xfrm>
                        <a:off x="0" y="0"/>
                        <a:ext cx="150480" cy="16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60" o:spid="_x0000_s1026" type="#_x0000_t75" style="position:absolute;margin-left:424.45pt;margin-top:20.4pt;width:13.2pt;height:15.15pt;z-index:252556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">
                <v:imagedata r:id="rId40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554240" behindDoc="0" locked="0" layoutInCell="1" allowOverlap="1">
                <wp:simplePos x="0" y="0"/>
                <wp:positionH relativeFrom="column">
                  <wp:posOffset>5149320</wp:posOffset>
                </wp:positionH>
                <wp:positionV relativeFrom="paragraph">
                  <wp:posOffset>171135</wp:posOffset>
                </wp:positionV>
                <wp:extent cx="15480" cy="54360"/>
                <wp:effectExtent l="19050" t="38100" r="22860" b="22225"/>
                <wp:wrapNone/>
                <wp:docPr id="2258" name="Ink 22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1">
                      <w14:nvContentPartPr>
                        <w14:cNvContentPartPr/>
                      </w14:nvContentPartPr>
                      <w14:xfrm>
                        <a:off x="0" y="0"/>
                        <a:ext cx="15480" cy="5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58" o:spid="_x0000_s1026" type="#_x0000_t75" style="position:absolute;margin-left:404.9pt;margin-top:12.8pt;width:2.3pt;height:5.55pt;z-index:252554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">
                <v:imagedata r:id="rId40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553216" behindDoc="0" locked="0" layoutInCell="1" allowOverlap="1">
                <wp:simplePos x="0" y="0"/>
                <wp:positionH relativeFrom="column">
                  <wp:posOffset>5067240</wp:posOffset>
                </wp:positionH>
                <wp:positionV relativeFrom="paragraph">
                  <wp:posOffset>309015</wp:posOffset>
                </wp:positionV>
                <wp:extent cx="125640" cy="110880"/>
                <wp:effectExtent l="38100" t="38100" r="46355" b="41910"/>
                <wp:wrapNone/>
                <wp:docPr id="2257" name="Ink 22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3">
                      <w14:nvContentPartPr>
                        <w14:cNvContentPartPr/>
                      </w14:nvContentPartPr>
                      <w14:xfrm>
                        <a:off x="0" y="0"/>
                        <a:ext cx="125640" cy="11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57" o:spid="_x0000_s1026" type="#_x0000_t75" style="position:absolute;margin-left:398.25pt;margin-top:23.65pt;width:11.45pt;height:10.25pt;z-index:252553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">
                <v:imagedata r:id="rId40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546048" behindDoc="0" locked="0" layoutInCell="1" allowOverlap="1">
                <wp:simplePos x="0" y="0"/>
                <wp:positionH relativeFrom="column">
                  <wp:posOffset>4018920</wp:posOffset>
                </wp:positionH>
                <wp:positionV relativeFrom="paragraph">
                  <wp:posOffset>337455</wp:posOffset>
                </wp:positionV>
                <wp:extent cx="7200" cy="17640"/>
                <wp:effectExtent l="38100" t="38100" r="31115" b="40005"/>
                <wp:wrapNone/>
                <wp:docPr id="2250" name="Ink 22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5">
                      <w14:nvContentPartPr>
                        <w14:cNvContentPartPr/>
                      </w14:nvContentPartPr>
                      <w14:xfrm>
                        <a:off x="0" y="0"/>
                        <a:ext cx="7200" cy="1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50" o:spid="_x0000_s1026" type="#_x0000_t75" style="position:absolute;margin-left:315.65pt;margin-top:25.75pt;width:2.05pt;height:2.95pt;z-index:252546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">
                <v:imagedata r:id="rId406" o:title=""/>
              </v:shape>
            </w:pict>
          </mc:Fallback>
        </mc:AlternateContent>
      </w:r>
      <w:r w:rsidR="00DF7B28" w:rsidRPr="00DF7B28">
        <w:rPr>
          <w:lang w:val="el-GR"/>
        </w:rPr>
        <w:t xml:space="preserve">Άρα </w:t>
      </w:r>
      <w:r w:rsidR="00DF7B28" w:rsidRPr="00B77842">
        <w:rPr>
          <w:position w:val="-14"/>
        </w:rPr>
        <w:object w:dxaOrig="1680" w:dyaOrig="420">
          <v:shape id="_x0000_i1076" type="#_x0000_t75" style="width:84pt;height:21pt" o:ole="">
            <v:imagedata r:id="rId407" o:title=""/>
          </v:shape>
          <o:OLEObject Type="Embed" ProgID="Equation.DSMT4" ShapeID="_x0000_i1076" DrawAspect="Content" ObjectID="_1669710249" r:id="rId408"/>
        </w:object>
      </w:r>
    </w:p>
    <w:p w:rsidR="00EA7866" w:rsidRPr="00FF45CB" w:rsidRDefault="00CA71DC" w:rsidP="00EA7866">
      <w:pPr>
        <w:rPr>
          <w:lang w:val="el-GR"/>
        </w:rPr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564480" behindDoc="0" locked="0" layoutInCell="1" allowOverlap="1">
                <wp:simplePos x="0" y="0"/>
                <wp:positionH relativeFrom="column">
                  <wp:posOffset>5331120</wp:posOffset>
                </wp:positionH>
                <wp:positionV relativeFrom="paragraph">
                  <wp:posOffset>131055</wp:posOffset>
                </wp:positionV>
                <wp:extent cx="94320" cy="347760"/>
                <wp:effectExtent l="38100" t="38100" r="39370" b="33655"/>
                <wp:wrapNone/>
                <wp:docPr id="2268" name="Ink 22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9">
                      <w14:nvContentPartPr>
                        <w14:cNvContentPartPr/>
                      </w14:nvContentPartPr>
                      <w14:xfrm>
                        <a:off x="0" y="0"/>
                        <a:ext cx="94320" cy="34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68" o:spid="_x0000_s1026" type="#_x0000_t75" style="position:absolute;margin-left:419.1pt;margin-top:9.55pt;width:9pt;height:28.95pt;z-index:252564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">
                <v:imagedata r:id="rId41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563456" behindDoc="0" locked="0" layoutInCell="1" allowOverlap="1">
                <wp:simplePos x="0" y="0"/>
                <wp:positionH relativeFrom="column">
                  <wp:posOffset>5030520</wp:posOffset>
                </wp:positionH>
                <wp:positionV relativeFrom="paragraph">
                  <wp:posOffset>137175</wp:posOffset>
                </wp:positionV>
                <wp:extent cx="131040" cy="368280"/>
                <wp:effectExtent l="19050" t="38100" r="40640" b="32385"/>
                <wp:wrapNone/>
                <wp:docPr id="2267" name="Ink 22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1">
                      <w14:nvContentPartPr>
                        <w14:cNvContentPartPr/>
                      </w14:nvContentPartPr>
                      <w14:xfrm>
                        <a:off x="0" y="0"/>
                        <a:ext cx="131040" cy="36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67" o:spid="_x0000_s1026" type="#_x0000_t75" style="position:absolute;margin-left:395.4pt;margin-top:10.3pt;width:11.7pt;height:30.25pt;z-index:252563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">
                <v:imagedata r:id="rId41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562432" behindDoc="0" locked="0" layoutInCell="1" allowOverlap="1">
                <wp:simplePos x="0" y="0"/>
                <wp:positionH relativeFrom="column">
                  <wp:posOffset>5066880</wp:posOffset>
                </wp:positionH>
                <wp:positionV relativeFrom="paragraph">
                  <wp:posOffset>275415</wp:posOffset>
                </wp:positionV>
                <wp:extent cx="248760" cy="78120"/>
                <wp:effectExtent l="38100" t="38100" r="37465" b="36195"/>
                <wp:wrapNone/>
                <wp:docPr id="2266" name="Ink 22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3">
                      <w14:nvContentPartPr>
                        <w14:cNvContentPartPr/>
                      </w14:nvContentPartPr>
                      <w14:xfrm>
                        <a:off x="0" y="0"/>
                        <a:ext cx="248760" cy="7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66" o:spid="_x0000_s1026" type="#_x0000_t75" style="position:absolute;margin-left:398.2pt;margin-top:20.95pt;width:21.15pt;height:7.45pt;z-index:252562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">
                <v:imagedata r:id="rId41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561408" behindDoc="0" locked="0" layoutInCell="1" allowOverlap="1">
                <wp:simplePos x="0" y="0"/>
                <wp:positionH relativeFrom="column">
                  <wp:posOffset>5140320</wp:posOffset>
                </wp:positionH>
                <wp:positionV relativeFrom="paragraph">
                  <wp:posOffset>145815</wp:posOffset>
                </wp:positionV>
                <wp:extent cx="145440" cy="295200"/>
                <wp:effectExtent l="38100" t="38100" r="26035" b="29210"/>
                <wp:wrapNone/>
                <wp:docPr id="2265" name="Ink 22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5">
                      <w14:nvContentPartPr>
                        <w14:cNvContentPartPr/>
                      </w14:nvContentPartPr>
                      <w14:xfrm>
                        <a:off x="0" y="0"/>
                        <a:ext cx="145440" cy="29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65" o:spid="_x0000_s1026" type="#_x0000_t75" style="position:absolute;margin-left:404.25pt;margin-top:10.75pt;width:12.7pt;height:24.75pt;z-index:252561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">
                <v:imagedata r:id="rId41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560384" behindDoc="0" locked="0" layoutInCell="1" allowOverlap="1">
                <wp:simplePos x="0" y="0"/>
                <wp:positionH relativeFrom="column">
                  <wp:posOffset>4867440</wp:posOffset>
                </wp:positionH>
                <wp:positionV relativeFrom="paragraph">
                  <wp:posOffset>170655</wp:posOffset>
                </wp:positionV>
                <wp:extent cx="149040" cy="261000"/>
                <wp:effectExtent l="38100" t="38100" r="41910" b="43815"/>
                <wp:wrapNone/>
                <wp:docPr id="2264" name="Ink 22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7">
                      <w14:nvContentPartPr>
                        <w14:cNvContentPartPr/>
                      </w14:nvContentPartPr>
                      <w14:xfrm>
                        <a:off x="0" y="0"/>
                        <a:ext cx="149040" cy="26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64" o:spid="_x0000_s1026" type="#_x0000_t75" style="position:absolute;margin-left:382.5pt;margin-top:12.7pt;width:13.3pt;height:22.15pt;z-index:252560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">
                <v:imagedata r:id="rId41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559360" behindDoc="0" locked="0" layoutInCell="1" allowOverlap="1">
                <wp:simplePos x="0" y="0"/>
                <wp:positionH relativeFrom="column">
                  <wp:posOffset>4491240</wp:posOffset>
                </wp:positionH>
                <wp:positionV relativeFrom="paragraph">
                  <wp:posOffset>255255</wp:posOffset>
                </wp:positionV>
                <wp:extent cx="101160" cy="181800"/>
                <wp:effectExtent l="38100" t="38100" r="32385" b="46990"/>
                <wp:wrapNone/>
                <wp:docPr id="2263" name="Ink 22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9">
                      <w14:nvContentPartPr>
                        <w14:cNvContentPartPr/>
                      </w14:nvContentPartPr>
                      <w14:xfrm>
                        <a:off x="0" y="0"/>
                        <a:ext cx="101160" cy="18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63" o:spid="_x0000_s1026" type="#_x0000_t75" style="position:absolute;margin-left:353.15pt;margin-top:19.3pt;width:9.25pt;height:15.9pt;z-index:252559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">
                <v:imagedata r:id="rId42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558336" behindDoc="0" locked="0" layoutInCell="1" allowOverlap="1">
                <wp:simplePos x="0" y="0"/>
                <wp:positionH relativeFrom="column">
                  <wp:posOffset>4272720</wp:posOffset>
                </wp:positionH>
                <wp:positionV relativeFrom="paragraph">
                  <wp:posOffset>322575</wp:posOffset>
                </wp:positionV>
                <wp:extent cx="194400" cy="86760"/>
                <wp:effectExtent l="38100" t="38100" r="34290" b="46990"/>
                <wp:wrapNone/>
                <wp:docPr id="2262" name="Ink 22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1">
                      <w14:nvContentPartPr>
                        <w14:cNvContentPartPr/>
                      </w14:nvContentPartPr>
                      <w14:xfrm>
                        <a:off x="0" y="0"/>
                        <a:ext cx="194400" cy="86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62" o:spid="_x0000_s1026" type="#_x0000_t75" style="position:absolute;margin-left:335.75pt;margin-top:24.6pt;width:16.8pt;height:8.45pt;z-index:252558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">
                <v:imagedata r:id="rId42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557312" behindDoc="0" locked="0" layoutInCell="1" allowOverlap="1">
                <wp:simplePos x="0" y="0"/>
                <wp:positionH relativeFrom="column">
                  <wp:posOffset>4313400</wp:posOffset>
                </wp:positionH>
                <wp:positionV relativeFrom="paragraph">
                  <wp:posOffset>350655</wp:posOffset>
                </wp:positionV>
                <wp:extent cx="20880" cy="98280"/>
                <wp:effectExtent l="38100" t="38100" r="36830" b="35560"/>
                <wp:wrapNone/>
                <wp:docPr id="2261" name="Ink 22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3">
                      <w14:nvContentPartPr>
                        <w14:cNvContentPartPr/>
                      </w14:nvContentPartPr>
                      <w14:xfrm>
                        <a:off x="0" y="0"/>
                        <a:ext cx="20880" cy="9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61" o:spid="_x0000_s1026" type="#_x0000_t75" style="position:absolute;margin-left:339.05pt;margin-top:27pt;width:3pt;height:9.05pt;z-index:252557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">
                <v:imagedata r:id="rId42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555264" behindDoc="0" locked="0" layoutInCell="1" allowOverlap="1">
                <wp:simplePos x="0" y="0"/>
                <wp:positionH relativeFrom="column">
                  <wp:posOffset>5221680</wp:posOffset>
                </wp:positionH>
                <wp:positionV relativeFrom="paragraph">
                  <wp:posOffset>-47505</wp:posOffset>
                </wp:positionV>
                <wp:extent cx="171000" cy="248400"/>
                <wp:effectExtent l="38100" t="38100" r="38735" b="37465"/>
                <wp:wrapNone/>
                <wp:docPr id="2259" name="Ink 22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5">
                      <w14:nvContentPartPr>
                        <w14:cNvContentPartPr/>
                      </w14:nvContentPartPr>
                      <w14:xfrm>
                        <a:off x="0" y="0"/>
                        <a:ext cx="171000" cy="24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59" o:spid="_x0000_s1026" type="#_x0000_t75" style="position:absolute;margin-left:410.6pt;margin-top:-4.65pt;width:14.9pt;height:21.3pt;z-index:252555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">
                <v:imagedata r:id="rId42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552192" behindDoc="0" locked="0" layoutInCell="1" allowOverlap="1">
                <wp:simplePos x="0" y="0"/>
                <wp:positionH relativeFrom="column">
                  <wp:posOffset>4859520</wp:posOffset>
                </wp:positionH>
                <wp:positionV relativeFrom="paragraph">
                  <wp:posOffset>-66945</wp:posOffset>
                </wp:positionV>
                <wp:extent cx="156240" cy="209160"/>
                <wp:effectExtent l="38100" t="38100" r="34290" b="38735"/>
                <wp:wrapNone/>
                <wp:docPr id="2256" name="Ink 22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7">
                      <w14:nvContentPartPr>
                        <w14:cNvContentPartPr/>
                      </w14:nvContentPartPr>
                      <w14:xfrm>
                        <a:off x="0" y="0"/>
                        <a:ext cx="156240" cy="20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56" o:spid="_x0000_s1026" type="#_x0000_t75" style="position:absolute;margin-left:381.85pt;margin-top:-5.95pt;width:13.85pt;height:17.85pt;z-index:252552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">
                <v:imagedata r:id="rId42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551168" behindDoc="0" locked="0" layoutInCell="1" allowOverlap="1">
                <wp:simplePos x="0" y="0"/>
                <wp:positionH relativeFrom="column">
                  <wp:posOffset>4710120</wp:posOffset>
                </wp:positionH>
                <wp:positionV relativeFrom="paragraph">
                  <wp:posOffset>-43185</wp:posOffset>
                </wp:positionV>
                <wp:extent cx="69840" cy="138240"/>
                <wp:effectExtent l="38100" t="38100" r="6985" b="33655"/>
                <wp:wrapNone/>
                <wp:docPr id="2255" name="Ink 22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9">
                      <w14:nvContentPartPr>
                        <w14:cNvContentPartPr/>
                      </w14:nvContentPartPr>
                      <w14:xfrm>
                        <a:off x="0" y="0"/>
                        <a:ext cx="69840" cy="13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55" o:spid="_x0000_s1026" type="#_x0000_t75" style="position:absolute;margin-left:370.05pt;margin-top:-3.85pt;width:7.1pt;height:12.15pt;z-index:252551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">
                <v:imagedata r:id="rId43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550144" behindDoc="0" locked="0" layoutInCell="1" allowOverlap="1">
                <wp:simplePos x="0" y="0"/>
                <wp:positionH relativeFrom="column">
                  <wp:posOffset>4445880</wp:posOffset>
                </wp:positionH>
                <wp:positionV relativeFrom="paragraph">
                  <wp:posOffset>-46785</wp:posOffset>
                </wp:positionV>
                <wp:extent cx="114120" cy="158400"/>
                <wp:effectExtent l="38100" t="38100" r="38735" b="32385"/>
                <wp:wrapNone/>
                <wp:docPr id="2254" name="Ink 22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1">
                      <w14:nvContentPartPr>
                        <w14:cNvContentPartPr/>
                      </w14:nvContentPartPr>
                      <w14:xfrm>
                        <a:off x="0" y="0"/>
                        <a:ext cx="114120" cy="15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54" o:spid="_x0000_s1026" type="#_x0000_t75" style="position:absolute;margin-left:349.3pt;margin-top:-4.2pt;width:10.4pt;height:13.7pt;z-index:252550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">
                <v:imagedata r:id="rId43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549120" behindDoc="0" locked="0" layoutInCell="1" allowOverlap="1">
                <wp:simplePos x="0" y="0"/>
                <wp:positionH relativeFrom="column">
                  <wp:posOffset>4347960</wp:posOffset>
                </wp:positionH>
                <wp:positionV relativeFrom="paragraph">
                  <wp:posOffset>9735</wp:posOffset>
                </wp:positionV>
                <wp:extent cx="65160" cy="225720"/>
                <wp:effectExtent l="38100" t="38100" r="30480" b="41275"/>
                <wp:wrapNone/>
                <wp:docPr id="2253" name="Ink 22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3">
                      <w14:nvContentPartPr>
                        <w14:cNvContentPartPr/>
                      </w14:nvContentPartPr>
                      <w14:xfrm>
                        <a:off x="0" y="0"/>
                        <a:ext cx="65160" cy="22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53" o:spid="_x0000_s1026" type="#_x0000_t75" style="position:absolute;margin-left:341.6pt;margin-top:0;width:6.7pt;height:19.25pt;z-index:252549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">
                <v:imagedata r:id="rId43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548096" behindDoc="0" locked="0" layoutInCell="1" allowOverlap="1">
                <wp:simplePos x="0" y="0"/>
                <wp:positionH relativeFrom="column">
                  <wp:posOffset>4207200</wp:posOffset>
                </wp:positionH>
                <wp:positionV relativeFrom="paragraph">
                  <wp:posOffset>44295</wp:posOffset>
                </wp:positionV>
                <wp:extent cx="124200" cy="97920"/>
                <wp:effectExtent l="38100" t="38100" r="28575" b="35560"/>
                <wp:wrapNone/>
                <wp:docPr id="2252" name="Ink 22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5">
                      <w14:nvContentPartPr>
                        <w14:cNvContentPartPr/>
                      </w14:nvContentPartPr>
                      <w14:xfrm>
                        <a:off x="0" y="0"/>
                        <a:ext cx="124200" cy="9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52" o:spid="_x0000_s1026" type="#_x0000_t75" style="position:absolute;margin-left:330.85pt;margin-top:2.8pt;width:11.1pt;height:9.15pt;z-index:252548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">
                <v:imagedata r:id="rId43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547072" behindDoc="0" locked="0" layoutInCell="1" allowOverlap="1">
                <wp:simplePos x="0" y="0"/>
                <wp:positionH relativeFrom="column">
                  <wp:posOffset>4037280</wp:posOffset>
                </wp:positionH>
                <wp:positionV relativeFrom="paragraph">
                  <wp:posOffset>72015</wp:posOffset>
                </wp:positionV>
                <wp:extent cx="171000" cy="235800"/>
                <wp:effectExtent l="38100" t="38100" r="38735" b="50165"/>
                <wp:wrapNone/>
                <wp:docPr id="2251" name="Ink 22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7">
                      <w14:nvContentPartPr>
                        <w14:cNvContentPartPr/>
                      </w14:nvContentPartPr>
                      <w14:xfrm>
                        <a:off x="0" y="0"/>
                        <a:ext cx="171000" cy="23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51" o:spid="_x0000_s1026" type="#_x0000_t75" style="position:absolute;margin-left:317.35pt;margin-top:4.8pt;width:14.85pt;height:20.2pt;z-index:252547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">
                <v:imagedata r:id="rId43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545024" behindDoc="0" locked="0" layoutInCell="1" allowOverlap="1">
                <wp:simplePos x="0" y="0"/>
                <wp:positionH relativeFrom="column">
                  <wp:posOffset>3857640</wp:posOffset>
                </wp:positionH>
                <wp:positionV relativeFrom="paragraph">
                  <wp:posOffset>34215</wp:posOffset>
                </wp:positionV>
                <wp:extent cx="156600" cy="239040"/>
                <wp:effectExtent l="38100" t="38100" r="34290" b="27940"/>
                <wp:wrapNone/>
                <wp:docPr id="2249" name="Ink 22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9">
                      <w14:nvContentPartPr>
                        <w14:cNvContentPartPr/>
                      </w14:nvContentPartPr>
                      <w14:xfrm>
                        <a:off x="0" y="0"/>
                        <a:ext cx="156600" cy="23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49" o:spid="_x0000_s1026" type="#_x0000_t75" style="position:absolute;margin-left:303pt;margin-top:2.15pt;width:13.75pt;height:20.05pt;z-index:252545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">
                <v:imagedata r:id="rId44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544000" behindDoc="0" locked="0" layoutInCell="1" allowOverlap="1">
                <wp:simplePos x="0" y="0"/>
                <wp:positionH relativeFrom="column">
                  <wp:posOffset>3312240</wp:posOffset>
                </wp:positionH>
                <wp:positionV relativeFrom="paragraph">
                  <wp:posOffset>201255</wp:posOffset>
                </wp:positionV>
                <wp:extent cx="503280" cy="396360"/>
                <wp:effectExtent l="38100" t="38100" r="30480" b="41910"/>
                <wp:wrapNone/>
                <wp:docPr id="2248" name="Ink 22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1">
                      <w14:nvContentPartPr>
                        <w14:cNvContentPartPr/>
                      </w14:nvContentPartPr>
                      <w14:xfrm>
                        <a:off x="0" y="0"/>
                        <a:ext cx="503280" cy="39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48" o:spid="_x0000_s1026" type="#_x0000_t75" style="position:absolute;margin-left:260.1pt;margin-top:15.25pt;width:41pt;height:32.5pt;z-index:252544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">
                <v:imagedata r:id="rId442" o:title=""/>
              </v:shape>
            </w:pict>
          </mc:Fallback>
        </mc:AlternateContent>
      </w:r>
      <w:r w:rsidR="00EA7866" w:rsidRPr="00FF45CB">
        <w:rPr>
          <w:lang w:val="el-GR"/>
        </w:rPr>
        <w:t xml:space="preserve">Λύσε </w:t>
      </w:r>
      <w:r w:rsidR="00EA7866" w:rsidRPr="00BF7D3B">
        <w:rPr>
          <w:position w:val="-6"/>
        </w:rPr>
        <w:object w:dxaOrig="1700" w:dyaOrig="279">
          <v:shape id="_x0000_i1077" type="#_x0000_t75" style="width:85pt;height:14pt" o:ole="">
            <v:imagedata r:id="rId443" o:title=""/>
          </v:shape>
          <o:OLEObject Type="Embed" ProgID="Equation.DSMT4" ShapeID="_x0000_i1077" DrawAspect="Content" ObjectID="_1669710250" r:id="rId444"/>
        </w:object>
      </w:r>
      <w:r w:rsidR="00EA7866" w:rsidRPr="00FF45CB">
        <w:rPr>
          <w:lang w:val="el-GR"/>
        </w:rPr>
        <w:t xml:space="preserve">, </w:t>
      </w:r>
      <w:r w:rsidR="00EA7866" w:rsidRPr="00132CB8">
        <w:rPr>
          <w:position w:val="-4"/>
        </w:rPr>
        <w:object w:dxaOrig="180" w:dyaOrig="200">
          <v:shape id="_x0000_i1078" type="#_x0000_t75" style="width:9pt;height:10pt" o:ole="">
            <v:imagedata r:id="rId445" o:title=""/>
          </v:shape>
          <o:OLEObject Type="Embed" ProgID="Equation.DSMT4" ShapeID="_x0000_i1078" DrawAspect="Content" ObjectID="_1669710251" r:id="rId446"/>
        </w:object>
      </w:r>
      <w:r w:rsidR="00EA7866" w:rsidRPr="00FF45CB">
        <w:rPr>
          <w:lang w:val="el-GR"/>
        </w:rPr>
        <w:t xml:space="preserve"> οδηγοί.</w:t>
      </w:r>
    </w:p>
    <w:p w:rsidR="00EA7866" w:rsidRPr="00BC6CDC" w:rsidRDefault="00CA71DC" w:rsidP="00EA786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l-GR"/>
        </w:rPr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667904" behindDoc="0" locked="0" layoutInCell="1" allowOverlap="1">
                <wp:simplePos x="0" y="0"/>
                <wp:positionH relativeFrom="column">
                  <wp:posOffset>4210800</wp:posOffset>
                </wp:positionH>
                <wp:positionV relativeFrom="paragraph">
                  <wp:posOffset>659895</wp:posOffset>
                </wp:positionV>
                <wp:extent cx="57600" cy="27000"/>
                <wp:effectExtent l="38100" t="38100" r="38100" b="30480"/>
                <wp:wrapNone/>
                <wp:docPr id="2370" name="Ink 23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7">
                      <w14:nvContentPartPr>
                        <w14:cNvContentPartPr/>
                      </w14:nvContentPartPr>
                      <w14:xfrm>
                        <a:off x="0" y="0"/>
                        <a:ext cx="57600" cy="2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70" o:spid="_x0000_s1026" type="#_x0000_t75" style="position:absolute;margin-left:330.75pt;margin-top:51.3pt;width:6.25pt;height:3.65pt;z-index:252667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">
                <v:imagedata r:id="rId44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666880" behindDoc="0" locked="0" layoutInCell="1" allowOverlap="1">
                <wp:simplePos x="0" y="0"/>
                <wp:positionH relativeFrom="column">
                  <wp:posOffset>4091280</wp:posOffset>
                </wp:positionH>
                <wp:positionV relativeFrom="paragraph">
                  <wp:posOffset>662775</wp:posOffset>
                </wp:positionV>
                <wp:extent cx="60480" cy="24840"/>
                <wp:effectExtent l="38100" t="38100" r="34925" b="32385"/>
                <wp:wrapNone/>
                <wp:docPr id="2369" name="Ink 23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9">
                      <w14:nvContentPartPr>
                        <w14:cNvContentPartPr/>
                      </w14:nvContentPartPr>
                      <w14:xfrm>
                        <a:off x="0" y="0"/>
                        <a:ext cx="60480" cy="2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69" o:spid="_x0000_s1026" type="#_x0000_t75" style="position:absolute;margin-left:321.4pt;margin-top:51.3pt;width:6.35pt;height:3.6pt;z-index:252666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">
                <v:imagedata r:id="rId45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665856" behindDoc="0" locked="0" layoutInCell="1" allowOverlap="1">
                <wp:simplePos x="0" y="0"/>
                <wp:positionH relativeFrom="column">
                  <wp:posOffset>3931080</wp:posOffset>
                </wp:positionH>
                <wp:positionV relativeFrom="paragraph">
                  <wp:posOffset>648015</wp:posOffset>
                </wp:positionV>
                <wp:extent cx="58320" cy="36360"/>
                <wp:effectExtent l="38100" t="38100" r="37465" b="40005"/>
                <wp:wrapNone/>
                <wp:docPr id="2368" name="Ink 23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1">
                      <w14:nvContentPartPr>
                        <w14:cNvContentPartPr/>
                      </w14:nvContentPartPr>
                      <w14:xfrm>
                        <a:off x="0" y="0"/>
                        <a:ext cx="58320" cy="3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68" o:spid="_x0000_s1026" type="#_x0000_t75" style="position:absolute;margin-left:308.7pt;margin-top:50.1pt;width:6.3pt;height:4.5pt;z-index:252665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">
                <v:imagedata r:id="rId45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664832" behindDoc="0" locked="0" layoutInCell="1" allowOverlap="1">
                <wp:simplePos x="0" y="0"/>
                <wp:positionH relativeFrom="column">
                  <wp:posOffset>3649560</wp:posOffset>
                </wp:positionH>
                <wp:positionV relativeFrom="paragraph">
                  <wp:posOffset>536415</wp:posOffset>
                </wp:positionV>
                <wp:extent cx="110520" cy="169920"/>
                <wp:effectExtent l="38100" t="38100" r="41910" b="40005"/>
                <wp:wrapNone/>
                <wp:docPr id="2367" name="Ink 23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3">
                      <w14:nvContentPartPr>
                        <w14:cNvContentPartPr/>
                      </w14:nvContentPartPr>
                      <w14:xfrm>
                        <a:off x="0" y="0"/>
                        <a:ext cx="110520" cy="169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67" o:spid="_x0000_s1026" type="#_x0000_t75" style="position:absolute;margin-left:286.6pt;margin-top:41.35pt;width:10.3pt;height:15pt;z-index:252664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">
                <v:imagedata r:id="rId45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542976" behindDoc="0" locked="0" layoutInCell="1" allowOverlap="1">
                <wp:simplePos x="0" y="0"/>
                <wp:positionH relativeFrom="column">
                  <wp:posOffset>3055200</wp:posOffset>
                </wp:positionH>
                <wp:positionV relativeFrom="paragraph">
                  <wp:posOffset>239415</wp:posOffset>
                </wp:positionV>
                <wp:extent cx="626760" cy="23760"/>
                <wp:effectExtent l="19050" t="152400" r="116205" b="167005"/>
                <wp:wrapNone/>
                <wp:docPr id="2247" name="Ink 22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5">
                      <w14:nvContentPartPr>
                        <w14:cNvContentPartPr/>
                      </w14:nvContentPartPr>
                      <w14:xfrm>
                        <a:off x="0" y="0"/>
                        <a:ext cx="626760" cy="2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47" o:spid="_x0000_s1026" type="#_x0000_t75" style="position:absolute;margin-left:236.7pt;margin-top:10.15pt;width:57.9pt;height:20pt;z-index:252542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">
                <v:imagedata r:id="rId456" o:title=""/>
              </v:shape>
            </w:pict>
          </mc:Fallback>
        </mc:AlternateContent>
      </w:r>
      <w:r w:rsidR="00EA7866" w:rsidRPr="0043512C">
        <w:rPr>
          <w:highlight w:val="lightGray"/>
          <w:lang w:val="el-GR"/>
        </w:rPr>
        <w:t>Βάση</w:t>
      </w:r>
      <w:r w:rsidR="0043512C" w:rsidRPr="0043512C">
        <w:rPr>
          <w:highlight w:val="lightGray"/>
          <w:lang w:val="el-GR"/>
        </w:rPr>
        <w:t xml:space="preserve"> του </w:t>
      </w:r>
      <w:r w:rsidR="0043512C" w:rsidRPr="0043512C">
        <w:rPr>
          <w:position w:val="-14"/>
          <w:highlight w:val="lightGray"/>
          <w:lang w:val="el-GR"/>
        </w:rPr>
        <w:object w:dxaOrig="740" w:dyaOrig="420">
          <v:shape id="_x0000_i1079" type="#_x0000_t75" style="width:37pt;height:21pt" o:ole="">
            <v:imagedata r:id="rId457" o:title=""/>
          </v:shape>
          <o:OLEObject Type="Embed" ProgID="Equation.DSMT4" ShapeID="_x0000_i1079" DrawAspect="Content" ObjectID="_1669710252" r:id="rId458"/>
        </w:object>
      </w:r>
      <w:r w:rsidR="00EA7866" w:rsidRPr="0043512C">
        <w:rPr>
          <w:highlight w:val="lightGray"/>
          <w:lang w:val="el-GR"/>
        </w:rPr>
        <w:t xml:space="preserve">: τα </w:t>
      </w:r>
      <w:r w:rsidR="00BC6CDC" w:rsidRPr="0043512C">
        <w:rPr>
          <w:position w:val="-6"/>
          <w:highlight w:val="lightGray"/>
        </w:rPr>
        <w:object w:dxaOrig="520" w:dyaOrig="220">
          <v:shape id="_x0000_i1080" type="#_x0000_t75" style="width:26pt;height:11pt" o:ole="">
            <v:imagedata r:id="rId459" o:title=""/>
          </v:shape>
          <o:OLEObject Type="Embed" ProgID="Equation.DSMT4" ShapeID="_x0000_i1080" DrawAspect="Content" ObjectID="_1669710253" r:id="rId460"/>
        </w:object>
      </w:r>
      <w:r w:rsidR="00EA7866" w:rsidRPr="0043512C">
        <w:rPr>
          <w:highlight w:val="lightGray"/>
          <w:lang w:val="el-GR"/>
        </w:rPr>
        <w:t xml:space="preserve"> διανύσματα </w:t>
      </w:r>
      <w:r w:rsidR="00BC6CDC" w:rsidRPr="0043512C">
        <w:rPr>
          <w:position w:val="-14"/>
          <w:highlight w:val="lightGray"/>
          <w:lang w:val="el-GR"/>
        </w:rPr>
        <w:object w:dxaOrig="1359" w:dyaOrig="420">
          <v:shape id="_x0000_i1081" type="#_x0000_t75" style="width:67.95pt;height:21pt" o:ole="">
            <v:imagedata r:id="rId461" o:title=""/>
          </v:shape>
          <o:OLEObject Type="Embed" ProgID="Equation.DSMT4" ShapeID="_x0000_i1081" DrawAspect="Content" ObjectID="_1669710254" r:id="rId462"/>
        </w:object>
      </w:r>
      <w:r w:rsidR="00BC6CDC" w:rsidRPr="0043512C">
        <w:rPr>
          <w:highlight w:val="lightGray"/>
          <w:lang w:val="el-GR"/>
        </w:rPr>
        <w:t xml:space="preserve"> </w:t>
      </w:r>
      <w:r w:rsidR="00EA7866" w:rsidRPr="0043512C">
        <w:rPr>
          <w:highlight w:val="lightGray"/>
          <w:lang w:val="el-GR"/>
        </w:rPr>
        <w:t>που προκύπτουν αν θέσω τις ελεύθερες μεταβλητές διαδοχικά 0 και 1.</w:t>
      </w:r>
      <w:r w:rsidR="00BC6CDC" w:rsidRPr="00BC6CDC">
        <w:rPr>
          <w:lang w:val="el-GR"/>
        </w:rPr>
        <w:t xml:space="preserve"> </w:t>
      </w:r>
    </w:p>
    <w:p w:rsidR="00EA7866" w:rsidRPr="00BC6CDC" w:rsidRDefault="00CA71DC" w:rsidP="00EA7866">
      <w:pPr>
        <w:rPr>
          <w:lang w:val="el-GR"/>
        </w:rPr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541952" behindDoc="0" locked="0" layoutInCell="1" allowOverlap="1">
                <wp:simplePos x="0" y="0"/>
                <wp:positionH relativeFrom="column">
                  <wp:posOffset>2264640</wp:posOffset>
                </wp:positionH>
                <wp:positionV relativeFrom="paragraph">
                  <wp:posOffset>507795</wp:posOffset>
                </wp:positionV>
                <wp:extent cx="107280" cy="48240"/>
                <wp:effectExtent l="57150" t="133350" r="83820" b="161925"/>
                <wp:wrapNone/>
                <wp:docPr id="2246" name="Ink 22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3">
                      <w14:nvContentPartPr>
                        <w14:cNvContentPartPr/>
                      </w14:nvContentPartPr>
                      <w14:xfrm>
                        <a:off x="0" y="0"/>
                        <a:ext cx="107280" cy="4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46" o:spid="_x0000_s1026" type="#_x0000_t75" style="position:absolute;margin-left:174.05pt;margin-top:32.55pt;width:16.15pt;height:19.75pt;z-index:252541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">
                <v:imagedata r:id="rId46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540928" behindDoc="0" locked="0" layoutInCell="1" allowOverlap="1">
                <wp:simplePos x="0" y="0"/>
                <wp:positionH relativeFrom="column">
                  <wp:posOffset>2370120</wp:posOffset>
                </wp:positionH>
                <wp:positionV relativeFrom="paragraph">
                  <wp:posOffset>516435</wp:posOffset>
                </wp:positionV>
                <wp:extent cx="2369880" cy="84600"/>
                <wp:effectExtent l="76200" t="133350" r="125730" b="144145"/>
                <wp:wrapNone/>
                <wp:docPr id="2245" name="Ink 22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5">
                      <w14:nvContentPartPr>
                        <w14:cNvContentPartPr/>
                      </w14:nvContentPartPr>
                      <w14:xfrm>
                        <a:off x="0" y="0"/>
                        <a:ext cx="2369880" cy="84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45" o:spid="_x0000_s1026" type="#_x0000_t75" style="position:absolute;margin-left:182.75pt;margin-top:32.7pt;width:195.25pt;height:22.05pt;z-index:252540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">
                <v:imagedata r:id="rId466" o:title=""/>
              </v:shape>
            </w:pict>
          </mc:Fallback>
        </mc:AlternateContent>
      </w:r>
      <w:r w:rsidR="00EA7866">
        <w:rPr>
          <w:lang w:val="el-GR"/>
        </w:rPr>
        <w:t xml:space="preserve">Διότι: </w:t>
      </w:r>
      <w:r w:rsidR="00EA7866" w:rsidRPr="00FF45CB">
        <w:rPr>
          <w:lang w:val="el-GR"/>
        </w:rPr>
        <w:t xml:space="preserve">Προφανώς </w:t>
      </w:r>
      <w:r w:rsidR="00EA7866" w:rsidRPr="00BC6CDC">
        <w:rPr>
          <w:highlight w:val="yellow"/>
          <w:lang w:val="el-GR"/>
        </w:rPr>
        <w:t xml:space="preserve">παράγουν τον  </w:t>
      </w:r>
      <w:r w:rsidR="00DF7B28" w:rsidRPr="00BC6CDC">
        <w:rPr>
          <w:position w:val="-14"/>
          <w:highlight w:val="yellow"/>
        </w:rPr>
        <w:object w:dxaOrig="1680" w:dyaOrig="420">
          <v:shape id="_x0000_i1082" type="#_x0000_t75" style="width:84pt;height:21pt" o:ole="">
            <v:imagedata r:id="rId407" o:title=""/>
          </v:shape>
          <o:OLEObject Type="Embed" ProgID="Equation.DSMT4" ShapeID="_x0000_i1082" DrawAspect="Content" ObjectID="_1669710255" r:id="rId467"/>
        </w:object>
      </w:r>
      <w:r w:rsidR="00EA7866" w:rsidRPr="00FF45CB">
        <w:rPr>
          <w:lang w:val="el-GR"/>
        </w:rPr>
        <w:t xml:space="preserve"> (Έτσι κατασκευάστηκαν).</w:t>
      </w:r>
      <w:r w:rsidR="00BC6CDC">
        <w:rPr>
          <w:lang w:val="el-GR"/>
        </w:rPr>
        <w:t xml:space="preserve"> Είχαμε δει </w:t>
      </w:r>
      <w:r w:rsidR="00BC6CDC" w:rsidRPr="00B77842">
        <w:rPr>
          <w:position w:val="-14"/>
        </w:rPr>
        <w:object w:dxaOrig="3860" w:dyaOrig="420">
          <v:shape id="_x0000_i1083" type="#_x0000_t75" style="width:193pt;height:21pt" o:ole="">
            <v:imagedata r:id="rId468" o:title=""/>
          </v:shape>
          <o:OLEObject Type="Embed" ProgID="Equation.DSMT4" ShapeID="_x0000_i1083" DrawAspect="Content" ObjectID="_1669710256" r:id="rId469"/>
        </w:object>
      </w:r>
      <w:r w:rsidR="00BC6CDC" w:rsidRPr="00BC6CDC">
        <w:rPr>
          <w:lang w:val="el-GR"/>
        </w:rPr>
        <w:t>.</w:t>
      </w:r>
    </w:p>
    <w:p w:rsidR="00EA7866" w:rsidRPr="00FF45CB" w:rsidRDefault="00CA71DC" w:rsidP="00EA7866">
      <w:pPr>
        <w:rPr>
          <w:lang w:val="el-GR"/>
        </w:rPr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663808" behindDoc="0" locked="0" layoutInCell="1" allowOverlap="1">
                <wp:simplePos x="0" y="0"/>
                <wp:positionH relativeFrom="column">
                  <wp:posOffset>5397360</wp:posOffset>
                </wp:positionH>
                <wp:positionV relativeFrom="paragraph">
                  <wp:posOffset>454275</wp:posOffset>
                </wp:positionV>
                <wp:extent cx="360" cy="360"/>
                <wp:effectExtent l="0" t="0" r="0" b="0"/>
                <wp:wrapNone/>
                <wp:docPr id="2366" name="Ink 23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0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66" o:spid="_x0000_s1026" type="#_x0000_t75" style="position:absolute;margin-left:424pt;margin-top:34.75pt;width:2.05pt;height:2.05pt;z-index:252663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">
                <v:imagedata r:id="rId471" o:title=""/>
              </v:shape>
            </w:pict>
          </mc:Fallback>
        </mc:AlternateContent>
      </w:r>
      <w:r w:rsidR="00EA7866">
        <w:rPr>
          <w:lang w:val="el-GR"/>
        </w:rPr>
        <w:t xml:space="preserve">Και: </w:t>
      </w:r>
      <w:r w:rsidR="00EA7866" w:rsidRPr="00FF45CB">
        <w:rPr>
          <w:lang w:val="el-GR"/>
        </w:rPr>
        <w:t xml:space="preserve">Η </w:t>
      </w:r>
      <w:r w:rsidR="00EA7866" w:rsidRPr="00BC6CDC">
        <w:rPr>
          <w:highlight w:val="yellow"/>
          <w:lang w:val="el-GR"/>
        </w:rPr>
        <w:t xml:space="preserve">ανεξαρτησία </w:t>
      </w:r>
      <w:r w:rsidR="00BC6CDC" w:rsidRPr="00BC6CDC">
        <w:rPr>
          <w:highlight w:val="yellow"/>
          <w:lang w:val="el-GR"/>
        </w:rPr>
        <w:t xml:space="preserve">των </w:t>
      </w:r>
      <w:r w:rsidR="00BC6CDC" w:rsidRPr="00BC6CDC">
        <w:rPr>
          <w:position w:val="-14"/>
          <w:highlight w:val="yellow"/>
          <w:lang w:val="el-GR"/>
        </w:rPr>
        <w:object w:dxaOrig="1359" w:dyaOrig="420">
          <v:shape id="_x0000_i1084" type="#_x0000_t75" style="width:67.95pt;height:21pt" o:ole="">
            <v:imagedata r:id="rId461" o:title=""/>
          </v:shape>
          <o:OLEObject Type="Embed" ProgID="Equation.DSMT4" ShapeID="_x0000_i1084" DrawAspect="Content" ObjectID="_1669710257" r:id="rId472"/>
        </w:object>
      </w:r>
      <w:r w:rsidR="00BC6CDC" w:rsidRPr="00BC6CDC">
        <w:rPr>
          <w:highlight w:val="yellow"/>
          <w:lang w:val="el-GR"/>
        </w:rPr>
        <w:t xml:space="preserve"> </w:t>
      </w:r>
      <w:r w:rsidR="00EA7866" w:rsidRPr="00BC6CDC">
        <w:rPr>
          <w:highlight w:val="yellow"/>
          <w:lang w:val="el-GR"/>
        </w:rPr>
        <w:t>εξασφαλίζεται</w:t>
      </w:r>
      <w:r w:rsidR="00EA7866" w:rsidRPr="00FF45CB">
        <w:rPr>
          <w:lang w:val="el-GR"/>
        </w:rPr>
        <w:t xml:space="preserve"> από το ότι για κάθε ελεύθερη μεταβλητή το “1” εμφανίζεται μόνο σε ένα από τα </w:t>
      </w:r>
      <w:r w:rsidR="00BC6CDC" w:rsidRPr="00132CB8">
        <w:rPr>
          <w:position w:val="-12"/>
        </w:rPr>
        <w:object w:dxaOrig="300" w:dyaOrig="360">
          <v:shape id="_x0000_i1085" type="#_x0000_t75" style="width:15pt;height:18pt" o:ole="">
            <v:imagedata r:id="rId473" o:title=""/>
          </v:shape>
          <o:OLEObject Type="Embed" ProgID="Equation.DSMT4" ShapeID="_x0000_i1085" DrawAspect="Content" ObjectID="_1669710258" r:id="rId474"/>
        </w:object>
      </w:r>
      <w:r w:rsidR="00EA7866" w:rsidRPr="00FF45CB">
        <w:rPr>
          <w:lang w:val="el-GR"/>
        </w:rPr>
        <w:t>, τα άλλα έχουν “0”.</w:t>
      </w:r>
    </w:p>
    <w:p w:rsidR="00EA7866" w:rsidRPr="00BC6CDC" w:rsidRDefault="00CA71DC" w:rsidP="00EA7866">
      <w:pPr>
        <w:rPr>
          <w:lang w:val="el-GR"/>
        </w:rPr>
      </w:pPr>
      <w:r>
        <w:rPr>
          <w:noProof/>
          <w:position w:val="-50"/>
          <w:lang w:val="el-GR" w:eastAsia="el-GR"/>
        </w:rPr>
        <mc:AlternateContent>
          <mc:Choice Requires="wpi">
            <w:drawing>
              <wp:anchor distT="0" distB="0" distL="114300" distR="114300" simplePos="0" relativeHeight="252662784" behindDoc="0" locked="0" layoutInCell="1" allowOverlap="1">
                <wp:simplePos x="0" y="0"/>
                <wp:positionH relativeFrom="column">
                  <wp:posOffset>5487360</wp:posOffset>
                </wp:positionH>
                <wp:positionV relativeFrom="paragraph">
                  <wp:posOffset>745395</wp:posOffset>
                </wp:positionV>
                <wp:extent cx="65880" cy="82440"/>
                <wp:effectExtent l="38100" t="38100" r="29845" b="32385"/>
                <wp:wrapNone/>
                <wp:docPr id="2365" name="Ink 23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5">
                      <w14:nvContentPartPr>
                        <w14:cNvContentPartPr/>
                      </w14:nvContentPartPr>
                      <w14:xfrm>
                        <a:off x="0" y="0"/>
                        <a:ext cx="65880" cy="8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65" o:spid="_x0000_s1026" type="#_x0000_t75" style="position:absolute;margin-left:431.6pt;margin-top:58.05pt;width:6.45pt;height:7.85pt;z-index:252662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">
                <v:imagedata r:id="rId476" o:title=""/>
              </v:shape>
            </w:pict>
          </mc:Fallback>
        </mc:AlternateContent>
      </w:r>
      <w:r>
        <w:rPr>
          <w:noProof/>
          <w:position w:val="-50"/>
          <w:lang w:val="el-GR" w:eastAsia="el-GR"/>
        </w:rPr>
        <mc:AlternateContent>
          <mc:Choice Requires="wpi">
            <w:drawing>
              <wp:anchor distT="0" distB="0" distL="114300" distR="114300" simplePos="0" relativeHeight="252661760" behindDoc="0" locked="0" layoutInCell="1" allowOverlap="1">
                <wp:simplePos x="0" y="0"/>
                <wp:positionH relativeFrom="column">
                  <wp:posOffset>5432280</wp:posOffset>
                </wp:positionH>
                <wp:positionV relativeFrom="paragraph">
                  <wp:posOffset>758355</wp:posOffset>
                </wp:positionV>
                <wp:extent cx="43560" cy="17640"/>
                <wp:effectExtent l="38100" t="38100" r="33020" b="20955"/>
                <wp:wrapNone/>
                <wp:docPr id="2364" name="Ink 23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7">
                      <w14:nvContentPartPr>
                        <w14:cNvContentPartPr/>
                      </w14:nvContentPartPr>
                      <w14:xfrm>
                        <a:off x="0" y="0"/>
                        <a:ext cx="43560" cy="1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64" o:spid="_x0000_s1026" type="#_x0000_t75" style="position:absolute;margin-left:427.2pt;margin-top:59.05pt;width:4.65pt;height:2.65pt;z-index:252661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">
                <v:imagedata r:id="rId478" o:title=""/>
              </v:shape>
            </w:pict>
          </mc:Fallback>
        </mc:AlternateContent>
      </w:r>
      <w:r>
        <w:rPr>
          <w:noProof/>
          <w:position w:val="-50"/>
          <w:lang w:val="el-GR" w:eastAsia="el-GR"/>
        </w:rPr>
        <mc:AlternateContent>
          <mc:Choice Requires="wpi">
            <w:drawing>
              <wp:anchor distT="0" distB="0" distL="114300" distR="114300" simplePos="0" relativeHeight="252660736" behindDoc="0" locked="0" layoutInCell="1" allowOverlap="1">
                <wp:simplePos x="0" y="0"/>
                <wp:positionH relativeFrom="column">
                  <wp:posOffset>5336160</wp:posOffset>
                </wp:positionH>
                <wp:positionV relativeFrom="paragraph">
                  <wp:posOffset>728835</wp:posOffset>
                </wp:positionV>
                <wp:extent cx="69840" cy="82440"/>
                <wp:effectExtent l="38100" t="38100" r="26035" b="32385"/>
                <wp:wrapNone/>
                <wp:docPr id="2363" name="Ink 23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9">
                      <w14:nvContentPartPr>
                        <w14:cNvContentPartPr/>
                      </w14:nvContentPartPr>
                      <w14:xfrm>
                        <a:off x="0" y="0"/>
                        <a:ext cx="69840" cy="8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63" o:spid="_x0000_s1026" type="#_x0000_t75" style="position:absolute;margin-left:419.65pt;margin-top:56.6pt;width:6.9pt;height:8.05pt;z-index:252660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">
                <v:imagedata r:id="rId480" o:title=""/>
              </v:shape>
            </w:pict>
          </mc:Fallback>
        </mc:AlternateContent>
      </w:r>
      <w:r>
        <w:rPr>
          <w:noProof/>
          <w:position w:val="-50"/>
          <w:lang w:val="el-GR" w:eastAsia="el-GR"/>
        </w:rPr>
        <mc:AlternateContent>
          <mc:Choice Requires="wpi">
            <w:drawing>
              <wp:anchor distT="0" distB="0" distL="114300" distR="114300" simplePos="0" relativeHeight="252659712" behindDoc="0" locked="0" layoutInCell="1" allowOverlap="1">
                <wp:simplePos x="0" y="0"/>
                <wp:positionH relativeFrom="column">
                  <wp:posOffset>5298360</wp:posOffset>
                </wp:positionH>
                <wp:positionV relativeFrom="paragraph">
                  <wp:posOffset>598515</wp:posOffset>
                </wp:positionV>
                <wp:extent cx="72360" cy="141840"/>
                <wp:effectExtent l="38100" t="38100" r="42545" b="48895"/>
                <wp:wrapNone/>
                <wp:docPr id="2362" name="Ink 23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1">
                      <w14:nvContentPartPr>
                        <w14:cNvContentPartPr/>
                      </w14:nvContentPartPr>
                      <w14:xfrm>
                        <a:off x="0" y="0"/>
                        <a:ext cx="72360" cy="14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62" o:spid="_x0000_s1026" type="#_x0000_t75" style="position:absolute;margin-left:416.3pt;margin-top:46.25pt;width:7.3pt;height:12.95pt;z-index:252659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">
                <v:imagedata r:id="rId482" o:title=""/>
              </v:shape>
            </w:pict>
          </mc:Fallback>
        </mc:AlternateContent>
      </w:r>
      <w:r>
        <w:rPr>
          <w:noProof/>
          <w:position w:val="-50"/>
          <w:lang w:val="el-GR" w:eastAsia="el-GR"/>
        </w:rPr>
        <mc:AlternateContent>
          <mc:Choice Requires="wpi">
            <w:drawing>
              <wp:anchor distT="0" distB="0" distL="114300" distR="114300" simplePos="0" relativeHeight="252657664" behindDoc="0" locked="0" layoutInCell="1" allowOverlap="1">
                <wp:simplePos x="0" y="0"/>
                <wp:positionH relativeFrom="column">
                  <wp:posOffset>3024240</wp:posOffset>
                </wp:positionH>
                <wp:positionV relativeFrom="paragraph">
                  <wp:posOffset>635595</wp:posOffset>
                </wp:positionV>
                <wp:extent cx="3175920" cy="97200"/>
                <wp:effectExtent l="95250" t="152400" r="120015" b="150495"/>
                <wp:wrapNone/>
                <wp:docPr id="2360" name="Ink 23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3">
                      <w14:nvContentPartPr>
                        <w14:cNvContentPartPr/>
                      </w14:nvContentPartPr>
                      <w14:xfrm>
                        <a:off x="0" y="0"/>
                        <a:ext cx="3175920" cy="9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60" o:spid="_x0000_s1026" type="#_x0000_t75" style="position:absolute;margin-left:233.8pt;margin-top:41.1pt;width:258.9pt;height:24.55pt;z-index:252657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">
                <v:imagedata r:id="rId484" o:title=""/>
              </v:shape>
            </w:pict>
          </mc:Fallback>
        </mc:AlternateContent>
      </w:r>
      <w:r>
        <w:rPr>
          <w:noProof/>
          <w:position w:val="-50"/>
          <w:lang w:val="el-GR" w:eastAsia="el-GR"/>
        </w:rPr>
        <mc:AlternateContent>
          <mc:Choice Requires="wpi">
            <w:drawing>
              <wp:anchor distT="0" distB="0" distL="114300" distR="114300" simplePos="0" relativeHeight="252626944" behindDoc="0" locked="0" layoutInCell="1" allowOverlap="1">
                <wp:simplePos x="0" y="0"/>
                <wp:positionH relativeFrom="column">
                  <wp:posOffset>6221040</wp:posOffset>
                </wp:positionH>
                <wp:positionV relativeFrom="paragraph">
                  <wp:posOffset>-51645</wp:posOffset>
                </wp:positionV>
                <wp:extent cx="175320" cy="1587960"/>
                <wp:effectExtent l="38100" t="38100" r="34290" b="31750"/>
                <wp:wrapNone/>
                <wp:docPr id="2329" name="Ink 23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5">
                      <w14:nvContentPartPr>
                        <w14:cNvContentPartPr/>
                      </w14:nvContentPartPr>
                      <w14:xfrm>
                        <a:off x="0" y="0"/>
                        <a:ext cx="175320" cy="158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29" o:spid="_x0000_s1026" type="#_x0000_t75" style="position:absolute;margin-left:489.1pt;margin-top:-4.65pt;width:15.4pt;height:126.55pt;z-index:252626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">
                <v:imagedata r:id="rId486" o:title=""/>
              </v:shape>
            </w:pict>
          </mc:Fallback>
        </mc:AlternateContent>
      </w:r>
      <w:r>
        <w:rPr>
          <w:noProof/>
          <w:position w:val="-50"/>
          <w:lang w:val="el-GR" w:eastAsia="el-GR"/>
        </w:rPr>
        <mc:AlternateContent>
          <mc:Choice Requires="wpi">
            <w:drawing>
              <wp:anchor distT="0" distB="0" distL="114300" distR="114300" simplePos="0" relativeHeight="252625920" behindDoc="0" locked="0" layoutInCell="1" allowOverlap="1">
                <wp:simplePos x="0" y="0"/>
                <wp:positionH relativeFrom="column">
                  <wp:posOffset>6056880</wp:posOffset>
                </wp:positionH>
                <wp:positionV relativeFrom="paragraph">
                  <wp:posOffset>-14205</wp:posOffset>
                </wp:positionV>
                <wp:extent cx="136800" cy="1395360"/>
                <wp:effectExtent l="38100" t="38100" r="34925" b="33655"/>
                <wp:wrapNone/>
                <wp:docPr id="2328" name="Ink 23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7">
                      <w14:nvContentPartPr>
                        <w14:cNvContentPartPr/>
                      </w14:nvContentPartPr>
                      <w14:xfrm>
                        <a:off x="0" y="0"/>
                        <a:ext cx="136800" cy="139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28" o:spid="_x0000_s1026" type="#_x0000_t75" style="position:absolute;margin-left:476.15pt;margin-top:-1.7pt;width:12.15pt;height:111.35pt;z-index:252625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">
                <v:imagedata r:id="rId488" o:title=""/>
              </v:shape>
            </w:pict>
          </mc:Fallback>
        </mc:AlternateContent>
      </w:r>
      <w:r>
        <w:rPr>
          <w:noProof/>
          <w:position w:val="-50"/>
          <w:lang w:val="el-GR" w:eastAsia="el-GR"/>
        </w:rPr>
        <mc:AlternateContent>
          <mc:Choice Requires="wpi">
            <w:drawing>
              <wp:anchor distT="0" distB="0" distL="114300" distR="114300" simplePos="0" relativeHeight="252622848" behindDoc="0" locked="0" layoutInCell="1" allowOverlap="1">
                <wp:simplePos x="0" y="0"/>
                <wp:positionH relativeFrom="column">
                  <wp:posOffset>6250200</wp:posOffset>
                </wp:positionH>
                <wp:positionV relativeFrom="paragraph">
                  <wp:posOffset>807675</wp:posOffset>
                </wp:positionV>
                <wp:extent cx="3600" cy="30240"/>
                <wp:effectExtent l="38100" t="38100" r="34925" b="27305"/>
                <wp:wrapNone/>
                <wp:docPr id="2325" name="Ink 23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9">
                      <w14:nvContentPartPr>
                        <w14:cNvContentPartPr/>
                      </w14:nvContentPartPr>
                      <w14:xfrm>
                        <a:off x="0" y="0"/>
                        <a:ext cx="3600" cy="3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25" o:spid="_x0000_s1026" type="#_x0000_t75" style="position:absolute;margin-left:491.3pt;margin-top:63.05pt;width:2.05pt;height:3.65pt;z-index:252622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">
                <v:imagedata r:id="rId490" o:title=""/>
              </v:shape>
            </w:pict>
          </mc:Fallback>
        </mc:AlternateContent>
      </w:r>
      <w:r>
        <w:rPr>
          <w:noProof/>
          <w:position w:val="-50"/>
          <w:lang w:val="el-GR" w:eastAsia="el-GR"/>
        </w:rPr>
        <mc:AlternateContent>
          <mc:Choice Requires="wpi">
            <w:drawing>
              <wp:anchor distT="0" distB="0" distL="114300" distR="114300" simplePos="0" relativeHeight="252621824" behindDoc="0" locked="0" layoutInCell="1" allowOverlap="1">
                <wp:simplePos x="0" y="0"/>
                <wp:positionH relativeFrom="column">
                  <wp:posOffset>6244080</wp:posOffset>
                </wp:positionH>
                <wp:positionV relativeFrom="paragraph">
                  <wp:posOffset>679875</wp:posOffset>
                </wp:positionV>
                <wp:extent cx="1800" cy="34200"/>
                <wp:effectExtent l="38100" t="19050" r="36830" b="23495"/>
                <wp:wrapNone/>
                <wp:docPr id="2324" name="Ink 23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1">
                      <w14:nvContentPartPr>
                        <w14:cNvContentPartPr/>
                      </w14:nvContentPartPr>
                      <w14:xfrm>
                        <a:off x="0" y="0"/>
                        <a:ext cx="1800" cy="3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24" o:spid="_x0000_s1026" type="#_x0000_t75" style="position:absolute;margin-left:490.75pt;margin-top:53.05pt;width:1.85pt;height:3.85pt;z-index:252621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">
                <v:imagedata r:id="rId492" o:title=""/>
              </v:shape>
            </w:pict>
          </mc:Fallback>
        </mc:AlternateContent>
      </w:r>
      <w:r>
        <w:rPr>
          <w:noProof/>
          <w:position w:val="-50"/>
          <w:lang w:val="el-GR" w:eastAsia="el-GR"/>
        </w:rPr>
        <mc:AlternateContent>
          <mc:Choice Requires="wpi">
            <w:drawing>
              <wp:anchor distT="0" distB="0" distL="114300" distR="114300" simplePos="0" relativeHeight="252620800" behindDoc="0" locked="0" layoutInCell="1" allowOverlap="1">
                <wp:simplePos x="0" y="0"/>
                <wp:positionH relativeFrom="column">
                  <wp:posOffset>6228240</wp:posOffset>
                </wp:positionH>
                <wp:positionV relativeFrom="paragraph">
                  <wp:posOffset>538395</wp:posOffset>
                </wp:positionV>
                <wp:extent cx="5040" cy="22680"/>
                <wp:effectExtent l="38100" t="38100" r="33655" b="34925"/>
                <wp:wrapNone/>
                <wp:docPr id="2323" name="Ink 23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3">
                      <w14:nvContentPartPr>
                        <w14:cNvContentPartPr/>
                      </w14:nvContentPartPr>
                      <w14:xfrm>
                        <a:off x="0" y="0"/>
                        <a:ext cx="5040" cy="2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23" o:spid="_x0000_s1026" type="#_x0000_t75" style="position:absolute;margin-left:489.55pt;margin-top:41.8pt;width:2.05pt;height:3.1pt;z-index:252620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">
                <v:imagedata r:id="rId494" o:title=""/>
              </v:shape>
            </w:pict>
          </mc:Fallback>
        </mc:AlternateContent>
      </w:r>
      <w:r>
        <w:rPr>
          <w:noProof/>
          <w:position w:val="-50"/>
          <w:lang w:val="el-GR" w:eastAsia="el-GR"/>
        </w:rPr>
        <mc:AlternateContent>
          <mc:Choice Requires="wpi">
            <w:drawing>
              <wp:anchor distT="0" distB="0" distL="114300" distR="114300" simplePos="0" relativeHeight="252619776" behindDoc="0" locked="0" layoutInCell="1" allowOverlap="1">
                <wp:simplePos x="0" y="0"/>
                <wp:positionH relativeFrom="column">
                  <wp:posOffset>6200520</wp:posOffset>
                </wp:positionH>
                <wp:positionV relativeFrom="paragraph">
                  <wp:posOffset>277035</wp:posOffset>
                </wp:positionV>
                <wp:extent cx="69840" cy="127440"/>
                <wp:effectExtent l="38100" t="38100" r="45085" b="25400"/>
                <wp:wrapNone/>
                <wp:docPr id="2322" name="Ink 23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5">
                      <w14:nvContentPartPr>
                        <w14:cNvContentPartPr/>
                      </w14:nvContentPartPr>
                      <w14:xfrm>
                        <a:off x="0" y="0"/>
                        <a:ext cx="69840" cy="12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22" o:spid="_x0000_s1026" type="#_x0000_t75" style="position:absolute;margin-left:487.5pt;margin-top:21.3pt;width:7.1pt;height:11.35pt;z-index:252619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">
                <v:imagedata r:id="rId496" o:title=""/>
              </v:shape>
            </w:pict>
          </mc:Fallback>
        </mc:AlternateContent>
      </w:r>
      <w:r>
        <w:rPr>
          <w:noProof/>
          <w:position w:val="-50"/>
          <w:lang w:val="el-GR" w:eastAsia="el-GR"/>
        </w:rPr>
        <mc:AlternateContent>
          <mc:Choice Requires="wpi">
            <w:drawing>
              <wp:anchor distT="0" distB="0" distL="114300" distR="114300" simplePos="0" relativeHeight="252618752" behindDoc="0" locked="0" layoutInCell="1" allowOverlap="1">
                <wp:simplePos x="0" y="0"/>
                <wp:positionH relativeFrom="column">
                  <wp:posOffset>6221040</wp:posOffset>
                </wp:positionH>
                <wp:positionV relativeFrom="paragraph">
                  <wp:posOffset>277395</wp:posOffset>
                </wp:positionV>
                <wp:extent cx="2520" cy="1080"/>
                <wp:effectExtent l="38100" t="38100" r="36195" b="37465"/>
                <wp:wrapNone/>
                <wp:docPr id="2321" name="Ink 23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7">
                      <w14:nvContentPartPr>
                        <w14:cNvContentPartPr/>
                      </w14:nvContentPartPr>
                      <w14:xfrm>
                        <a:off x="0" y="0"/>
                        <a:ext cx="2520" cy="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21" o:spid="_x0000_s1026" type="#_x0000_t75" style="position:absolute;margin-left:488.9pt;margin-top:20.85pt;width:2.1pt;height:2.15pt;z-index:252618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">
                <v:imagedata r:id="rId498" o:title=""/>
              </v:shape>
            </w:pict>
          </mc:Fallback>
        </mc:AlternateContent>
      </w:r>
      <w:r>
        <w:rPr>
          <w:noProof/>
          <w:position w:val="-50"/>
          <w:lang w:val="el-GR" w:eastAsia="el-GR"/>
        </w:rPr>
        <mc:AlternateContent>
          <mc:Choice Requires="wpi">
            <w:drawing>
              <wp:anchor distT="0" distB="0" distL="114300" distR="114300" simplePos="0" relativeHeight="252617728" behindDoc="0" locked="0" layoutInCell="1" allowOverlap="1">
                <wp:simplePos x="0" y="0"/>
                <wp:positionH relativeFrom="column">
                  <wp:posOffset>6179280</wp:posOffset>
                </wp:positionH>
                <wp:positionV relativeFrom="paragraph">
                  <wp:posOffset>1995</wp:posOffset>
                </wp:positionV>
                <wp:extent cx="83160" cy="107280"/>
                <wp:effectExtent l="38100" t="38100" r="50800" b="45720"/>
                <wp:wrapNone/>
                <wp:docPr id="2320" name="Ink 23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9">
                      <w14:nvContentPartPr>
                        <w14:cNvContentPartPr/>
                      </w14:nvContentPartPr>
                      <w14:xfrm>
                        <a:off x="0" y="0"/>
                        <a:ext cx="83160" cy="10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20" o:spid="_x0000_s1026" type="#_x0000_t75" style="position:absolute;margin-left:485.65pt;margin-top:-.8pt;width:8.4pt;height:10.3pt;z-index:252617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">
                <v:imagedata r:id="rId500" o:title=""/>
              </v:shape>
            </w:pict>
          </mc:Fallback>
        </mc:AlternateContent>
      </w:r>
      <w:r>
        <w:rPr>
          <w:noProof/>
          <w:position w:val="-50"/>
          <w:lang w:val="el-GR" w:eastAsia="el-GR"/>
        </w:rPr>
        <mc:AlternateContent>
          <mc:Choice Requires="wpi">
            <w:drawing>
              <wp:anchor distT="0" distB="0" distL="114300" distR="114300" simplePos="0" relativeHeight="252616704" behindDoc="0" locked="0" layoutInCell="1" allowOverlap="1">
                <wp:simplePos x="0" y="0"/>
                <wp:positionH relativeFrom="column">
                  <wp:posOffset>6231480</wp:posOffset>
                </wp:positionH>
                <wp:positionV relativeFrom="paragraph">
                  <wp:posOffset>37275</wp:posOffset>
                </wp:positionV>
                <wp:extent cx="1440" cy="9000"/>
                <wp:effectExtent l="19050" t="19050" r="17780" b="29210"/>
                <wp:wrapNone/>
                <wp:docPr id="2319" name="Ink 23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1">
                      <w14:nvContentPartPr>
                        <w14:cNvContentPartPr/>
                      </w14:nvContentPartPr>
                      <w14:xfrm>
                        <a:off x="0" y="0"/>
                        <a:ext cx="144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19" o:spid="_x0000_s1026" type="#_x0000_t75" style="position:absolute;margin-left:490.3pt;margin-top:2.6pt;width:.8pt;height:1.35pt;z-index:252616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">
                <v:imagedata r:id="rId502" o:title=""/>
              </v:shape>
            </w:pict>
          </mc:Fallback>
        </mc:AlternateContent>
      </w:r>
      <w:r>
        <w:rPr>
          <w:noProof/>
          <w:position w:val="-50"/>
          <w:lang w:val="el-GR" w:eastAsia="el-GR"/>
        </w:rPr>
        <mc:AlternateContent>
          <mc:Choice Requires="wpi">
            <w:drawing>
              <wp:anchor distT="0" distB="0" distL="114300" distR="114300" simplePos="0" relativeHeight="252615680" behindDoc="0" locked="0" layoutInCell="1" allowOverlap="1">
                <wp:simplePos x="0" y="0"/>
                <wp:positionH relativeFrom="column">
                  <wp:posOffset>6056880</wp:posOffset>
                </wp:positionH>
                <wp:positionV relativeFrom="paragraph">
                  <wp:posOffset>673035</wp:posOffset>
                </wp:positionV>
                <wp:extent cx="65520" cy="2520"/>
                <wp:effectExtent l="38100" t="38100" r="48895" b="36195"/>
                <wp:wrapNone/>
                <wp:docPr id="2318" name="Ink 23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3">
                      <w14:nvContentPartPr>
                        <w14:cNvContentPartPr/>
                      </w14:nvContentPartPr>
                      <w14:xfrm>
                        <a:off x="0" y="0"/>
                        <a:ext cx="65520" cy="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18" o:spid="_x0000_s1026" type="#_x0000_t75" style="position:absolute;margin-left:476.2pt;margin-top:51.75pt;width:6.7pt;height:2.55pt;z-index:252615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">
                <v:imagedata r:id="rId504" o:title=""/>
              </v:shape>
            </w:pict>
          </mc:Fallback>
        </mc:AlternateContent>
      </w:r>
      <w:r>
        <w:rPr>
          <w:noProof/>
          <w:position w:val="-50"/>
          <w:lang w:val="el-GR" w:eastAsia="el-GR"/>
        </w:rPr>
        <mc:AlternateContent>
          <mc:Choice Requires="wpi">
            <w:drawing>
              <wp:anchor distT="0" distB="0" distL="114300" distR="114300" simplePos="0" relativeHeight="252614656" behindDoc="0" locked="0" layoutInCell="1" allowOverlap="1">
                <wp:simplePos x="0" y="0"/>
                <wp:positionH relativeFrom="column">
                  <wp:posOffset>5993520</wp:posOffset>
                </wp:positionH>
                <wp:positionV relativeFrom="paragraph">
                  <wp:posOffset>647835</wp:posOffset>
                </wp:positionV>
                <wp:extent cx="104760" cy="10080"/>
                <wp:effectExtent l="38100" t="38100" r="29210" b="28575"/>
                <wp:wrapNone/>
                <wp:docPr id="2317" name="Ink 23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5">
                      <w14:nvContentPartPr>
                        <w14:cNvContentPartPr/>
                      </w14:nvContentPartPr>
                      <w14:xfrm>
                        <a:off x="0" y="0"/>
                        <a:ext cx="10476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17" o:spid="_x0000_s1026" type="#_x0000_t75" style="position:absolute;margin-left:471.2pt;margin-top:50.2pt;width:9.75pt;height:2.3pt;z-index:252614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">
                <v:imagedata r:id="rId506" o:title=""/>
              </v:shape>
            </w:pict>
          </mc:Fallback>
        </mc:AlternateContent>
      </w:r>
      <w:r>
        <w:rPr>
          <w:noProof/>
          <w:position w:val="-50"/>
          <w:lang w:val="el-GR" w:eastAsia="el-GR"/>
        </w:rPr>
        <mc:AlternateContent>
          <mc:Choice Requires="wpi">
            <w:drawing>
              <wp:anchor distT="0" distB="0" distL="114300" distR="114300" simplePos="0" relativeHeight="252611584" behindDoc="0" locked="0" layoutInCell="1" allowOverlap="1">
                <wp:simplePos x="0" y="0"/>
                <wp:positionH relativeFrom="column">
                  <wp:posOffset>5197200</wp:posOffset>
                </wp:positionH>
                <wp:positionV relativeFrom="paragraph">
                  <wp:posOffset>626595</wp:posOffset>
                </wp:positionV>
                <wp:extent cx="94680" cy="10800"/>
                <wp:effectExtent l="38100" t="38100" r="38735" b="27305"/>
                <wp:wrapNone/>
                <wp:docPr id="2314" name="Ink 23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7">
                      <w14:nvContentPartPr>
                        <w14:cNvContentPartPr/>
                      </w14:nvContentPartPr>
                      <w14:xfrm>
                        <a:off x="0" y="0"/>
                        <a:ext cx="9468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14" o:spid="_x0000_s1026" type="#_x0000_t75" style="position:absolute;margin-left:408.6pt;margin-top:48.65pt;width:8.8pt;height:2.15pt;z-index:252611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">
                <v:imagedata r:id="rId508" o:title=""/>
              </v:shape>
            </w:pict>
          </mc:Fallback>
        </mc:AlternateContent>
      </w:r>
      <w:r>
        <w:rPr>
          <w:noProof/>
          <w:position w:val="-50"/>
          <w:lang w:val="el-GR" w:eastAsia="el-GR"/>
        </w:rPr>
        <mc:AlternateContent>
          <mc:Choice Requires="wpi">
            <w:drawing>
              <wp:anchor distT="0" distB="0" distL="114300" distR="114300" simplePos="0" relativeHeight="252610560" behindDoc="0" locked="0" layoutInCell="1" allowOverlap="1">
                <wp:simplePos x="0" y="0"/>
                <wp:positionH relativeFrom="column">
                  <wp:posOffset>5229600</wp:posOffset>
                </wp:positionH>
                <wp:positionV relativeFrom="paragraph">
                  <wp:posOffset>573675</wp:posOffset>
                </wp:positionV>
                <wp:extent cx="28440" cy="88920"/>
                <wp:effectExtent l="38100" t="38100" r="48260" b="44450"/>
                <wp:wrapNone/>
                <wp:docPr id="2313" name="Ink 23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9">
                      <w14:nvContentPartPr>
                        <w14:cNvContentPartPr/>
                      </w14:nvContentPartPr>
                      <w14:xfrm>
                        <a:off x="0" y="0"/>
                        <a:ext cx="28440" cy="8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13" o:spid="_x0000_s1026" type="#_x0000_t75" style="position:absolute;margin-left:410.95pt;margin-top:44.4pt;width:3.85pt;height:8.5pt;z-index:252610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">
                <v:imagedata r:id="rId510" o:title=""/>
              </v:shape>
            </w:pict>
          </mc:Fallback>
        </mc:AlternateContent>
      </w:r>
      <w:r>
        <w:rPr>
          <w:noProof/>
          <w:position w:val="-50"/>
          <w:lang w:val="el-GR" w:eastAsia="el-GR"/>
        </w:rPr>
        <mc:AlternateContent>
          <mc:Choice Requires="wpi">
            <w:drawing>
              <wp:anchor distT="0" distB="0" distL="114300" distR="114300" simplePos="0" relativeHeight="252609536" behindDoc="0" locked="0" layoutInCell="1" allowOverlap="1">
                <wp:simplePos x="0" y="0"/>
                <wp:positionH relativeFrom="column">
                  <wp:posOffset>5058960</wp:posOffset>
                </wp:positionH>
                <wp:positionV relativeFrom="paragraph">
                  <wp:posOffset>631635</wp:posOffset>
                </wp:positionV>
                <wp:extent cx="5760" cy="12240"/>
                <wp:effectExtent l="38100" t="38100" r="32385" b="45085"/>
                <wp:wrapNone/>
                <wp:docPr id="2312" name="Ink 23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1">
                      <w14:nvContentPartPr>
                        <w14:cNvContentPartPr/>
                      </w14:nvContentPartPr>
                      <w14:xfrm>
                        <a:off x="0" y="0"/>
                        <a:ext cx="576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12" o:spid="_x0000_s1026" type="#_x0000_t75" style="position:absolute;margin-left:397.45pt;margin-top:49.2pt;width:2pt;height:2.45pt;z-index:252609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">
                <v:imagedata r:id="rId512" o:title=""/>
              </v:shape>
            </w:pict>
          </mc:Fallback>
        </mc:AlternateContent>
      </w:r>
      <w:r>
        <w:rPr>
          <w:noProof/>
          <w:position w:val="-50"/>
          <w:lang w:val="el-GR" w:eastAsia="el-GR"/>
        </w:rPr>
        <mc:AlternateContent>
          <mc:Choice Requires="wpi">
            <w:drawing>
              <wp:anchor distT="0" distB="0" distL="114300" distR="114300" simplePos="0" relativeHeight="252608512" behindDoc="0" locked="0" layoutInCell="1" allowOverlap="1">
                <wp:simplePos x="0" y="0"/>
                <wp:positionH relativeFrom="column">
                  <wp:posOffset>4898040</wp:posOffset>
                </wp:positionH>
                <wp:positionV relativeFrom="paragraph">
                  <wp:posOffset>644955</wp:posOffset>
                </wp:positionV>
                <wp:extent cx="2160" cy="1080"/>
                <wp:effectExtent l="38100" t="38100" r="36195" b="37465"/>
                <wp:wrapNone/>
                <wp:docPr id="2311" name="Ink 23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3">
                      <w14:nvContentPartPr>
                        <w14:cNvContentPartPr/>
                      </w14:nvContentPartPr>
                      <w14:xfrm>
                        <a:off x="0" y="0"/>
                        <a:ext cx="2160" cy="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11" o:spid="_x0000_s1026" type="#_x0000_t75" style="position:absolute;margin-left:384.7pt;margin-top:49.65pt;width:1.95pt;height:2.45pt;z-index:252608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">
                <v:imagedata r:id="rId514" o:title=""/>
              </v:shape>
            </w:pict>
          </mc:Fallback>
        </mc:AlternateContent>
      </w:r>
      <w:r>
        <w:rPr>
          <w:noProof/>
          <w:position w:val="-50"/>
          <w:lang w:val="el-GR" w:eastAsia="el-GR"/>
        </w:rPr>
        <mc:AlternateContent>
          <mc:Choice Requires="wpi">
            <w:drawing>
              <wp:anchor distT="0" distB="0" distL="114300" distR="114300" simplePos="0" relativeHeight="252607488" behindDoc="0" locked="0" layoutInCell="1" allowOverlap="1">
                <wp:simplePos x="0" y="0"/>
                <wp:positionH relativeFrom="column">
                  <wp:posOffset>4747200</wp:posOffset>
                </wp:positionH>
                <wp:positionV relativeFrom="paragraph">
                  <wp:posOffset>657195</wp:posOffset>
                </wp:positionV>
                <wp:extent cx="83520" cy="23040"/>
                <wp:effectExtent l="38100" t="38100" r="31115" b="34290"/>
                <wp:wrapNone/>
                <wp:docPr id="2310" name="Ink 23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5">
                      <w14:nvContentPartPr>
                        <w14:cNvContentPartPr/>
                      </w14:nvContentPartPr>
                      <w14:xfrm>
                        <a:off x="0" y="0"/>
                        <a:ext cx="83520" cy="2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10" o:spid="_x0000_s1026" type="#_x0000_t75" style="position:absolute;margin-left:373.15pt;margin-top:51.05pt;width:7.95pt;height:3.05pt;z-index:252607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">
                <v:imagedata r:id="rId516" o:title=""/>
              </v:shape>
            </w:pict>
          </mc:Fallback>
        </mc:AlternateContent>
      </w:r>
      <w:r>
        <w:rPr>
          <w:noProof/>
          <w:position w:val="-50"/>
          <w:lang w:val="el-GR" w:eastAsia="el-GR"/>
        </w:rPr>
        <mc:AlternateContent>
          <mc:Choice Requires="wpi">
            <w:drawing>
              <wp:anchor distT="0" distB="0" distL="114300" distR="114300" simplePos="0" relativeHeight="252606464" behindDoc="0" locked="0" layoutInCell="1" allowOverlap="1">
                <wp:simplePos x="0" y="0"/>
                <wp:positionH relativeFrom="column">
                  <wp:posOffset>4777080</wp:posOffset>
                </wp:positionH>
                <wp:positionV relativeFrom="paragraph">
                  <wp:posOffset>611835</wp:posOffset>
                </wp:positionV>
                <wp:extent cx="23040" cy="73080"/>
                <wp:effectExtent l="38100" t="38100" r="34290" b="41275"/>
                <wp:wrapNone/>
                <wp:docPr id="2309" name="Ink 23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7">
                      <w14:nvContentPartPr>
                        <w14:cNvContentPartPr/>
                      </w14:nvContentPartPr>
                      <w14:xfrm>
                        <a:off x="0" y="0"/>
                        <a:ext cx="23040" cy="7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09" o:spid="_x0000_s1026" type="#_x0000_t75" style="position:absolute;margin-left:375.25pt;margin-top:47.35pt;width:3.25pt;height:7.3pt;z-index:252606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">
                <v:imagedata r:id="rId518" o:title=""/>
              </v:shape>
            </w:pict>
          </mc:Fallback>
        </mc:AlternateContent>
      </w:r>
      <w:r>
        <w:rPr>
          <w:noProof/>
          <w:position w:val="-50"/>
          <w:lang w:val="el-GR" w:eastAsia="el-GR"/>
        </w:rPr>
        <mc:AlternateContent>
          <mc:Choice Requires="wpi">
            <w:drawing>
              <wp:anchor distT="0" distB="0" distL="114300" distR="114300" simplePos="0" relativeHeight="252605440" behindDoc="0" locked="0" layoutInCell="1" allowOverlap="1">
                <wp:simplePos x="0" y="0"/>
                <wp:positionH relativeFrom="column">
                  <wp:posOffset>4037280</wp:posOffset>
                </wp:positionH>
                <wp:positionV relativeFrom="paragraph">
                  <wp:posOffset>672315</wp:posOffset>
                </wp:positionV>
                <wp:extent cx="65160" cy="107280"/>
                <wp:effectExtent l="38100" t="38100" r="30480" b="45720"/>
                <wp:wrapNone/>
                <wp:docPr id="2308" name="Ink 23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9">
                      <w14:nvContentPartPr>
                        <w14:cNvContentPartPr/>
                      </w14:nvContentPartPr>
                      <w14:xfrm>
                        <a:off x="0" y="0"/>
                        <a:ext cx="65160" cy="10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08" o:spid="_x0000_s1026" type="#_x0000_t75" style="position:absolute;margin-left:317.35pt;margin-top:52.2pt;width:6.6pt;height:10.1pt;z-index:252605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">
                <v:imagedata r:id="rId520" o:title=""/>
              </v:shape>
            </w:pict>
          </mc:Fallback>
        </mc:AlternateContent>
      </w:r>
      <w:r>
        <w:rPr>
          <w:noProof/>
          <w:position w:val="-50"/>
          <w:lang w:val="el-GR" w:eastAsia="el-GR"/>
        </w:rPr>
        <mc:AlternateContent>
          <mc:Choice Requires="wpi">
            <w:drawing>
              <wp:anchor distT="0" distB="0" distL="114300" distR="114300" simplePos="0" relativeHeight="252604416" behindDoc="0" locked="0" layoutInCell="1" allowOverlap="1">
                <wp:simplePos x="0" y="0"/>
                <wp:positionH relativeFrom="column">
                  <wp:posOffset>3963840</wp:posOffset>
                </wp:positionH>
                <wp:positionV relativeFrom="paragraph">
                  <wp:posOffset>611115</wp:posOffset>
                </wp:positionV>
                <wp:extent cx="63720" cy="119520"/>
                <wp:effectExtent l="38100" t="38100" r="31750" b="33020"/>
                <wp:wrapNone/>
                <wp:docPr id="2307" name="Ink 23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1">
                      <w14:nvContentPartPr>
                        <w14:cNvContentPartPr/>
                      </w14:nvContentPartPr>
                      <w14:xfrm>
                        <a:off x="0" y="0"/>
                        <a:ext cx="63720" cy="11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07" o:spid="_x0000_s1026" type="#_x0000_t75" style="position:absolute;margin-left:311.3pt;margin-top:47.35pt;width:6.5pt;height:10.95pt;z-index:252604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">
                <v:imagedata r:id="rId522" o:title=""/>
              </v:shape>
            </w:pict>
          </mc:Fallback>
        </mc:AlternateContent>
      </w:r>
      <w:r>
        <w:rPr>
          <w:noProof/>
          <w:position w:val="-50"/>
          <w:lang w:val="el-GR" w:eastAsia="el-GR"/>
        </w:rPr>
        <mc:AlternateContent>
          <mc:Choice Requires="wpi">
            <w:drawing>
              <wp:anchor distT="0" distB="0" distL="114300" distR="114300" simplePos="0" relativeHeight="252603392" behindDoc="0" locked="0" layoutInCell="1" allowOverlap="1">
                <wp:simplePos x="0" y="0"/>
                <wp:positionH relativeFrom="column">
                  <wp:posOffset>3840720</wp:posOffset>
                </wp:positionH>
                <wp:positionV relativeFrom="paragraph">
                  <wp:posOffset>701475</wp:posOffset>
                </wp:positionV>
                <wp:extent cx="85320" cy="21960"/>
                <wp:effectExtent l="38100" t="38100" r="29210" b="35560"/>
                <wp:wrapNone/>
                <wp:docPr id="2306" name="Ink 23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3">
                      <w14:nvContentPartPr>
                        <w14:cNvContentPartPr/>
                      </w14:nvContentPartPr>
                      <w14:xfrm>
                        <a:off x="0" y="0"/>
                        <a:ext cx="85320" cy="2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06" o:spid="_x0000_s1026" type="#_x0000_t75" style="position:absolute;margin-left:301.75pt;margin-top:54.55pt;width:8.05pt;height:3.1pt;z-index:252603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">
                <v:imagedata r:id="rId524" o:title=""/>
              </v:shape>
            </w:pict>
          </mc:Fallback>
        </mc:AlternateContent>
      </w:r>
      <w:r>
        <w:rPr>
          <w:noProof/>
          <w:position w:val="-50"/>
          <w:lang w:val="el-GR" w:eastAsia="el-GR"/>
        </w:rPr>
        <mc:AlternateContent>
          <mc:Choice Requires="wpi">
            <w:drawing>
              <wp:anchor distT="0" distB="0" distL="114300" distR="114300" simplePos="0" relativeHeight="252602368" behindDoc="0" locked="0" layoutInCell="1" allowOverlap="1">
                <wp:simplePos x="0" y="0"/>
                <wp:positionH relativeFrom="column">
                  <wp:posOffset>3888600</wp:posOffset>
                </wp:positionH>
                <wp:positionV relativeFrom="paragraph">
                  <wp:posOffset>627315</wp:posOffset>
                </wp:positionV>
                <wp:extent cx="5760" cy="126000"/>
                <wp:effectExtent l="38100" t="38100" r="32385" b="45720"/>
                <wp:wrapNone/>
                <wp:docPr id="2305" name="Ink 23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5">
                      <w14:nvContentPartPr>
                        <w14:cNvContentPartPr/>
                      </w14:nvContentPartPr>
                      <w14:xfrm>
                        <a:off x="0" y="0"/>
                        <a:ext cx="5760" cy="12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05" o:spid="_x0000_s1026" type="#_x0000_t75" style="position:absolute;margin-left:305.45pt;margin-top:48.6pt;width:2pt;height:11.45pt;z-index:252602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">
                <v:imagedata r:id="rId526" o:title=""/>
              </v:shape>
            </w:pict>
          </mc:Fallback>
        </mc:AlternateContent>
      </w:r>
      <w:r>
        <w:rPr>
          <w:noProof/>
          <w:position w:val="-50"/>
          <w:lang w:val="el-GR" w:eastAsia="el-GR"/>
        </w:rPr>
        <mc:AlternateContent>
          <mc:Choice Requires="wpi">
            <w:drawing>
              <wp:anchor distT="0" distB="0" distL="114300" distR="114300" simplePos="0" relativeHeight="252601344" behindDoc="0" locked="0" layoutInCell="1" allowOverlap="1">
                <wp:simplePos x="0" y="0"/>
                <wp:positionH relativeFrom="column">
                  <wp:posOffset>3216480</wp:posOffset>
                </wp:positionH>
                <wp:positionV relativeFrom="paragraph">
                  <wp:posOffset>746835</wp:posOffset>
                </wp:positionV>
                <wp:extent cx="96840" cy="29520"/>
                <wp:effectExtent l="38100" t="38100" r="36830" b="27940"/>
                <wp:wrapNone/>
                <wp:docPr id="2304" name="Ink 23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7">
                      <w14:nvContentPartPr>
                        <w14:cNvContentPartPr/>
                      </w14:nvContentPartPr>
                      <w14:xfrm>
                        <a:off x="0" y="0"/>
                        <a:ext cx="96840" cy="2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04" o:spid="_x0000_s1026" type="#_x0000_t75" style="position:absolute;margin-left:252.6pt;margin-top:58.05pt;width:9.05pt;height:3.6pt;z-index:252601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">
                <v:imagedata r:id="rId528" o:title=""/>
              </v:shape>
            </w:pict>
          </mc:Fallback>
        </mc:AlternateContent>
      </w:r>
      <w:r>
        <w:rPr>
          <w:noProof/>
          <w:position w:val="-50"/>
          <w:lang w:val="el-GR" w:eastAsia="el-GR"/>
        </w:rPr>
        <mc:AlternateContent>
          <mc:Choice Requires="wpi">
            <w:drawing>
              <wp:anchor distT="0" distB="0" distL="114300" distR="114300" simplePos="0" relativeHeight="252600320" behindDoc="0" locked="0" layoutInCell="1" allowOverlap="1">
                <wp:simplePos x="0" y="0"/>
                <wp:positionH relativeFrom="column">
                  <wp:posOffset>3233040</wp:posOffset>
                </wp:positionH>
                <wp:positionV relativeFrom="paragraph">
                  <wp:posOffset>701115</wp:posOffset>
                </wp:positionV>
                <wp:extent cx="9360" cy="97200"/>
                <wp:effectExtent l="38100" t="38100" r="48260" b="36195"/>
                <wp:wrapNone/>
                <wp:docPr id="2303" name="Ink 23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9">
                      <w14:nvContentPartPr>
                        <w14:cNvContentPartPr/>
                      </w14:nvContentPartPr>
                      <w14:xfrm>
                        <a:off x="0" y="0"/>
                        <a:ext cx="9360" cy="9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03" o:spid="_x0000_s1026" type="#_x0000_t75" style="position:absolute;margin-left:253.7pt;margin-top:54.5pt;width:2.4pt;height:9.1pt;z-index:252600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">
                <v:imagedata r:id="rId530" o:title=""/>
              </v:shape>
            </w:pict>
          </mc:Fallback>
        </mc:AlternateContent>
      </w:r>
      <w:r>
        <w:rPr>
          <w:noProof/>
          <w:position w:val="-50"/>
          <w:lang w:val="el-GR" w:eastAsia="el-GR"/>
        </w:rPr>
        <mc:AlternateContent>
          <mc:Choice Requires="wpi">
            <w:drawing>
              <wp:anchor distT="0" distB="0" distL="114300" distR="114300" simplePos="0" relativeHeight="252599296" behindDoc="0" locked="0" layoutInCell="1" allowOverlap="1">
                <wp:simplePos x="0" y="0"/>
                <wp:positionH relativeFrom="column">
                  <wp:posOffset>3132960</wp:posOffset>
                </wp:positionH>
                <wp:positionV relativeFrom="paragraph">
                  <wp:posOffset>765195</wp:posOffset>
                </wp:positionV>
                <wp:extent cx="47880" cy="102960"/>
                <wp:effectExtent l="38100" t="38100" r="28575" b="49530"/>
                <wp:wrapNone/>
                <wp:docPr id="2302" name="Ink 23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1">
                      <w14:nvContentPartPr>
                        <w14:cNvContentPartPr/>
                      </w14:nvContentPartPr>
                      <w14:xfrm>
                        <a:off x="0" y="0"/>
                        <a:ext cx="47880" cy="10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02" o:spid="_x0000_s1026" type="#_x0000_t75" style="position:absolute;margin-left:246.15pt;margin-top:59.45pt;width:5.2pt;height:9.8pt;z-index:252599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">
                <v:imagedata r:id="rId532" o:title=""/>
              </v:shape>
            </w:pict>
          </mc:Fallback>
        </mc:AlternateContent>
      </w:r>
      <w:r>
        <w:rPr>
          <w:noProof/>
          <w:position w:val="-50"/>
          <w:lang w:val="el-GR" w:eastAsia="el-GR"/>
        </w:rPr>
        <mc:AlternateContent>
          <mc:Choice Requires="wpi">
            <w:drawing>
              <wp:anchor distT="0" distB="0" distL="114300" distR="114300" simplePos="0" relativeHeight="252598272" behindDoc="0" locked="0" layoutInCell="1" allowOverlap="1">
                <wp:simplePos x="0" y="0"/>
                <wp:positionH relativeFrom="column">
                  <wp:posOffset>3031440</wp:posOffset>
                </wp:positionH>
                <wp:positionV relativeFrom="paragraph">
                  <wp:posOffset>670875</wp:posOffset>
                </wp:positionV>
                <wp:extent cx="98640" cy="151920"/>
                <wp:effectExtent l="38100" t="38100" r="34925" b="38735"/>
                <wp:wrapNone/>
                <wp:docPr id="2301" name="Ink 23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3">
                      <w14:nvContentPartPr>
                        <w14:cNvContentPartPr/>
                      </w14:nvContentPartPr>
                      <w14:xfrm>
                        <a:off x="0" y="0"/>
                        <a:ext cx="98640" cy="15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01" o:spid="_x0000_s1026" type="#_x0000_t75" style="position:absolute;margin-left:237.85pt;margin-top:51.95pt;width:9.2pt;height:13.65pt;z-index:252598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">
                <v:imagedata r:id="rId534" o:title=""/>
              </v:shape>
            </w:pict>
          </mc:Fallback>
        </mc:AlternateContent>
      </w:r>
      <w:r>
        <w:rPr>
          <w:noProof/>
          <w:position w:val="-50"/>
          <w:lang w:val="el-GR" w:eastAsia="el-GR"/>
        </w:rPr>
        <mc:AlternateContent>
          <mc:Choice Requires="wpi">
            <w:drawing>
              <wp:anchor distT="0" distB="0" distL="114300" distR="114300" simplePos="0" relativeHeight="252595200" behindDoc="0" locked="0" layoutInCell="1" allowOverlap="1">
                <wp:simplePos x="0" y="0"/>
                <wp:positionH relativeFrom="column">
                  <wp:posOffset>5638560</wp:posOffset>
                </wp:positionH>
                <wp:positionV relativeFrom="paragraph">
                  <wp:posOffset>652875</wp:posOffset>
                </wp:positionV>
                <wp:extent cx="84960" cy="68400"/>
                <wp:effectExtent l="57150" t="38100" r="48895" b="46355"/>
                <wp:wrapNone/>
                <wp:docPr id="2298" name="Ink 22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5">
                      <w14:nvContentPartPr>
                        <w14:cNvContentPartPr/>
                      </w14:nvContentPartPr>
                      <w14:xfrm>
                        <a:off x="0" y="0"/>
                        <a:ext cx="84960" cy="6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98" o:spid="_x0000_s1026" type="#_x0000_t75" style="position:absolute;margin-left:442.95pt;margin-top:50.45pt;width:8.7pt;height:7.2pt;z-index:252595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">
                <v:imagedata r:id="rId536" o:title=""/>
              </v:shape>
            </w:pict>
          </mc:Fallback>
        </mc:AlternateContent>
      </w:r>
      <w:r>
        <w:rPr>
          <w:noProof/>
          <w:position w:val="-50"/>
          <w:lang w:val="el-GR" w:eastAsia="el-GR"/>
        </w:rPr>
        <mc:AlternateContent>
          <mc:Choice Requires="wpi">
            <w:drawing>
              <wp:anchor distT="0" distB="0" distL="114300" distR="114300" simplePos="0" relativeHeight="252594176" behindDoc="0" locked="0" layoutInCell="1" allowOverlap="1">
                <wp:simplePos x="0" y="0"/>
                <wp:positionH relativeFrom="column">
                  <wp:posOffset>5703000</wp:posOffset>
                </wp:positionH>
                <wp:positionV relativeFrom="paragraph">
                  <wp:posOffset>271275</wp:posOffset>
                </wp:positionV>
                <wp:extent cx="120240" cy="126720"/>
                <wp:effectExtent l="38100" t="38100" r="51435" b="45085"/>
                <wp:wrapNone/>
                <wp:docPr id="2297" name="Ink 22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7">
                      <w14:nvContentPartPr>
                        <w14:cNvContentPartPr/>
                      </w14:nvContentPartPr>
                      <w14:xfrm>
                        <a:off x="0" y="0"/>
                        <a:ext cx="120240" cy="12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97" o:spid="_x0000_s1026" type="#_x0000_t75" style="position:absolute;margin-left:448.25pt;margin-top:20.45pt;width:11.15pt;height:11.75pt;z-index:252594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">
                <v:imagedata r:id="rId538" o:title=""/>
              </v:shape>
            </w:pict>
          </mc:Fallback>
        </mc:AlternateContent>
      </w:r>
      <w:r>
        <w:rPr>
          <w:noProof/>
          <w:position w:val="-50"/>
          <w:lang w:val="el-GR" w:eastAsia="el-GR"/>
        </w:rPr>
        <mc:AlternateContent>
          <mc:Choice Requires="wpi">
            <w:drawing>
              <wp:anchor distT="0" distB="0" distL="114300" distR="114300" simplePos="0" relativeHeight="252592128" behindDoc="0" locked="0" layoutInCell="1" allowOverlap="1">
                <wp:simplePos x="0" y="0"/>
                <wp:positionH relativeFrom="column">
                  <wp:posOffset>4360560</wp:posOffset>
                </wp:positionH>
                <wp:positionV relativeFrom="paragraph">
                  <wp:posOffset>765195</wp:posOffset>
                </wp:positionV>
                <wp:extent cx="46800" cy="145800"/>
                <wp:effectExtent l="19050" t="38100" r="48895" b="45085"/>
                <wp:wrapNone/>
                <wp:docPr id="2295" name="Ink 22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9">
                      <w14:nvContentPartPr>
                        <w14:cNvContentPartPr/>
                      </w14:nvContentPartPr>
                      <w14:xfrm>
                        <a:off x="0" y="0"/>
                        <a:ext cx="46800" cy="14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95" o:spid="_x0000_s1026" type="#_x0000_t75" style="position:absolute;margin-left:342.55pt;margin-top:59.45pt;width:5.4pt;height:13.25pt;z-index:252592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">
                <v:imagedata r:id="rId540" o:title=""/>
              </v:shape>
            </w:pict>
          </mc:Fallback>
        </mc:AlternateContent>
      </w:r>
      <w:r>
        <w:rPr>
          <w:noProof/>
          <w:position w:val="-50"/>
          <w:lang w:val="el-GR" w:eastAsia="el-GR"/>
        </w:rPr>
        <mc:AlternateContent>
          <mc:Choice Requires="wpi">
            <w:drawing>
              <wp:anchor distT="0" distB="0" distL="114300" distR="114300" simplePos="0" relativeHeight="252591104" behindDoc="0" locked="0" layoutInCell="1" allowOverlap="1">
                <wp:simplePos x="0" y="0"/>
                <wp:positionH relativeFrom="column">
                  <wp:posOffset>4318080</wp:posOffset>
                </wp:positionH>
                <wp:positionV relativeFrom="paragraph">
                  <wp:posOffset>358035</wp:posOffset>
                </wp:positionV>
                <wp:extent cx="57240" cy="100800"/>
                <wp:effectExtent l="38100" t="38100" r="38100" b="33020"/>
                <wp:wrapNone/>
                <wp:docPr id="2294" name="Ink 22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1">
                      <w14:nvContentPartPr>
                        <w14:cNvContentPartPr/>
                      </w14:nvContentPartPr>
                      <w14:xfrm>
                        <a:off x="0" y="0"/>
                        <a:ext cx="57240" cy="10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94" o:spid="_x0000_s1026" type="#_x0000_t75" style="position:absolute;margin-left:339.25pt;margin-top:27.3pt;width:6.1pt;height:9.65pt;z-index:252591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">
                <v:imagedata r:id="rId542" o:title=""/>
              </v:shape>
            </w:pict>
          </mc:Fallback>
        </mc:AlternateContent>
      </w:r>
      <w:r>
        <w:rPr>
          <w:noProof/>
          <w:position w:val="-50"/>
          <w:lang w:val="el-GR" w:eastAsia="el-GR"/>
        </w:rPr>
        <mc:AlternateContent>
          <mc:Choice Requires="wpi">
            <w:drawing>
              <wp:anchor distT="0" distB="0" distL="114300" distR="114300" simplePos="0" relativeHeight="252588032" behindDoc="0" locked="0" layoutInCell="1" allowOverlap="1">
                <wp:simplePos x="0" y="0"/>
                <wp:positionH relativeFrom="column">
                  <wp:posOffset>3539760</wp:posOffset>
                </wp:positionH>
                <wp:positionV relativeFrom="paragraph">
                  <wp:posOffset>390795</wp:posOffset>
                </wp:positionV>
                <wp:extent cx="70200" cy="90720"/>
                <wp:effectExtent l="38100" t="38100" r="44450" b="43180"/>
                <wp:wrapNone/>
                <wp:docPr id="2291" name="Ink 22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3">
                      <w14:nvContentPartPr>
                        <w14:cNvContentPartPr/>
                      </w14:nvContentPartPr>
                      <w14:xfrm>
                        <a:off x="0" y="0"/>
                        <a:ext cx="70200" cy="9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91" o:spid="_x0000_s1026" type="#_x0000_t75" style="position:absolute;margin-left:277.85pt;margin-top:29.9pt;width:7.35pt;height:8.95pt;z-index:252588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">
                <v:imagedata r:id="rId544" o:title=""/>
              </v:shape>
            </w:pict>
          </mc:Fallback>
        </mc:AlternateContent>
      </w:r>
      <w:r>
        <w:rPr>
          <w:noProof/>
          <w:position w:val="-50"/>
          <w:lang w:val="el-GR" w:eastAsia="el-GR"/>
        </w:rPr>
        <mc:AlternateContent>
          <mc:Choice Requires="wpi">
            <w:drawing>
              <wp:anchor distT="0" distB="0" distL="114300" distR="114300" simplePos="0" relativeHeight="252583936" behindDoc="0" locked="0" layoutInCell="1" allowOverlap="1">
                <wp:simplePos x="0" y="0"/>
                <wp:positionH relativeFrom="column">
                  <wp:posOffset>3243840</wp:posOffset>
                </wp:positionH>
                <wp:positionV relativeFrom="paragraph">
                  <wp:posOffset>323115</wp:posOffset>
                </wp:positionV>
                <wp:extent cx="2770560" cy="134640"/>
                <wp:effectExtent l="76200" t="171450" r="125095" b="151130"/>
                <wp:wrapNone/>
                <wp:docPr id="2287" name="Ink 22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5">
                      <w14:nvContentPartPr>
                        <w14:cNvContentPartPr/>
                      </w14:nvContentPartPr>
                      <w14:xfrm>
                        <a:off x="0" y="0"/>
                        <a:ext cx="2770560" cy="13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87" o:spid="_x0000_s1026" type="#_x0000_t75" style="position:absolute;margin-left:251.55pt;margin-top:14.35pt;width:227.55pt;height:29.1pt;z-index:252583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">
                <v:imagedata r:id="rId546" o:title=""/>
              </v:shape>
            </w:pict>
          </mc:Fallback>
        </mc:AlternateContent>
      </w:r>
      <w:r>
        <w:rPr>
          <w:noProof/>
          <w:position w:val="-50"/>
          <w:lang w:val="el-GR" w:eastAsia="el-GR"/>
        </w:rPr>
        <mc:AlternateContent>
          <mc:Choice Requires="wpi">
            <w:drawing>
              <wp:anchor distT="0" distB="0" distL="114300" distR="114300" simplePos="0" relativeHeight="252582912" behindDoc="0" locked="0" layoutInCell="1" allowOverlap="1">
                <wp:simplePos x="0" y="0"/>
                <wp:positionH relativeFrom="column">
                  <wp:posOffset>5279280</wp:posOffset>
                </wp:positionH>
                <wp:positionV relativeFrom="paragraph">
                  <wp:posOffset>652875</wp:posOffset>
                </wp:positionV>
                <wp:extent cx="720" cy="2520"/>
                <wp:effectExtent l="38100" t="38100" r="37465" b="36195"/>
                <wp:wrapNone/>
                <wp:docPr id="2286" name="Ink 22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7">
                      <w14:nvContentPartPr>
                        <w14:cNvContentPartPr/>
                      </w14:nvContentPartPr>
                      <w14:xfrm>
                        <a:off x="0" y="0"/>
                        <a:ext cx="720" cy="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86" o:spid="_x0000_s1026" type="#_x0000_t75" style="position:absolute;margin-left:414.95pt;margin-top:50.6pt;width:1.55pt;height:1.95pt;z-index:252582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">
                <v:imagedata r:id="rId548" o:title=""/>
              </v:shape>
            </w:pict>
          </mc:Fallback>
        </mc:AlternateContent>
      </w:r>
      <w:r>
        <w:rPr>
          <w:noProof/>
          <w:position w:val="-50"/>
          <w:lang w:val="el-GR" w:eastAsia="el-GR"/>
        </w:rPr>
        <mc:AlternateContent>
          <mc:Choice Requires="wpi">
            <w:drawing>
              <wp:anchor distT="0" distB="0" distL="114300" distR="114300" simplePos="0" relativeHeight="252581888" behindDoc="0" locked="0" layoutInCell="1" allowOverlap="1">
                <wp:simplePos x="0" y="0"/>
                <wp:positionH relativeFrom="column">
                  <wp:posOffset>5188920</wp:posOffset>
                </wp:positionH>
                <wp:positionV relativeFrom="paragraph">
                  <wp:posOffset>648915</wp:posOffset>
                </wp:positionV>
                <wp:extent cx="25560" cy="6120"/>
                <wp:effectExtent l="38100" t="38100" r="31750" b="32385"/>
                <wp:wrapNone/>
                <wp:docPr id="2285" name="Ink 22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9">
                      <w14:nvContentPartPr>
                        <w14:cNvContentPartPr/>
                      </w14:nvContentPartPr>
                      <w14:xfrm>
                        <a:off x="0" y="0"/>
                        <a:ext cx="2556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85" o:spid="_x0000_s1026" type="#_x0000_t75" style="position:absolute;margin-left:408.05pt;margin-top:50.4pt;width:3.2pt;height:1.95pt;z-index:252581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">
                <v:imagedata r:id="rId550" o:title=""/>
              </v:shape>
            </w:pict>
          </mc:Fallback>
        </mc:AlternateContent>
      </w:r>
      <w:r>
        <w:rPr>
          <w:noProof/>
          <w:position w:val="-50"/>
          <w:lang w:val="el-GR" w:eastAsia="el-GR"/>
        </w:rPr>
        <mc:AlternateContent>
          <mc:Choice Requires="wpi">
            <w:drawing>
              <wp:anchor distT="0" distB="0" distL="114300" distR="114300" simplePos="0" relativeHeight="252580864" behindDoc="0" locked="0" layoutInCell="1" allowOverlap="1">
                <wp:simplePos x="0" y="0"/>
                <wp:positionH relativeFrom="column">
                  <wp:posOffset>5008560</wp:posOffset>
                </wp:positionH>
                <wp:positionV relativeFrom="paragraph">
                  <wp:posOffset>675195</wp:posOffset>
                </wp:positionV>
                <wp:extent cx="20520" cy="3960"/>
                <wp:effectExtent l="38100" t="38100" r="36830" b="34290"/>
                <wp:wrapNone/>
                <wp:docPr id="2284" name="Ink 22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1">
                      <w14:nvContentPartPr>
                        <w14:cNvContentPartPr/>
                      </w14:nvContentPartPr>
                      <w14:xfrm>
                        <a:off x="0" y="0"/>
                        <a:ext cx="2052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84" o:spid="_x0000_s1026" type="#_x0000_t75" style="position:absolute;margin-left:393.5pt;margin-top:52.4pt;width:3.2pt;height:1.9pt;z-index:252580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">
                <v:imagedata r:id="rId552" o:title=""/>
              </v:shape>
            </w:pict>
          </mc:Fallback>
        </mc:AlternateContent>
      </w:r>
      <w:r>
        <w:rPr>
          <w:noProof/>
          <w:position w:val="-50"/>
          <w:lang w:val="el-GR" w:eastAsia="el-GR"/>
        </w:rPr>
        <mc:AlternateContent>
          <mc:Choice Requires="wpi">
            <w:drawing>
              <wp:anchor distT="0" distB="0" distL="114300" distR="114300" simplePos="0" relativeHeight="252579840" behindDoc="0" locked="0" layoutInCell="1" allowOverlap="1">
                <wp:simplePos x="0" y="0"/>
                <wp:positionH relativeFrom="column">
                  <wp:posOffset>4864920</wp:posOffset>
                </wp:positionH>
                <wp:positionV relativeFrom="paragraph">
                  <wp:posOffset>690315</wp:posOffset>
                </wp:positionV>
                <wp:extent cx="34560" cy="23400"/>
                <wp:effectExtent l="38100" t="38100" r="41910" b="34290"/>
                <wp:wrapNone/>
                <wp:docPr id="2283" name="Ink 22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3">
                      <w14:nvContentPartPr>
                        <w14:cNvContentPartPr/>
                      </w14:nvContentPartPr>
                      <w14:xfrm>
                        <a:off x="0" y="0"/>
                        <a:ext cx="34560" cy="2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83" o:spid="_x0000_s1026" type="#_x0000_t75" style="position:absolute;margin-left:382.15pt;margin-top:53.7pt;width:4.25pt;height:3.25pt;z-index:252579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">
                <v:imagedata r:id="rId554" o:title=""/>
              </v:shape>
            </w:pict>
          </mc:Fallback>
        </mc:AlternateContent>
      </w:r>
      <w:r>
        <w:rPr>
          <w:noProof/>
          <w:position w:val="-50"/>
          <w:lang w:val="el-GR" w:eastAsia="el-GR"/>
        </w:rPr>
        <mc:AlternateContent>
          <mc:Choice Requires="wpi">
            <w:drawing>
              <wp:anchor distT="0" distB="0" distL="114300" distR="114300" simplePos="0" relativeHeight="252578816" behindDoc="0" locked="0" layoutInCell="1" allowOverlap="1">
                <wp:simplePos x="0" y="0"/>
                <wp:positionH relativeFrom="column">
                  <wp:posOffset>5798400</wp:posOffset>
                </wp:positionH>
                <wp:positionV relativeFrom="paragraph">
                  <wp:posOffset>-131205</wp:posOffset>
                </wp:positionV>
                <wp:extent cx="185040" cy="1725120"/>
                <wp:effectExtent l="38100" t="38100" r="43815" b="27940"/>
                <wp:wrapNone/>
                <wp:docPr id="2282" name="Ink 22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5">
                      <w14:nvContentPartPr>
                        <w14:cNvContentPartPr/>
                      </w14:nvContentPartPr>
                      <w14:xfrm>
                        <a:off x="0" y="0"/>
                        <a:ext cx="185040" cy="172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82" o:spid="_x0000_s1026" type="#_x0000_t75" style="position:absolute;margin-left:455.75pt;margin-top:-11pt;width:16.35pt;height:137.35pt;z-index:252578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">
                <v:imagedata r:id="rId556" o:title=""/>
              </v:shape>
            </w:pict>
          </mc:Fallback>
        </mc:AlternateContent>
      </w:r>
      <w:r>
        <w:rPr>
          <w:noProof/>
          <w:position w:val="-50"/>
          <w:lang w:val="el-GR" w:eastAsia="el-GR"/>
        </w:rPr>
        <mc:AlternateContent>
          <mc:Choice Requires="wpi">
            <w:drawing>
              <wp:anchor distT="0" distB="0" distL="114300" distR="114300" simplePos="0" relativeHeight="252577792" behindDoc="0" locked="0" layoutInCell="1" allowOverlap="1">
                <wp:simplePos x="0" y="0"/>
                <wp:positionH relativeFrom="column">
                  <wp:posOffset>5528040</wp:posOffset>
                </wp:positionH>
                <wp:positionV relativeFrom="paragraph">
                  <wp:posOffset>-52005</wp:posOffset>
                </wp:positionV>
                <wp:extent cx="154080" cy="1506240"/>
                <wp:effectExtent l="38100" t="38100" r="55880" b="36830"/>
                <wp:wrapNone/>
                <wp:docPr id="2281" name="Ink 22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7">
                      <w14:nvContentPartPr>
                        <w14:cNvContentPartPr/>
                      </w14:nvContentPartPr>
                      <w14:xfrm>
                        <a:off x="0" y="0"/>
                        <a:ext cx="154080" cy="1506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81" o:spid="_x0000_s1026" type="#_x0000_t75" style="position:absolute;margin-left:434.45pt;margin-top:-4.75pt;width:14.05pt;height:120.2pt;z-index:252577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">
                <v:imagedata r:id="rId558" o:title=""/>
              </v:shape>
            </w:pict>
          </mc:Fallback>
        </mc:AlternateContent>
      </w:r>
      <w:r>
        <w:rPr>
          <w:noProof/>
          <w:position w:val="-50"/>
          <w:lang w:val="el-GR" w:eastAsia="el-GR"/>
        </w:rPr>
        <mc:AlternateContent>
          <mc:Choice Requires="wpi">
            <w:drawing>
              <wp:anchor distT="0" distB="0" distL="114300" distR="114300" simplePos="0" relativeHeight="252576768" behindDoc="0" locked="0" layoutInCell="1" allowOverlap="1">
                <wp:simplePos x="0" y="0"/>
                <wp:positionH relativeFrom="column">
                  <wp:posOffset>4520040</wp:posOffset>
                </wp:positionH>
                <wp:positionV relativeFrom="paragraph">
                  <wp:posOffset>-86925</wp:posOffset>
                </wp:positionV>
                <wp:extent cx="182520" cy="1460880"/>
                <wp:effectExtent l="38100" t="38100" r="27305" b="44450"/>
                <wp:wrapNone/>
                <wp:docPr id="2280" name="Ink 22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9">
                      <w14:nvContentPartPr>
                        <w14:cNvContentPartPr/>
                      </w14:nvContentPartPr>
                      <w14:xfrm>
                        <a:off x="0" y="0"/>
                        <a:ext cx="182520" cy="146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80" o:spid="_x0000_s1026" type="#_x0000_t75" style="position:absolute;margin-left:355.35pt;margin-top:-7.4pt;width:15.8pt;height:116.65pt;z-index:252576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">
                <v:imagedata r:id="rId560" o:title=""/>
              </v:shape>
            </w:pict>
          </mc:Fallback>
        </mc:AlternateContent>
      </w:r>
      <w:r>
        <w:rPr>
          <w:noProof/>
          <w:position w:val="-50"/>
          <w:lang w:val="el-GR" w:eastAsia="el-GR"/>
        </w:rPr>
        <mc:AlternateContent>
          <mc:Choice Requires="wpi">
            <w:drawing>
              <wp:anchor distT="0" distB="0" distL="114300" distR="114300" simplePos="0" relativeHeight="252575744" behindDoc="0" locked="0" layoutInCell="1" allowOverlap="1">
                <wp:simplePos x="0" y="0"/>
                <wp:positionH relativeFrom="column">
                  <wp:posOffset>4173720</wp:posOffset>
                </wp:positionH>
                <wp:positionV relativeFrom="paragraph">
                  <wp:posOffset>-10605</wp:posOffset>
                </wp:positionV>
                <wp:extent cx="149760" cy="1165320"/>
                <wp:effectExtent l="38100" t="38100" r="22225" b="34925"/>
                <wp:wrapNone/>
                <wp:docPr id="2279" name="Ink 22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1">
                      <w14:nvContentPartPr>
                        <w14:cNvContentPartPr/>
                      </w14:nvContentPartPr>
                      <w14:xfrm>
                        <a:off x="0" y="0"/>
                        <a:ext cx="149760" cy="116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79" o:spid="_x0000_s1026" type="#_x0000_t75" style="position:absolute;margin-left:327.85pt;margin-top:-1.6pt;width:13.05pt;height:93.45pt;z-index:252575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">
                <v:imagedata r:id="rId562" o:title=""/>
              </v:shape>
            </w:pict>
          </mc:Fallback>
        </mc:AlternateContent>
      </w:r>
      <w:r>
        <w:rPr>
          <w:noProof/>
          <w:position w:val="-50"/>
          <w:lang w:val="el-GR" w:eastAsia="el-GR"/>
        </w:rPr>
        <mc:AlternateContent>
          <mc:Choice Requires="wpi">
            <w:drawing>
              <wp:anchor distT="0" distB="0" distL="114300" distR="114300" simplePos="0" relativeHeight="252574720" behindDoc="0" locked="0" layoutInCell="1" allowOverlap="1">
                <wp:simplePos x="0" y="0"/>
                <wp:positionH relativeFrom="column">
                  <wp:posOffset>3653160</wp:posOffset>
                </wp:positionH>
                <wp:positionV relativeFrom="paragraph">
                  <wp:posOffset>60315</wp:posOffset>
                </wp:positionV>
                <wp:extent cx="169920" cy="1253520"/>
                <wp:effectExtent l="38100" t="38100" r="40005" b="41910"/>
                <wp:wrapNone/>
                <wp:docPr id="2278" name="Ink 22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3">
                      <w14:nvContentPartPr>
                        <w14:cNvContentPartPr/>
                      </w14:nvContentPartPr>
                      <w14:xfrm>
                        <a:off x="0" y="0"/>
                        <a:ext cx="169920" cy="125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78" o:spid="_x0000_s1026" type="#_x0000_t75" style="position:absolute;margin-left:286.85pt;margin-top:3.95pt;width:15.2pt;height:100.55pt;z-index:252574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">
                <v:imagedata r:id="rId564" o:title=""/>
              </v:shape>
            </w:pict>
          </mc:Fallback>
        </mc:AlternateContent>
      </w:r>
      <w:r>
        <w:rPr>
          <w:noProof/>
          <w:position w:val="-50"/>
          <w:lang w:val="el-GR" w:eastAsia="el-GR"/>
        </w:rPr>
        <mc:AlternateContent>
          <mc:Choice Requires="wpi">
            <w:drawing>
              <wp:anchor distT="0" distB="0" distL="114300" distR="114300" simplePos="0" relativeHeight="252573696" behindDoc="0" locked="0" layoutInCell="1" allowOverlap="1">
                <wp:simplePos x="0" y="0"/>
                <wp:positionH relativeFrom="column">
                  <wp:posOffset>3320520</wp:posOffset>
                </wp:positionH>
                <wp:positionV relativeFrom="paragraph">
                  <wp:posOffset>67875</wp:posOffset>
                </wp:positionV>
                <wp:extent cx="165600" cy="1135440"/>
                <wp:effectExtent l="38100" t="38100" r="25400" b="45720"/>
                <wp:wrapNone/>
                <wp:docPr id="2277" name="Ink 22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5">
                      <w14:nvContentPartPr>
                        <w14:cNvContentPartPr/>
                      </w14:nvContentPartPr>
                      <w14:xfrm>
                        <a:off x="0" y="0"/>
                        <a:ext cx="165600" cy="113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77" o:spid="_x0000_s1026" type="#_x0000_t75" style="position:absolute;margin-left:260.65pt;margin-top:4.55pt;width:14.45pt;height:91.15pt;z-index:252573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">
                <v:imagedata r:id="rId566" o:title=""/>
              </v:shape>
            </w:pict>
          </mc:Fallback>
        </mc:AlternateContent>
      </w:r>
      <w:r>
        <w:rPr>
          <w:noProof/>
          <w:position w:val="-50"/>
          <w:lang w:val="el-GR" w:eastAsia="el-GR"/>
        </w:rPr>
        <mc:AlternateContent>
          <mc:Choice Requires="wpi">
            <w:drawing>
              <wp:anchor distT="0" distB="0" distL="114300" distR="114300" simplePos="0" relativeHeight="252571648" behindDoc="0" locked="0" layoutInCell="1" allowOverlap="1">
                <wp:simplePos x="0" y="0"/>
                <wp:positionH relativeFrom="column">
                  <wp:posOffset>2486040</wp:posOffset>
                </wp:positionH>
                <wp:positionV relativeFrom="paragraph">
                  <wp:posOffset>581595</wp:posOffset>
                </wp:positionV>
                <wp:extent cx="182160" cy="25560"/>
                <wp:effectExtent l="38100" t="38100" r="27940" b="31750"/>
                <wp:wrapNone/>
                <wp:docPr id="2275" name="Ink 22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7">
                      <w14:nvContentPartPr>
                        <w14:cNvContentPartPr/>
                      </w14:nvContentPartPr>
                      <w14:xfrm>
                        <a:off x="0" y="0"/>
                        <a:ext cx="182160" cy="2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75" o:spid="_x0000_s1026" type="#_x0000_t75" style="position:absolute;margin-left:195pt;margin-top:45.1pt;width:15.85pt;height:3.5pt;z-index:252571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">
                <v:imagedata r:id="rId568" o:title=""/>
              </v:shape>
            </w:pict>
          </mc:Fallback>
        </mc:AlternateContent>
      </w:r>
      <w:r>
        <w:rPr>
          <w:noProof/>
          <w:position w:val="-50"/>
          <w:lang w:val="el-GR" w:eastAsia="el-GR"/>
        </w:rPr>
        <mc:AlternateContent>
          <mc:Choice Requires="wpi">
            <w:drawing>
              <wp:anchor distT="0" distB="0" distL="114300" distR="114300" simplePos="0" relativeHeight="252570624" behindDoc="0" locked="0" layoutInCell="1" allowOverlap="1">
                <wp:simplePos x="0" y="0"/>
                <wp:positionH relativeFrom="column">
                  <wp:posOffset>2471280</wp:posOffset>
                </wp:positionH>
                <wp:positionV relativeFrom="paragraph">
                  <wp:posOffset>411315</wp:posOffset>
                </wp:positionV>
                <wp:extent cx="156240" cy="9720"/>
                <wp:effectExtent l="38100" t="38100" r="34290" b="28575"/>
                <wp:wrapNone/>
                <wp:docPr id="2274" name="Ink 22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9">
                      <w14:nvContentPartPr>
                        <w14:cNvContentPartPr/>
                      </w14:nvContentPartPr>
                      <w14:xfrm>
                        <a:off x="0" y="0"/>
                        <a:ext cx="15624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74" o:spid="_x0000_s1026" type="#_x0000_t75" style="position:absolute;margin-left:193.85pt;margin-top:31.65pt;width:13.7pt;height:2.25pt;z-index:252570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">
                <v:imagedata r:id="rId570" o:title=""/>
              </v:shape>
            </w:pict>
          </mc:Fallback>
        </mc:AlternateContent>
      </w:r>
      <w:r>
        <w:rPr>
          <w:noProof/>
          <w:position w:val="-50"/>
          <w:lang w:val="el-GR" w:eastAsia="el-GR"/>
        </w:rPr>
        <mc:AlternateContent>
          <mc:Choice Requires="wpi">
            <w:drawing>
              <wp:anchor distT="0" distB="0" distL="114300" distR="114300" simplePos="0" relativeHeight="252569600" behindDoc="0" locked="0" layoutInCell="1" allowOverlap="1">
                <wp:simplePos x="0" y="0"/>
                <wp:positionH relativeFrom="column">
                  <wp:posOffset>2506920</wp:posOffset>
                </wp:positionH>
                <wp:positionV relativeFrom="paragraph">
                  <wp:posOffset>160035</wp:posOffset>
                </wp:positionV>
                <wp:extent cx="123480" cy="27360"/>
                <wp:effectExtent l="38100" t="19050" r="48260" b="29845"/>
                <wp:wrapNone/>
                <wp:docPr id="2273" name="Ink 22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1">
                      <w14:nvContentPartPr>
                        <w14:cNvContentPartPr/>
                      </w14:nvContentPartPr>
                      <w14:xfrm>
                        <a:off x="0" y="0"/>
                        <a:ext cx="123480" cy="2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73" o:spid="_x0000_s1026" type="#_x0000_t75" style="position:absolute;margin-left:196.6pt;margin-top:11.85pt;width:11.25pt;height:3.25pt;z-index:252569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">
                <v:imagedata r:id="rId572" o:title=""/>
              </v:shape>
            </w:pict>
          </mc:Fallback>
        </mc:AlternateContent>
      </w:r>
      <w:r>
        <w:rPr>
          <w:noProof/>
          <w:position w:val="-50"/>
          <w:lang w:val="el-GR" w:eastAsia="el-GR"/>
        </w:rPr>
        <mc:AlternateContent>
          <mc:Choice Requires="wpi">
            <w:drawing>
              <wp:anchor distT="0" distB="0" distL="114300" distR="114300" simplePos="0" relativeHeight="252568576" behindDoc="0" locked="0" layoutInCell="1" allowOverlap="1">
                <wp:simplePos x="0" y="0"/>
                <wp:positionH relativeFrom="column">
                  <wp:posOffset>203280</wp:posOffset>
                </wp:positionH>
                <wp:positionV relativeFrom="paragraph">
                  <wp:posOffset>136995</wp:posOffset>
                </wp:positionV>
                <wp:extent cx="79200" cy="110520"/>
                <wp:effectExtent l="19050" t="38100" r="35560" b="41910"/>
                <wp:wrapNone/>
                <wp:docPr id="2272" name="Ink 22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3">
                      <w14:nvContentPartPr>
                        <w14:cNvContentPartPr/>
                      </w14:nvContentPartPr>
                      <w14:xfrm>
                        <a:off x="0" y="0"/>
                        <a:ext cx="79200" cy="11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72" o:spid="_x0000_s1026" type="#_x0000_t75" style="position:absolute;margin-left:15.25pt;margin-top:10.05pt;width:7.75pt;height:10.2pt;z-index:252568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">
                <v:imagedata r:id="rId574" o:title=""/>
              </v:shape>
            </w:pict>
          </mc:Fallback>
        </mc:AlternateContent>
      </w:r>
      <w:r>
        <w:rPr>
          <w:noProof/>
          <w:position w:val="-50"/>
          <w:lang w:val="el-GR" w:eastAsia="el-GR"/>
        </w:rPr>
        <mc:AlternateContent>
          <mc:Choice Requires="wpi">
            <w:drawing>
              <wp:anchor distT="0" distB="0" distL="114300" distR="114300" simplePos="0" relativeHeight="252567552" behindDoc="0" locked="0" layoutInCell="1" allowOverlap="1">
                <wp:simplePos x="0" y="0"/>
                <wp:positionH relativeFrom="column">
                  <wp:posOffset>268440</wp:posOffset>
                </wp:positionH>
                <wp:positionV relativeFrom="paragraph">
                  <wp:posOffset>436155</wp:posOffset>
                </wp:positionV>
                <wp:extent cx="1080" cy="8640"/>
                <wp:effectExtent l="19050" t="19050" r="18415" b="29845"/>
                <wp:wrapNone/>
                <wp:docPr id="2271" name="Ink 22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5">
                      <w14:nvContentPartPr>
                        <w14:cNvContentPartPr/>
                      </w14:nvContentPartPr>
                      <w14:xfrm>
                        <a:off x="0" y="0"/>
                        <a:ext cx="108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71" o:spid="_x0000_s1026" type="#_x0000_t75" style="position:absolute;margin-left:20.45pt;margin-top:33.95pt;width:1.6pt;height:1.6pt;z-index:252567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">
                <v:imagedata r:id="rId576" o:title=""/>
              </v:shape>
            </w:pict>
          </mc:Fallback>
        </mc:AlternateContent>
      </w:r>
      <w:r>
        <w:rPr>
          <w:noProof/>
          <w:position w:val="-50"/>
          <w:lang w:val="el-GR" w:eastAsia="el-GR"/>
        </w:rPr>
        <mc:AlternateContent>
          <mc:Choice Requires="wpi">
            <w:drawing>
              <wp:anchor distT="0" distB="0" distL="114300" distR="114300" simplePos="0" relativeHeight="252566528" behindDoc="0" locked="0" layoutInCell="1" allowOverlap="1">
                <wp:simplePos x="0" y="0"/>
                <wp:positionH relativeFrom="column">
                  <wp:posOffset>241440</wp:posOffset>
                </wp:positionH>
                <wp:positionV relativeFrom="paragraph">
                  <wp:posOffset>655395</wp:posOffset>
                </wp:positionV>
                <wp:extent cx="8280" cy="17280"/>
                <wp:effectExtent l="38100" t="38100" r="29845" b="20955"/>
                <wp:wrapNone/>
                <wp:docPr id="2270" name="Ink 22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7">
                      <w14:nvContentPartPr>
                        <w14:cNvContentPartPr/>
                      </w14:nvContentPartPr>
                      <w14:xfrm>
                        <a:off x="0" y="0"/>
                        <a:ext cx="8280" cy="1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70" o:spid="_x0000_s1026" type="#_x0000_t75" style="position:absolute;margin-left:18.4pt;margin-top:51.1pt;width:1.85pt;height:2.5pt;z-index:252566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">
                <v:imagedata r:id="rId578" o:title=""/>
              </v:shape>
            </w:pict>
          </mc:Fallback>
        </mc:AlternateContent>
      </w:r>
      <w:r w:rsidR="00EA7866" w:rsidRPr="00F84B26">
        <w:rPr>
          <w:position w:val="-50"/>
        </w:rPr>
        <w:object w:dxaOrig="3000" w:dyaOrig="1120">
          <v:shape id="_x0000_i1086" type="#_x0000_t75" style="width:150pt;height:56pt" o:ole="">
            <v:imagedata r:id="rId579" o:title=""/>
          </v:shape>
          <o:OLEObject Type="Embed" ProgID="Equation.DSMT4" ShapeID="_x0000_i1086" DrawAspect="Content" ObjectID="_1669710259" r:id="rId580"/>
        </w:object>
      </w:r>
      <w:r w:rsidR="00EA7866" w:rsidRPr="004E0898">
        <w:rPr>
          <w:position w:val="-48"/>
        </w:rPr>
        <w:object w:dxaOrig="620" w:dyaOrig="1080">
          <v:shape id="_x0000_i1087" type="#_x0000_t75" style="width:31.2pt;height:54pt" o:ole="">
            <v:imagedata r:id="rId581" o:title=""/>
          </v:shape>
          <o:OLEObject Type="Embed" ProgID="Equation.DSMT4" ShapeID="_x0000_i1087" DrawAspect="Content" ObjectID="_1669710260" r:id="rId582"/>
        </w:object>
      </w:r>
      <w:r w:rsidR="00EA7866" w:rsidRPr="00BC6CDC">
        <w:rPr>
          <w:lang w:val="el-GR"/>
        </w:rPr>
        <w:t>.</w:t>
      </w:r>
    </w:p>
    <w:p w:rsidR="00EA7866" w:rsidRPr="00BC6CDC" w:rsidRDefault="00CA71DC" w:rsidP="00EA7866">
      <w:pPr>
        <w:rPr>
          <w:lang w:val="el-GR"/>
        </w:rPr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624896" behindDoc="0" locked="0" layoutInCell="1" allowOverlap="1">
                <wp:simplePos x="0" y="0"/>
                <wp:positionH relativeFrom="column">
                  <wp:posOffset>6180360</wp:posOffset>
                </wp:positionH>
                <wp:positionV relativeFrom="paragraph">
                  <wp:posOffset>300115</wp:posOffset>
                </wp:positionV>
                <wp:extent cx="91440" cy="157680"/>
                <wp:effectExtent l="38100" t="38100" r="41910" b="33020"/>
                <wp:wrapNone/>
                <wp:docPr id="2327" name="Ink 23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3">
                      <w14:nvContentPartPr>
                        <w14:cNvContentPartPr/>
                      </w14:nvContentPartPr>
                      <w14:xfrm>
                        <a:off x="0" y="0"/>
                        <a:ext cx="91440" cy="15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27" o:spid="_x0000_s1026" type="#_x0000_t75" style="position:absolute;margin-left:485.85pt;margin-top:23.1pt;width:8.85pt;height:13.85pt;z-index:252624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">
                <v:imagedata r:id="rId58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623872" behindDoc="0" locked="0" layoutInCell="1" allowOverlap="1">
                <wp:simplePos x="0" y="0"/>
                <wp:positionH relativeFrom="column">
                  <wp:posOffset>6250560</wp:posOffset>
                </wp:positionH>
                <wp:positionV relativeFrom="paragraph">
                  <wp:posOffset>112555</wp:posOffset>
                </wp:positionV>
                <wp:extent cx="3240" cy="21600"/>
                <wp:effectExtent l="38100" t="38100" r="34925" b="35560"/>
                <wp:wrapNone/>
                <wp:docPr id="2326" name="Ink 23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5">
                      <w14:nvContentPartPr>
                        <w14:cNvContentPartPr/>
                      </w14:nvContentPartPr>
                      <w14:xfrm>
                        <a:off x="0" y="0"/>
                        <a:ext cx="3240" cy="2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26" o:spid="_x0000_s1026" type="#_x0000_t75" style="position:absolute;margin-left:491.45pt;margin-top:8.3pt;width:1.65pt;height:2.95pt;z-index:252623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">
                <v:imagedata r:id="rId58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597248" behindDoc="0" locked="0" layoutInCell="1" allowOverlap="1">
                <wp:simplePos x="0" y="0"/>
                <wp:positionH relativeFrom="column">
                  <wp:posOffset>60000</wp:posOffset>
                </wp:positionH>
                <wp:positionV relativeFrom="paragraph">
                  <wp:posOffset>19315</wp:posOffset>
                </wp:positionV>
                <wp:extent cx="1756080" cy="59040"/>
                <wp:effectExtent l="38100" t="38100" r="34925" b="36830"/>
                <wp:wrapNone/>
                <wp:docPr id="2300" name="Ink 23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7">
                      <w14:nvContentPartPr>
                        <w14:cNvContentPartPr/>
                      </w14:nvContentPartPr>
                      <w14:xfrm>
                        <a:off x="0" y="0"/>
                        <a:ext cx="1756080" cy="5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00" o:spid="_x0000_s1026" type="#_x0000_t75" style="position:absolute;margin-left:4.05pt;margin-top:.65pt;width:139.7pt;height:6pt;z-index:252597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">
                <v:imagedata r:id="rId58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596224" behindDoc="0" locked="0" layoutInCell="1" allowOverlap="1">
                <wp:simplePos x="0" y="0"/>
                <wp:positionH relativeFrom="column">
                  <wp:posOffset>5650440</wp:posOffset>
                </wp:positionH>
                <wp:positionV relativeFrom="paragraph">
                  <wp:posOffset>194995</wp:posOffset>
                </wp:positionV>
                <wp:extent cx="107640" cy="218520"/>
                <wp:effectExtent l="38100" t="38100" r="45085" b="48260"/>
                <wp:wrapNone/>
                <wp:docPr id="2299" name="Ink 22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9">
                      <w14:nvContentPartPr>
                        <w14:cNvContentPartPr/>
                      </w14:nvContentPartPr>
                      <w14:xfrm>
                        <a:off x="0" y="0"/>
                        <a:ext cx="107640" cy="21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99" o:spid="_x0000_s1026" type="#_x0000_t75" style="position:absolute;margin-left:443.95pt;margin-top:14.55pt;width:10.5pt;height:18.95pt;z-index:252596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">
                <v:imagedata r:id="rId59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593152" behindDoc="0" locked="0" layoutInCell="1" allowOverlap="1">
                <wp:simplePos x="0" y="0"/>
                <wp:positionH relativeFrom="column">
                  <wp:posOffset>4371360</wp:posOffset>
                </wp:positionH>
                <wp:positionV relativeFrom="paragraph">
                  <wp:posOffset>284995</wp:posOffset>
                </wp:positionV>
                <wp:extent cx="67320" cy="110880"/>
                <wp:effectExtent l="38100" t="38100" r="46990" b="41910"/>
                <wp:wrapNone/>
                <wp:docPr id="2296" name="Ink 22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1">
                      <w14:nvContentPartPr>
                        <w14:cNvContentPartPr/>
                      </w14:nvContentPartPr>
                      <w14:xfrm>
                        <a:off x="0" y="0"/>
                        <a:ext cx="67320" cy="11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96" o:spid="_x0000_s1026" type="#_x0000_t75" style="position:absolute;margin-left:343.4pt;margin-top:21.5pt;width:7.05pt;height:10.5pt;z-index:252593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">
                <v:imagedata r:id="rId59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590080" behindDoc="0" locked="0" layoutInCell="1" allowOverlap="1">
                <wp:simplePos x="0" y="0"/>
                <wp:positionH relativeFrom="column">
                  <wp:posOffset>3575760</wp:posOffset>
                </wp:positionH>
                <wp:positionV relativeFrom="paragraph">
                  <wp:posOffset>371035</wp:posOffset>
                </wp:positionV>
                <wp:extent cx="45000" cy="97200"/>
                <wp:effectExtent l="38100" t="38100" r="50800" b="36195"/>
                <wp:wrapNone/>
                <wp:docPr id="2293" name="Ink 22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3">
                      <w14:nvContentPartPr>
                        <w14:cNvContentPartPr/>
                      </w14:nvContentPartPr>
                      <w14:xfrm>
                        <a:off x="0" y="0"/>
                        <a:ext cx="45000" cy="9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93" o:spid="_x0000_s1026" type="#_x0000_t75" style="position:absolute;margin-left:280.75pt;margin-top:28.25pt;width:5.3pt;height:9.45pt;z-index:252590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">
                <v:imagedata r:id="rId59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589056" behindDoc="0" locked="0" layoutInCell="1" allowOverlap="1">
                <wp:simplePos x="0" y="0"/>
                <wp:positionH relativeFrom="column">
                  <wp:posOffset>3554880</wp:posOffset>
                </wp:positionH>
                <wp:positionV relativeFrom="paragraph">
                  <wp:posOffset>-20645</wp:posOffset>
                </wp:positionV>
                <wp:extent cx="68400" cy="92520"/>
                <wp:effectExtent l="38100" t="38100" r="46355" b="41275"/>
                <wp:wrapNone/>
                <wp:docPr id="2292" name="Ink 22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5">
                      <w14:nvContentPartPr>
                        <w14:cNvContentPartPr/>
                      </w14:nvContentPartPr>
                      <w14:xfrm>
                        <a:off x="0" y="0"/>
                        <a:ext cx="68400" cy="9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92" o:spid="_x0000_s1026" type="#_x0000_t75" style="position:absolute;margin-left:279.15pt;margin-top:-2.55pt;width:7.05pt;height:9pt;z-index:252589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">
                <v:imagedata r:id="rId59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587008" behindDoc="0" locked="0" layoutInCell="1" allowOverlap="1">
                <wp:simplePos x="0" y="0"/>
                <wp:positionH relativeFrom="column">
                  <wp:posOffset>3421320</wp:posOffset>
                </wp:positionH>
                <wp:positionV relativeFrom="paragraph">
                  <wp:posOffset>300115</wp:posOffset>
                </wp:positionV>
                <wp:extent cx="2543760" cy="167040"/>
                <wp:effectExtent l="95250" t="190500" r="142875" b="137795"/>
                <wp:wrapNone/>
                <wp:docPr id="2290" name="Ink 22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7">
                      <w14:nvContentPartPr>
                        <w14:cNvContentPartPr/>
                      </w14:nvContentPartPr>
                      <w14:xfrm>
                        <a:off x="0" y="0"/>
                        <a:ext cx="2543760" cy="167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90" o:spid="_x0000_s1026" type="#_x0000_t75" style="position:absolute;margin-left:265.05pt;margin-top:11.45pt;width:210.9pt;height:31.65pt;z-index:252587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">
                <v:imagedata r:id="rId59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584960" behindDoc="0" locked="0" layoutInCell="1" allowOverlap="1">
                <wp:simplePos x="0" y="0"/>
                <wp:positionH relativeFrom="column">
                  <wp:posOffset>3307560</wp:posOffset>
                </wp:positionH>
                <wp:positionV relativeFrom="paragraph">
                  <wp:posOffset>-125</wp:posOffset>
                </wp:positionV>
                <wp:extent cx="360" cy="360"/>
                <wp:effectExtent l="0" t="0" r="0" b="0"/>
                <wp:wrapNone/>
                <wp:docPr id="2288" name="Ink 22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9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88" o:spid="_x0000_s1026" type="#_x0000_t75" style="position:absolute;margin-left:257.75pt;margin-top:-5.4pt;width:5.45pt;height:10.85pt;z-index:252584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">
                <v:imagedata r:id="rId60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572672" behindDoc="0" locked="0" layoutInCell="1" allowOverlap="1">
                <wp:simplePos x="0" y="0"/>
                <wp:positionH relativeFrom="column">
                  <wp:posOffset>5548200</wp:posOffset>
                </wp:positionH>
                <wp:positionV relativeFrom="paragraph">
                  <wp:posOffset>292555</wp:posOffset>
                </wp:positionV>
                <wp:extent cx="35640" cy="12240"/>
                <wp:effectExtent l="38100" t="38100" r="59690" b="45085"/>
                <wp:wrapNone/>
                <wp:docPr id="2276" name="Ink 22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1">
                      <w14:nvContentPartPr>
                        <w14:cNvContentPartPr/>
                      </w14:nvContentPartPr>
                      <w14:xfrm>
                        <a:off x="0" y="0"/>
                        <a:ext cx="3564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76" o:spid="_x0000_s1026" type="#_x0000_t75" style="position:absolute;margin-left:435.85pt;margin-top:22.05pt;width:4.8pt;height:2.95pt;z-index:252572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">
                <v:imagedata r:id="rId602" o:title=""/>
              </v:shape>
            </w:pict>
          </mc:Fallback>
        </mc:AlternateContent>
      </w:r>
      <w:r w:rsidR="00EA7866" w:rsidRPr="00BC6CDC">
        <w:rPr>
          <w:lang w:val="el-GR"/>
        </w:rPr>
        <w:t xml:space="preserve">      </w:t>
      </w:r>
      <w:r w:rsidR="00BC6CDC" w:rsidRPr="004E0898">
        <w:rPr>
          <w:position w:val="-12"/>
        </w:rPr>
        <w:object w:dxaOrig="279" w:dyaOrig="360">
          <v:shape id="_x0000_i1088" type="#_x0000_t75" style="width:14pt;height:18pt" o:ole="">
            <v:imagedata r:id="rId603" o:title=""/>
          </v:shape>
          <o:OLEObject Type="Embed" ProgID="Equation.DSMT4" ShapeID="_x0000_i1088" DrawAspect="Content" ObjectID="_1669710261" r:id="rId604"/>
        </w:object>
      </w:r>
      <w:r w:rsidR="00EA7866" w:rsidRPr="00BC6CDC">
        <w:rPr>
          <w:lang w:val="el-GR"/>
        </w:rPr>
        <w:t xml:space="preserve">         </w:t>
      </w:r>
      <w:r w:rsidR="00BC6CDC" w:rsidRPr="004E0898">
        <w:rPr>
          <w:position w:val="-12"/>
        </w:rPr>
        <w:object w:dxaOrig="279" w:dyaOrig="360">
          <v:shape id="_x0000_i1089" type="#_x0000_t75" style="width:14pt;height:18pt" o:ole="">
            <v:imagedata r:id="rId605" o:title=""/>
          </v:shape>
          <o:OLEObject Type="Embed" ProgID="Equation.DSMT4" ShapeID="_x0000_i1089" DrawAspect="Content" ObjectID="_1669710262" r:id="rId606"/>
        </w:object>
      </w:r>
      <w:r w:rsidR="00EA7866" w:rsidRPr="00BC6CDC">
        <w:rPr>
          <w:lang w:val="el-GR"/>
        </w:rPr>
        <w:t xml:space="preserve">         </w:t>
      </w:r>
      <w:r w:rsidR="00BC6CDC" w:rsidRPr="004E0898">
        <w:rPr>
          <w:position w:val="-12"/>
        </w:rPr>
        <w:object w:dxaOrig="279" w:dyaOrig="360">
          <v:shape id="_x0000_i1090" type="#_x0000_t75" style="width:14pt;height:18pt" o:ole="">
            <v:imagedata r:id="rId607" o:title=""/>
          </v:shape>
          <o:OLEObject Type="Embed" ProgID="Equation.DSMT4" ShapeID="_x0000_i1090" DrawAspect="Content" ObjectID="_1669710263" r:id="rId608"/>
        </w:object>
      </w:r>
    </w:p>
    <w:p w:rsidR="00BC6CDC" w:rsidRPr="003E25F0" w:rsidRDefault="00BC6CDC" w:rsidP="00BC6CDC">
      <w:pPr>
        <w:tabs>
          <w:tab w:val="clear" w:pos="1185"/>
        </w:tabs>
        <w:spacing w:before="0" w:after="0" w:line="240" w:lineRule="auto"/>
        <w:jc w:val="left"/>
        <w:rPr>
          <w:lang w:val="el-GR"/>
        </w:rPr>
      </w:pPr>
    </w:p>
    <w:p w:rsidR="00BC6CDC" w:rsidRPr="003E25F0" w:rsidRDefault="00CA71DC" w:rsidP="00BC6CDC">
      <w:pPr>
        <w:tabs>
          <w:tab w:val="clear" w:pos="1185"/>
        </w:tabs>
        <w:spacing w:before="0" w:after="0" w:line="240" w:lineRule="auto"/>
        <w:jc w:val="left"/>
        <w:rPr>
          <w:lang w:val="el-GR"/>
        </w:rPr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655616" behindDoc="0" locked="0" layoutInCell="1" allowOverlap="1">
                <wp:simplePos x="0" y="0"/>
                <wp:positionH relativeFrom="column">
                  <wp:posOffset>5673480</wp:posOffset>
                </wp:positionH>
                <wp:positionV relativeFrom="paragraph">
                  <wp:posOffset>182045</wp:posOffset>
                </wp:positionV>
                <wp:extent cx="3240" cy="1440"/>
                <wp:effectExtent l="38100" t="38100" r="34925" b="36830"/>
                <wp:wrapNone/>
                <wp:docPr id="2357" name="Ink 23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9">
                      <w14:nvContentPartPr>
                        <w14:cNvContentPartPr/>
                      </w14:nvContentPartPr>
                      <w14:xfrm>
                        <a:off x="0" y="0"/>
                        <a:ext cx="3240" cy="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57" o:spid="_x0000_s1026" type="#_x0000_t75" style="position:absolute;margin-left:446.05pt;margin-top:13.65pt;width:1.5pt;height:1.45pt;z-index:252655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">
                <v:imagedata r:id="rId61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654592" behindDoc="0" locked="0" layoutInCell="1" allowOverlap="1">
                <wp:simplePos x="0" y="0"/>
                <wp:positionH relativeFrom="column">
                  <wp:posOffset>5470080</wp:posOffset>
                </wp:positionH>
                <wp:positionV relativeFrom="paragraph">
                  <wp:posOffset>76925</wp:posOffset>
                </wp:positionV>
                <wp:extent cx="103680" cy="99000"/>
                <wp:effectExtent l="19050" t="38100" r="48895" b="34925"/>
                <wp:wrapNone/>
                <wp:docPr id="2356" name="Ink 23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1">
                      <w14:nvContentPartPr>
                        <w14:cNvContentPartPr/>
                      </w14:nvContentPartPr>
                      <w14:xfrm>
                        <a:off x="0" y="0"/>
                        <a:ext cx="103680" cy="9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56" o:spid="_x0000_s1026" type="#_x0000_t75" style="position:absolute;margin-left:429.95pt;margin-top:5.15pt;width:9.85pt;height:9.55pt;z-index:252654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">
                <v:imagedata r:id="rId61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653568" behindDoc="0" locked="0" layoutInCell="1" allowOverlap="1">
                <wp:simplePos x="0" y="0"/>
                <wp:positionH relativeFrom="column">
                  <wp:posOffset>5264160</wp:posOffset>
                </wp:positionH>
                <wp:positionV relativeFrom="paragraph">
                  <wp:posOffset>129485</wp:posOffset>
                </wp:positionV>
                <wp:extent cx="120600" cy="26280"/>
                <wp:effectExtent l="38100" t="38100" r="32385" b="31115"/>
                <wp:wrapNone/>
                <wp:docPr id="2355" name="Ink 23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3">
                      <w14:nvContentPartPr>
                        <w14:cNvContentPartPr/>
                      </w14:nvContentPartPr>
                      <w14:xfrm>
                        <a:off x="0" y="0"/>
                        <a:ext cx="120600" cy="2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55" o:spid="_x0000_s1026" type="#_x0000_t75" style="position:absolute;margin-left:413.75pt;margin-top:9.5pt;width:11.05pt;height:3.5pt;z-index:252653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">
                <v:imagedata r:id="rId61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652544" behindDoc="0" locked="0" layoutInCell="1" allowOverlap="1">
                <wp:simplePos x="0" y="0"/>
                <wp:positionH relativeFrom="column">
                  <wp:posOffset>5268840</wp:posOffset>
                </wp:positionH>
                <wp:positionV relativeFrom="paragraph">
                  <wp:posOffset>107525</wp:posOffset>
                </wp:positionV>
                <wp:extent cx="110160" cy="17640"/>
                <wp:effectExtent l="38100" t="38100" r="42545" b="40005"/>
                <wp:wrapNone/>
                <wp:docPr id="2354" name="Ink 23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5">
                      <w14:nvContentPartPr>
                        <w14:cNvContentPartPr/>
                      </w14:nvContentPartPr>
                      <w14:xfrm>
                        <a:off x="0" y="0"/>
                        <a:ext cx="110160" cy="1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54" o:spid="_x0000_s1026" type="#_x0000_t75" style="position:absolute;margin-left:414.05pt;margin-top:7.6pt;width:10.35pt;height:2.95pt;z-index:252652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">
                <v:imagedata r:id="rId61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651520" behindDoc="0" locked="0" layoutInCell="1" allowOverlap="1">
                <wp:simplePos x="0" y="0"/>
                <wp:positionH relativeFrom="column">
                  <wp:posOffset>5137800</wp:posOffset>
                </wp:positionH>
                <wp:positionV relativeFrom="paragraph">
                  <wp:posOffset>120845</wp:posOffset>
                </wp:positionV>
                <wp:extent cx="87840" cy="110520"/>
                <wp:effectExtent l="19050" t="38100" r="26670" b="41910"/>
                <wp:wrapNone/>
                <wp:docPr id="2353" name="Ink 23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7">
                      <w14:nvContentPartPr>
                        <w14:cNvContentPartPr/>
                      </w14:nvContentPartPr>
                      <w14:xfrm>
                        <a:off x="0" y="0"/>
                        <a:ext cx="87840" cy="11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53" o:spid="_x0000_s1026" type="#_x0000_t75" style="position:absolute;margin-left:404.05pt;margin-top:8.75pt;width:8.1pt;height:10.3pt;z-index:252651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">
                <v:imagedata r:id="rId61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649472" behindDoc="0" locked="0" layoutInCell="1" allowOverlap="1">
                <wp:simplePos x="0" y="0"/>
                <wp:positionH relativeFrom="column">
                  <wp:posOffset>5016480</wp:posOffset>
                </wp:positionH>
                <wp:positionV relativeFrom="paragraph">
                  <wp:posOffset>179165</wp:posOffset>
                </wp:positionV>
                <wp:extent cx="86400" cy="12960"/>
                <wp:effectExtent l="38100" t="38100" r="27940" b="44450"/>
                <wp:wrapNone/>
                <wp:docPr id="2351" name="Ink 23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9">
                      <w14:nvContentPartPr>
                        <w14:cNvContentPartPr/>
                      </w14:nvContentPartPr>
                      <w14:xfrm>
                        <a:off x="0" y="0"/>
                        <a:ext cx="8640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51" o:spid="_x0000_s1026" type="#_x0000_t75" style="position:absolute;margin-left:394.35pt;margin-top:13.45pt;width:8.1pt;height:2.4pt;z-index:252649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">
                <v:imagedata r:id="rId62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648448" behindDoc="0" locked="0" layoutInCell="1" allowOverlap="1">
                <wp:simplePos x="0" y="0"/>
                <wp:positionH relativeFrom="column">
                  <wp:posOffset>5032320</wp:posOffset>
                </wp:positionH>
                <wp:positionV relativeFrom="paragraph">
                  <wp:posOffset>131645</wp:posOffset>
                </wp:positionV>
                <wp:extent cx="84960" cy="21600"/>
                <wp:effectExtent l="38100" t="38100" r="29845" b="35560"/>
                <wp:wrapNone/>
                <wp:docPr id="2350" name="Ink 23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1">
                      <w14:nvContentPartPr>
                        <w14:cNvContentPartPr/>
                      </w14:nvContentPartPr>
                      <w14:xfrm>
                        <a:off x="0" y="0"/>
                        <a:ext cx="84960" cy="2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50" o:spid="_x0000_s1026" type="#_x0000_t75" style="position:absolute;margin-left:395.65pt;margin-top:9.6pt;width:8pt;height:3.05pt;z-index:252648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">
                <v:imagedata r:id="rId62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646400" behindDoc="0" locked="0" layoutInCell="1" allowOverlap="1">
                <wp:simplePos x="0" y="0"/>
                <wp:positionH relativeFrom="column">
                  <wp:posOffset>4795440</wp:posOffset>
                </wp:positionH>
                <wp:positionV relativeFrom="paragraph">
                  <wp:posOffset>85925</wp:posOffset>
                </wp:positionV>
                <wp:extent cx="106560" cy="120600"/>
                <wp:effectExtent l="38100" t="38100" r="27305" b="32385"/>
                <wp:wrapNone/>
                <wp:docPr id="2348" name="Ink 23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3">
                      <w14:nvContentPartPr>
                        <w14:cNvContentPartPr/>
                      </w14:nvContentPartPr>
                      <w14:xfrm>
                        <a:off x="0" y="0"/>
                        <a:ext cx="106560" cy="12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48" o:spid="_x0000_s1026" type="#_x0000_t75" style="position:absolute;margin-left:376.85pt;margin-top:6.05pt;width:9.85pt;height:11.05pt;z-index:252646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">
                <v:imagedata r:id="rId62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641280" behindDoc="0" locked="0" layoutInCell="1" allowOverlap="1">
                <wp:simplePos x="0" y="0"/>
                <wp:positionH relativeFrom="column">
                  <wp:posOffset>4039800</wp:posOffset>
                </wp:positionH>
                <wp:positionV relativeFrom="paragraph">
                  <wp:posOffset>150005</wp:posOffset>
                </wp:positionV>
                <wp:extent cx="57240" cy="59400"/>
                <wp:effectExtent l="38100" t="38100" r="38100" b="36195"/>
                <wp:wrapNone/>
                <wp:docPr id="2343" name="Ink 23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5">
                      <w14:nvContentPartPr>
                        <w14:cNvContentPartPr/>
                      </w14:nvContentPartPr>
                      <w14:xfrm>
                        <a:off x="0" y="0"/>
                        <a:ext cx="57240" cy="5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43" o:spid="_x0000_s1026" type="#_x0000_t75" style="position:absolute;margin-left:317.35pt;margin-top:11.25pt;width:6.1pt;height:6.05pt;z-index:252641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">
                <v:imagedata r:id="rId62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639232" behindDoc="0" locked="0" layoutInCell="1" allowOverlap="1">
                <wp:simplePos x="0" y="0"/>
                <wp:positionH relativeFrom="column">
                  <wp:posOffset>3907320</wp:posOffset>
                </wp:positionH>
                <wp:positionV relativeFrom="paragraph">
                  <wp:posOffset>146405</wp:posOffset>
                </wp:positionV>
                <wp:extent cx="95040" cy="6480"/>
                <wp:effectExtent l="38100" t="38100" r="38735" b="31750"/>
                <wp:wrapNone/>
                <wp:docPr id="2341" name="Ink 23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7">
                      <w14:nvContentPartPr>
                        <w14:cNvContentPartPr/>
                      </w14:nvContentPartPr>
                      <w14:xfrm>
                        <a:off x="0" y="0"/>
                        <a:ext cx="9504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41" o:spid="_x0000_s1026" type="#_x0000_t75" style="position:absolute;margin-left:306.9pt;margin-top:10.75pt;width:9pt;height:2pt;z-index:252639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">
                <v:imagedata r:id="rId62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637184" behindDoc="0" locked="0" layoutInCell="1" allowOverlap="1">
                <wp:simplePos x="0" y="0"/>
                <wp:positionH relativeFrom="column">
                  <wp:posOffset>3642360</wp:posOffset>
                </wp:positionH>
                <wp:positionV relativeFrom="paragraph">
                  <wp:posOffset>103205</wp:posOffset>
                </wp:positionV>
                <wp:extent cx="94320" cy="187560"/>
                <wp:effectExtent l="19050" t="38100" r="39370" b="41275"/>
                <wp:wrapNone/>
                <wp:docPr id="2339" name="Ink 23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9">
                      <w14:nvContentPartPr>
                        <w14:cNvContentPartPr/>
                      </w14:nvContentPartPr>
                      <w14:xfrm>
                        <a:off x="0" y="0"/>
                        <a:ext cx="94320" cy="18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39" o:spid="_x0000_s1026" type="#_x0000_t75" style="position:absolute;margin-left:285.95pt;margin-top:7.35pt;width:8.95pt;height:16.35pt;z-index:252637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">
                <v:imagedata r:id="rId63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631040" behindDoc="0" locked="0" layoutInCell="1" allowOverlap="1">
                <wp:simplePos x="0" y="0"/>
                <wp:positionH relativeFrom="column">
                  <wp:posOffset>2931000</wp:posOffset>
                </wp:positionH>
                <wp:positionV relativeFrom="paragraph">
                  <wp:posOffset>103565</wp:posOffset>
                </wp:positionV>
                <wp:extent cx="159840" cy="181080"/>
                <wp:effectExtent l="38100" t="38100" r="31115" b="47625"/>
                <wp:wrapNone/>
                <wp:docPr id="2333" name="Ink 23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1">
                      <w14:nvContentPartPr>
                        <w14:cNvContentPartPr/>
                      </w14:nvContentPartPr>
                      <w14:xfrm>
                        <a:off x="0" y="0"/>
                        <a:ext cx="159840" cy="18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33" o:spid="_x0000_s1026" type="#_x0000_t75" style="position:absolute;margin-left:229.95pt;margin-top:7.3pt;width:14.05pt;height:15.95pt;z-index:252631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">
                <v:imagedata r:id="rId63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565504" behindDoc="0" locked="0" layoutInCell="1" allowOverlap="1">
                <wp:simplePos x="0" y="0"/>
                <wp:positionH relativeFrom="column">
                  <wp:posOffset>2215680</wp:posOffset>
                </wp:positionH>
                <wp:positionV relativeFrom="paragraph">
                  <wp:posOffset>91325</wp:posOffset>
                </wp:positionV>
                <wp:extent cx="360" cy="360"/>
                <wp:effectExtent l="0" t="0" r="0" b="0"/>
                <wp:wrapNone/>
                <wp:docPr id="2269" name="Ink 22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3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69" o:spid="_x0000_s1026" type="#_x0000_t75" style="position:absolute;margin-left:173.45pt;margin-top:6.2pt;width:2.05pt;height:2.05pt;z-index:252565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">
                <v:imagedata r:id="rId634" o:title=""/>
              </v:shape>
            </w:pict>
          </mc:Fallback>
        </mc:AlternateContent>
      </w:r>
    </w:p>
    <w:p w:rsidR="00BC6CDC" w:rsidRPr="003E25F0" w:rsidRDefault="00CA71DC" w:rsidP="00BC6CDC">
      <w:pPr>
        <w:tabs>
          <w:tab w:val="clear" w:pos="1185"/>
        </w:tabs>
        <w:spacing w:before="0" w:after="0" w:line="240" w:lineRule="auto"/>
        <w:jc w:val="left"/>
        <w:rPr>
          <w:lang w:val="el-GR"/>
        </w:rPr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658688" behindDoc="0" locked="0" layoutInCell="1" allowOverlap="1">
                <wp:simplePos x="0" y="0"/>
                <wp:positionH relativeFrom="column">
                  <wp:posOffset>6694800</wp:posOffset>
                </wp:positionH>
                <wp:positionV relativeFrom="paragraph">
                  <wp:posOffset>93495</wp:posOffset>
                </wp:positionV>
                <wp:extent cx="360" cy="360"/>
                <wp:effectExtent l="0" t="0" r="0" b="0"/>
                <wp:wrapNone/>
                <wp:docPr id="2361" name="Ink 23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5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61" o:spid="_x0000_s1026" type="#_x0000_t75" style="position:absolute;margin-left:526.15pt;margin-top:6.35pt;width:2.05pt;height:2.05pt;z-index:252658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">
                <v:imagedata r:id="rId63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656640" behindDoc="0" locked="0" layoutInCell="1" allowOverlap="1">
                <wp:simplePos x="0" y="0"/>
                <wp:positionH relativeFrom="column">
                  <wp:posOffset>7235160</wp:posOffset>
                </wp:positionH>
                <wp:positionV relativeFrom="paragraph">
                  <wp:posOffset>2055</wp:posOffset>
                </wp:positionV>
                <wp:extent cx="360" cy="360"/>
                <wp:effectExtent l="0" t="0" r="0" b="0"/>
                <wp:wrapNone/>
                <wp:docPr id="2358" name="Ink 23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7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58" o:spid="_x0000_s1026" type="#_x0000_t75" style="position:absolute;margin-left:568.7pt;margin-top:-.85pt;width:2.05pt;height:2.05pt;z-index:252656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">
                <v:imagedata r:id="rId47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650496" behindDoc="0" locked="0" layoutInCell="1" allowOverlap="1">
                <wp:simplePos x="0" y="0"/>
                <wp:positionH relativeFrom="column">
                  <wp:posOffset>5051400</wp:posOffset>
                </wp:positionH>
                <wp:positionV relativeFrom="paragraph">
                  <wp:posOffset>-1905</wp:posOffset>
                </wp:positionV>
                <wp:extent cx="72360" cy="5400"/>
                <wp:effectExtent l="38100" t="38100" r="42545" b="33020"/>
                <wp:wrapNone/>
                <wp:docPr id="2352" name="Ink 23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8">
                      <w14:nvContentPartPr>
                        <w14:cNvContentPartPr/>
                      </w14:nvContentPartPr>
                      <w14:xfrm>
                        <a:off x="0" y="0"/>
                        <a:ext cx="7236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52" o:spid="_x0000_s1026" type="#_x0000_t75" style="position:absolute;margin-left:397pt;margin-top:-.9pt;width:7.25pt;height:2.05pt;z-index:252650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">
                <v:imagedata r:id="rId63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647424" behindDoc="0" locked="0" layoutInCell="1" allowOverlap="1">
                <wp:simplePos x="0" y="0"/>
                <wp:positionH relativeFrom="column">
                  <wp:posOffset>4903080</wp:posOffset>
                </wp:positionH>
                <wp:positionV relativeFrom="paragraph">
                  <wp:posOffset>-31785</wp:posOffset>
                </wp:positionV>
                <wp:extent cx="107640" cy="58680"/>
                <wp:effectExtent l="38100" t="38100" r="26035" b="36830"/>
                <wp:wrapNone/>
                <wp:docPr id="2349" name="Ink 23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0">
                      <w14:nvContentPartPr>
                        <w14:cNvContentPartPr/>
                      </w14:nvContentPartPr>
                      <w14:xfrm>
                        <a:off x="0" y="0"/>
                        <a:ext cx="107640" cy="5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49" o:spid="_x0000_s1026" type="#_x0000_t75" style="position:absolute;margin-left:385.4pt;margin-top:-3.25pt;width:9.9pt;height:6.1pt;z-index:252647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">
                <v:imagedata r:id="rId64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645376" behindDoc="0" locked="0" layoutInCell="1" allowOverlap="1">
                <wp:simplePos x="0" y="0"/>
                <wp:positionH relativeFrom="column">
                  <wp:posOffset>4720200</wp:posOffset>
                </wp:positionH>
                <wp:positionV relativeFrom="paragraph">
                  <wp:posOffset>20775</wp:posOffset>
                </wp:positionV>
                <wp:extent cx="29520" cy="58320"/>
                <wp:effectExtent l="19050" t="19050" r="27940" b="18415"/>
                <wp:wrapNone/>
                <wp:docPr id="2347" name="Ink 23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2">
                      <w14:nvContentPartPr>
                        <w14:cNvContentPartPr/>
                      </w14:nvContentPartPr>
                      <w14:xfrm>
                        <a:off x="0" y="0"/>
                        <a:ext cx="29520" cy="5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47" o:spid="_x0000_s1026" type="#_x0000_t75" style="position:absolute;margin-left:371.3pt;margin-top:1.3pt;width:3.35pt;height:5.7pt;z-index:252645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">
                <v:imagedata r:id="rId64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644352" behindDoc="0" locked="0" layoutInCell="1" allowOverlap="1">
                <wp:simplePos x="0" y="0"/>
                <wp:positionH relativeFrom="column">
                  <wp:posOffset>4606440</wp:posOffset>
                </wp:positionH>
                <wp:positionV relativeFrom="paragraph">
                  <wp:posOffset>26895</wp:posOffset>
                </wp:positionV>
                <wp:extent cx="49680" cy="3960"/>
                <wp:effectExtent l="19050" t="38100" r="26670" b="34290"/>
                <wp:wrapNone/>
                <wp:docPr id="2346" name="Ink 23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4">
                      <w14:nvContentPartPr>
                        <w14:cNvContentPartPr/>
                      </w14:nvContentPartPr>
                      <w14:xfrm>
                        <a:off x="0" y="0"/>
                        <a:ext cx="4968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46" o:spid="_x0000_s1026" type="#_x0000_t75" style="position:absolute;margin-left:362.2pt;margin-top:1.6pt;width:4.9pt;height:1.45pt;z-index:252644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">
                <v:imagedata r:id="rId64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643328" behindDoc="0" locked="0" layoutInCell="1" allowOverlap="1">
                <wp:simplePos x="0" y="0"/>
                <wp:positionH relativeFrom="column">
                  <wp:posOffset>4484760</wp:posOffset>
                </wp:positionH>
                <wp:positionV relativeFrom="paragraph">
                  <wp:posOffset>36975</wp:posOffset>
                </wp:positionV>
                <wp:extent cx="21240" cy="4320"/>
                <wp:effectExtent l="38100" t="38100" r="36195" b="34290"/>
                <wp:wrapNone/>
                <wp:docPr id="2345" name="Ink 23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6">
                      <w14:nvContentPartPr>
                        <w14:cNvContentPartPr/>
                      </w14:nvContentPartPr>
                      <w14:xfrm>
                        <a:off x="0" y="0"/>
                        <a:ext cx="2124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45" o:spid="_x0000_s1026" type="#_x0000_t75" style="position:absolute;margin-left:352.35pt;margin-top:2.2pt;width:3.15pt;height:1.95pt;z-index:252643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">
                <v:imagedata r:id="rId64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642304" behindDoc="0" locked="0" layoutInCell="1" allowOverlap="1">
                <wp:simplePos x="0" y="0"/>
                <wp:positionH relativeFrom="column">
                  <wp:posOffset>4292880</wp:posOffset>
                </wp:positionH>
                <wp:positionV relativeFrom="paragraph">
                  <wp:posOffset>49935</wp:posOffset>
                </wp:positionV>
                <wp:extent cx="23400" cy="86760"/>
                <wp:effectExtent l="38100" t="38100" r="34290" b="27940"/>
                <wp:wrapNone/>
                <wp:docPr id="2344" name="Ink 23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8">
                      <w14:nvContentPartPr>
                        <w14:cNvContentPartPr/>
                      </w14:nvContentPartPr>
                      <w14:xfrm>
                        <a:off x="0" y="0"/>
                        <a:ext cx="23400" cy="86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44" o:spid="_x0000_s1026" type="#_x0000_t75" style="position:absolute;margin-left:337.25pt;margin-top:3.25pt;width:3.2pt;height:8.3pt;z-index:252642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">
                <v:imagedata r:id="rId64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640256" behindDoc="0" locked="0" layoutInCell="1" allowOverlap="1">
                <wp:simplePos x="0" y="0"/>
                <wp:positionH relativeFrom="column">
                  <wp:posOffset>3894000</wp:posOffset>
                </wp:positionH>
                <wp:positionV relativeFrom="paragraph">
                  <wp:posOffset>-14505</wp:posOffset>
                </wp:positionV>
                <wp:extent cx="71640" cy="32400"/>
                <wp:effectExtent l="38100" t="38100" r="43180" b="24765"/>
                <wp:wrapNone/>
                <wp:docPr id="2342" name="Ink 23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0">
                      <w14:nvContentPartPr>
                        <w14:cNvContentPartPr/>
                      </w14:nvContentPartPr>
                      <w14:xfrm>
                        <a:off x="0" y="0"/>
                        <a:ext cx="71640" cy="3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42" o:spid="_x0000_s1026" type="#_x0000_t75" style="position:absolute;margin-left:305.85pt;margin-top:-1.75pt;width:7.05pt;height:3.9pt;z-index:252640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">
                <v:imagedata r:id="rId65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638208" behindDoc="0" locked="0" layoutInCell="1" allowOverlap="1">
                <wp:simplePos x="0" y="0"/>
                <wp:positionH relativeFrom="column">
                  <wp:posOffset>3761160</wp:posOffset>
                </wp:positionH>
                <wp:positionV relativeFrom="paragraph">
                  <wp:posOffset>9975</wp:posOffset>
                </wp:positionV>
                <wp:extent cx="98640" cy="110160"/>
                <wp:effectExtent l="38100" t="38100" r="34925" b="42545"/>
                <wp:wrapNone/>
                <wp:docPr id="2340" name="Ink 23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2">
                      <w14:nvContentPartPr>
                        <w14:cNvContentPartPr/>
                      </w14:nvContentPartPr>
                      <w14:xfrm>
                        <a:off x="0" y="0"/>
                        <a:ext cx="98640" cy="11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40" o:spid="_x0000_s1026" type="#_x0000_t75" style="position:absolute;margin-left:295.5pt;margin-top:.1pt;width:9.25pt;height:10.1pt;z-index:252638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">
                <v:imagedata r:id="rId65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636160" behindDoc="0" locked="0" layoutInCell="1" allowOverlap="1">
                <wp:simplePos x="0" y="0"/>
                <wp:positionH relativeFrom="column">
                  <wp:posOffset>3442920</wp:posOffset>
                </wp:positionH>
                <wp:positionV relativeFrom="paragraph">
                  <wp:posOffset>38775</wp:posOffset>
                </wp:positionV>
                <wp:extent cx="21600" cy="106200"/>
                <wp:effectExtent l="38100" t="38100" r="35560" b="27305"/>
                <wp:wrapNone/>
                <wp:docPr id="2338" name="Ink 23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4">
                      <w14:nvContentPartPr>
                        <w14:cNvContentPartPr/>
                      </w14:nvContentPartPr>
                      <w14:xfrm>
                        <a:off x="0" y="0"/>
                        <a:ext cx="21600" cy="10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38" o:spid="_x0000_s1026" type="#_x0000_t75" style="position:absolute;margin-left:270.35pt;margin-top:2.4pt;width:3.25pt;height:9.8pt;z-index:252636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">
                <v:imagedata r:id="rId65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635136" behindDoc="0" locked="0" layoutInCell="1" allowOverlap="1">
                <wp:simplePos x="0" y="0"/>
                <wp:positionH relativeFrom="column">
                  <wp:posOffset>3267960</wp:posOffset>
                </wp:positionH>
                <wp:positionV relativeFrom="paragraph">
                  <wp:posOffset>-38265</wp:posOffset>
                </wp:positionV>
                <wp:extent cx="77040" cy="95040"/>
                <wp:effectExtent l="38100" t="38100" r="37465" b="38735"/>
                <wp:wrapNone/>
                <wp:docPr id="2337" name="Ink 23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6">
                      <w14:nvContentPartPr>
                        <w14:cNvContentPartPr/>
                      </w14:nvContentPartPr>
                      <w14:xfrm>
                        <a:off x="0" y="0"/>
                        <a:ext cx="77040" cy="9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37" o:spid="_x0000_s1026" type="#_x0000_t75" style="position:absolute;margin-left:256.6pt;margin-top:-3.85pt;width:7.6pt;height:9.05pt;z-index:252635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">
                <v:imagedata r:id="rId65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634112" behindDoc="0" locked="0" layoutInCell="1" allowOverlap="1">
                <wp:simplePos x="0" y="0"/>
                <wp:positionH relativeFrom="column">
                  <wp:posOffset>3137280</wp:posOffset>
                </wp:positionH>
                <wp:positionV relativeFrom="paragraph">
                  <wp:posOffset>21135</wp:posOffset>
                </wp:positionV>
                <wp:extent cx="98280" cy="12240"/>
                <wp:effectExtent l="38100" t="38100" r="35560" b="45085"/>
                <wp:wrapNone/>
                <wp:docPr id="2336" name="Ink 23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8">
                      <w14:nvContentPartPr>
                        <w14:cNvContentPartPr/>
                      </w14:nvContentPartPr>
                      <w14:xfrm>
                        <a:off x="0" y="0"/>
                        <a:ext cx="9828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36" o:spid="_x0000_s1026" type="#_x0000_t75" style="position:absolute;margin-left:246.3pt;margin-top:.95pt;width:9.25pt;height:2.4pt;z-index:252634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">
                <v:imagedata r:id="rId65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633088" behindDoc="0" locked="0" layoutInCell="1" allowOverlap="1">
                <wp:simplePos x="0" y="0"/>
                <wp:positionH relativeFrom="column">
                  <wp:posOffset>3112080</wp:posOffset>
                </wp:positionH>
                <wp:positionV relativeFrom="paragraph">
                  <wp:posOffset>-17025</wp:posOffset>
                </wp:positionV>
                <wp:extent cx="113040" cy="30240"/>
                <wp:effectExtent l="38100" t="38100" r="39370" b="27305"/>
                <wp:wrapNone/>
                <wp:docPr id="2335" name="Ink 23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0">
                      <w14:nvContentPartPr>
                        <w14:cNvContentPartPr/>
                      </w14:nvContentPartPr>
                      <w14:xfrm>
                        <a:off x="0" y="0"/>
                        <a:ext cx="113040" cy="3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35" o:spid="_x0000_s1026" type="#_x0000_t75" style="position:absolute;margin-left:244.3pt;margin-top:-2.1pt;width:10.3pt;height:3.8pt;z-index:252633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">
                <v:imagedata r:id="rId66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632064" behindDoc="0" locked="0" layoutInCell="1" allowOverlap="1">
                <wp:simplePos x="0" y="0"/>
                <wp:positionH relativeFrom="column">
                  <wp:posOffset>3063480</wp:posOffset>
                </wp:positionH>
                <wp:positionV relativeFrom="paragraph">
                  <wp:posOffset>29415</wp:posOffset>
                </wp:positionV>
                <wp:extent cx="21600" cy="126000"/>
                <wp:effectExtent l="38100" t="38100" r="35560" b="45720"/>
                <wp:wrapNone/>
                <wp:docPr id="2334" name="Ink 23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2">
                      <w14:nvContentPartPr>
                        <w14:cNvContentPartPr/>
                      </w14:nvContentPartPr>
                      <w14:xfrm>
                        <a:off x="0" y="0"/>
                        <a:ext cx="21600" cy="12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34" o:spid="_x0000_s1026" type="#_x0000_t75" style="position:absolute;margin-left:240.5pt;margin-top:1.55pt;width:3.1pt;height:11.35pt;z-index:252632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">
                <v:imagedata r:id="rId66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630016" behindDoc="0" locked="0" layoutInCell="1" allowOverlap="1">
                <wp:simplePos x="0" y="0"/>
                <wp:positionH relativeFrom="column">
                  <wp:posOffset>2795640</wp:posOffset>
                </wp:positionH>
                <wp:positionV relativeFrom="paragraph">
                  <wp:posOffset>-25305</wp:posOffset>
                </wp:positionV>
                <wp:extent cx="73800" cy="147960"/>
                <wp:effectExtent l="38100" t="38100" r="21590" b="42545"/>
                <wp:wrapNone/>
                <wp:docPr id="2332" name="Ink 23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4">
                      <w14:nvContentPartPr>
                        <w14:cNvContentPartPr/>
                      </w14:nvContentPartPr>
                      <w14:xfrm>
                        <a:off x="0" y="0"/>
                        <a:ext cx="73800" cy="14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32" o:spid="_x0000_s1026" type="#_x0000_t75" style="position:absolute;margin-left:219.4pt;margin-top:-2.7pt;width:7.3pt;height:13.05pt;z-index:252630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">
                <v:imagedata r:id="rId66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628992" behindDoc="0" locked="0" layoutInCell="1" allowOverlap="1">
                <wp:simplePos x="0" y="0"/>
                <wp:positionH relativeFrom="column">
                  <wp:posOffset>2666760</wp:posOffset>
                </wp:positionH>
                <wp:positionV relativeFrom="paragraph">
                  <wp:posOffset>50655</wp:posOffset>
                </wp:positionV>
                <wp:extent cx="157320" cy="19800"/>
                <wp:effectExtent l="19050" t="38100" r="33655" b="37465"/>
                <wp:wrapNone/>
                <wp:docPr id="2331" name="Ink 23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6">
                      <w14:nvContentPartPr>
                        <w14:cNvContentPartPr/>
                      </w14:nvContentPartPr>
                      <w14:xfrm>
                        <a:off x="0" y="0"/>
                        <a:ext cx="157320" cy="1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31" o:spid="_x0000_s1026" type="#_x0000_t75" style="position:absolute;margin-left:209.3pt;margin-top:3.35pt;width:13.75pt;height:2.95pt;z-index:252628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">
                <v:imagedata r:id="rId66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627968" behindDoc="0" locked="0" layoutInCell="1" allowOverlap="1">
                <wp:simplePos x="0" y="0"/>
                <wp:positionH relativeFrom="column">
                  <wp:posOffset>2695920</wp:posOffset>
                </wp:positionH>
                <wp:positionV relativeFrom="paragraph">
                  <wp:posOffset>-2985</wp:posOffset>
                </wp:positionV>
                <wp:extent cx="146880" cy="14760"/>
                <wp:effectExtent l="38100" t="38100" r="43815" b="23495"/>
                <wp:wrapNone/>
                <wp:docPr id="2330" name="Ink 23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8">
                      <w14:nvContentPartPr>
                        <w14:cNvContentPartPr/>
                      </w14:nvContentPartPr>
                      <w14:xfrm>
                        <a:off x="0" y="0"/>
                        <a:ext cx="146880" cy="1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30" o:spid="_x0000_s1026" type="#_x0000_t75" style="position:absolute;margin-left:211.55pt;margin-top:-.95pt;width:13pt;height:2.4pt;z-index:252627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">
                <v:imagedata r:id="rId669" o:title=""/>
              </v:shape>
            </w:pict>
          </mc:Fallback>
        </mc:AlternateContent>
      </w:r>
      <w:r w:rsidR="00EA7866">
        <w:rPr>
          <w:lang w:val="el-GR"/>
        </w:rPr>
        <w:t xml:space="preserve">Έχουμε: </w:t>
      </w:r>
    </w:p>
    <w:p w:rsidR="00BC6CDC" w:rsidRPr="003E25F0" w:rsidRDefault="00BC6CDC" w:rsidP="00BC6CDC">
      <w:pPr>
        <w:tabs>
          <w:tab w:val="clear" w:pos="1185"/>
        </w:tabs>
        <w:spacing w:before="0" w:after="0" w:line="240" w:lineRule="auto"/>
        <w:jc w:val="left"/>
        <w:rPr>
          <w:lang w:val="el-GR"/>
        </w:rPr>
      </w:pPr>
    </w:p>
    <w:p w:rsidR="00EA7866" w:rsidRPr="00BC6CDC" w:rsidRDefault="00BC6CDC" w:rsidP="00BC6CD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clear" w:pos="1185"/>
        </w:tabs>
        <w:spacing w:before="0" w:after="0" w:line="240" w:lineRule="auto"/>
        <w:jc w:val="left"/>
        <w:rPr>
          <w:lang w:val="el-GR"/>
        </w:rPr>
      </w:pPr>
      <w:r w:rsidRPr="00D63AC8">
        <w:rPr>
          <w:b/>
          <w:color w:val="FF0000"/>
          <w:highlight w:val="lightGray"/>
          <w:lang w:val="el-GR"/>
        </w:rPr>
        <w:t>Διάσταση</w:t>
      </w:r>
      <w:r w:rsidRPr="00D63AC8">
        <w:rPr>
          <w:color w:val="FF0000"/>
          <w:highlight w:val="lightGray"/>
          <w:lang w:val="el-GR"/>
        </w:rPr>
        <w:t xml:space="preserve"> </w:t>
      </w:r>
      <w:r w:rsidRPr="00D63AC8">
        <w:rPr>
          <w:highlight w:val="lightGray"/>
          <w:lang w:val="el-GR"/>
        </w:rPr>
        <w:t xml:space="preserve">του </w:t>
      </w:r>
      <w:r w:rsidRPr="00BC6CDC">
        <w:rPr>
          <w:position w:val="-14"/>
          <w:highlight w:val="lightGray"/>
          <w:lang w:val="el-GR"/>
        </w:rPr>
        <w:object w:dxaOrig="740" w:dyaOrig="420">
          <v:shape id="_x0000_i1091" type="#_x0000_t75" style="width:37.2pt;height:21.2pt" o:ole="">
            <v:imagedata r:id="rId457" o:title=""/>
          </v:shape>
          <o:OLEObject Type="Embed" ProgID="Equation.DSMT4" ShapeID="_x0000_i1091" DrawAspect="Content" ObjectID="_1669710264" r:id="rId670"/>
        </w:object>
      </w:r>
      <w:r w:rsidRPr="00BC6CDC">
        <w:rPr>
          <w:lang w:val="el-GR"/>
        </w:rPr>
        <w:t xml:space="preserve"> </w:t>
      </w:r>
      <w:r w:rsidRPr="00BC6CDC">
        <w:rPr>
          <w:highlight w:val="yellow"/>
          <w:lang w:val="el-GR"/>
        </w:rPr>
        <w:t xml:space="preserve">= πλήθος ελεύθερων μεταβλητών = </w:t>
      </w:r>
      <w:r w:rsidRPr="00BC6CDC">
        <w:rPr>
          <w:b/>
          <w:highlight w:val="yellow"/>
          <w:lang w:val="el-GR"/>
        </w:rPr>
        <w:t xml:space="preserve"> </w:t>
      </w:r>
      <w:r w:rsidRPr="00BC6CDC">
        <w:rPr>
          <w:b/>
          <w:position w:val="-6"/>
          <w:highlight w:val="yellow"/>
          <w:lang w:val="el-GR"/>
        </w:rPr>
        <w:object w:dxaOrig="600" w:dyaOrig="240">
          <v:shape id="_x0000_i1092" type="#_x0000_t75" style="width:30pt;height:12pt" o:ole="">
            <v:imagedata r:id="rId671" o:title=""/>
          </v:shape>
          <o:OLEObject Type="Embed" ProgID="Equation.DSMT4" ShapeID="_x0000_i1092" DrawAspect="Content" ObjectID="_1669710265" r:id="rId672"/>
        </w:object>
      </w:r>
    </w:p>
    <w:p w:rsidR="00841B91" w:rsidRDefault="00CA71DC" w:rsidP="00841B91">
      <w:pPr>
        <w:pStyle w:val="Heading3"/>
      </w:pPr>
      <w:r>
        <w:rPr>
          <w:noProof/>
          <w:lang w:eastAsia="el-GR"/>
        </w:rPr>
        <mc:AlternateContent>
          <mc:Choice Requires="wpi">
            <w:drawing>
              <wp:anchor distT="0" distB="0" distL="114300" distR="114300" simplePos="0" relativeHeight="252668928" behindDoc="0" locked="0" layoutInCell="1" allowOverlap="1">
                <wp:simplePos x="0" y="0"/>
                <wp:positionH relativeFrom="column">
                  <wp:posOffset>4234560</wp:posOffset>
                </wp:positionH>
                <wp:positionV relativeFrom="paragraph">
                  <wp:posOffset>395</wp:posOffset>
                </wp:positionV>
                <wp:extent cx="352440" cy="30600"/>
                <wp:effectExtent l="38100" t="38100" r="47625" b="45720"/>
                <wp:wrapNone/>
                <wp:docPr id="2371" name="Ink 23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3">
                      <w14:nvContentPartPr>
                        <w14:cNvContentPartPr/>
                      </w14:nvContentPartPr>
                      <w14:xfrm>
                        <a:off x="0" y="0"/>
                        <a:ext cx="352440" cy="3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71" o:spid="_x0000_s1026" type="#_x0000_t75" style="position:absolute;margin-left:332.65pt;margin-top:-.75pt;width:29.5pt;height:3.95pt;z-index:252668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">
                <v:imagedata r:id="rId674" o:title=""/>
              </v:shape>
            </w:pict>
          </mc:Fallback>
        </mc:AlternateContent>
      </w:r>
      <w:r w:rsidR="00EA7866">
        <w:br w:type="page"/>
      </w:r>
      <w:r w:rsidR="00841B91" w:rsidRPr="00FF45CB">
        <w:lastRenderedPageBreak/>
        <w:t>Βάση</w:t>
      </w:r>
      <w:r w:rsidR="00841B91" w:rsidRPr="00841B91">
        <w:t xml:space="preserve"> </w:t>
      </w:r>
      <w:r w:rsidR="00841B91" w:rsidRPr="00841B91">
        <w:rPr>
          <w:color w:val="FF0000"/>
        </w:rPr>
        <w:t xml:space="preserve">του χώρου στηλών </w:t>
      </w:r>
      <w:r w:rsidR="00841B91">
        <w:t xml:space="preserve">του </w:t>
      </w:r>
      <w:r w:rsidR="00841B91" w:rsidRPr="00B77842">
        <w:rPr>
          <w:position w:val="-4"/>
        </w:rPr>
        <w:object w:dxaOrig="279" w:dyaOrig="279">
          <v:shape id="_x0000_i1093" type="#_x0000_t75" style="width:14pt;height:14pt" o:ole="">
            <v:imagedata r:id="rId393" o:title=""/>
          </v:shape>
          <o:OLEObject Type="Embed" ProgID="Equation.DSMT4" ShapeID="_x0000_i1093" DrawAspect="Content" ObjectID="_1669710266" r:id="rId675"/>
        </w:object>
      </w:r>
      <w:r w:rsidR="00841B91">
        <w:t xml:space="preserve">, </w:t>
      </w:r>
      <w:r w:rsidR="00841B91" w:rsidRPr="00B77842">
        <w:rPr>
          <w:position w:val="-14"/>
        </w:rPr>
        <w:object w:dxaOrig="720" w:dyaOrig="420">
          <v:shape id="_x0000_i1094" type="#_x0000_t75" style="width:36pt;height:21.2pt" o:ole="">
            <v:imagedata r:id="rId676" o:title=""/>
          </v:shape>
          <o:OLEObject Type="Embed" ProgID="Equation.DSMT4" ShapeID="_x0000_i1094" DrawAspect="Content" ObjectID="_1669710267" r:id="rId677"/>
        </w:object>
      </w:r>
    </w:p>
    <w:p w:rsidR="00EA7866" w:rsidRPr="00FF45CB" w:rsidRDefault="00CA71DC" w:rsidP="00EA7866">
      <w:pPr>
        <w:pStyle w:val="Heading4"/>
      </w:pPr>
      <w:r>
        <w:rPr>
          <w:noProof/>
          <w:lang w:eastAsia="el-GR"/>
        </w:rPr>
        <mc:AlternateContent>
          <mc:Choice Requires="wpi">
            <w:drawing>
              <wp:anchor distT="0" distB="0" distL="114300" distR="114300" simplePos="0" relativeHeight="252732416" behindDoc="0" locked="0" layoutInCell="1" allowOverlap="1">
                <wp:simplePos x="0" y="0"/>
                <wp:positionH relativeFrom="column">
                  <wp:posOffset>5931960</wp:posOffset>
                </wp:positionH>
                <wp:positionV relativeFrom="paragraph">
                  <wp:posOffset>188740</wp:posOffset>
                </wp:positionV>
                <wp:extent cx="6120" cy="20880"/>
                <wp:effectExtent l="38100" t="38100" r="32385" b="36830"/>
                <wp:wrapNone/>
                <wp:docPr id="2433" name="Ink 24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8">
                      <w14:nvContentPartPr>
                        <w14:cNvContentPartPr/>
                      </w14:nvContentPartPr>
                      <w14:xfrm>
                        <a:off x="0" y="0"/>
                        <a:ext cx="6120" cy="2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33" o:spid="_x0000_s1026" type="#_x0000_t75" style="position:absolute;margin-left:466.35pt;margin-top:14.25pt;width:2pt;height:3pt;z-index:252732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">
                <v:imagedata r:id="rId679" o:title=""/>
              </v:shape>
            </w:pict>
          </mc:Fallback>
        </mc:AlternateContent>
      </w:r>
      <w:r>
        <w:rPr>
          <w:noProof/>
          <w:lang w:eastAsia="el-GR"/>
        </w:rPr>
        <mc:AlternateContent>
          <mc:Choice Requires="wpi">
            <w:drawing>
              <wp:anchor distT="0" distB="0" distL="114300" distR="114300" simplePos="0" relativeHeight="252728320" behindDoc="0" locked="0" layoutInCell="1" allowOverlap="1">
                <wp:simplePos x="0" y="0"/>
                <wp:positionH relativeFrom="column">
                  <wp:posOffset>5106120</wp:posOffset>
                </wp:positionH>
                <wp:positionV relativeFrom="paragraph">
                  <wp:posOffset>158860</wp:posOffset>
                </wp:positionV>
                <wp:extent cx="3960" cy="3960"/>
                <wp:effectExtent l="19050" t="19050" r="34290" b="34290"/>
                <wp:wrapNone/>
                <wp:docPr id="2429" name="Ink 24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0">
                      <w14:nvContentPartPr>
                        <w14:cNvContentPartPr/>
                      </w14:nvContentPartPr>
                      <w14:xfrm>
                        <a:off x="0" y="0"/>
                        <a:ext cx="396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29" o:spid="_x0000_s1026" type="#_x0000_t75" style="position:absolute;margin-left:401.5pt;margin-top:11.95pt;width:1.35pt;height:1.4pt;z-index:252728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">
                <v:imagedata r:id="rId681" o:title=""/>
              </v:shape>
            </w:pict>
          </mc:Fallback>
        </mc:AlternateContent>
      </w:r>
      <w:r>
        <w:rPr>
          <w:noProof/>
          <w:lang w:eastAsia="el-GR"/>
        </w:rPr>
        <mc:AlternateContent>
          <mc:Choice Requires="wpi">
            <w:drawing>
              <wp:anchor distT="0" distB="0" distL="114300" distR="114300" simplePos="0" relativeHeight="252722176" behindDoc="0" locked="0" layoutInCell="1" allowOverlap="1">
                <wp:simplePos x="0" y="0"/>
                <wp:positionH relativeFrom="column">
                  <wp:posOffset>6111240</wp:posOffset>
                </wp:positionH>
                <wp:positionV relativeFrom="paragraph">
                  <wp:posOffset>-43820</wp:posOffset>
                </wp:positionV>
                <wp:extent cx="48600" cy="120240"/>
                <wp:effectExtent l="38100" t="38100" r="27940" b="32385"/>
                <wp:wrapNone/>
                <wp:docPr id="2423" name="Ink 24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2">
                      <w14:nvContentPartPr>
                        <w14:cNvContentPartPr/>
                      </w14:nvContentPartPr>
                      <w14:xfrm>
                        <a:off x="0" y="0"/>
                        <a:ext cx="48600" cy="12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23" o:spid="_x0000_s1026" type="#_x0000_t75" style="position:absolute;margin-left:480.55pt;margin-top:-4.05pt;width:5.35pt;height:10.7pt;z-index:252722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">
                <v:imagedata r:id="rId683" o:title=""/>
              </v:shape>
            </w:pict>
          </mc:Fallback>
        </mc:AlternateContent>
      </w:r>
      <w:r>
        <w:rPr>
          <w:noProof/>
          <w:lang w:eastAsia="el-GR"/>
        </w:rPr>
        <mc:AlternateContent>
          <mc:Choice Requires="wpi">
            <w:drawing>
              <wp:anchor distT="0" distB="0" distL="114300" distR="114300" simplePos="0" relativeHeight="252721152" behindDoc="0" locked="0" layoutInCell="1" allowOverlap="1">
                <wp:simplePos x="0" y="0"/>
                <wp:positionH relativeFrom="column">
                  <wp:posOffset>5953560</wp:posOffset>
                </wp:positionH>
                <wp:positionV relativeFrom="paragraph">
                  <wp:posOffset>-41300</wp:posOffset>
                </wp:positionV>
                <wp:extent cx="159120" cy="94320"/>
                <wp:effectExtent l="38100" t="38100" r="31750" b="39370"/>
                <wp:wrapNone/>
                <wp:docPr id="2422" name="Ink 24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4">
                      <w14:nvContentPartPr>
                        <w14:cNvContentPartPr/>
                      </w14:nvContentPartPr>
                      <w14:xfrm>
                        <a:off x="0" y="0"/>
                        <a:ext cx="159120" cy="9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22" o:spid="_x0000_s1026" type="#_x0000_t75" style="position:absolute;margin-left:468.3pt;margin-top:-3.9pt;width:13.75pt;height:8.85pt;z-index:252721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">
                <v:imagedata r:id="rId685" o:title=""/>
              </v:shape>
            </w:pict>
          </mc:Fallback>
        </mc:AlternateContent>
      </w:r>
      <w:r>
        <w:rPr>
          <w:noProof/>
          <w:lang w:eastAsia="el-GR"/>
        </w:rPr>
        <mc:AlternateContent>
          <mc:Choice Requires="wpi">
            <w:drawing>
              <wp:anchor distT="0" distB="0" distL="114300" distR="114300" simplePos="0" relativeHeight="252720128" behindDoc="0" locked="0" layoutInCell="1" allowOverlap="1">
                <wp:simplePos x="0" y="0"/>
                <wp:positionH relativeFrom="column">
                  <wp:posOffset>5734320</wp:posOffset>
                </wp:positionH>
                <wp:positionV relativeFrom="paragraph">
                  <wp:posOffset>-98180</wp:posOffset>
                </wp:positionV>
                <wp:extent cx="25200" cy="48240"/>
                <wp:effectExtent l="38100" t="38100" r="32385" b="28575"/>
                <wp:wrapNone/>
                <wp:docPr id="2421" name="Ink 24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6">
                      <w14:nvContentPartPr>
                        <w14:cNvContentPartPr/>
                      </w14:nvContentPartPr>
                      <w14:xfrm>
                        <a:off x="0" y="0"/>
                        <a:ext cx="25200" cy="4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21" o:spid="_x0000_s1026" type="#_x0000_t75" style="position:absolute;margin-left:450.9pt;margin-top:-8.3pt;width:3.25pt;height:5pt;z-index:252720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">
                <v:imagedata r:id="rId687" o:title=""/>
              </v:shape>
            </w:pict>
          </mc:Fallback>
        </mc:AlternateContent>
      </w:r>
      <w:r>
        <w:rPr>
          <w:noProof/>
          <w:lang w:eastAsia="el-GR"/>
        </w:rPr>
        <mc:AlternateContent>
          <mc:Choice Requires="wpi">
            <w:drawing>
              <wp:anchor distT="0" distB="0" distL="114300" distR="114300" simplePos="0" relativeHeight="252719104" behindDoc="0" locked="0" layoutInCell="1" allowOverlap="1">
                <wp:simplePos x="0" y="0"/>
                <wp:positionH relativeFrom="column">
                  <wp:posOffset>5728200</wp:posOffset>
                </wp:positionH>
                <wp:positionV relativeFrom="paragraph">
                  <wp:posOffset>10180</wp:posOffset>
                </wp:positionV>
                <wp:extent cx="72000" cy="68400"/>
                <wp:effectExtent l="38100" t="38100" r="42545" b="46355"/>
                <wp:wrapNone/>
                <wp:docPr id="2420" name="Ink 24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8">
                      <w14:nvContentPartPr>
                        <w14:cNvContentPartPr/>
                      </w14:nvContentPartPr>
                      <w14:xfrm>
                        <a:off x="0" y="0"/>
                        <a:ext cx="72000" cy="6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20" o:spid="_x0000_s1026" type="#_x0000_t75" style="position:absolute;margin-left:450.5pt;margin-top:-.1pt;width:7.05pt;height:7.15pt;z-index:252719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">
                <v:imagedata r:id="rId689" o:title=""/>
              </v:shape>
            </w:pict>
          </mc:Fallback>
        </mc:AlternateContent>
      </w:r>
      <w:r>
        <w:rPr>
          <w:noProof/>
          <w:lang w:eastAsia="el-GR"/>
        </w:rPr>
        <mc:AlternateContent>
          <mc:Choice Requires="wpi">
            <w:drawing>
              <wp:anchor distT="0" distB="0" distL="114300" distR="114300" simplePos="0" relativeHeight="252718080" behindDoc="0" locked="0" layoutInCell="1" allowOverlap="1">
                <wp:simplePos x="0" y="0"/>
                <wp:positionH relativeFrom="column">
                  <wp:posOffset>5611920</wp:posOffset>
                </wp:positionH>
                <wp:positionV relativeFrom="paragraph">
                  <wp:posOffset>-145340</wp:posOffset>
                </wp:positionV>
                <wp:extent cx="111600" cy="232920"/>
                <wp:effectExtent l="38100" t="38100" r="41275" b="34290"/>
                <wp:wrapNone/>
                <wp:docPr id="2419" name="Ink 24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0">
                      <w14:nvContentPartPr>
                        <w14:cNvContentPartPr/>
                      </w14:nvContentPartPr>
                      <w14:xfrm>
                        <a:off x="0" y="0"/>
                        <a:ext cx="111600" cy="232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19" o:spid="_x0000_s1026" type="#_x0000_t75" style="position:absolute;margin-left:441.15pt;margin-top:-12.25pt;width:10.4pt;height:20pt;z-index:252718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">
                <v:imagedata r:id="rId691" o:title=""/>
              </v:shape>
            </w:pict>
          </mc:Fallback>
        </mc:AlternateContent>
      </w:r>
      <w:r>
        <w:rPr>
          <w:noProof/>
          <w:lang w:eastAsia="el-GR"/>
        </w:rPr>
        <mc:AlternateContent>
          <mc:Choice Requires="wpi">
            <w:drawing>
              <wp:anchor distT="0" distB="0" distL="114300" distR="114300" simplePos="0" relativeHeight="252717056" behindDoc="0" locked="0" layoutInCell="1" allowOverlap="1">
                <wp:simplePos x="0" y="0"/>
                <wp:positionH relativeFrom="column">
                  <wp:posOffset>5496000</wp:posOffset>
                </wp:positionH>
                <wp:positionV relativeFrom="paragraph">
                  <wp:posOffset>-11060</wp:posOffset>
                </wp:positionV>
                <wp:extent cx="82800" cy="81000"/>
                <wp:effectExtent l="19050" t="38100" r="31750" b="33655"/>
                <wp:wrapNone/>
                <wp:docPr id="2418" name="Ink 24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2">
                      <w14:nvContentPartPr>
                        <w14:cNvContentPartPr/>
                      </w14:nvContentPartPr>
                      <w14:xfrm>
                        <a:off x="0" y="0"/>
                        <a:ext cx="82800" cy="8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18" o:spid="_x0000_s1026" type="#_x0000_t75" style="position:absolute;margin-left:432.4pt;margin-top:-1.35pt;width:7.55pt;height:7.65pt;z-index:252717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">
                <v:imagedata r:id="rId693" o:title=""/>
              </v:shape>
            </w:pict>
          </mc:Fallback>
        </mc:AlternateContent>
      </w:r>
      <w:r>
        <w:rPr>
          <w:noProof/>
          <w:lang w:eastAsia="el-GR"/>
        </w:rPr>
        <mc:AlternateContent>
          <mc:Choice Requires="wpi">
            <w:drawing>
              <wp:anchor distT="0" distB="0" distL="114300" distR="114300" simplePos="0" relativeHeight="252716032" behindDoc="0" locked="0" layoutInCell="1" allowOverlap="1">
                <wp:simplePos x="0" y="0"/>
                <wp:positionH relativeFrom="column">
                  <wp:posOffset>5377560</wp:posOffset>
                </wp:positionH>
                <wp:positionV relativeFrom="paragraph">
                  <wp:posOffset>-47420</wp:posOffset>
                </wp:positionV>
                <wp:extent cx="137520" cy="140760"/>
                <wp:effectExtent l="38100" t="38100" r="34290" b="31115"/>
                <wp:wrapNone/>
                <wp:docPr id="2417" name="Ink 24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4">
                      <w14:nvContentPartPr>
                        <w14:cNvContentPartPr/>
                      </w14:nvContentPartPr>
                      <w14:xfrm>
                        <a:off x="0" y="0"/>
                        <a:ext cx="137520" cy="14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17" o:spid="_x0000_s1026" type="#_x0000_t75" style="position:absolute;margin-left:422.85pt;margin-top:-4.3pt;width:12.2pt;height:12.45pt;z-index:252716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">
                <v:imagedata r:id="rId695" o:title=""/>
              </v:shape>
            </w:pict>
          </mc:Fallback>
        </mc:AlternateContent>
      </w:r>
      <w:r>
        <w:rPr>
          <w:noProof/>
          <w:lang w:eastAsia="el-GR"/>
        </w:rPr>
        <mc:AlternateContent>
          <mc:Choice Requires="wpi">
            <w:drawing>
              <wp:anchor distT="0" distB="0" distL="114300" distR="114300" simplePos="0" relativeHeight="252715008" behindDoc="0" locked="0" layoutInCell="1" allowOverlap="1">
                <wp:simplePos x="0" y="0"/>
                <wp:positionH relativeFrom="column">
                  <wp:posOffset>5255160</wp:posOffset>
                </wp:positionH>
                <wp:positionV relativeFrom="paragraph">
                  <wp:posOffset>-174860</wp:posOffset>
                </wp:positionV>
                <wp:extent cx="28800" cy="397440"/>
                <wp:effectExtent l="38100" t="38100" r="47625" b="41275"/>
                <wp:wrapNone/>
                <wp:docPr id="2416" name="Ink 24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6">
                      <w14:nvContentPartPr>
                        <w14:cNvContentPartPr/>
                      </w14:nvContentPartPr>
                      <w14:xfrm>
                        <a:off x="0" y="0"/>
                        <a:ext cx="28800" cy="39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16" o:spid="_x0000_s1026" type="#_x0000_t75" style="position:absolute;margin-left:413pt;margin-top:-14.5pt;width:3.9pt;height:32.7pt;z-index:252715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">
                <v:imagedata r:id="rId697" o:title=""/>
              </v:shape>
            </w:pict>
          </mc:Fallback>
        </mc:AlternateContent>
      </w:r>
      <w:r>
        <w:rPr>
          <w:noProof/>
          <w:lang w:eastAsia="el-GR"/>
        </w:rPr>
        <mc:AlternateContent>
          <mc:Choice Requires="wpi">
            <w:drawing>
              <wp:anchor distT="0" distB="0" distL="114300" distR="114300" simplePos="0" relativeHeight="252713984" behindDoc="0" locked="0" layoutInCell="1" allowOverlap="1">
                <wp:simplePos x="0" y="0"/>
                <wp:positionH relativeFrom="column">
                  <wp:posOffset>5297280</wp:posOffset>
                </wp:positionH>
                <wp:positionV relativeFrom="paragraph">
                  <wp:posOffset>-54980</wp:posOffset>
                </wp:positionV>
                <wp:extent cx="36000" cy="112680"/>
                <wp:effectExtent l="19050" t="38100" r="40640" b="40005"/>
                <wp:wrapNone/>
                <wp:docPr id="2415" name="Ink 24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8">
                      <w14:nvContentPartPr>
                        <w14:cNvContentPartPr/>
                      </w14:nvContentPartPr>
                      <w14:xfrm>
                        <a:off x="0" y="0"/>
                        <a:ext cx="36000" cy="11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15" o:spid="_x0000_s1026" type="#_x0000_t75" style="position:absolute;margin-left:416.35pt;margin-top:-5.15pt;width:4.45pt;height:10.4pt;z-index:252713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">
                <v:imagedata r:id="rId699" o:title=""/>
              </v:shape>
            </w:pict>
          </mc:Fallback>
        </mc:AlternateContent>
      </w:r>
      <w:r>
        <w:rPr>
          <w:noProof/>
          <w:lang w:eastAsia="el-GR"/>
        </w:rPr>
        <mc:AlternateContent>
          <mc:Choice Requires="wpi">
            <w:drawing>
              <wp:anchor distT="0" distB="0" distL="114300" distR="114300" simplePos="0" relativeHeight="252712960" behindDoc="0" locked="0" layoutInCell="1" allowOverlap="1">
                <wp:simplePos x="0" y="0"/>
                <wp:positionH relativeFrom="column">
                  <wp:posOffset>4902000</wp:posOffset>
                </wp:positionH>
                <wp:positionV relativeFrom="paragraph">
                  <wp:posOffset>-18980</wp:posOffset>
                </wp:positionV>
                <wp:extent cx="142200" cy="21960"/>
                <wp:effectExtent l="38100" t="38100" r="29845" b="35560"/>
                <wp:wrapNone/>
                <wp:docPr id="2414" name="Ink 24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0">
                      <w14:nvContentPartPr>
                        <w14:cNvContentPartPr/>
                      </w14:nvContentPartPr>
                      <w14:xfrm>
                        <a:off x="0" y="0"/>
                        <a:ext cx="142200" cy="2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14" o:spid="_x0000_s1026" type="#_x0000_t75" style="position:absolute;margin-left:385.25pt;margin-top:-2.25pt;width:12.75pt;height:3.1pt;z-index:252712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">
                <v:imagedata r:id="rId701" o:title=""/>
              </v:shape>
            </w:pict>
          </mc:Fallback>
        </mc:AlternateContent>
      </w:r>
      <w:r>
        <w:rPr>
          <w:noProof/>
          <w:lang w:eastAsia="el-GR"/>
        </w:rPr>
        <mc:AlternateContent>
          <mc:Choice Requires="wpi">
            <w:drawing>
              <wp:anchor distT="0" distB="0" distL="114300" distR="114300" simplePos="0" relativeHeight="252711936" behindDoc="0" locked="0" layoutInCell="1" allowOverlap="1">
                <wp:simplePos x="0" y="0"/>
                <wp:positionH relativeFrom="column">
                  <wp:posOffset>4960680</wp:posOffset>
                </wp:positionH>
                <wp:positionV relativeFrom="paragraph">
                  <wp:posOffset>-166220</wp:posOffset>
                </wp:positionV>
                <wp:extent cx="71640" cy="254880"/>
                <wp:effectExtent l="38100" t="38100" r="43180" b="31115"/>
                <wp:wrapNone/>
                <wp:docPr id="2413" name="Ink 24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2">
                      <w14:nvContentPartPr>
                        <w14:cNvContentPartPr/>
                      </w14:nvContentPartPr>
                      <w14:xfrm>
                        <a:off x="0" y="0"/>
                        <a:ext cx="71640" cy="25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13" o:spid="_x0000_s1026" type="#_x0000_t75" style="position:absolute;margin-left:389.7pt;margin-top:-13.95pt;width:7.35pt;height:21.65pt;z-index:252711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">
                <v:imagedata r:id="rId703" o:title=""/>
              </v:shape>
            </w:pict>
          </mc:Fallback>
        </mc:AlternateContent>
      </w:r>
      <w:r>
        <w:rPr>
          <w:noProof/>
          <w:lang w:eastAsia="el-GR"/>
        </w:rPr>
        <mc:AlternateContent>
          <mc:Choice Requires="wpi">
            <w:drawing>
              <wp:anchor distT="0" distB="0" distL="114300" distR="114300" simplePos="0" relativeHeight="252710912" behindDoc="0" locked="0" layoutInCell="1" allowOverlap="1">
                <wp:simplePos x="0" y="0"/>
                <wp:positionH relativeFrom="column">
                  <wp:posOffset>4546680</wp:posOffset>
                </wp:positionH>
                <wp:positionV relativeFrom="paragraph">
                  <wp:posOffset>-60380</wp:posOffset>
                </wp:positionV>
                <wp:extent cx="179640" cy="90360"/>
                <wp:effectExtent l="38100" t="38100" r="49530" b="43180"/>
                <wp:wrapNone/>
                <wp:docPr id="2412" name="Ink 24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4">
                      <w14:nvContentPartPr>
                        <w14:cNvContentPartPr/>
                      </w14:nvContentPartPr>
                      <w14:xfrm>
                        <a:off x="0" y="0"/>
                        <a:ext cx="179640" cy="9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12" o:spid="_x0000_s1026" type="#_x0000_t75" style="position:absolute;margin-left:357.2pt;margin-top:-5.5pt;width:15.8pt;height:8.65pt;z-index:252710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">
                <v:imagedata r:id="rId705" o:title=""/>
              </v:shape>
            </w:pict>
          </mc:Fallback>
        </mc:AlternateContent>
      </w:r>
      <w:r>
        <w:rPr>
          <w:noProof/>
          <w:lang w:eastAsia="el-GR"/>
        </w:rPr>
        <mc:AlternateContent>
          <mc:Choice Requires="wpi">
            <w:drawing>
              <wp:anchor distT="0" distB="0" distL="114300" distR="114300" simplePos="0" relativeHeight="252709888" behindDoc="0" locked="0" layoutInCell="1" allowOverlap="1">
                <wp:simplePos x="0" y="0"/>
                <wp:positionH relativeFrom="column">
                  <wp:posOffset>4027920</wp:posOffset>
                </wp:positionH>
                <wp:positionV relativeFrom="paragraph">
                  <wp:posOffset>-169100</wp:posOffset>
                </wp:positionV>
                <wp:extent cx="312480" cy="215640"/>
                <wp:effectExtent l="38100" t="38100" r="30480" b="32385"/>
                <wp:wrapNone/>
                <wp:docPr id="2411" name="Ink 24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6">
                      <w14:nvContentPartPr>
                        <w14:cNvContentPartPr/>
                      </w14:nvContentPartPr>
                      <w14:xfrm>
                        <a:off x="0" y="0"/>
                        <a:ext cx="312480" cy="21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11" o:spid="_x0000_s1026" type="#_x0000_t75" style="position:absolute;margin-left:316.4pt;margin-top:-14.05pt;width:26.05pt;height:18.55pt;z-index:252709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">
                <v:imagedata r:id="rId707" o:title=""/>
              </v:shape>
            </w:pict>
          </mc:Fallback>
        </mc:AlternateContent>
      </w:r>
      <w:r>
        <w:rPr>
          <w:noProof/>
          <w:lang w:eastAsia="el-GR"/>
        </w:rPr>
        <mc:AlternateContent>
          <mc:Choice Requires="wpi">
            <w:drawing>
              <wp:anchor distT="0" distB="0" distL="114300" distR="114300" simplePos="0" relativeHeight="252708864" behindDoc="0" locked="0" layoutInCell="1" allowOverlap="1">
                <wp:simplePos x="0" y="0"/>
                <wp:positionH relativeFrom="column">
                  <wp:posOffset>3730920</wp:posOffset>
                </wp:positionH>
                <wp:positionV relativeFrom="paragraph">
                  <wp:posOffset>-63620</wp:posOffset>
                </wp:positionV>
                <wp:extent cx="280080" cy="109440"/>
                <wp:effectExtent l="38100" t="38100" r="43815" b="43180"/>
                <wp:wrapNone/>
                <wp:docPr id="2410" name="Ink 24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8">
                      <w14:nvContentPartPr>
                        <w14:cNvContentPartPr/>
                      </w14:nvContentPartPr>
                      <w14:xfrm>
                        <a:off x="0" y="0"/>
                        <a:ext cx="280080" cy="10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10" o:spid="_x0000_s1026" type="#_x0000_t75" style="position:absolute;margin-left:293pt;margin-top:-5.75pt;width:23.45pt;height:10pt;z-index:252708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">
                <v:imagedata r:id="rId709" o:title=""/>
              </v:shape>
            </w:pict>
          </mc:Fallback>
        </mc:AlternateContent>
      </w:r>
      <w:r>
        <w:rPr>
          <w:noProof/>
          <w:lang w:eastAsia="el-GR"/>
        </w:rPr>
        <mc:AlternateContent>
          <mc:Choice Requires="wpi">
            <w:drawing>
              <wp:anchor distT="0" distB="0" distL="114300" distR="114300" simplePos="0" relativeHeight="252707840" behindDoc="0" locked="0" layoutInCell="1" allowOverlap="1">
                <wp:simplePos x="0" y="0"/>
                <wp:positionH relativeFrom="column">
                  <wp:posOffset>5465040</wp:posOffset>
                </wp:positionH>
                <wp:positionV relativeFrom="paragraph">
                  <wp:posOffset>-365300</wp:posOffset>
                </wp:positionV>
                <wp:extent cx="210240" cy="112320"/>
                <wp:effectExtent l="38100" t="38100" r="37465" b="40640"/>
                <wp:wrapNone/>
                <wp:docPr id="2409" name="Ink 24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0">
                      <w14:nvContentPartPr>
                        <w14:cNvContentPartPr/>
                      </w14:nvContentPartPr>
                      <w14:xfrm>
                        <a:off x="0" y="0"/>
                        <a:ext cx="210240" cy="11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09" o:spid="_x0000_s1026" type="#_x0000_t75" style="position:absolute;margin-left:429.5pt;margin-top:-29.5pt;width:18.15pt;height:10.45pt;z-index:252707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">
                <v:imagedata r:id="rId711" o:title=""/>
              </v:shape>
            </w:pict>
          </mc:Fallback>
        </mc:AlternateContent>
      </w:r>
      <w:r>
        <w:rPr>
          <w:noProof/>
          <w:lang w:eastAsia="el-GR"/>
        </w:rPr>
        <mc:AlternateContent>
          <mc:Choice Requires="wpi">
            <w:drawing>
              <wp:anchor distT="0" distB="0" distL="114300" distR="114300" simplePos="0" relativeHeight="252706816" behindDoc="0" locked="0" layoutInCell="1" allowOverlap="1">
                <wp:simplePos x="0" y="0"/>
                <wp:positionH relativeFrom="column">
                  <wp:posOffset>5292960</wp:posOffset>
                </wp:positionH>
                <wp:positionV relativeFrom="paragraph">
                  <wp:posOffset>-339380</wp:posOffset>
                </wp:positionV>
                <wp:extent cx="18720" cy="97560"/>
                <wp:effectExtent l="38100" t="38100" r="38735" b="36195"/>
                <wp:wrapNone/>
                <wp:docPr id="2408" name="Ink 24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2">
                      <w14:nvContentPartPr>
                        <w14:cNvContentPartPr/>
                      </w14:nvContentPartPr>
                      <w14:xfrm>
                        <a:off x="0" y="0"/>
                        <a:ext cx="18720" cy="9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08" o:spid="_x0000_s1026" type="#_x0000_t75" style="position:absolute;margin-left:415.95pt;margin-top:-27.55pt;width:2.9pt;height:9.35pt;z-index:252706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">
                <v:imagedata r:id="rId713" o:title=""/>
              </v:shape>
            </w:pict>
          </mc:Fallback>
        </mc:AlternateContent>
      </w:r>
      <w:r>
        <w:rPr>
          <w:noProof/>
          <w:lang w:eastAsia="el-GR"/>
        </w:rPr>
        <mc:AlternateContent>
          <mc:Choice Requires="wpi">
            <w:drawing>
              <wp:anchor distT="0" distB="0" distL="114300" distR="114300" simplePos="0" relativeHeight="252705792" behindDoc="0" locked="0" layoutInCell="1" allowOverlap="1">
                <wp:simplePos x="0" y="0"/>
                <wp:positionH relativeFrom="column">
                  <wp:posOffset>5068320</wp:posOffset>
                </wp:positionH>
                <wp:positionV relativeFrom="paragraph">
                  <wp:posOffset>-369260</wp:posOffset>
                </wp:positionV>
                <wp:extent cx="195840" cy="134280"/>
                <wp:effectExtent l="38100" t="38100" r="33020" b="37465"/>
                <wp:wrapNone/>
                <wp:docPr id="2407" name="Ink 24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4">
                      <w14:nvContentPartPr>
                        <w14:cNvContentPartPr/>
                      </w14:nvContentPartPr>
                      <w14:xfrm>
                        <a:off x="0" y="0"/>
                        <a:ext cx="195840" cy="13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07" o:spid="_x0000_s1026" type="#_x0000_t75" style="position:absolute;margin-left:398.35pt;margin-top:-29.85pt;width:16.8pt;height:12.1pt;z-index:252705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">
                <v:imagedata r:id="rId715" o:title=""/>
              </v:shape>
            </w:pict>
          </mc:Fallback>
        </mc:AlternateContent>
      </w:r>
      <w:r>
        <w:rPr>
          <w:noProof/>
          <w:lang w:eastAsia="el-GR"/>
        </w:rPr>
        <mc:AlternateContent>
          <mc:Choice Requires="wpi">
            <w:drawing>
              <wp:anchor distT="0" distB="0" distL="114300" distR="114300" simplePos="0" relativeHeight="252704768" behindDoc="0" locked="0" layoutInCell="1" allowOverlap="1">
                <wp:simplePos x="0" y="0"/>
                <wp:positionH relativeFrom="column">
                  <wp:posOffset>4852320</wp:posOffset>
                </wp:positionH>
                <wp:positionV relativeFrom="paragraph">
                  <wp:posOffset>-334340</wp:posOffset>
                </wp:positionV>
                <wp:extent cx="149400" cy="112320"/>
                <wp:effectExtent l="38100" t="38100" r="22225" b="21590"/>
                <wp:wrapNone/>
                <wp:docPr id="2406" name="Ink 24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6">
                      <w14:nvContentPartPr>
                        <w14:cNvContentPartPr/>
                      </w14:nvContentPartPr>
                      <w14:xfrm>
                        <a:off x="0" y="0"/>
                        <a:ext cx="149400" cy="11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06" o:spid="_x0000_s1026" type="#_x0000_t75" style="position:absolute;margin-left:381.4pt;margin-top:-26.9pt;width:13.15pt;height:10.1pt;z-index:252704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">
                <v:imagedata r:id="rId717" o:title=""/>
              </v:shape>
            </w:pict>
          </mc:Fallback>
        </mc:AlternateContent>
      </w:r>
      <w:r>
        <w:rPr>
          <w:noProof/>
          <w:lang w:eastAsia="el-GR"/>
        </w:rPr>
        <mc:AlternateContent>
          <mc:Choice Requires="wpi">
            <w:drawing>
              <wp:anchor distT="0" distB="0" distL="114300" distR="114300" simplePos="0" relativeHeight="252703744" behindDoc="0" locked="0" layoutInCell="1" allowOverlap="1">
                <wp:simplePos x="0" y="0"/>
                <wp:positionH relativeFrom="column">
                  <wp:posOffset>4641000</wp:posOffset>
                </wp:positionH>
                <wp:positionV relativeFrom="paragraph">
                  <wp:posOffset>-353060</wp:posOffset>
                </wp:positionV>
                <wp:extent cx="147960" cy="160200"/>
                <wp:effectExtent l="38100" t="38100" r="23495" b="30480"/>
                <wp:wrapNone/>
                <wp:docPr id="2405" name="Ink 24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8">
                      <w14:nvContentPartPr>
                        <w14:cNvContentPartPr/>
                      </w14:nvContentPartPr>
                      <w14:xfrm>
                        <a:off x="0" y="0"/>
                        <a:ext cx="147960" cy="16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05" o:spid="_x0000_s1026" type="#_x0000_t75" style="position:absolute;margin-left:364.75pt;margin-top:-28.25pt;width:13.1pt;height:13.8pt;z-index:252703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">
                <v:imagedata r:id="rId719" o:title=""/>
              </v:shape>
            </w:pict>
          </mc:Fallback>
        </mc:AlternateContent>
      </w:r>
      <w:r>
        <w:rPr>
          <w:noProof/>
          <w:lang w:eastAsia="el-GR"/>
        </w:rPr>
        <mc:AlternateContent>
          <mc:Choice Requires="wpi">
            <w:drawing>
              <wp:anchor distT="0" distB="0" distL="114300" distR="114300" simplePos="0" relativeHeight="252702720" behindDoc="0" locked="0" layoutInCell="1" allowOverlap="1">
                <wp:simplePos x="0" y="0"/>
                <wp:positionH relativeFrom="column">
                  <wp:posOffset>4512840</wp:posOffset>
                </wp:positionH>
                <wp:positionV relativeFrom="paragraph">
                  <wp:posOffset>-458180</wp:posOffset>
                </wp:positionV>
                <wp:extent cx="104400" cy="195480"/>
                <wp:effectExtent l="38100" t="38100" r="29210" b="33655"/>
                <wp:wrapNone/>
                <wp:docPr id="2404" name="Ink 24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0">
                      <w14:nvContentPartPr>
                        <w14:cNvContentPartPr/>
                      </w14:nvContentPartPr>
                      <w14:xfrm>
                        <a:off x="0" y="0"/>
                        <a:ext cx="104400" cy="19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04" o:spid="_x0000_s1026" type="#_x0000_t75" style="position:absolute;margin-left:354.6pt;margin-top:-36.8pt;width:9.6pt;height:16.85pt;z-index:252702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">
                <v:imagedata r:id="rId721" o:title=""/>
              </v:shape>
            </w:pict>
          </mc:Fallback>
        </mc:AlternateContent>
      </w:r>
      <w:r>
        <w:rPr>
          <w:noProof/>
          <w:lang w:eastAsia="el-GR"/>
        </w:rPr>
        <mc:AlternateContent>
          <mc:Choice Requires="wpi">
            <w:drawing>
              <wp:anchor distT="0" distB="0" distL="114300" distR="114300" simplePos="0" relativeHeight="252701696" behindDoc="0" locked="0" layoutInCell="1" allowOverlap="1">
                <wp:simplePos x="0" y="0"/>
                <wp:positionH relativeFrom="column">
                  <wp:posOffset>4403760</wp:posOffset>
                </wp:positionH>
                <wp:positionV relativeFrom="paragraph">
                  <wp:posOffset>-319940</wp:posOffset>
                </wp:positionV>
                <wp:extent cx="60840" cy="22320"/>
                <wp:effectExtent l="38100" t="38100" r="34925" b="34925"/>
                <wp:wrapNone/>
                <wp:docPr id="2403" name="Ink 24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2">
                      <w14:nvContentPartPr>
                        <w14:cNvContentPartPr/>
                      </w14:nvContentPartPr>
                      <w14:xfrm>
                        <a:off x="0" y="0"/>
                        <a:ext cx="60840" cy="2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03" o:spid="_x0000_s1026" type="#_x0000_t75" style="position:absolute;margin-left:346.1pt;margin-top:-25.9pt;width:6.2pt;height:3.15pt;z-index:252701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">
                <v:imagedata r:id="rId723" o:title=""/>
              </v:shape>
            </w:pict>
          </mc:Fallback>
        </mc:AlternateContent>
      </w:r>
      <w:r>
        <w:rPr>
          <w:noProof/>
          <w:lang w:eastAsia="el-GR"/>
        </w:rPr>
        <mc:AlternateContent>
          <mc:Choice Requires="wpi">
            <w:drawing>
              <wp:anchor distT="0" distB="0" distL="114300" distR="114300" simplePos="0" relativeHeight="252700672" behindDoc="0" locked="0" layoutInCell="1" allowOverlap="1">
                <wp:simplePos x="0" y="0"/>
                <wp:positionH relativeFrom="column">
                  <wp:posOffset>4404480</wp:posOffset>
                </wp:positionH>
                <wp:positionV relativeFrom="paragraph">
                  <wp:posOffset>-336500</wp:posOffset>
                </wp:positionV>
                <wp:extent cx="52920" cy="84960"/>
                <wp:effectExtent l="38100" t="38100" r="42545" b="29845"/>
                <wp:wrapNone/>
                <wp:docPr id="2402" name="Ink 24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4">
                      <w14:nvContentPartPr>
                        <w14:cNvContentPartPr/>
                      </w14:nvContentPartPr>
                      <w14:xfrm>
                        <a:off x="0" y="0"/>
                        <a:ext cx="52920" cy="8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02" o:spid="_x0000_s1026" type="#_x0000_t75" style="position:absolute;margin-left:345.95pt;margin-top:-27.25pt;width:5.6pt;height:8.25pt;z-index:252700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">
                <v:imagedata r:id="rId725" o:title=""/>
              </v:shape>
            </w:pict>
          </mc:Fallback>
        </mc:AlternateContent>
      </w:r>
      <w:r>
        <w:rPr>
          <w:noProof/>
          <w:lang w:eastAsia="el-GR"/>
        </w:rPr>
        <mc:AlternateContent>
          <mc:Choice Requires="wpi">
            <w:drawing>
              <wp:anchor distT="0" distB="0" distL="114300" distR="114300" simplePos="0" relativeHeight="252699648" behindDoc="0" locked="0" layoutInCell="1" allowOverlap="1">
                <wp:simplePos x="0" y="0"/>
                <wp:positionH relativeFrom="column">
                  <wp:posOffset>4199280</wp:posOffset>
                </wp:positionH>
                <wp:positionV relativeFrom="paragraph">
                  <wp:posOffset>-329660</wp:posOffset>
                </wp:positionV>
                <wp:extent cx="28800" cy="91080"/>
                <wp:effectExtent l="38100" t="38100" r="28575" b="23495"/>
                <wp:wrapNone/>
                <wp:docPr id="2401" name="Ink 24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6">
                      <w14:nvContentPartPr>
                        <w14:cNvContentPartPr/>
                      </w14:nvContentPartPr>
                      <w14:xfrm>
                        <a:off x="0" y="0"/>
                        <a:ext cx="28800" cy="9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01" o:spid="_x0000_s1026" type="#_x0000_t75" style="position:absolute;margin-left:330.15pt;margin-top:-26.45pt;width:3.4pt;height:8.3pt;z-index:252699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">
                <v:imagedata r:id="rId727" o:title=""/>
              </v:shape>
            </w:pict>
          </mc:Fallback>
        </mc:AlternateContent>
      </w:r>
      <w:r>
        <w:rPr>
          <w:noProof/>
          <w:lang w:eastAsia="el-GR"/>
        </w:rPr>
        <mc:AlternateContent>
          <mc:Choice Requires="wpi">
            <w:drawing>
              <wp:anchor distT="0" distB="0" distL="114300" distR="114300" simplePos="0" relativeHeight="252698624" behindDoc="0" locked="0" layoutInCell="1" allowOverlap="1">
                <wp:simplePos x="0" y="0"/>
                <wp:positionH relativeFrom="column">
                  <wp:posOffset>4122960</wp:posOffset>
                </wp:positionH>
                <wp:positionV relativeFrom="paragraph">
                  <wp:posOffset>-326780</wp:posOffset>
                </wp:positionV>
                <wp:extent cx="57960" cy="85320"/>
                <wp:effectExtent l="38100" t="38100" r="37465" b="29210"/>
                <wp:wrapNone/>
                <wp:docPr id="2400" name="Ink 24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8">
                      <w14:nvContentPartPr>
                        <w14:cNvContentPartPr/>
                      </w14:nvContentPartPr>
                      <w14:xfrm>
                        <a:off x="0" y="0"/>
                        <a:ext cx="57960" cy="8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00" o:spid="_x0000_s1026" type="#_x0000_t75" style="position:absolute;margin-left:323.95pt;margin-top:-26.45pt;width:6pt;height:8.15pt;z-index:252698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">
                <v:imagedata r:id="rId729" o:title=""/>
              </v:shape>
            </w:pict>
          </mc:Fallback>
        </mc:AlternateContent>
      </w:r>
      <w:r>
        <w:rPr>
          <w:noProof/>
          <w:lang w:eastAsia="el-GR"/>
        </w:rPr>
        <mc:AlternateContent>
          <mc:Choice Requires="wpi">
            <w:drawing>
              <wp:anchor distT="0" distB="0" distL="114300" distR="114300" simplePos="0" relativeHeight="252697600" behindDoc="0" locked="0" layoutInCell="1" allowOverlap="1">
                <wp:simplePos x="0" y="0"/>
                <wp:positionH relativeFrom="column">
                  <wp:posOffset>3951240</wp:posOffset>
                </wp:positionH>
                <wp:positionV relativeFrom="paragraph">
                  <wp:posOffset>-342620</wp:posOffset>
                </wp:positionV>
                <wp:extent cx="73080" cy="146520"/>
                <wp:effectExtent l="38100" t="38100" r="41275" b="44450"/>
                <wp:wrapNone/>
                <wp:docPr id="2399" name="Ink 23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0">
                      <w14:nvContentPartPr>
                        <w14:cNvContentPartPr/>
                      </w14:nvContentPartPr>
                      <w14:xfrm>
                        <a:off x="0" y="0"/>
                        <a:ext cx="73080" cy="146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99" o:spid="_x0000_s1026" type="#_x0000_t75" style="position:absolute;margin-left:310.35pt;margin-top:-27.7pt;width:7.25pt;height:13pt;z-index:252697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">
                <v:imagedata r:id="rId731" o:title=""/>
              </v:shape>
            </w:pict>
          </mc:Fallback>
        </mc:AlternateContent>
      </w:r>
      <w:r>
        <w:rPr>
          <w:noProof/>
          <w:lang w:eastAsia="el-GR"/>
        </w:rPr>
        <mc:AlternateContent>
          <mc:Choice Requires="wpi">
            <w:drawing>
              <wp:anchor distT="0" distB="0" distL="114300" distR="114300" simplePos="0" relativeHeight="252696576" behindDoc="0" locked="0" layoutInCell="1" allowOverlap="1">
                <wp:simplePos x="0" y="0"/>
                <wp:positionH relativeFrom="column">
                  <wp:posOffset>3816960</wp:posOffset>
                </wp:positionH>
                <wp:positionV relativeFrom="paragraph">
                  <wp:posOffset>-318860</wp:posOffset>
                </wp:positionV>
                <wp:extent cx="123480" cy="104760"/>
                <wp:effectExtent l="38100" t="38100" r="29210" b="29210"/>
                <wp:wrapNone/>
                <wp:docPr id="2398" name="Ink 23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2">
                      <w14:nvContentPartPr>
                        <w14:cNvContentPartPr/>
                      </w14:nvContentPartPr>
                      <w14:xfrm>
                        <a:off x="0" y="0"/>
                        <a:ext cx="123480" cy="10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98" o:spid="_x0000_s1026" type="#_x0000_t75" style="position:absolute;margin-left:299.85pt;margin-top:-25.75pt;width:11.1pt;height:9.65pt;z-index:252696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">
                <v:imagedata r:id="rId733" o:title=""/>
              </v:shape>
            </w:pict>
          </mc:Fallback>
        </mc:AlternateContent>
      </w:r>
      <w:r>
        <w:rPr>
          <w:noProof/>
          <w:lang w:eastAsia="el-GR"/>
        </w:rPr>
        <mc:AlternateContent>
          <mc:Choice Requires="wpi">
            <w:drawing>
              <wp:anchor distT="0" distB="0" distL="114300" distR="114300" simplePos="0" relativeHeight="252695552" behindDoc="0" locked="0" layoutInCell="1" allowOverlap="1">
                <wp:simplePos x="0" y="0"/>
                <wp:positionH relativeFrom="column">
                  <wp:posOffset>3706800</wp:posOffset>
                </wp:positionH>
                <wp:positionV relativeFrom="paragraph">
                  <wp:posOffset>-412100</wp:posOffset>
                </wp:positionV>
                <wp:extent cx="18000" cy="348480"/>
                <wp:effectExtent l="38100" t="38100" r="39370" b="33020"/>
                <wp:wrapNone/>
                <wp:docPr id="2397" name="Ink 23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4">
                      <w14:nvContentPartPr>
                        <w14:cNvContentPartPr/>
                      </w14:nvContentPartPr>
                      <w14:xfrm>
                        <a:off x="0" y="0"/>
                        <a:ext cx="18000" cy="34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97" o:spid="_x0000_s1026" type="#_x0000_t75" style="position:absolute;margin-left:291.05pt;margin-top:-33pt;width:2.9pt;height:28.75pt;z-index:252695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">
                <v:imagedata r:id="rId735" o:title=""/>
              </v:shape>
            </w:pict>
          </mc:Fallback>
        </mc:AlternateContent>
      </w:r>
      <w:r>
        <w:rPr>
          <w:noProof/>
          <w:lang w:eastAsia="el-GR"/>
        </w:rPr>
        <mc:AlternateContent>
          <mc:Choice Requires="wpi">
            <w:drawing>
              <wp:anchor distT="0" distB="0" distL="114300" distR="114300" simplePos="0" relativeHeight="252694528" behindDoc="0" locked="0" layoutInCell="1" allowOverlap="1">
                <wp:simplePos x="0" y="0"/>
                <wp:positionH relativeFrom="column">
                  <wp:posOffset>3696000</wp:posOffset>
                </wp:positionH>
                <wp:positionV relativeFrom="paragraph">
                  <wp:posOffset>-294740</wp:posOffset>
                </wp:positionV>
                <wp:extent cx="80280" cy="75960"/>
                <wp:effectExtent l="38100" t="38100" r="34290" b="38735"/>
                <wp:wrapNone/>
                <wp:docPr id="2396" name="Ink 23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6">
                      <w14:nvContentPartPr>
                        <w14:cNvContentPartPr/>
                      </w14:nvContentPartPr>
                      <w14:xfrm>
                        <a:off x="0" y="0"/>
                        <a:ext cx="80280" cy="7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96" o:spid="_x0000_s1026" type="#_x0000_t75" style="position:absolute;margin-left:290.45pt;margin-top:-23.9pt;width:7.55pt;height:7.45pt;z-index:252694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">
                <v:imagedata r:id="rId737" o:title=""/>
              </v:shape>
            </w:pict>
          </mc:Fallback>
        </mc:AlternateContent>
      </w:r>
      <w:r>
        <w:rPr>
          <w:noProof/>
          <w:lang w:eastAsia="el-GR"/>
        </w:rPr>
        <mc:AlternateContent>
          <mc:Choice Requires="wpi">
            <w:drawing>
              <wp:anchor distT="0" distB="0" distL="114300" distR="114300" simplePos="0" relativeHeight="252693504" behindDoc="0" locked="0" layoutInCell="1" allowOverlap="1">
                <wp:simplePos x="0" y="0"/>
                <wp:positionH relativeFrom="column">
                  <wp:posOffset>3615360</wp:posOffset>
                </wp:positionH>
                <wp:positionV relativeFrom="paragraph">
                  <wp:posOffset>-338660</wp:posOffset>
                </wp:positionV>
                <wp:extent cx="41400" cy="114120"/>
                <wp:effectExtent l="38100" t="38100" r="34925" b="38735"/>
                <wp:wrapNone/>
                <wp:docPr id="2395" name="Ink 23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8">
                      <w14:nvContentPartPr>
                        <w14:cNvContentPartPr/>
                      </w14:nvContentPartPr>
                      <w14:xfrm>
                        <a:off x="0" y="0"/>
                        <a:ext cx="41400" cy="11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95" o:spid="_x0000_s1026" type="#_x0000_t75" style="position:absolute;margin-left:283.85pt;margin-top:-27.45pt;width:4.85pt;height:10.65pt;z-index:252693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">
                <v:imagedata r:id="rId739" o:title=""/>
              </v:shape>
            </w:pict>
          </mc:Fallback>
        </mc:AlternateContent>
      </w:r>
      <w:r>
        <w:rPr>
          <w:noProof/>
          <w:lang w:eastAsia="el-GR"/>
        </w:rPr>
        <mc:AlternateContent>
          <mc:Choice Requires="wpi">
            <w:drawing>
              <wp:anchor distT="0" distB="0" distL="114300" distR="114300" simplePos="0" relativeHeight="252684288" behindDoc="0" locked="0" layoutInCell="1" allowOverlap="1">
                <wp:simplePos x="0" y="0"/>
                <wp:positionH relativeFrom="column">
                  <wp:posOffset>1963320</wp:posOffset>
                </wp:positionH>
                <wp:positionV relativeFrom="paragraph">
                  <wp:posOffset>-658700</wp:posOffset>
                </wp:positionV>
                <wp:extent cx="1384920" cy="953280"/>
                <wp:effectExtent l="38100" t="38100" r="25400" b="37465"/>
                <wp:wrapNone/>
                <wp:docPr id="2386" name="Ink 23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0">
                      <w14:nvContentPartPr>
                        <w14:cNvContentPartPr/>
                      </w14:nvContentPartPr>
                      <w14:xfrm>
                        <a:off x="0" y="0"/>
                        <a:ext cx="1384920" cy="95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86" o:spid="_x0000_s1026" type="#_x0000_t75" style="position:absolute;margin-left:154.15pt;margin-top:-52.65pt;width:110.3pt;height:76.25pt;z-index:252684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">
                <v:imagedata r:id="rId741" o:title=""/>
              </v:shape>
            </w:pict>
          </mc:Fallback>
        </mc:AlternateContent>
      </w:r>
      <w:r>
        <w:rPr>
          <w:noProof/>
          <w:lang w:eastAsia="el-GR"/>
        </w:rPr>
        <mc:AlternateContent>
          <mc:Choice Requires="wpi">
            <w:drawing>
              <wp:anchor distT="0" distB="0" distL="114300" distR="114300" simplePos="0" relativeHeight="252683264" behindDoc="0" locked="0" layoutInCell="1" allowOverlap="1">
                <wp:simplePos x="0" y="0"/>
                <wp:positionH relativeFrom="column">
                  <wp:posOffset>1794480</wp:posOffset>
                </wp:positionH>
                <wp:positionV relativeFrom="paragraph">
                  <wp:posOffset>-605420</wp:posOffset>
                </wp:positionV>
                <wp:extent cx="1613880" cy="712440"/>
                <wp:effectExtent l="38100" t="38100" r="43815" b="31115"/>
                <wp:wrapNone/>
                <wp:docPr id="2385" name="Ink 23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2">
                      <w14:nvContentPartPr>
                        <w14:cNvContentPartPr/>
                      </w14:nvContentPartPr>
                      <w14:xfrm>
                        <a:off x="0" y="0"/>
                        <a:ext cx="1613880" cy="71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85" o:spid="_x0000_s1026" type="#_x0000_t75" style="position:absolute;margin-left:140.6pt;margin-top:-48.2pt;width:128.5pt;height:57.4pt;z-index:252683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">
                <v:imagedata r:id="rId743" o:title=""/>
              </v:shape>
            </w:pict>
          </mc:Fallback>
        </mc:AlternateContent>
      </w:r>
      <w:r>
        <w:rPr>
          <w:noProof/>
          <w:lang w:eastAsia="el-GR"/>
        </w:rPr>
        <mc:AlternateContent>
          <mc:Choice Requires="wpi">
            <w:drawing>
              <wp:anchor distT="0" distB="0" distL="114300" distR="114300" simplePos="0" relativeHeight="252682240" behindDoc="0" locked="0" layoutInCell="1" allowOverlap="1">
                <wp:simplePos x="0" y="0"/>
                <wp:positionH relativeFrom="column">
                  <wp:posOffset>3102360</wp:posOffset>
                </wp:positionH>
                <wp:positionV relativeFrom="paragraph">
                  <wp:posOffset>-418220</wp:posOffset>
                </wp:positionV>
                <wp:extent cx="105480" cy="468720"/>
                <wp:effectExtent l="38100" t="38100" r="46990" b="45720"/>
                <wp:wrapNone/>
                <wp:docPr id="2384" name="Ink 23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4">
                      <w14:nvContentPartPr>
                        <w14:cNvContentPartPr/>
                      </w14:nvContentPartPr>
                      <w14:xfrm>
                        <a:off x="0" y="0"/>
                        <a:ext cx="105480" cy="46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84" o:spid="_x0000_s1026" type="#_x0000_t75" style="position:absolute;margin-left:243.6pt;margin-top:-33.65pt;width:9.85pt;height:38.4pt;z-index:252682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">
                <v:imagedata r:id="rId745" o:title=""/>
              </v:shape>
            </w:pict>
          </mc:Fallback>
        </mc:AlternateContent>
      </w:r>
      <w:r>
        <w:rPr>
          <w:noProof/>
          <w:lang w:eastAsia="el-GR"/>
        </w:rPr>
        <mc:AlternateContent>
          <mc:Choice Requires="wpi">
            <w:drawing>
              <wp:anchor distT="0" distB="0" distL="114300" distR="114300" simplePos="0" relativeHeight="252681216" behindDoc="0" locked="0" layoutInCell="1" allowOverlap="1">
                <wp:simplePos x="0" y="0"/>
                <wp:positionH relativeFrom="column">
                  <wp:posOffset>2900400</wp:posOffset>
                </wp:positionH>
                <wp:positionV relativeFrom="paragraph">
                  <wp:posOffset>-369620</wp:posOffset>
                </wp:positionV>
                <wp:extent cx="82800" cy="423720"/>
                <wp:effectExtent l="38100" t="38100" r="31750" b="33655"/>
                <wp:wrapNone/>
                <wp:docPr id="2383" name="Ink 23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6">
                      <w14:nvContentPartPr>
                        <w14:cNvContentPartPr/>
                      </w14:nvContentPartPr>
                      <w14:xfrm>
                        <a:off x="0" y="0"/>
                        <a:ext cx="82800" cy="42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83" o:spid="_x0000_s1026" type="#_x0000_t75" style="position:absolute;margin-left:227.7pt;margin-top:-29.65pt;width:7.9pt;height:34.6pt;z-index:252681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">
                <v:imagedata r:id="rId747" o:title=""/>
              </v:shape>
            </w:pict>
          </mc:Fallback>
        </mc:AlternateContent>
      </w:r>
      <w:r>
        <w:rPr>
          <w:noProof/>
          <w:lang w:eastAsia="el-GR"/>
        </w:rPr>
        <mc:AlternateContent>
          <mc:Choice Requires="wpi">
            <w:drawing>
              <wp:anchor distT="0" distB="0" distL="114300" distR="114300" simplePos="0" relativeHeight="252680192" behindDoc="0" locked="0" layoutInCell="1" allowOverlap="1">
                <wp:simplePos x="0" y="0"/>
                <wp:positionH relativeFrom="column">
                  <wp:posOffset>2951160</wp:posOffset>
                </wp:positionH>
                <wp:positionV relativeFrom="paragraph">
                  <wp:posOffset>-286820</wp:posOffset>
                </wp:positionV>
                <wp:extent cx="148320" cy="178920"/>
                <wp:effectExtent l="38100" t="38100" r="42545" b="31115"/>
                <wp:wrapNone/>
                <wp:docPr id="2382" name="Ink 23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8">
                      <w14:nvContentPartPr>
                        <w14:cNvContentPartPr/>
                      </w14:nvContentPartPr>
                      <w14:xfrm>
                        <a:off x="0" y="0"/>
                        <a:ext cx="148320" cy="17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82" o:spid="_x0000_s1026" type="#_x0000_t75" style="position:absolute;margin-left:231.6pt;margin-top:-23.35pt;width:13.15pt;height:15.6pt;z-index:252680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">
                <v:imagedata r:id="rId749" o:title=""/>
              </v:shape>
            </w:pict>
          </mc:Fallback>
        </mc:AlternateContent>
      </w:r>
      <w:r>
        <w:rPr>
          <w:noProof/>
          <w:lang w:eastAsia="el-GR"/>
        </w:rPr>
        <mc:AlternateContent>
          <mc:Choice Requires="wpi">
            <w:drawing>
              <wp:anchor distT="0" distB="0" distL="114300" distR="114300" simplePos="0" relativeHeight="252679168" behindDoc="0" locked="0" layoutInCell="1" allowOverlap="1">
                <wp:simplePos x="0" y="0"/>
                <wp:positionH relativeFrom="column">
                  <wp:posOffset>2704200</wp:posOffset>
                </wp:positionH>
                <wp:positionV relativeFrom="paragraph">
                  <wp:posOffset>-356660</wp:posOffset>
                </wp:positionV>
                <wp:extent cx="137520" cy="345960"/>
                <wp:effectExtent l="38100" t="38100" r="15240" b="35560"/>
                <wp:wrapNone/>
                <wp:docPr id="2381" name="Ink 23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0">
                      <w14:nvContentPartPr>
                        <w14:cNvContentPartPr/>
                      </w14:nvContentPartPr>
                      <w14:xfrm>
                        <a:off x="0" y="0"/>
                        <a:ext cx="137520" cy="34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81" o:spid="_x0000_s1026" type="#_x0000_t75" style="position:absolute;margin-left:212.2pt;margin-top:-28.8pt;width:12.3pt;height:28.75pt;z-index:252679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">
                <v:imagedata r:id="rId751" o:title=""/>
              </v:shape>
            </w:pict>
          </mc:Fallback>
        </mc:AlternateContent>
      </w:r>
      <w:r>
        <w:rPr>
          <w:noProof/>
          <w:lang w:eastAsia="el-GR"/>
        </w:rPr>
        <mc:AlternateContent>
          <mc:Choice Requires="wpi">
            <w:drawing>
              <wp:anchor distT="0" distB="0" distL="114300" distR="114300" simplePos="0" relativeHeight="252678144" behindDoc="0" locked="0" layoutInCell="1" allowOverlap="1">
                <wp:simplePos x="0" y="0"/>
                <wp:positionH relativeFrom="column">
                  <wp:posOffset>2501520</wp:posOffset>
                </wp:positionH>
                <wp:positionV relativeFrom="paragraph">
                  <wp:posOffset>-240020</wp:posOffset>
                </wp:positionV>
                <wp:extent cx="2520" cy="1800"/>
                <wp:effectExtent l="38100" t="38100" r="36195" b="36830"/>
                <wp:wrapNone/>
                <wp:docPr id="2380" name="Ink 23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2">
                      <w14:nvContentPartPr>
                        <w14:cNvContentPartPr/>
                      </w14:nvContentPartPr>
                      <w14:xfrm>
                        <a:off x="0" y="0"/>
                        <a:ext cx="2520" cy="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80" o:spid="_x0000_s1026" type="#_x0000_t75" style="position:absolute;margin-left:195.95pt;margin-top:-19.75pt;width:2.1pt;height:1.9pt;z-index:252678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">
                <v:imagedata r:id="rId753" o:title=""/>
              </v:shape>
            </w:pict>
          </mc:Fallback>
        </mc:AlternateContent>
      </w:r>
      <w:r>
        <w:rPr>
          <w:noProof/>
          <w:lang w:eastAsia="el-GR"/>
        </w:rPr>
        <mc:AlternateContent>
          <mc:Choice Requires="wpi">
            <w:drawing>
              <wp:anchor distT="0" distB="0" distL="114300" distR="114300" simplePos="0" relativeHeight="252677120" behindDoc="0" locked="0" layoutInCell="1" allowOverlap="1">
                <wp:simplePos x="0" y="0"/>
                <wp:positionH relativeFrom="column">
                  <wp:posOffset>2414040</wp:posOffset>
                </wp:positionH>
                <wp:positionV relativeFrom="paragraph">
                  <wp:posOffset>-453140</wp:posOffset>
                </wp:positionV>
                <wp:extent cx="97200" cy="161640"/>
                <wp:effectExtent l="38100" t="38100" r="36195" b="29210"/>
                <wp:wrapNone/>
                <wp:docPr id="2379" name="Ink 23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4">
                      <w14:nvContentPartPr>
                        <w14:cNvContentPartPr/>
                      </w14:nvContentPartPr>
                      <w14:xfrm>
                        <a:off x="0" y="0"/>
                        <a:ext cx="97200" cy="16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79" o:spid="_x0000_s1026" type="#_x0000_t75" style="position:absolute;margin-left:189.4pt;margin-top:-36.45pt;width:9.1pt;height:14.1pt;z-index:252677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">
                <v:imagedata r:id="rId755" o:title=""/>
              </v:shape>
            </w:pict>
          </mc:Fallback>
        </mc:AlternateContent>
      </w:r>
      <w:r>
        <w:rPr>
          <w:noProof/>
          <w:lang w:eastAsia="el-GR"/>
        </w:rPr>
        <mc:AlternateContent>
          <mc:Choice Requires="wpi">
            <w:drawing>
              <wp:anchor distT="0" distB="0" distL="114300" distR="114300" simplePos="0" relativeHeight="252676096" behindDoc="0" locked="0" layoutInCell="1" allowOverlap="1">
                <wp:simplePos x="0" y="0"/>
                <wp:positionH relativeFrom="column">
                  <wp:posOffset>2391360</wp:posOffset>
                </wp:positionH>
                <wp:positionV relativeFrom="paragraph">
                  <wp:posOffset>-150020</wp:posOffset>
                </wp:positionV>
                <wp:extent cx="153720" cy="30960"/>
                <wp:effectExtent l="38100" t="38100" r="36830" b="45720"/>
                <wp:wrapNone/>
                <wp:docPr id="2378" name="Ink 23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6">
                      <w14:nvContentPartPr>
                        <w14:cNvContentPartPr/>
                      </w14:nvContentPartPr>
                      <w14:xfrm>
                        <a:off x="0" y="0"/>
                        <a:ext cx="153720" cy="3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78" o:spid="_x0000_s1026" type="#_x0000_t75" style="position:absolute;margin-left:187.5pt;margin-top:-12.5pt;width:13.6pt;height:4pt;z-index:252676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">
                <v:imagedata r:id="rId757" o:title=""/>
              </v:shape>
            </w:pict>
          </mc:Fallback>
        </mc:AlternateContent>
      </w:r>
      <w:r>
        <w:rPr>
          <w:noProof/>
          <w:lang w:eastAsia="el-GR"/>
        </w:rPr>
        <mc:AlternateContent>
          <mc:Choice Requires="wpi">
            <w:drawing>
              <wp:anchor distT="0" distB="0" distL="114300" distR="114300" simplePos="0" relativeHeight="252675072" behindDoc="0" locked="0" layoutInCell="1" allowOverlap="1">
                <wp:simplePos x="0" y="0"/>
                <wp:positionH relativeFrom="column">
                  <wp:posOffset>2388120</wp:posOffset>
                </wp:positionH>
                <wp:positionV relativeFrom="paragraph">
                  <wp:posOffset>-193580</wp:posOffset>
                </wp:positionV>
                <wp:extent cx="164160" cy="5400"/>
                <wp:effectExtent l="38100" t="38100" r="26670" b="33020"/>
                <wp:wrapNone/>
                <wp:docPr id="2377" name="Ink 23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8">
                      <w14:nvContentPartPr>
                        <w14:cNvContentPartPr/>
                      </w14:nvContentPartPr>
                      <w14:xfrm>
                        <a:off x="0" y="0"/>
                        <a:ext cx="16416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77" o:spid="_x0000_s1026" type="#_x0000_t75" style="position:absolute;margin-left:187.45pt;margin-top:-16pt;width:14.3pt;height:2pt;z-index:252675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">
                <v:imagedata r:id="rId759" o:title=""/>
              </v:shape>
            </w:pict>
          </mc:Fallback>
        </mc:AlternateContent>
      </w:r>
      <w:r>
        <w:rPr>
          <w:noProof/>
          <w:lang w:eastAsia="el-GR"/>
        </w:rPr>
        <mc:AlternateContent>
          <mc:Choice Requires="wpi">
            <w:drawing>
              <wp:anchor distT="0" distB="0" distL="114300" distR="114300" simplePos="0" relativeHeight="252674048" behindDoc="0" locked="0" layoutInCell="1" allowOverlap="1">
                <wp:simplePos x="0" y="0"/>
                <wp:positionH relativeFrom="column">
                  <wp:posOffset>2175000</wp:posOffset>
                </wp:positionH>
                <wp:positionV relativeFrom="paragraph">
                  <wp:posOffset>-347300</wp:posOffset>
                </wp:positionV>
                <wp:extent cx="91440" cy="394200"/>
                <wp:effectExtent l="38100" t="38100" r="41910" b="25400"/>
                <wp:wrapNone/>
                <wp:docPr id="2376" name="Ink 23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0">
                      <w14:nvContentPartPr>
                        <w14:cNvContentPartPr/>
                      </w14:nvContentPartPr>
                      <w14:xfrm>
                        <a:off x="0" y="0"/>
                        <a:ext cx="91440" cy="39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76" o:spid="_x0000_s1026" type="#_x0000_t75" style="position:absolute;margin-left:170.7pt;margin-top:-27.9pt;width:8.5pt;height:32.35pt;z-index:252674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">
                <v:imagedata r:id="rId761" o:title=""/>
              </v:shape>
            </w:pict>
          </mc:Fallback>
        </mc:AlternateContent>
      </w:r>
      <w:r>
        <w:rPr>
          <w:noProof/>
          <w:lang w:eastAsia="el-GR"/>
        </w:rPr>
        <mc:AlternateContent>
          <mc:Choice Requires="wpi">
            <w:drawing>
              <wp:anchor distT="0" distB="0" distL="114300" distR="114300" simplePos="0" relativeHeight="252673024" behindDoc="0" locked="0" layoutInCell="1" allowOverlap="1">
                <wp:simplePos x="0" y="0"/>
                <wp:positionH relativeFrom="column">
                  <wp:posOffset>1952520</wp:posOffset>
                </wp:positionH>
                <wp:positionV relativeFrom="paragraph">
                  <wp:posOffset>-343340</wp:posOffset>
                </wp:positionV>
                <wp:extent cx="81000" cy="464400"/>
                <wp:effectExtent l="38100" t="38100" r="33655" b="31115"/>
                <wp:wrapNone/>
                <wp:docPr id="2375" name="Ink 23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2">
                      <w14:nvContentPartPr>
                        <w14:cNvContentPartPr/>
                      </w14:nvContentPartPr>
                      <w14:xfrm>
                        <a:off x="0" y="0"/>
                        <a:ext cx="81000" cy="46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75" o:spid="_x0000_s1026" type="#_x0000_t75" style="position:absolute;margin-left:153pt;margin-top:-27.65pt;width:7.85pt;height:37.85pt;z-index:252673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">
                <v:imagedata r:id="rId763" o:title=""/>
              </v:shape>
            </w:pict>
          </mc:Fallback>
        </mc:AlternateContent>
      </w:r>
      <w:r>
        <w:rPr>
          <w:noProof/>
          <w:lang w:eastAsia="el-GR"/>
        </w:rPr>
        <mc:AlternateContent>
          <mc:Choice Requires="wpi">
            <w:drawing>
              <wp:anchor distT="0" distB="0" distL="114300" distR="114300" simplePos="0" relativeHeight="252672000" behindDoc="0" locked="0" layoutInCell="1" allowOverlap="1">
                <wp:simplePos x="0" y="0"/>
                <wp:positionH relativeFrom="column">
                  <wp:posOffset>2020200</wp:posOffset>
                </wp:positionH>
                <wp:positionV relativeFrom="paragraph">
                  <wp:posOffset>-148580</wp:posOffset>
                </wp:positionV>
                <wp:extent cx="179280" cy="13320"/>
                <wp:effectExtent l="38100" t="38100" r="30480" b="25400"/>
                <wp:wrapNone/>
                <wp:docPr id="2374" name="Ink 23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4">
                      <w14:nvContentPartPr>
                        <w14:cNvContentPartPr/>
                      </w14:nvContentPartPr>
                      <w14:xfrm>
                        <a:off x="0" y="0"/>
                        <a:ext cx="179280" cy="1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74" o:spid="_x0000_s1026" type="#_x0000_t75" style="position:absolute;margin-left:158.3pt;margin-top:-12.45pt;width:15.5pt;height:2.45pt;z-index:252672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">
                <v:imagedata r:id="rId765" o:title=""/>
              </v:shape>
            </w:pict>
          </mc:Fallback>
        </mc:AlternateContent>
      </w:r>
      <w:r>
        <w:rPr>
          <w:noProof/>
          <w:lang w:eastAsia="el-GR"/>
        </w:rPr>
        <mc:AlternateContent>
          <mc:Choice Requires="wpi">
            <w:drawing>
              <wp:anchor distT="0" distB="0" distL="114300" distR="114300" simplePos="0" relativeHeight="252670976" behindDoc="0" locked="0" layoutInCell="1" allowOverlap="1">
                <wp:simplePos x="0" y="0"/>
                <wp:positionH relativeFrom="column">
                  <wp:posOffset>2043240</wp:posOffset>
                </wp:positionH>
                <wp:positionV relativeFrom="paragraph">
                  <wp:posOffset>-299420</wp:posOffset>
                </wp:positionV>
                <wp:extent cx="104040" cy="245160"/>
                <wp:effectExtent l="38100" t="38100" r="29845" b="40640"/>
                <wp:wrapNone/>
                <wp:docPr id="2373" name="Ink 23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6">
                      <w14:nvContentPartPr>
                        <w14:cNvContentPartPr/>
                      </w14:nvContentPartPr>
                      <w14:xfrm>
                        <a:off x="0" y="0"/>
                        <a:ext cx="104040" cy="24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73" o:spid="_x0000_s1026" type="#_x0000_t75" style="position:absolute;margin-left:160.15pt;margin-top:-24.35pt;width:9.55pt;height:20.8pt;z-index:252670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">
                <v:imagedata r:id="rId767" o:title=""/>
              </v:shape>
            </w:pict>
          </mc:Fallback>
        </mc:AlternateContent>
      </w:r>
      <w:r>
        <w:rPr>
          <w:noProof/>
          <w:lang w:eastAsia="el-GR"/>
        </w:rPr>
        <mc:AlternateContent>
          <mc:Choice Requires="wpi">
            <w:drawing>
              <wp:anchor distT="0" distB="0" distL="114300" distR="114300" simplePos="0" relativeHeight="252669952" behindDoc="0" locked="0" layoutInCell="1" allowOverlap="1">
                <wp:simplePos x="0" y="0"/>
                <wp:positionH relativeFrom="column">
                  <wp:posOffset>1843800</wp:posOffset>
                </wp:positionH>
                <wp:positionV relativeFrom="paragraph">
                  <wp:posOffset>-305900</wp:posOffset>
                </wp:positionV>
                <wp:extent cx="137880" cy="329040"/>
                <wp:effectExtent l="38100" t="38100" r="33655" b="33020"/>
                <wp:wrapNone/>
                <wp:docPr id="2372" name="Ink 23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8">
                      <w14:nvContentPartPr>
                        <w14:cNvContentPartPr/>
                      </w14:nvContentPartPr>
                      <w14:xfrm>
                        <a:off x="0" y="0"/>
                        <a:ext cx="137880" cy="32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72" o:spid="_x0000_s1026" type="#_x0000_t75" style="position:absolute;margin-left:144.4pt;margin-top:-24.9pt;width:12.45pt;height:27.5pt;z-index:252669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">
                <v:imagedata r:id="rId769" o:title=""/>
              </v:shape>
            </w:pict>
          </mc:Fallback>
        </mc:AlternateContent>
      </w:r>
      <w:r w:rsidR="00EA7866" w:rsidRPr="00FF45CB">
        <w:t xml:space="preserve">Παράδειγμα: </w:t>
      </w:r>
    </w:p>
    <w:p w:rsidR="00EA7866" w:rsidRPr="00FF45CB" w:rsidRDefault="00CA71DC" w:rsidP="00EA7866">
      <w:pPr>
        <w:rPr>
          <w:lang w:val="el-GR"/>
        </w:rPr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772352" behindDoc="0" locked="0" layoutInCell="1" allowOverlap="1">
                <wp:simplePos x="0" y="0"/>
                <wp:positionH relativeFrom="column">
                  <wp:posOffset>1214880</wp:posOffset>
                </wp:positionH>
                <wp:positionV relativeFrom="paragraph">
                  <wp:posOffset>-210500</wp:posOffset>
                </wp:positionV>
                <wp:extent cx="68400" cy="574200"/>
                <wp:effectExtent l="114300" t="152400" r="122555" b="207010"/>
                <wp:wrapNone/>
                <wp:docPr id="2472" name="Ink 24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0">
                      <w14:nvContentPartPr>
                        <w14:cNvContentPartPr/>
                      </w14:nvContentPartPr>
                      <w14:xfrm>
                        <a:off x="0" y="0"/>
                        <a:ext cx="68400" cy="57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72" o:spid="_x0000_s1026" type="#_x0000_t75" style="position:absolute;margin-left:89.85pt;margin-top:-26.35pt;width:16.1pt;height:66.55pt;z-index:252772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">
                <v:imagedata r:id="rId77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771328" behindDoc="0" locked="0" layoutInCell="1" allowOverlap="1">
                <wp:simplePos x="0" y="0"/>
                <wp:positionH relativeFrom="column">
                  <wp:posOffset>706200</wp:posOffset>
                </wp:positionH>
                <wp:positionV relativeFrom="paragraph">
                  <wp:posOffset>-249380</wp:posOffset>
                </wp:positionV>
                <wp:extent cx="39240" cy="687960"/>
                <wp:effectExtent l="95250" t="152400" r="132715" b="207645"/>
                <wp:wrapNone/>
                <wp:docPr id="2471" name="Ink 24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2">
                      <w14:nvContentPartPr>
                        <w14:cNvContentPartPr/>
                      </w14:nvContentPartPr>
                      <w14:xfrm>
                        <a:off x="0" y="0"/>
                        <a:ext cx="39240" cy="68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71" o:spid="_x0000_s1026" type="#_x0000_t75" style="position:absolute;margin-left:50.1pt;margin-top:-29.15pt;width:14.1pt;height:74.95pt;z-index:252771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">
                <v:imagedata r:id="rId77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770304" behindDoc="0" locked="0" layoutInCell="1" allowOverlap="1">
                <wp:simplePos x="0" y="0"/>
                <wp:positionH relativeFrom="column">
                  <wp:posOffset>3683400</wp:posOffset>
                </wp:positionH>
                <wp:positionV relativeFrom="paragraph">
                  <wp:posOffset>-195380</wp:posOffset>
                </wp:positionV>
                <wp:extent cx="53640" cy="560520"/>
                <wp:effectExtent l="76200" t="152400" r="118110" b="182880"/>
                <wp:wrapNone/>
                <wp:docPr id="2470" name="Ink 24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4">
                      <w14:nvContentPartPr>
                        <w14:cNvContentPartPr/>
                      </w14:nvContentPartPr>
                      <w14:xfrm>
                        <a:off x="0" y="0"/>
                        <a:ext cx="53640" cy="56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70" o:spid="_x0000_s1026" type="#_x0000_t75" style="position:absolute;margin-left:285.1pt;margin-top:-24.35pt;width:13.95pt;height:62.4pt;z-index:252770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">
                <v:imagedata r:id="rId77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769280" behindDoc="0" locked="0" layoutInCell="1" allowOverlap="1">
                <wp:simplePos x="0" y="0"/>
                <wp:positionH relativeFrom="column">
                  <wp:posOffset>3226200</wp:posOffset>
                </wp:positionH>
                <wp:positionV relativeFrom="paragraph">
                  <wp:posOffset>-206900</wp:posOffset>
                </wp:positionV>
                <wp:extent cx="90360" cy="522720"/>
                <wp:effectExtent l="95250" t="133350" r="100330" b="163195"/>
                <wp:wrapNone/>
                <wp:docPr id="2469" name="Ink 24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6">
                      <w14:nvContentPartPr>
                        <w14:cNvContentPartPr/>
                      </w14:nvContentPartPr>
                      <w14:xfrm>
                        <a:off x="0" y="0"/>
                        <a:ext cx="90360" cy="52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69" o:spid="_x0000_s1026" type="#_x0000_t75" style="position:absolute;margin-left:249.75pt;margin-top:-24.25pt;width:14.95pt;height:58pt;z-index:252769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">
                <v:imagedata r:id="rId77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768256" behindDoc="0" locked="0" layoutInCell="1" allowOverlap="1">
                <wp:simplePos x="0" y="0"/>
                <wp:positionH relativeFrom="column">
                  <wp:posOffset>5517240</wp:posOffset>
                </wp:positionH>
                <wp:positionV relativeFrom="paragraph">
                  <wp:posOffset>496540</wp:posOffset>
                </wp:positionV>
                <wp:extent cx="360" cy="360"/>
                <wp:effectExtent l="0" t="0" r="0" b="0"/>
                <wp:wrapNone/>
                <wp:docPr id="2468" name="Ink 24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8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68" o:spid="_x0000_s1026" type="#_x0000_t75" style="position:absolute;margin-left:428.8pt;margin-top:27.75pt;width:11.4pt;height:22.75pt;z-index:252768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">
                <v:imagedata r:id="rId77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767232" behindDoc="0" locked="0" layoutInCell="1" allowOverlap="1">
                <wp:simplePos x="0" y="0"/>
                <wp:positionH relativeFrom="column">
                  <wp:posOffset>3582240</wp:posOffset>
                </wp:positionH>
                <wp:positionV relativeFrom="paragraph">
                  <wp:posOffset>10180</wp:posOffset>
                </wp:positionV>
                <wp:extent cx="232920" cy="252720"/>
                <wp:effectExtent l="38100" t="38100" r="15240" b="52705"/>
                <wp:wrapNone/>
                <wp:docPr id="2467" name="Ink 24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0">
                      <w14:nvContentPartPr>
                        <w14:cNvContentPartPr/>
                      </w14:nvContentPartPr>
                      <w14:xfrm>
                        <a:off x="0" y="0"/>
                        <a:ext cx="232920" cy="25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67" o:spid="_x0000_s1026" type="#_x0000_t75" style="position:absolute;margin-left:281.05pt;margin-top:-.3pt;width:20.5pt;height:22.05pt;z-index:252767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">
                <v:imagedata r:id="rId78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766208" behindDoc="0" locked="0" layoutInCell="1" allowOverlap="1">
                <wp:simplePos x="0" y="0"/>
                <wp:positionH relativeFrom="column">
                  <wp:posOffset>3117120</wp:posOffset>
                </wp:positionH>
                <wp:positionV relativeFrom="paragraph">
                  <wp:posOffset>-250820</wp:posOffset>
                </wp:positionV>
                <wp:extent cx="255960" cy="294840"/>
                <wp:effectExtent l="57150" t="38100" r="29845" b="48260"/>
                <wp:wrapNone/>
                <wp:docPr id="2466" name="Ink 24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2">
                      <w14:nvContentPartPr>
                        <w14:cNvContentPartPr/>
                      </w14:nvContentPartPr>
                      <w14:xfrm>
                        <a:off x="0" y="0"/>
                        <a:ext cx="255960" cy="29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66" o:spid="_x0000_s1026" type="#_x0000_t75" style="position:absolute;margin-left:244.35pt;margin-top:-20.75pt;width:22.3pt;height:25.25pt;z-index:252766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">
                <v:imagedata r:id="rId78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765184" behindDoc="0" locked="0" layoutInCell="1" allowOverlap="1">
                <wp:simplePos x="0" y="0"/>
                <wp:positionH relativeFrom="column">
                  <wp:posOffset>3763680</wp:posOffset>
                </wp:positionH>
                <wp:positionV relativeFrom="paragraph">
                  <wp:posOffset>-200780</wp:posOffset>
                </wp:positionV>
                <wp:extent cx="276120" cy="685080"/>
                <wp:effectExtent l="38100" t="38100" r="48260" b="39370"/>
                <wp:wrapNone/>
                <wp:docPr id="2465" name="Ink 24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4">
                      <w14:nvContentPartPr>
                        <w14:cNvContentPartPr/>
                      </w14:nvContentPartPr>
                      <w14:xfrm>
                        <a:off x="0" y="0"/>
                        <a:ext cx="276120" cy="68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65" o:spid="_x0000_s1026" type="#_x0000_t75" style="position:absolute;margin-left:295.65pt;margin-top:-16.55pt;width:23.35pt;height:55.55pt;z-index:252765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">
                <v:imagedata r:id="rId78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764160" behindDoc="0" locked="0" layoutInCell="1" allowOverlap="1">
                <wp:simplePos x="0" y="0"/>
                <wp:positionH relativeFrom="column">
                  <wp:posOffset>3777360</wp:posOffset>
                </wp:positionH>
                <wp:positionV relativeFrom="paragraph">
                  <wp:posOffset>-172700</wp:posOffset>
                </wp:positionV>
                <wp:extent cx="293400" cy="688320"/>
                <wp:effectExtent l="38100" t="38100" r="30480" b="36195"/>
                <wp:wrapNone/>
                <wp:docPr id="2464" name="Ink 24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6">
                      <w14:nvContentPartPr>
                        <w14:cNvContentPartPr/>
                      </w14:nvContentPartPr>
                      <w14:xfrm>
                        <a:off x="0" y="0"/>
                        <a:ext cx="293400" cy="68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64" o:spid="_x0000_s1026" type="#_x0000_t75" style="position:absolute;margin-left:296.7pt;margin-top:-14.3pt;width:24.6pt;height:55.8pt;z-index:252764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">
                <v:imagedata r:id="rId78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759040" behindDoc="0" locked="0" layoutInCell="1" allowOverlap="1">
                <wp:simplePos x="0" y="0"/>
                <wp:positionH relativeFrom="column">
                  <wp:posOffset>1355280</wp:posOffset>
                </wp:positionH>
                <wp:positionV relativeFrom="paragraph">
                  <wp:posOffset>-234620</wp:posOffset>
                </wp:positionV>
                <wp:extent cx="243000" cy="774720"/>
                <wp:effectExtent l="38100" t="38100" r="43180" b="44450"/>
                <wp:wrapNone/>
                <wp:docPr id="2459" name="Ink 24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8">
                      <w14:nvContentPartPr>
                        <w14:cNvContentPartPr/>
                      </w14:nvContentPartPr>
                      <w14:xfrm>
                        <a:off x="0" y="0"/>
                        <a:ext cx="243000" cy="77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59" o:spid="_x0000_s1026" type="#_x0000_t75" style="position:absolute;margin-left:105.9pt;margin-top:-19.25pt;width:20.9pt;height:62.65pt;z-index:252759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">
                <v:imagedata r:id="rId78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758016" behindDoc="0" locked="0" layoutInCell="1" allowOverlap="1">
                <wp:simplePos x="0" y="0"/>
                <wp:positionH relativeFrom="column">
                  <wp:posOffset>1365000</wp:posOffset>
                </wp:positionH>
                <wp:positionV relativeFrom="paragraph">
                  <wp:posOffset>-192500</wp:posOffset>
                </wp:positionV>
                <wp:extent cx="252720" cy="657000"/>
                <wp:effectExtent l="38100" t="38100" r="33655" b="48260"/>
                <wp:wrapNone/>
                <wp:docPr id="2458" name="Ink 24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0">
                      <w14:nvContentPartPr>
                        <w14:cNvContentPartPr/>
                      </w14:nvContentPartPr>
                      <w14:xfrm>
                        <a:off x="0" y="0"/>
                        <a:ext cx="252720" cy="65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58" o:spid="_x0000_s1026" type="#_x0000_t75" style="position:absolute;margin-left:106.65pt;margin-top:-16pt;width:21.6pt;height:53.5pt;z-index:252758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">
                <v:imagedata r:id="rId79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755968" behindDoc="0" locked="0" layoutInCell="1" allowOverlap="1">
                <wp:simplePos x="0" y="0"/>
                <wp:positionH relativeFrom="column">
                  <wp:posOffset>3358320</wp:posOffset>
                </wp:positionH>
                <wp:positionV relativeFrom="paragraph">
                  <wp:posOffset>-205460</wp:posOffset>
                </wp:positionV>
                <wp:extent cx="246240" cy="689040"/>
                <wp:effectExtent l="38100" t="38100" r="40005" b="34925"/>
                <wp:wrapNone/>
                <wp:docPr id="2456" name="Ink 24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2">
                      <w14:nvContentPartPr>
                        <w14:cNvContentPartPr/>
                      </w14:nvContentPartPr>
                      <w14:xfrm>
                        <a:off x="0" y="0"/>
                        <a:ext cx="246240" cy="68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56" o:spid="_x0000_s1026" type="#_x0000_t75" style="position:absolute;margin-left:263.65pt;margin-top:-17pt;width:21.15pt;height:56pt;z-index:252755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">
                <v:imagedata r:id="rId79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754944" behindDoc="0" locked="0" layoutInCell="1" allowOverlap="1">
                <wp:simplePos x="0" y="0"/>
                <wp:positionH relativeFrom="column">
                  <wp:posOffset>3346080</wp:posOffset>
                </wp:positionH>
                <wp:positionV relativeFrom="paragraph">
                  <wp:posOffset>-158300</wp:posOffset>
                </wp:positionV>
                <wp:extent cx="261000" cy="715320"/>
                <wp:effectExtent l="19050" t="38100" r="24765" b="46990"/>
                <wp:wrapNone/>
                <wp:docPr id="2455" name="Ink 24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4">
                      <w14:nvContentPartPr>
                        <w14:cNvContentPartPr/>
                      </w14:nvContentPartPr>
                      <w14:xfrm>
                        <a:off x="0" y="0"/>
                        <a:ext cx="261000" cy="71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55" o:spid="_x0000_s1026" type="#_x0000_t75" style="position:absolute;margin-left:262.65pt;margin-top:-13.15pt;width:22.1pt;height:57.9pt;z-index:252754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">
                <v:imagedata r:id="rId79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752896" behindDoc="0" locked="0" layoutInCell="1" allowOverlap="1">
                <wp:simplePos x="0" y="0"/>
                <wp:positionH relativeFrom="column">
                  <wp:posOffset>858840</wp:posOffset>
                </wp:positionH>
                <wp:positionV relativeFrom="paragraph">
                  <wp:posOffset>-226700</wp:posOffset>
                </wp:positionV>
                <wp:extent cx="291240" cy="703800"/>
                <wp:effectExtent l="38100" t="38100" r="33020" b="39370"/>
                <wp:wrapNone/>
                <wp:docPr id="2453" name="Ink 24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6">
                      <w14:nvContentPartPr>
                        <w14:cNvContentPartPr/>
                      </w14:nvContentPartPr>
                      <w14:xfrm>
                        <a:off x="0" y="0"/>
                        <a:ext cx="291240" cy="70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53" o:spid="_x0000_s1026" type="#_x0000_t75" style="position:absolute;margin-left:66.85pt;margin-top:-18.6pt;width:24.55pt;height:57.1pt;z-index:252752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">
                <v:imagedata r:id="rId79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751872" behindDoc="0" locked="0" layoutInCell="1" allowOverlap="1">
                <wp:simplePos x="0" y="0"/>
                <wp:positionH relativeFrom="column">
                  <wp:posOffset>845160</wp:posOffset>
                </wp:positionH>
                <wp:positionV relativeFrom="paragraph">
                  <wp:posOffset>-202220</wp:posOffset>
                </wp:positionV>
                <wp:extent cx="312480" cy="679320"/>
                <wp:effectExtent l="38100" t="38100" r="30480" b="45085"/>
                <wp:wrapNone/>
                <wp:docPr id="2452" name="Ink 24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8">
                      <w14:nvContentPartPr>
                        <w14:cNvContentPartPr/>
                      </w14:nvContentPartPr>
                      <w14:xfrm>
                        <a:off x="0" y="0"/>
                        <a:ext cx="312480" cy="67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52" o:spid="_x0000_s1026" type="#_x0000_t75" style="position:absolute;margin-left:66.05pt;margin-top:-16.65pt;width:25.8pt;height:55.1pt;z-index:252751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">
                <v:imagedata r:id="rId79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750848" behindDoc="0" locked="0" layoutInCell="1" allowOverlap="1">
                <wp:simplePos x="0" y="0"/>
                <wp:positionH relativeFrom="column">
                  <wp:posOffset>823560</wp:posOffset>
                </wp:positionH>
                <wp:positionV relativeFrom="paragraph">
                  <wp:posOffset>-188900</wp:posOffset>
                </wp:positionV>
                <wp:extent cx="34920" cy="11520"/>
                <wp:effectExtent l="19050" t="19050" r="22860" b="26670"/>
                <wp:wrapNone/>
                <wp:docPr id="2451" name="Ink 24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0">
                      <w14:nvContentPartPr>
                        <w14:cNvContentPartPr/>
                      </w14:nvContentPartPr>
                      <w14:xfrm>
                        <a:off x="0" y="0"/>
                        <a:ext cx="3492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51" o:spid="_x0000_s1026" type="#_x0000_t75" style="position:absolute;margin-left:64.4pt;margin-top:-15.35pt;width:3.8pt;height:2pt;z-index:252750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">
                <v:imagedata r:id="rId80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749824" behindDoc="0" locked="0" layoutInCell="1" allowOverlap="1">
                <wp:simplePos x="0" y="0"/>
                <wp:positionH relativeFrom="column">
                  <wp:posOffset>6142560</wp:posOffset>
                </wp:positionH>
                <wp:positionV relativeFrom="paragraph">
                  <wp:posOffset>512740</wp:posOffset>
                </wp:positionV>
                <wp:extent cx="18360" cy="10800"/>
                <wp:effectExtent l="38100" t="38100" r="39370" b="46355"/>
                <wp:wrapNone/>
                <wp:docPr id="2450" name="Ink 24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2">
                      <w14:nvContentPartPr>
                        <w14:cNvContentPartPr/>
                      </w14:nvContentPartPr>
                      <w14:xfrm>
                        <a:off x="0" y="0"/>
                        <a:ext cx="1836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50" o:spid="_x0000_s1026" type="#_x0000_t75" style="position:absolute;margin-left:482.8pt;margin-top:39.7pt;width:3pt;height:2.4pt;z-index:252749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">
                <v:imagedata r:id="rId80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748800" behindDoc="0" locked="0" layoutInCell="1" allowOverlap="1">
                <wp:simplePos x="0" y="0"/>
                <wp:positionH relativeFrom="column">
                  <wp:posOffset>5874720</wp:posOffset>
                </wp:positionH>
                <wp:positionV relativeFrom="paragraph">
                  <wp:posOffset>293140</wp:posOffset>
                </wp:positionV>
                <wp:extent cx="189720" cy="250200"/>
                <wp:effectExtent l="38100" t="38100" r="39370" b="35560"/>
                <wp:wrapNone/>
                <wp:docPr id="2449" name="Ink 24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4">
                      <w14:nvContentPartPr>
                        <w14:cNvContentPartPr/>
                      </w14:nvContentPartPr>
                      <w14:xfrm>
                        <a:off x="0" y="0"/>
                        <a:ext cx="189720" cy="25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49" o:spid="_x0000_s1026" type="#_x0000_t75" style="position:absolute;margin-left:461.8pt;margin-top:22.2pt;width:16.6pt;height:21.4pt;z-index:252748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">
                <v:imagedata r:id="rId80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747776" behindDoc="0" locked="0" layoutInCell="1" allowOverlap="1">
                <wp:simplePos x="0" y="0"/>
                <wp:positionH relativeFrom="column">
                  <wp:posOffset>5424360</wp:posOffset>
                </wp:positionH>
                <wp:positionV relativeFrom="paragraph">
                  <wp:posOffset>327700</wp:posOffset>
                </wp:positionV>
                <wp:extent cx="313200" cy="120240"/>
                <wp:effectExtent l="38100" t="38100" r="29845" b="32385"/>
                <wp:wrapNone/>
                <wp:docPr id="2448" name="Ink 24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6">
                      <w14:nvContentPartPr>
                        <w14:cNvContentPartPr/>
                      </w14:nvContentPartPr>
                      <w14:xfrm>
                        <a:off x="0" y="0"/>
                        <a:ext cx="313200" cy="12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48" o:spid="_x0000_s1026" type="#_x0000_t75" style="position:absolute;margin-left:426.45pt;margin-top:25.1pt;width:26.1pt;height:10.95pt;z-index:252747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">
                <v:imagedata r:id="rId80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746752" behindDoc="0" locked="0" layoutInCell="1" allowOverlap="1">
                <wp:simplePos x="0" y="0"/>
                <wp:positionH relativeFrom="column">
                  <wp:posOffset>5487720</wp:posOffset>
                </wp:positionH>
                <wp:positionV relativeFrom="paragraph">
                  <wp:posOffset>324820</wp:posOffset>
                </wp:positionV>
                <wp:extent cx="12600" cy="129600"/>
                <wp:effectExtent l="38100" t="38100" r="45085" b="41910"/>
                <wp:wrapNone/>
                <wp:docPr id="2447" name="Ink 24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8">
                      <w14:nvContentPartPr>
                        <w14:cNvContentPartPr/>
                      </w14:nvContentPartPr>
                      <w14:xfrm>
                        <a:off x="0" y="0"/>
                        <a:ext cx="12600" cy="12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47" o:spid="_x0000_s1026" type="#_x0000_t75" style="position:absolute;margin-left:431.2pt;margin-top:24.75pt;width:2.75pt;height:11.75pt;z-index:252746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">
                <v:imagedata r:id="rId80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745728" behindDoc="0" locked="0" layoutInCell="1" allowOverlap="1">
                <wp:simplePos x="0" y="0"/>
                <wp:positionH relativeFrom="column">
                  <wp:posOffset>5910000</wp:posOffset>
                </wp:positionH>
                <wp:positionV relativeFrom="paragraph">
                  <wp:posOffset>139420</wp:posOffset>
                </wp:positionV>
                <wp:extent cx="98280" cy="81000"/>
                <wp:effectExtent l="38100" t="38100" r="35560" b="33655"/>
                <wp:wrapNone/>
                <wp:docPr id="2446" name="Ink 24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0">
                      <w14:nvContentPartPr>
                        <w14:cNvContentPartPr/>
                      </w14:nvContentPartPr>
                      <w14:xfrm>
                        <a:off x="0" y="0"/>
                        <a:ext cx="98280" cy="8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46" o:spid="_x0000_s1026" type="#_x0000_t75" style="position:absolute;margin-left:464.9pt;margin-top:10.25pt;width:9.05pt;height:7.95pt;z-index:252745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">
                <v:imagedata r:id="rId81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744704" behindDoc="0" locked="0" layoutInCell="1" allowOverlap="1">
                <wp:simplePos x="0" y="0"/>
                <wp:positionH relativeFrom="column">
                  <wp:posOffset>5732160</wp:posOffset>
                </wp:positionH>
                <wp:positionV relativeFrom="paragraph">
                  <wp:posOffset>-8900</wp:posOffset>
                </wp:positionV>
                <wp:extent cx="167400" cy="214920"/>
                <wp:effectExtent l="38100" t="38100" r="23495" b="33020"/>
                <wp:wrapNone/>
                <wp:docPr id="2445" name="Ink 24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2">
                      <w14:nvContentPartPr>
                        <w14:cNvContentPartPr/>
                      </w14:nvContentPartPr>
                      <w14:xfrm>
                        <a:off x="0" y="0"/>
                        <a:ext cx="167400" cy="21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45" o:spid="_x0000_s1026" type="#_x0000_t75" style="position:absolute;margin-left:450.6pt;margin-top:-1.45pt;width:14.65pt;height:18.5pt;z-index:252744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">
                <v:imagedata r:id="rId81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743680" behindDoc="0" locked="0" layoutInCell="1" allowOverlap="1">
                <wp:simplePos x="0" y="0"/>
                <wp:positionH relativeFrom="column">
                  <wp:posOffset>5620200</wp:posOffset>
                </wp:positionH>
                <wp:positionV relativeFrom="paragraph">
                  <wp:posOffset>104140</wp:posOffset>
                </wp:positionV>
                <wp:extent cx="153000" cy="72360"/>
                <wp:effectExtent l="38100" t="38100" r="38100" b="42545"/>
                <wp:wrapNone/>
                <wp:docPr id="2444" name="Ink 24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4">
                      <w14:nvContentPartPr>
                        <w14:cNvContentPartPr/>
                      </w14:nvContentPartPr>
                      <w14:xfrm>
                        <a:off x="0" y="0"/>
                        <a:ext cx="153000" cy="7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44" o:spid="_x0000_s1026" type="#_x0000_t75" style="position:absolute;margin-left:442.1pt;margin-top:7.5pt;width:13.25pt;height:7.2pt;z-index:252743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">
                <v:imagedata r:id="rId81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742656" behindDoc="0" locked="0" layoutInCell="1" allowOverlap="1">
                <wp:simplePos x="0" y="0"/>
                <wp:positionH relativeFrom="column">
                  <wp:posOffset>5564760</wp:posOffset>
                </wp:positionH>
                <wp:positionV relativeFrom="paragraph">
                  <wp:posOffset>117100</wp:posOffset>
                </wp:positionV>
                <wp:extent cx="96120" cy="83520"/>
                <wp:effectExtent l="38100" t="38100" r="37465" b="31115"/>
                <wp:wrapNone/>
                <wp:docPr id="2443" name="Ink 24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6">
                      <w14:nvContentPartPr>
                        <w14:cNvContentPartPr/>
                      </w14:nvContentPartPr>
                      <w14:xfrm>
                        <a:off x="0" y="0"/>
                        <a:ext cx="96120" cy="8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43" o:spid="_x0000_s1026" type="#_x0000_t75" style="position:absolute;margin-left:437.35pt;margin-top:8.4pt;width:9pt;height:8.2pt;z-index:252742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">
                <v:imagedata r:id="rId81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741632" behindDoc="0" locked="0" layoutInCell="1" allowOverlap="1">
                <wp:simplePos x="0" y="0"/>
                <wp:positionH relativeFrom="column">
                  <wp:posOffset>5262360</wp:posOffset>
                </wp:positionH>
                <wp:positionV relativeFrom="paragraph">
                  <wp:posOffset>105220</wp:posOffset>
                </wp:positionV>
                <wp:extent cx="81720" cy="104760"/>
                <wp:effectExtent l="38100" t="38100" r="33020" b="29210"/>
                <wp:wrapNone/>
                <wp:docPr id="2442" name="Ink 24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8">
                      <w14:nvContentPartPr>
                        <w14:cNvContentPartPr/>
                      </w14:nvContentPartPr>
                      <w14:xfrm>
                        <a:off x="0" y="0"/>
                        <a:ext cx="81720" cy="10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42" o:spid="_x0000_s1026" type="#_x0000_t75" style="position:absolute;margin-left:413.6pt;margin-top:7.75pt;width:8.1pt;height:9.55pt;z-index:252741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">
                <v:imagedata r:id="rId81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740608" behindDoc="0" locked="0" layoutInCell="1" allowOverlap="1">
                <wp:simplePos x="0" y="0"/>
                <wp:positionH relativeFrom="column">
                  <wp:posOffset>5142120</wp:posOffset>
                </wp:positionH>
                <wp:positionV relativeFrom="paragraph">
                  <wp:posOffset>99820</wp:posOffset>
                </wp:positionV>
                <wp:extent cx="48600" cy="91440"/>
                <wp:effectExtent l="38100" t="38100" r="27940" b="41910"/>
                <wp:wrapNone/>
                <wp:docPr id="2441" name="Ink 24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0">
                      <w14:nvContentPartPr>
                        <w14:cNvContentPartPr/>
                      </w14:nvContentPartPr>
                      <w14:xfrm>
                        <a:off x="0" y="0"/>
                        <a:ext cx="48600" cy="9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41" o:spid="_x0000_s1026" type="#_x0000_t75" style="position:absolute;margin-left:404.2pt;margin-top:7.3pt;width:5.15pt;height:8.5pt;z-index:252740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">
                <v:imagedata r:id="rId82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739584" behindDoc="0" locked="0" layoutInCell="1" allowOverlap="1">
                <wp:simplePos x="0" y="0"/>
                <wp:positionH relativeFrom="column">
                  <wp:posOffset>5118000</wp:posOffset>
                </wp:positionH>
                <wp:positionV relativeFrom="paragraph">
                  <wp:posOffset>104500</wp:posOffset>
                </wp:positionV>
                <wp:extent cx="83160" cy="94320"/>
                <wp:effectExtent l="38100" t="38100" r="31750" b="39370"/>
                <wp:wrapNone/>
                <wp:docPr id="2440" name="Ink 24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2">
                      <w14:nvContentPartPr>
                        <w14:cNvContentPartPr/>
                      </w14:nvContentPartPr>
                      <w14:xfrm>
                        <a:off x="0" y="0"/>
                        <a:ext cx="83160" cy="9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40" o:spid="_x0000_s1026" type="#_x0000_t75" style="position:absolute;margin-left:402.45pt;margin-top:7.7pt;width:7.85pt;height:8.7pt;z-index:252739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">
                <v:imagedata r:id="rId82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738560" behindDoc="0" locked="0" layoutInCell="1" allowOverlap="1">
                <wp:simplePos x="0" y="0"/>
                <wp:positionH relativeFrom="column">
                  <wp:posOffset>5075880</wp:posOffset>
                </wp:positionH>
                <wp:positionV relativeFrom="paragraph">
                  <wp:posOffset>112060</wp:posOffset>
                </wp:positionV>
                <wp:extent cx="14400" cy="66240"/>
                <wp:effectExtent l="38100" t="38100" r="24130" b="29210"/>
                <wp:wrapNone/>
                <wp:docPr id="2439" name="Ink 24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4">
                      <w14:nvContentPartPr>
                        <w14:cNvContentPartPr/>
                      </w14:nvContentPartPr>
                      <w14:xfrm>
                        <a:off x="0" y="0"/>
                        <a:ext cx="14400" cy="66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39" o:spid="_x0000_s1026" type="#_x0000_t75" style="position:absolute;margin-left:399.15pt;margin-top:8.25pt;width:2.45pt;height:6.45pt;z-index:252738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">
                <v:imagedata r:id="rId82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737536" behindDoc="0" locked="0" layoutInCell="1" allowOverlap="1">
                <wp:simplePos x="0" y="0"/>
                <wp:positionH relativeFrom="column">
                  <wp:posOffset>4771320</wp:posOffset>
                </wp:positionH>
                <wp:positionV relativeFrom="paragraph">
                  <wp:posOffset>81820</wp:posOffset>
                </wp:positionV>
                <wp:extent cx="254880" cy="110520"/>
                <wp:effectExtent l="38100" t="38100" r="50165" b="41910"/>
                <wp:wrapNone/>
                <wp:docPr id="2438" name="Ink 24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6">
                      <w14:nvContentPartPr>
                        <w14:cNvContentPartPr/>
                      </w14:nvContentPartPr>
                      <w14:xfrm>
                        <a:off x="0" y="0"/>
                        <a:ext cx="254880" cy="11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38" o:spid="_x0000_s1026" type="#_x0000_t75" style="position:absolute;margin-left:374.9pt;margin-top:5.65pt;width:21.7pt;height:10.25pt;z-index:252737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">
                <v:imagedata r:id="rId82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736512" behindDoc="0" locked="0" layoutInCell="1" allowOverlap="1">
                <wp:simplePos x="0" y="0"/>
                <wp:positionH relativeFrom="column">
                  <wp:posOffset>4639920</wp:posOffset>
                </wp:positionH>
                <wp:positionV relativeFrom="paragraph">
                  <wp:posOffset>52660</wp:posOffset>
                </wp:positionV>
                <wp:extent cx="19440" cy="41760"/>
                <wp:effectExtent l="38100" t="38100" r="38100" b="34925"/>
                <wp:wrapNone/>
                <wp:docPr id="2437" name="Ink 24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8">
                      <w14:nvContentPartPr>
                        <w14:cNvContentPartPr/>
                      </w14:nvContentPartPr>
                      <w14:xfrm>
                        <a:off x="0" y="0"/>
                        <a:ext cx="19440" cy="4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37" o:spid="_x0000_s1026" type="#_x0000_t75" style="position:absolute;margin-left:364.7pt;margin-top:3.6pt;width:2.85pt;height:4.5pt;z-index:252736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">
                <v:imagedata r:id="rId82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735488" behindDoc="0" locked="0" layoutInCell="1" allowOverlap="1">
                <wp:simplePos x="0" y="0"/>
                <wp:positionH relativeFrom="column">
                  <wp:posOffset>4473600</wp:posOffset>
                </wp:positionH>
                <wp:positionV relativeFrom="paragraph">
                  <wp:posOffset>114220</wp:posOffset>
                </wp:positionV>
                <wp:extent cx="204480" cy="88560"/>
                <wp:effectExtent l="38100" t="38100" r="43180" b="45085"/>
                <wp:wrapNone/>
                <wp:docPr id="2436" name="Ink 24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0">
                      <w14:nvContentPartPr>
                        <w14:cNvContentPartPr/>
                      </w14:nvContentPartPr>
                      <w14:xfrm>
                        <a:off x="0" y="0"/>
                        <a:ext cx="204480" cy="8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36" o:spid="_x0000_s1026" type="#_x0000_t75" style="position:absolute;margin-left:351.65pt;margin-top:8.1pt;width:17.45pt;height:8.5pt;z-index:252735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">
                <v:imagedata r:id="rId83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734464" behindDoc="0" locked="0" layoutInCell="1" allowOverlap="1">
                <wp:simplePos x="0" y="0"/>
                <wp:positionH relativeFrom="column">
                  <wp:posOffset>4307640</wp:posOffset>
                </wp:positionH>
                <wp:positionV relativeFrom="paragraph">
                  <wp:posOffset>114220</wp:posOffset>
                </wp:positionV>
                <wp:extent cx="113760" cy="95040"/>
                <wp:effectExtent l="38100" t="38100" r="38735" b="38735"/>
                <wp:wrapNone/>
                <wp:docPr id="2435" name="Ink 24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2">
                      <w14:nvContentPartPr>
                        <w14:cNvContentPartPr/>
                      </w14:nvContentPartPr>
                      <w14:xfrm>
                        <a:off x="0" y="0"/>
                        <a:ext cx="113760" cy="9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35" o:spid="_x0000_s1026" type="#_x0000_t75" style="position:absolute;margin-left:338.4pt;margin-top:8.25pt;width:10.5pt;height:9pt;z-index:252734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">
                <v:imagedata r:id="rId83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733440" behindDoc="0" locked="0" layoutInCell="1" allowOverlap="1">
                <wp:simplePos x="0" y="0"/>
                <wp:positionH relativeFrom="column">
                  <wp:posOffset>5938800</wp:posOffset>
                </wp:positionH>
                <wp:positionV relativeFrom="paragraph">
                  <wp:posOffset>-161180</wp:posOffset>
                </wp:positionV>
                <wp:extent cx="96120" cy="141840"/>
                <wp:effectExtent l="38100" t="38100" r="37465" b="29845"/>
                <wp:wrapNone/>
                <wp:docPr id="2434" name="Ink 24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4">
                      <w14:nvContentPartPr>
                        <w14:cNvContentPartPr/>
                      </w14:nvContentPartPr>
                      <w14:xfrm>
                        <a:off x="0" y="0"/>
                        <a:ext cx="96120" cy="14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34" o:spid="_x0000_s1026" type="#_x0000_t75" style="position:absolute;margin-left:466.85pt;margin-top:-13.3pt;width:9.15pt;height:12.5pt;z-index:252733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">
                <v:imagedata r:id="rId83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731392" behindDoc="0" locked="0" layoutInCell="1" allowOverlap="1">
                <wp:simplePos x="0" y="0"/>
                <wp:positionH relativeFrom="column">
                  <wp:posOffset>5785080</wp:posOffset>
                </wp:positionH>
                <wp:positionV relativeFrom="paragraph">
                  <wp:posOffset>-183860</wp:posOffset>
                </wp:positionV>
                <wp:extent cx="195840" cy="107640"/>
                <wp:effectExtent l="38100" t="38100" r="52070" b="45085"/>
                <wp:wrapNone/>
                <wp:docPr id="2432" name="Ink 24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6">
                      <w14:nvContentPartPr>
                        <w14:cNvContentPartPr/>
                      </w14:nvContentPartPr>
                      <w14:xfrm>
                        <a:off x="0" y="0"/>
                        <a:ext cx="195840" cy="10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32" o:spid="_x0000_s1026" type="#_x0000_t75" style="position:absolute;margin-left:454.65pt;margin-top:-15.2pt;width:17.15pt;height:10.1pt;z-index:252731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">
                <v:imagedata r:id="rId83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730368" behindDoc="0" locked="0" layoutInCell="1" allowOverlap="1">
                <wp:simplePos x="0" y="0"/>
                <wp:positionH relativeFrom="column">
                  <wp:posOffset>5303400</wp:posOffset>
                </wp:positionH>
                <wp:positionV relativeFrom="paragraph">
                  <wp:posOffset>-172340</wp:posOffset>
                </wp:positionV>
                <wp:extent cx="299880" cy="91080"/>
                <wp:effectExtent l="38100" t="38100" r="24130" b="42545"/>
                <wp:wrapNone/>
                <wp:docPr id="2431" name="Ink 24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8">
                      <w14:nvContentPartPr>
                        <w14:cNvContentPartPr/>
                      </w14:nvContentPartPr>
                      <w14:xfrm>
                        <a:off x="0" y="0"/>
                        <a:ext cx="299880" cy="9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31" o:spid="_x0000_s1026" type="#_x0000_t75" style="position:absolute;margin-left:417.05pt;margin-top:-14.3pt;width:24.9pt;height:8.75pt;z-index:252730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">
                <v:imagedata r:id="rId83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729344" behindDoc="0" locked="0" layoutInCell="1" allowOverlap="1">
                <wp:simplePos x="0" y="0"/>
                <wp:positionH relativeFrom="column">
                  <wp:posOffset>5142480</wp:posOffset>
                </wp:positionH>
                <wp:positionV relativeFrom="paragraph">
                  <wp:posOffset>-213020</wp:posOffset>
                </wp:positionV>
                <wp:extent cx="134640" cy="210960"/>
                <wp:effectExtent l="38100" t="38100" r="17780" b="36830"/>
                <wp:wrapNone/>
                <wp:docPr id="2430" name="Ink 24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0">
                      <w14:nvContentPartPr>
                        <w14:cNvContentPartPr/>
                      </w14:nvContentPartPr>
                      <w14:xfrm>
                        <a:off x="0" y="0"/>
                        <a:ext cx="134640" cy="21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30" o:spid="_x0000_s1026" type="#_x0000_t75" style="position:absolute;margin-left:404.4pt;margin-top:-17.25pt;width:11.95pt;height:17.9pt;z-index:252729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">
                <v:imagedata r:id="rId84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727296" behindDoc="0" locked="0" layoutInCell="1" allowOverlap="1">
                <wp:simplePos x="0" y="0"/>
                <wp:positionH relativeFrom="column">
                  <wp:posOffset>5055720</wp:posOffset>
                </wp:positionH>
                <wp:positionV relativeFrom="paragraph">
                  <wp:posOffset>-195740</wp:posOffset>
                </wp:positionV>
                <wp:extent cx="76320" cy="65520"/>
                <wp:effectExtent l="38100" t="38100" r="38100" b="29845"/>
                <wp:wrapNone/>
                <wp:docPr id="2428" name="Ink 24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2">
                      <w14:nvContentPartPr>
                        <w14:cNvContentPartPr/>
                      </w14:nvContentPartPr>
                      <w14:xfrm>
                        <a:off x="0" y="0"/>
                        <a:ext cx="76320" cy="6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28" o:spid="_x0000_s1026" type="#_x0000_t75" style="position:absolute;margin-left:397.3pt;margin-top:-16.05pt;width:7.45pt;height:6.6pt;z-index:252727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">
                <v:imagedata r:id="rId84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726272" behindDoc="0" locked="0" layoutInCell="1" allowOverlap="1">
                <wp:simplePos x="0" y="0"/>
                <wp:positionH relativeFrom="column">
                  <wp:posOffset>4841160</wp:posOffset>
                </wp:positionH>
                <wp:positionV relativeFrom="paragraph">
                  <wp:posOffset>-191420</wp:posOffset>
                </wp:positionV>
                <wp:extent cx="205920" cy="149760"/>
                <wp:effectExtent l="38100" t="38100" r="41910" b="22225"/>
                <wp:wrapNone/>
                <wp:docPr id="2427" name="Ink 24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4">
                      <w14:nvContentPartPr>
                        <w14:cNvContentPartPr/>
                      </w14:nvContentPartPr>
                      <w14:xfrm>
                        <a:off x="0" y="0"/>
                        <a:ext cx="205920" cy="14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27" o:spid="_x0000_s1026" type="#_x0000_t75" style="position:absolute;margin-left:380.4pt;margin-top:-15.6pt;width:17.8pt;height:13.1pt;z-index:252726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">
                <v:imagedata r:id="rId84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725248" behindDoc="0" locked="0" layoutInCell="1" allowOverlap="1">
                <wp:simplePos x="0" y="0"/>
                <wp:positionH relativeFrom="column">
                  <wp:posOffset>4753320</wp:posOffset>
                </wp:positionH>
                <wp:positionV relativeFrom="paragraph">
                  <wp:posOffset>-170180</wp:posOffset>
                </wp:positionV>
                <wp:extent cx="55080" cy="59040"/>
                <wp:effectExtent l="38100" t="38100" r="40640" b="36830"/>
                <wp:wrapNone/>
                <wp:docPr id="2426" name="Ink 24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6">
                      <w14:nvContentPartPr>
                        <w14:cNvContentPartPr/>
                      </w14:nvContentPartPr>
                      <w14:xfrm>
                        <a:off x="0" y="0"/>
                        <a:ext cx="55080" cy="5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26" o:spid="_x0000_s1026" type="#_x0000_t75" style="position:absolute;margin-left:373.5pt;margin-top:-14.2pt;width:5.9pt;height:6.2pt;z-index:252725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">
                <v:imagedata r:id="rId84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724224" behindDoc="0" locked="0" layoutInCell="1" allowOverlap="1">
                <wp:simplePos x="0" y="0"/>
                <wp:positionH relativeFrom="column">
                  <wp:posOffset>4499520</wp:posOffset>
                </wp:positionH>
                <wp:positionV relativeFrom="paragraph">
                  <wp:posOffset>-189620</wp:posOffset>
                </wp:positionV>
                <wp:extent cx="155520" cy="87480"/>
                <wp:effectExtent l="38100" t="38100" r="35560" b="27305"/>
                <wp:wrapNone/>
                <wp:docPr id="2425" name="Ink 24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8">
                      <w14:nvContentPartPr>
                        <w14:cNvContentPartPr/>
                      </w14:nvContentPartPr>
                      <w14:xfrm>
                        <a:off x="0" y="0"/>
                        <a:ext cx="155520" cy="8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25" o:spid="_x0000_s1026" type="#_x0000_t75" style="position:absolute;margin-left:353.65pt;margin-top:-15.6pt;width:13.65pt;height:8.35pt;z-index:252724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">
                <v:imagedata r:id="rId84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723200" behindDoc="0" locked="0" layoutInCell="1" allowOverlap="1">
                <wp:simplePos x="0" y="0"/>
                <wp:positionH relativeFrom="column">
                  <wp:posOffset>4368480</wp:posOffset>
                </wp:positionH>
                <wp:positionV relativeFrom="paragraph">
                  <wp:posOffset>-219860</wp:posOffset>
                </wp:positionV>
                <wp:extent cx="119880" cy="110520"/>
                <wp:effectExtent l="38100" t="38100" r="33020" b="41910"/>
                <wp:wrapNone/>
                <wp:docPr id="2424" name="Ink 24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0">
                      <w14:nvContentPartPr>
                        <w14:cNvContentPartPr/>
                      </w14:nvContentPartPr>
                      <w14:xfrm>
                        <a:off x="0" y="0"/>
                        <a:ext cx="119880" cy="11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24" o:spid="_x0000_s1026" type="#_x0000_t75" style="position:absolute;margin-left:343.15pt;margin-top:-17.9pt;width:10.9pt;height:10.05pt;z-index:252723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">
                <v:imagedata r:id="rId85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692480" behindDoc="0" locked="0" layoutInCell="1" allowOverlap="1">
                <wp:simplePos x="0" y="0"/>
                <wp:positionH relativeFrom="column">
                  <wp:posOffset>1260960</wp:posOffset>
                </wp:positionH>
                <wp:positionV relativeFrom="paragraph">
                  <wp:posOffset>408700</wp:posOffset>
                </wp:positionV>
                <wp:extent cx="14040" cy="20520"/>
                <wp:effectExtent l="19050" t="19050" r="24130" b="17780"/>
                <wp:wrapNone/>
                <wp:docPr id="2394" name="Ink 23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2">
                      <w14:nvContentPartPr>
                        <w14:cNvContentPartPr/>
                      </w14:nvContentPartPr>
                      <w14:xfrm>
                        <a:off x="0" y="0"/>
                        <a:ext cx="14040" cy="2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94" o:spid="_x0000_s1026" type="#_x0000_t75" style="position:absolute;margin-left:98.85pt;margin-top:31.75pt;width:2.1pt;height:2.6pt;z-index:252692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">
                <v:imagedata r:id="rId85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691456" behindDoc="0" locked="0" layoutInCell="1" allowOverlap="1">
                <wp:simplePos x="0" y="0"/>
                <wp:positionH relativeFrom="column">
                  <wp:posOffset>1039560</wp:posOffset>
                </wp:positionH>
                <wp:positionV relativeFrom="paragraph">
                  <wp:posOffset>406540</wp:posOffset>
                </wp:positionV>
                <wp:extent cx="18000" cy="9720"/>
                <wp:effectExtent l="19050" t="38100" r="20320" b="28575"/>
                <wp:wrapNone/>
                <wp:docPr id="2393" name="Ink 23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4">
                      <w14:nvContentPartPr>
                        <w14:cNvContentPartPr/>
                      </w14:nvContentPartPr>
                      <w14:xfrm>
                        <a:off x="0" y="0"/>
                        <a:ext cx="1800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93" o:spid="_x0000_s1026" type="#_x0000_t75" style="position:absolute;margin-left:81.35pt;margin-top:31.5pt;width:2.5pt;height:1.9pt;z-index:252691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">
                <v:imagedata r:id="rId85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690432" behindDoc="0" locked="0" layoutInCell="1" allowOverlap="1">
                <wp:simplePos x="0" y="0"/>
                <wp:positionH relativeFrom="column">
                  <wp:posOffset>743640</wp:posOffset>
                </wp:positionH>
                <wp:positionV relativeFrom="paragraph">
                  <wp:posOffset>481060</wp:posOffset>
                </wp:positionV>
                <wp:extent cx="13680" cy="4320"/>
                <wp:effectExtent l="19050" t="19050" r="24765" b="34290"/>
                <wp:wrapNone/>
                <wp:docPr id="2392" name="Ink 23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6">
                      <w14:nvContentPartPr>
                        <w14:cNvContentPartPr/>
                      </w14:nvContentPartPr>
                      <w14:xfrm>
                        <a:off x="0" y="0"/>
                        <a:ext cx="1368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92" o:spid="_x0000_s1026" type="#_x0000_t75" style="position:absolute;margin-left:57.9pt;margin-top:37.35pt;width:2.25pt;height:1.55pt;z-index:252690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">
                <v:imagedata r:id="rId85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689408" behindDoc="0" locked="0" layoutInCell="1" allowOverlap="1">
                <wp:simplePos x="0" y="0"/>
                <wp:positionH relativeFrom="column">
                  <wp:posOffset>4625880</wp:posOffset>
                </wp:positionH>
                <wp:positionV relativeFrom="paragraph">
                  <wp:posOffset>248140</wp:posOffset>
                </wp:positionV>
                <wp:extent cx="98640" cy="109440"/>
                <wp:effectExtent l="38100" t="38100" r="34925" b="43180"/>
                <wp:wrapNone/>
                <wp:docPr id="2391" name="Ink 23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8">
                      <w14:nvContentPartPr>
                        <w14:cNvContentPartPr/>
                      </w14:nvContentPartPr>
                      <w14:xfrm>
                        <a:off x="0" y="0"/>
                        <a:ext cx="98640" cy="10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91" o:spid="_x0000_s1026" type="#_x0000_t75" style="position:absolute;margin-left:363.5pt;margin-top:18.65pt;width:9.3pt;height:10.2pt;z-index:252689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">
                <v:imagedata r:id="rId85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688384" behindDoc="0" locked="0" layoutInCell="1" allowOverlap="1">
                <wp:simplePos x="0" y="0"/>
                <wp:positionH relativeFrom="column">
                  <wp:posOffset>3909480</wp:posOffset>
                </wp:positionH>
                <wp:positionV relativeFrom="paragraph">
                  <wp:posOffset>361900</wp:posOffset>
                </wp:positionV>
                <wp:extent cx="2520" cy="9720"/>
                <wp:effectExtent l="38100" t="19050" r="36195" b="28575"/>
                <wp:wrapNone/>
                <wp:docPr id="2390" name="Ink 23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0">
                      <w14:nvContentPartPr>
                        <w14:cNvContentPartPr/>
                      </w14:nvContentPartPr>
                      <w14:xfrm>
                        <a:off x="0" y="0"/>
                        <a:ext cx="252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90" o:spid="_x0000_s1026" type="#_x0000_t75" style="position:absolute;margin-left:307.1pt;margin-top:28.1pt;width:1.55pt;height:1.75pt;z-index:252688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">
                <v:imagedata r:id="rId86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687360" behindDoc="0" locked="0" layoutInCell="1" allowOverlap="1">
                <wp:simplePos x="0" y="0"/>
                <wp:positionH relativeFrom="column">
                  <wp:posOffset>3711120</wp:posOffset>
                </wp:positionH>
                <wp:positionV relativeFrom="paragraph">
                  <wp:posOffset>356140</wp:posOffset>
                </wp:positionV>
                <wp:extent cx="12240" cy="10080"/>
                <wp:effectExtent l="38100" t="38100" r="26035" b="28575"/>
                <wp:wrapNone/>
                <wp:docPr id="2389" name="Ink 23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2">
                      <w14:nvContentPartPr>
                        <w14:cNvContentPartPr/>
                      </w14:nvContentPartPr>
                      <w14:xfrm>
                        <a:off x="0" y="0"/>
                        <a:ext cx="1224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89" o:spid="_x0000_s1026" type="#_x0000_t75" style="position:absolute;margin-left:291.5pt;margin-top:27.6pt;width:2.1pt;height:2.05pt;z-index:252687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">
                <v:imagedata r:id="rId86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686336" behindDoc="0" locked="0" layoutInCell="1" allowOverlap="1">
                <wp:simplePos x="0" y="0"/>
                <wp:positionH relativeFrom="column">
                  <wp:posOffset>3499800</wp:posOffset>
                </wp:positionH>
                <wp:positionV relativeFrom="paragraph">
                  <wp:posOffset>345340</wp:posOffset>
                </wp:positionV>
                <wp:extent cx="9360" cy="18000"/>
                <wp:effectExtent l="38100" t="38100" r="29210" b="39370"/>
                <wp:wrapNone/>
                <wp:docPr id="2388" name="Ink 23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4">
                      <w14:nvContentPartPr>
                        <w14:cNvContentPartPr/>
                      </w14:nvContentPartPr>
                      <w14:xfrm>
                        <a:off x="0" y="0"/>
                        <a:ext cx="9360" cy="1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88" o:spid="_x0000_s1026" type="#_x0000_t75" style="position:absolute;margin-left:274.8pt;margin-top:26.65pt;width:2.1pt;height:2.7pt;z-index:252686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">
                <v:imagedata r:id="rId86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685312" behindDoc="0" locked="0" layoutInCell="1" allowOverlap="1">
                <wp:simplePos x="0" y="0"/>
                <wp:positionH relativeFrom="column">
                  <wp:posOffset>3275160</wp:posOffset>
                </wp:positionH>
                <wp:positionV relativeFrom="paragraph">
                  <wp:posOffset>346060</wp:posOffset>
                </wp:positionV>
                <wp:extent cx="2160" cy="1800"/>
                <wp:effectExtent l="38100" t="38100" r="36195" b="36830"/>
                <wp:wrapNone/>
                <wp:docPr id="2387" name="Ink 23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6">
                      <w14:nvContentPartPr>
                        <w14:cNvContentPartPr/>
                      </w14:nvContentPartPr>
                      <w14:xfrm>
                        <a:off x="0" y="0"/>
                        <a:ext cx="2160" cy="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87" o:spid="_x0000_s1026" type="#_x0000_t75" style="position:absolute;margin-left:256.9pt;margin-top:26.25pt;width:2.05pt;height:2.2pt;z-index:252685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">
                <v:imagedata r:id="rId867" o:title=""/>
              </v:shape>
            </w:pict>
          </mc:Fallback>
        </mc:AlternateContent>
      </w:r>
      <w:r w:rsidR="00106F49">
        <w:rPr>
          <w:noProof/>
          <w:lang w:val="el-GR" w:eastAsia="el-GR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55B21834" wp14:editId="2C575384">
                <wp:simplePos x="0" y="0"/>
                <wp:positionH relativeFrom="column">
                  <wp:posOffset>3916681</wp:posOffset>
                </wp:positionH>
                <wp:positionV relativeFrom="paragraph">
                  <wp:posOffset>640080</wp:posOffset>
                </wp:positionV>
                <wp:extent cx="662939" cy="487680"/>
                <wp:effectExtent l="38100" t="38100" r="23495" b="26670"/>
                <wp:wrapNone/>
                <wp:docPr id="1136" name="AutoShape 108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662939" cy="48768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1083" o:spid="_x0000_s1026" type="#_x0000_t32" style="position:absolute;margin-left:308.4pt;margin-top:50.4pt;width:52.2pt;height:38.4pt;flip:x y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">
                <v:stroke endarrow="block"/>
              </v:shape>
            </w:pict>
          </mc:Fallback>
        </mc:AlternateContent>
      </w:r>
      <w:r w:rsidR="00106F49">
        <w:rPr>
          <w:noProof/>
          <w:lang w:val="el-GR" w:eastAsia="el-GR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33775401" wp14:editId="03DE75BF">
                <wp:simplePos x="0" y="0"/>
                <wp:positionH relativeFrom="column">
                  <wp:posOffset>4320540</wp:posOffset>
                </wp:positionH>
                <wp:positionV relativeFrom="paragraph">
                  <wp:posOffset>773430</wp:posOffset>
                </wp:positionV>
                <wp:extent cx="1112520" cy="1005840"/>
                <wp:effectExtent l="0" t="0" r="0" b="3810"/>
                <wp:wrapNone/>
                <wp:docPr id="1130" name="Text Box 108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12520" cy="10058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61A79" w:rsidRPr="00915DFC" w:rsidRDefault="00061A79" w:rsidP="00EA7866">
                            <w:pPr>
                              <w:rPr>
                                <w:lang w:val="en-US"/>
                              </w:rPr>
                            </w:pPr>
                            <w:r w:rsidRPr="00915DFC">
                              <w:t>=π</w:t>
                            </w:r>
                            <w:proofErr w:type="spellStart"/>
                            <w:r w:rsidRPr="00915DFC">
                              <w:t>ρώτη</w:t>
                            </w:r>
                            <w:proofErr w:type="spellEnd"/>
                            <w:r w:rsidRPr="00915DFC">
                              <w:t xml:space="preserve"> + (1/3)*</w:t>
                            </w:r>
                            <w:proofErr w:type="spellStart"/>
                            <w:r w:rsidRPr="00915DFC">
                              <w:t>τρίτη</w:t>
                            </w:r>
                            <w:proofErr w:type="spellEnd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085" o:spid="_x0000_s1026" type="#_x0000_t202" style="position:absolute;left:0;text-align:left;margin-left:340.2pt;margin-top:60.9pt;width:87.6pt;height:79.2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" stroked="f">
                <v:textbox>
                  <w:txbxContent>
                    <w:p w:rsidR="00061A79" w:rsidRPr="00915DFC" w:rsidRDefault="00061A79" w:rsidP="00EA7866">
                      <w:pPr>
                        <w:rPr>
                          <w:lang w:val="en-US"/>
                        </w:rPr>
                      </w:pPr>
                      <w:r w:rsidRPr="00915DFC">
                        <w:t>=π</w:t>
                      </w:r>
                      <w:proofErr w:type="spellStart"/>
                      <w:r w:rsidRPr="00915DFC">
                        <w:t>ρώτη</w:t>
                      </w:r>
                      <w:proofErr w:type="spellEnd"/>
                      <w:r w:rsidRPr="00915DFC">
                        <w:t xml:space="preserve"> + (1/3)*</w:t>
                      </w:r>
                      <w:proofErr w:type="spellStart"/>
                      <w:r w:rsidRPr="00915DFC">
                        <w:t>τρίτη</w:t>
                      </w:r>
                      <w:proofErr w:type="spellEnd"/>
                    </w:p>
                  </w:txbxContent>
                </v:textbox>
              </v:shape>
            </w:pict>
          </mc:Fallback>
        </mc:AlternateContent>
      </w:r>
      <w:r w:rsidR="00841B91">
        <w:rPr>
          <w:noProof/>
          <w:lang w:val="el-GR" w:eastAsia="el-GR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0857C987" wp14:editId="2ADAE8CE">
                <wp:simplePos x="0" y="0"/>
                <wp:positionH relativeFrom="column">
                  <wp:posOffset>1493520</wp:posOffset>
                </wp:positionH>
                <wp:positionV relativeFrom="paragraph">
                  <wp:posOffset>701040</wp:posOffset>
                </wp:positionV>
                <wp:extent cx="189866" cy="562610"/>
                <wp:effectExtent l="38100" t="38100" r="19685" b="27940"/>
                <wp:wrapNone/>
                <wp:docPr id="1133" name="AutoShape 107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189866" cy="56261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078" o:spid="_x0000_s1026" type="#_x0000_t32" style="position:absolute;margin-left:117.6pt;margin-top:55.2pt;width:14.95pt;height:44.3pt;flip:x y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">
                <v:stroke endarrow="block"/>
              </v:shape>
            </w:pict>
          </mc:Fallback>
        </mc:AlternateContent>
      </w:r>
      <w:r w:rsidR="00841B91">
        <w:rPr>
          <w:noProof/>
          <w:lang w:val="el-GR" w:eastAsia="el-GR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2B21F97C" wp14:editId="516CCAEF">
                <wp:simplePos x="0" y="0"/>
                <wp:positionH relativeFrom="column">
                  <wp:posOffset>2979420</wp:posOffset>
                </wp:positionH>
                <wp:positionV relativeFrom="paragraph">
                  <wp:posOffset>586740</wp:posOffset>
                </wp:positionV>
                <wp:extent cx="487680" cy="677545"/>
                <wp:effectExtent l="0" t="38100" r="64770" b="27305"/>
                <wp:wrapNone/>
                <wp:docPr id="1135" name="AutoShape 10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487680" cy="67754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082" o:spid="_x0000_s1026" type="#_x0000_t32" style="position:absolute;margin-left:234.6pt;margin-top:46.2pt;width:38.4pt;height:53.35pt;flip:y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">
                <v:stroke endarrow="block"/>
              </v:shape>
            </w:pict>
          </mc:Fallback>
        </mc:AlternateContent>
      </w:r>
      <w:r w:rsidR="00841B91">
        <w:rPr>
          <w:noProof/>
          <w:lang w:val="el-GR" w:eastAsia="el-GR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60690109" wp14:editId="3759B007">
                <wp:simplePos x="0" y="0"/>
                <wp:positionH relativeFrom="column">
                  <wp:posOffset>350520</wp:posOffset>
                </wp:positionH>
                <wp:positionV relativeFrom="paragraph">
                  <wp:posOffset>640080</wp:posOffset>
                </wp:positionV>
                <wp:extent cx="662940" cy="525780"/>
                <wp:effectExtent l="0" t="38100" r="60960" b="26670"/>
                <wp:wrapNone/>
                <wp:docPr id="1131" name="AutoShape 107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662940" cy="52578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077" o:spid="_x0000_s1026" type="#_x0000_t32" style="position:absolute;margin-left:27.6pt;margin-top:50.4pt;width:52.2pt;height:41.4pt;flip:y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">
                <v:stroke endarrow="block"/>
              </v:shape>
            </w:pict>
          </mc:Fallback>
        </mc:AlternateContent>
      </w:r>
      <w:r w:rsidR="00EA7866">
        <w:rPr>
          <w:noProof/>
          <w:lang w:val="el-GR" w:eastAsia="el-GR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06C2DCC1" wp14:editId="7C9B9447">
                <wp:simplePos x="0" y="0"/>
                <wp:positionH relativeFrom="column">
                  <wp:posOffset>1752600</wp:posOffset>
                </wp:positionH>
                <wp:positionV relativeFrom="paragraph">
                  <wp:posOffset>323215</wp:posOffset>
                </wp:positionV>
                <wp:extent cx="933450" cy="0"/>
                <wp:effectExtent l="9525" t="56515" r="19050" b="57785"/>
                <wp:wrapNone/>
                <wp:docPr id="1134" name="AutoShape 108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3345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081" o:spid="_x0000_s1026" type="#_x0000_t32" style="position:absolute;margin-left:138pt;margin-top:25.45pt;width:73.5pt;height:0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">
                <v:stroke endarrow="block"/>
              </v:shape>
            </w:pict>
          </mc:Fallback>
        </mc:AlternateContent>
      </w:r>
      <w:r w:rsidR="00EA7866" w:rsidRPr="00FF45CB">
        <w:rPr>
          <w:lang w:val="el-GR"/>
        </w:rPr>
        <w:t xml:space="preserve">π.χ. </w:t>
      </w:r>
      <w:r w:rsidR="00EA7866">
        <w:rPr>
          <w:position w:val="-50"/>
        </w:rPr>
        <w:object w:dxaOrig="2079" w:dyaOrig="1120">
          <v:shape id="_x0000_i1095" type="#_x0000_t75" style="width:103.95pt;height:56pt" o:ole="">
            <v:imagedata r:id="rId868" o:title=""/>
          </v:shape>
          <o:OLEObject Type="Embed" ProgID="Equation.DSMT4" ShapeID="_x0000_i1095" DrawAspect="Content" ObjectID="_1669710268" r:id="rId869"/>
        </w:object>
      </w:r>
      <w:r w:rsidR="00EA7866" w:rsidRPr="00FF45CB">
        <w:rPr>
          <w:lang w:val="el-GR"/>
        </w:rPr>
        <w:tab/>
        <w:t xml:space="preserve">        </w:t>
      </w:r>
      <w:r w:rsidR="00841B91">
        <w:rPr>
          <w:lang w:val="el-GR"/>
        </w:rPr>
        <w:t xml:space="preserve">             </w:t>
      </w:r>
      <w:r w:rsidR="00EA7866" w:rsidRPr="00FF45CB">
        <w:rPr>
          <w:lang w:val="el-GR"/>
        </w:rPr>
        <w:t xml:space="preserve">  </w:t>
      </w:r>
      <w:r w:rsidR="00EA7866">
        <w:rPr>
          <w:position w:val="-50"/>
        </w:rPr>
        <w:object w:dxaOrig="1860" w:dyaOrig="1120">
          <v:shape id="_x0000_i1096" type="#_x0000_t75" style="width:89.55pt;height:56pt" o:ole="">
            <v:imagedata r:id="rId870" o:title=""/>
          </v:shape>
          <o:OLEObject Type="Embed" ProgID="Equation.DSMT4" ShapeID="_x0000_i1096" DrawAspect="Content" ObjectID="_1669710269" r:id="rId871"/>
        </w:object>
      </w:r>
    </w:p>
    <w:p w:rsidR="00EA7866" w:rsidRPr="00FF45CB" w:rsidRDefault="00CA71DC" w:rsidP="00EA7866">
      <w:pPr>
        <w:rPr>
          <w:lang w:val="el-GR"/>
        </w:rPr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756992" behindDoc="0" locked="0" layoutInCell="1" allowOverlap="1">
                <wp:simplePos x="0" y="0"/>
                <wp:positionH relativeFrom="column">
                  <wp:posOffset>3120000</wp:posOffset>
                </wp:positionH>
                <wp:positionV relativeFrom="paragraph">
                  <wp:posOffset>169580</wp:posOffset>
                </wp:positionV>
                <wp:extent cx="360" cy="360"/>
                <wp:effectExtent l="0" t="0" r="0" b="0"/>
                <wp:wrapNone/>
                <wp:docPr id="2457" name="Ink 24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2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57" o:spid="_x0000_s1026" type="#_x0000_t75" style="position:absolute;margin-left:244.65pt;margin-top:12.35pt;width:2.05pt;height:2.05pt;z-index:252756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">
                <v:imagedata r:id="rId873" o:title=""/>
              </v:shape>
            </w:pict>
          </mc:Fallback>
        </mc:AlternateContent>
      </w:r>
      <w:r w:rsidR="00841B91">
        <w:rPr>
          <w:noProof/>
          <w:lang w:val="el-GR" w:eastAsia="el-GR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3BC5E3AC" wp14:editId="31BC1D05">
                <wp:simplePos x="0" y="0"/>
                <wp:positionH relativeFrom="column">
                  <wp:posOffset>2484120</wp:posOffset>
                </wp:positionH>
                <wp:positionV relativeFrom="paragraph">
                  <wp:posOffset>214630</wp:posOffset>
                </wp:positionV>
                <wp:extent cx="952500" cy="655320"/>
                <wp:effectExtent l="0" t="0" r="0" b="0"/>
                <wp:wrapNone/>
                <wp:docPr id="1128" name="Text Box 10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52500" cy="6553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61A79" w:rsidRPr="00915DFC" w:rsidRDefault="00061A79" w:rsidP="00EA7866">
                            <w:pPr>
                              <w:rPr>
                                <w:lang w:val="en-US"/>
                              </w:rPr>
                            </w:pPr>
                            <w:r w:rsidRPr="00915DFC">
                              <w:t>=3*π</w:t>
                            </w:r>
                            <w:proofErr w:type="spellStart"/>
                            <w:r w:rsidRPr="00915DFC">
                              <w:t>ρώτη</w:t>
                            </w:r>
                            <w:proofErr w:type="spellEnd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084" o:spid="_x0000_s1027" type="#_x0000_t202" style="position:absolute;left:0;text-align:left;margin-left:195.6pt;margin-top:16.9pt;width:75pt;height:51.6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" stroked="f">
                <v:textbox>
                  <w:txbxContent>
                    <w:p w:rsidR="00061A79" w:rsidRPr="00915DFC" w:rsidRDefault="00061A79" w:rsidP="00EA7866">
                      <w:pPr>
                        <w:rPr>
                          <w:lang w:val="en-US"/>
                        </w:rPr>
                      </w:pPr>
                      <w:r w:rsidRPr="00915DFC">
                        <w:t>=3*π</w:t>
                      </w:r>
                      <w:proofErr w:type="spellStart"/>
                      <w:r w:rsidRPr="00915DFC">
                        <w:t>ρώτη</w:t>
                      </w:r>
                      <w:proofErr w:type="spellEnd"/>
                    </w:p>
                  </w:txbxContent>
                </v:textbox>
              </v:shape>
            </w:pict>
          </mc:Fallback>
        </mc:AlternateContent>
      </w:r>
      <w:r w:rsidR="00841B91">
        <w:rPr>
          <w:noProof/>
          <w:lang w:val="el-GR" w:eastAsia="el-GR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0905B8BA" wp14:editId="3B8C6C05">
                <wp:simplePos x="0" y="0"/>
                <wp:positionH relativeFrom="column">
                  <wp:posOffset>1082040</wp:posOffset>
                </wp:positionH>
                <wp:positionV relativeFrom="paragraph">
                  <wp:posOffset>142240</wp:posOffset>
                </wp:positionV>
                <wp:extent cx="1043940" cy="830580"/>
                <wp:effectExtent l="0" t="0" r="3810" b="7620"/>
                <wp:wrapNone/>
                <wp:docPr id="1129" name="Text Box 108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43940" cy="8305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61A79" w:rsidRPr="00915DFC" w:rsidRDefault="00061A79" w:rsidP="00EA7866">
                            <w:pPr>
                              <w:rPr>
                                <w:lang w:val="en-US"/>
                              </w:rPr>
                            </w:pPr>
                            <w:r w:rsidRPr="00915DFC">
                              <w:t>=π</w:t>
                            </w:r>
                            <w:proofErr w:type="spellStart"/>
                            <w:r w:rsidRPr="00915DFC">
                              <w:t>ρώτη</w:t>
                            </w:r>
                            <w:proofErr w:type="spellEnd"/>
                            <w:r w:rsidRPr="00915DFC">
                              <w:t xml:space="preserve"> + (1/3)*</w:t>
                            </w:r>
                            <w:proofErr w:type="spellStart"/>
                            <w:r w:rsidRPr="00915DFC">
                              <w:t>τρίτη</w:t>
                            </w:r>
                            <w:proofErr w:type="spellEnd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080" o:spid="_x0000_s1028" type="#_x0000_t202" style="position:absolute;left:0;text-align:left;margin-left:85.2pt;margin-top:11.2pt;width:82.2pt;height:65.4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" stroked="f">
                <v:textbox>
                  <w:txbxContent>
                    <w:p w:rsidR="00061A79" w:rsidRPr="00915DFC" w:rsidRDefault="00061A79" w:rsidP="00EA7866">
                      <w:pPr>
                        <w:rPr>
                          <w:lang w:val="en-US"/>
                        </w:rPr>
                      </w:pPr>
                      <w:r w:rsidRPr="00915DFC">
                        <w:t>=π</w:t>
                      </w:r>
                      <w:proofErr w:type="spellStart"/>
                      <w:r w:rsidRPr="00915DFC">
                        <w:t>ρώτη</w:t>
                      </w:r>
                      <w:proofErr w:type="spellEnd"/>
                      <w:r w:rsidRPr="00915DFC">
                        <w:t xml:space="preserve"> + (1/3)*</w:t>
                      </w:r>
                      <w:proofErr w:type="spellStart"/>
                      <w:r w:rsidRPr="00915DFC">
                        <w:t>τρίτη</w:t>
                      </w:r>
                      <w:proofErr w:type="spellEnd"/>
                    </w:p>
                  </w:txbxContent>
                </v:textbox>
              </v:shape>
            </w:pict>
          </mc:Fallback>
        </mc:AlternateContent>
      </w:r>
      <w:r w:rsidR="00841B91">
        <w:rPr>
          <w:noProof/>
          <w:lang w:val="el-GR" w:eastAsia="el-GR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35B7ED68" wp14:editId="6C1B7D14">
                <wp:simplePos x="0" y="0"/>
                <wp:positionH relativeFrom="column">
                  <wp:posOffset>-132080</wp:posOffset>
                </wp:positionH>
                <wp:positionV relativeFrom="paragraph">
                  <wp:posOffset>119380</wp:posOffset>
                </wp:positionV>
                <wp:extent cx="1145540" cy="594360"/>
                <wp:effectExtent l="0" t="0" r="0" b="0"/>
                <wp:wrapNone/>
                <wp:docPr id="1132" name="Text Box 107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45540" cy="5943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61A79" w:rsidRPr="00915DFC" w:rsidRDefault="00061A79" w:rsidP="00EA7866">
                            <w:pPr>
                              <w:rPr>
                                <w:lang w:val="en-US"/>
                              </w:rPr>
                            </w:pPr>
                            <w:r w:rsidRPr="00915DFC">
                              <w:t>=3*π</w:t>
                            </w:r>
                            <w:proofErr w:type="spellStart"/>
                            <w:r w:rsidRPr="00915DFC">
                              <w:t>ρώτη</w:t>
                            </w:r>
                            <w:proofErr w:type="spellEnd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079" o:spid="_x0000_s1029" type="#_x0000_t202" style="position:absolute;left:0;text-align:left;margin-left:-10.4pt;margin-top:9.4pt;width:90.2pt;height:46.8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" stroked="f">
                <v:textbox>
                  <w:txbxContent>
                    <w:p w:rsidR="00061A79" w:rsidRPr="00915DFC" w:rsidRDefault="00061A79" w:rsidP="00EA7866">
                      <w:pPr>
                        <w:rPr>
                          <w:lang w:val="en-US"/>
                        </w:rPr>
                      </w:pPr>
                      <w:r w:rsidRPr="00915DFC">
                        <w:t>=3*π</w:t>
                      </w:r>
                      <w:proofErr w:type="spellStart"/>
                      <w:r w:rsidRPr="00915DFC">
                        <w:t>ρώτη</w:t>
                      </w:r>
                      <w:proofErr w:type="spellEnd"/>
                    </w:p>
                  </w:txbxContent>
                </v:textbox>
              </v:shape>
            </w:pict>
          </mc:Fallback>
        </mc:AlternateContent>
      </w:r>
      <w:r w:rsidR="00EA7866" w:rsidRPr="00FF45CB">
        <w:rPr>
          <w:lang w:val="el-GR"/>
        </w:rPr>
        <w:tab/>
      </w:r>
    </w:p>
    <w:p w:rsidR="00EA7866" w:rsidRPr="00127D49" w:rsidRDefault="00CA71DC" w:rsidP="00EA7866">
      <w:pPr>
        <w:rPr>
          <w:lang w:val="el-GR"/>
        </w:rPr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763136" behindDoc="0" locked="0" layoutInCell="1" allowOverlap="1">
                <wp:simplePos x="0" y="0"/>
                <wp:positionH relativeFrom="column">
                  <wp:posOffset>5702640</wp:posOffset>
                </wp:positionH>
                <wp:positionV relativeFrom="paragraph">
                  <wp:posOffset>173540</wp:posOffset>
                </wp:positionV>
                <wp:extent cx="162360" cy="75960"/>
                <wp:effectExtent l="38100" t="38100" r="47625" b="57785"/>
                <wp:wrapNone/>
                <wp:docPr id="2463" name="Ink 24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4">
                      <w14:nvContentPartPr>
                        <w14:cNvContentPartPr/>
                      </w14:nvContentPartPr>
                      <w14:xfrm>
                        <a:off x="0" y="0"/>
                        <a:ext cx="162360" cy="7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63" o:spid="_x0000_s1026" type="#_x0000_t75" style="position:absolute;margin-left:448.05pt;margin-top:12.65pt;width:14.8pt;height:8pt;z-index:252763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">
                <v:imagedata r:id="rId87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762112" behindDoc="0" locked="0" layoutInCell="1" allowOverlap="1">
                <wp:simplePos x="0" y="0"/>
                <wp:positionH relativeFrom="column">
                  <wp:posOffset>1829760</wp:posOffset>
                </wp:positionH>
                <wp:positionV relativeFrom="paragraph">
                  <wp:posOffset>-147580</wp:posOffset>
                </wp:positionV>
                <wp:extent cx="243000" cy="155160"/>
                <wp:effectExtent l="38100" t="38100" r="24130" b="35560"/>
                <wp:wrapNone/>
                <wp:docPr id="2462" name="Ink 24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6">
                      <w14:nvContentPartPr>
                        <w14:cNvContentPartPr/>
                      </w14:nvContentPartPr>
                      <w14:xfrm>
                        <a:off x="0" y="0"/>
                        <a:ext cx="243000" cy="15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62" o:spid="_x0000_s1026" type="#_x0000_t75" style="position:absolute;margin-left:143.5pt;margin-top:-12.3pt;width:20.5pt;height:13.65pt;z-index:252762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">
                <v:imagedata r:id="rId877" o:title=""/>
              </v:shape>
            </w:pict>
          </mc:Fallback>
        </mc:AlternateContent>
      </w:r>
    </w:p>
    <w:p w:rsidR="00CA71DC" w:rsidRDefault="00CA71DC" w:rsidP="00EA7866">
      <w:pPr>
        <w:rPr>
          <w:b/>
          <w:i/>
          <w:position w:val="-14"/>
          <w:highlight w:val="yellow"/>
          <w:lang w:val="el-GR"/>
        </w:rPr>
      </w:pPr>
      <w:r>
        <w:rPr>
          <w:b/>
          <w:i/>
          <w:noProof/>
          <w:position w:val="-14"/>
          <w:lang w:val="el-GR" w:eastAsia="el-GR"/>
        </w:rPr>
        <mc:AlternateContent>
          <mc:Choice Requires="wpi">
            <w:drawing>
              <wp:anchor distT="0" distB="0" distL="114300" distR="114300" simplePos="0" relativeHeight="252761088" behindDoc="0" locked="0" layoutInCell="1" allowOverlap="1">
                <wp:simplePos x="0" y="0"/>
                <wp:positionH relativeFrom="column">
                  <wp:posOffset>1280760</wp:posOffset>
                </wp:positionH>
                <wp:positionV relativeFrom="paragraph">
                  <wp:posOffset>83900</wp:posOffset>
                </wp:positionV>
                <wp:extent cx="669960" cy="30960"/>
                <wp:effectExtent l="38100" t="38100" r="34925" b="45720"/>
                <wp:wrapNone/>
                <wp:docPr id="2461" name="Ink 24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8">
                      <w14:nvContentPartPr>
                        <w14:cNvContentPartPr/>
                      </w14:nvContentPartPr>
                      <w14:xfrm>
                        <a:off x="0" y="0"/>
                        <a:ext cx="669960" cy="3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61" o:spid="_x0000_s1026" type="#_x0000_t75" style="position:absolute;margin-left:100.15pt;margin-top:5.85pt;width:54.15pt;height:4pt;z-index:252761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">
                <v:imagedata r:id="rId879" o:title=""/>
              </v:shape>
            </w:pict>
          </mc:Fallback>
        </mc:AlternateContent>
      </w:r>
      <w:r>
        <w:rPr>
          <w:b/>
          <w:i/>
          <w:noProof/>
          <w:position w:val="-14"/>
          <w:lang w:val="el-GR" w:eastAsia="el-GR"/>
        </w:rPr>
        <mc:AlternateContent>
          <mc:Choice Requires="wpi">
            <w:drawing>
              <wp:anchor distT="0" distB="0" distL="114300" distR="114300" simplePos="0" relativeHeight="252760064" behindDoc="0" locked="0" layoutInCell="1" allowOverlap="1">
                <wp:simplePos x="0" y="0"/>
                <wp:positionH relativeFrom="column">
                  <wp:posOffset>1256280</wp:posOffset>
                </wp:positionH>
                <wp:positionV relativeFrom="paragraph">
                  <wp:posOffset>-224260</wp:posOffset>
                </wp:positionV>
                <wp:extent cx="372960" cy="25920"/>
                <wp:effectExtent l="38100" t="38100" r="27305" b="31750"/>
                <wp:wrapNone/>
                <wp:docPr id="2460" name="Ink 24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0">
                      <w14:nvContentPartPr>
                        <w14:cNvContentPartPr/>
                      </w14:nvContentPartPr>
                      <w14:xfrm>
                        <a:off x="0" y="0"/>
                        <a:ext cx="372960" cy="2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60" o:spid="_x0000_s1026" type="#_x0000_t75" style="position:absolute;margin-left:98.25pt;margin-top:-18.3pt;width:30.65pt;height:3.45pt;z-index:252760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">
                <v:imagedata r:id="rId881" o:title=""/>
              </v:shape>
            </w:pict>
          </mc:Fallback>
        </mc:AlternateContent>
      </w:r>
      <w:r>
        <w:rPr>
          <w:b/>
          <w:i/>
          <w:noProof/>
          <w:position w:val="-14"/>
          <w:lang w:val="el-GR" w:eastAsia="el-GR"/>
        </w:rPr>
        <mc:AlternateContent>
          <mc:Choice Requires="wpi">
            <w:drawing>
              <wp:anchor distT="0" distB="0" distL="114300" distR="114300" simplePos="0" relativeHeight="252753920" behindDoc="0" locked="0" layoutInCell="1" allowOverlap="1">
                <wp:simplePos x="0" y="0"/>
                <wp:positionH relativeFrom="column">
                  <wp:posOffset>49920</wp:posOffset>
                </wp:positionH>
                <wp:positionV relativeFrom="paragraph">
                  <wp:posOffset>-249820</wp:posOffset>
                </wp:positionV>
                <wp:extent cx="733680" cy="45720"/>
                <wp:effectExtent l="38100" t="38100" r="0" b="30480"/>
                <wp:wrapNone/>
                <wp:docPr id="2454" name="Ink 24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2">
                      <w14:nvContentPartPr>
                        <w14:cNvContentPartPr/>
                      </w14:nvContentPartPr>
                      <w14:xfrm>
                        <a:off x="0" y="0"/>
                        <a:ext cx="733680" cy="4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54" o:spid="_x0000_s1026" type="#_x0000_t75" style="position:absolute;margin-left:3.2pt;margin-top:-20.45pt;width:59.4pt;height:4.9pt;z-index:252753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">
                <v:imagedata r:id="rId883" o:title=""/>
              </v:shape>
            </w:pict>
          </mc:Fallback>
        </mc:AlternateContent>
      </w:r>
    </w:p>
    <w:p w:rsidR="00EA7866" w:rsidRPr="00FF45CB" w:rsidRDefault="00106F49" w:rsidP="00EA7866">
      <w:pPr>
        <w:rPr>
          <w:lang w:val="el-GR"/>
        </w:rPr>
      </w:pPr>
      <w:r w:rsidRPr="00106F49">
        <w:rPr>
          <w:b/>
          <w:i/>
          <w:position w:val="-14"/>
          <w:highlight w:val="yellow"/>
        </w:rPr>
        <w:object w:dxaOrig="1440" w:dyaOrig="400">
          <v:shape id="_x0000_i1097" type="#_x0000_t75" style="width:1in;height:20pt" o:ole="">
            <v:imagedata r:id="rId884" o:title=""/>
          </v:shape>
          <o:OLEObject Type="Embed" ProgID="Equation.DSMT4" ShapeID="_x0000_i1097" DrawAspect="Content" ObjectID="_1669710270" r:id="rId885"/>
        </w:object>
      </w:r>
      <w:r w:rsidR="00EA7866" w:rsidRPr="00106F49">
        <w:rPr>
          <w:highlight w:val="yellow"/>
          <w:lang w:val="el-GR"/>
        </w:rPr>
        <w:t xml:space="preserve">, </w:t>
      </w:r>
      <w:proofErr w:type="spellStart"/>
      <w:r w:rsidRPr="00106F49">
        <w:rPr>
          <w:lang w:val="el-GR"/>
        </w:rPr>
        <w:t>καθως</w:t>
      </w:r>
      <w:proofErr w:type="spellEnd"/>
      <w:r w:rsidRPr="00106F49">
        <w:rPr>
          <w:lang w:val="el-GR"/>
        </w:rPr>
        <w:t xml:space="preserve"> π.χ. τελευταία συντεταγμένη στον </w:t>
      </w:r>
      <w:r w:rsidRPr="00566898">
        <w:rPr>
          <w:position w:val="-14"/>
        </w:rPr>
        <w:object w:dxaOrig="620" w:dyaOrig="400">
          <v:shape id="_x0000_i1098" type="#_x0000_t75" style="width:31.2pt;height:20pt" o:ole="">
            <v:imagedata r:id="rId886" o:title=""/>
          </v:shape>
          <o:OLEObject Type="Embed" ProgID="Equation.DSMT4" ShapeID="_x0000_i1098" DrawAspect="Content" ObjectID="_1669710271" r:id="rId887"/>
        </w:object>
      </w:r>
      <w:r>
        <w:rPr>
          <w:lang w:val="el-GR"/>
        </w:rPr>
        <w:t xml:space="preserve"> =0, αλλά όχι στον </w:t>
      </w:r>
      <w:r w:rsidRPr="00566898">
        <w:rPr>
          <w:position w:val="-14"/>
        </w:rPr>
        <w:object w:dxaOrig="639" w:dyaOrig="400">
          <v:shape id="_x0000_i1099" type="#_x0000_t75" style="width:32pt;height:20pt" o:ole="">
            <v:imagedata r:id="rId888" o:title=""/>
          </v:shape>
          <o:OLEObject Type="Embed" ProgID="Equation.DSMT4" ShapeID="_x0000_i1099" DrawAspect="Content" ObjectID="_1669710272" r:id="rId889"/>
        </w:object>
      </w:r>
      <w:r>
        <w:rPr>
          <w:lang w:val="el-GR"/>
        </w:rPr>
        <w:t xml:space="preserve">. </w:t>
      </w:r>
      <w:r>
        <w:rPr>
          <w:highlight w:val="yellow"/>
          <w:lang w:val="el-GR"/>
        </w:rPr>
        <w:t>Όμως</w:t>
      </w:r>
      <w:r w:rsidR="00EA7866" w:rsidRPr="00106F49">
        <w:rPr>
          <w:highlight w:val="yellow"/>
          <w:lang w:val="el-GR"/>
        </w:rPr>
        <w:t xml:space="preserve"> οι εξ</w:t>
      </w:r>
      <w:r w:rsidR="0043512C">
        <w:rPr>
          <w:highlight w:val="yellow"/>
          <w:lang w:val="el-GR"/>
        </w:rPr>
        <w:t>αρτήσεις στις στήλες τους ίδιες</w:t>
      </w:r>
      <w:r w:rsidR="0043512C">
        <w:rPr>
          <w:lang w:val="el-GR"/>
        </w:rPr>
        <w:t xml:space="preserve">: </w:t>
      </w:r>
    </w:p>
    <w:p w:rsidR="00EA7866" w:rsidRPr="00FF45CB" w:rsidRDefault="00EA7866" w:rsidP="00EA7866">
      <w:pPr>
        <w:rPr>
          <w:b/>
          <w:i/>
          <w:lang w:val="el-GR"/>
        </w:rPr>
      </w:pPr>
      <w:r w:rsidRPr="00FF45CB">
        <w:rPr>
          <w:lang w:val="el-GR"/>
        </w:rPr>
        <w:t xml:space="preserve">Ανεξάρτητες είναι στήλες του </w:t>
      </w:r>
      <w:r w:rsidRPr="004710A7">
        <w:rPr>
          <w:b/>
          <w:i/>
          <w:position w:val="-4"/>
        </w:rPr>
        <w:object w:dxaOrig="240" w:dyaOrig="260">
          <v:shape id="_x0000_i1100" type="#_x0000_t75" style="width:12pt;height:13.2pt" o:ole="">
            <v:imagedata r:id="rId890" o:title=""/>
          </v:shape>
          <o:OLEObject Type="Embed" ProgID="Equation.DSMT4" ShapeID="_x0000_i1100" DrawAspect="Content" ObjectID="_1669710273" r:id="rId891"/>
        </w:object>
      </w:r>
      <w:r w:rsidRPr="00FF45CB">
        <w:rPr>
          <w:lang w:val="el-GR"/>
        </w:rPr>
        <w:t xml:space="preserve"> αν και οι αντίστοιχες του </w:t>
      </w:r>
      <w:r w:rsidRPr="004710A7">
        <w:rPr>
          <w:b/>
          <w:i/>
          <w:position w:val="-6"/>
        </w:rPr>
        <w:object w:dxaOrig="260" w:dyaOrig="279">
          <v:shape id="_x0000_i1101" type="#_x0000_t75" style="width:13.2pt;height:14pt" o:ole="">
            <v:imagedata r:id="rId892" o:title=""/>
          </v:shape>
          <o:OLEObject Type="Embed" ProgID="Equation.DSMT4" ShapeID="_x0000_i1101" DrawAspect="Content" ObjectID="_1669710274" r:id="rId893"/>
        </w:object>
      </w:r>
      <w:r w:rsidRPr="00FF45CB">
        <w:rPr>
          <w:lang w:val="el-GR"/>
        </w:rPr>
        <w:t xml:space="preserve"> είναι ανεξάρτητες. </w:t>
      </w:r>
    </w:p>
    <w:p w:rsidR="0043512C" w:rsidRDefault="0043512C" w:rsidP="00EA7866">
      <w:pPr>
        <w:rPr>
          <w:b/>
          <w:i/>
          <w:lang w:val="el-GR"/>
        </w:rPr>
      </w:pPr>
    </w:p>
    <w:p w:rsidR="0043512C" w:rsidRDefault="00CA71DC" w:rsidP="00EA7866">
      <w:pPr>
        <w:rPr>
          <w:b/>
          <w:i/>
          <w:lang w:val="el-GR"/>
        </w:rPr>
      </w:pPr>
      <w:r>
        <w:rPr>
          <w:b/>
          <w:i/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782592" behindDoc="0" locked="0" layoutInCell="1" allowOverlap="1">
                <wp:simplePos x="0" y="0"/>
                <wp:positionH relativeFrom="column">
                  <wp:posOffset>3300000</wp:posOffset>
                </wp:positionH>
                <wp:positionV relativeFrom="paragraph">
                  <wp:posOffset>-33940</wp:posOffset>
                </wp:positionV>
                <wp:extent cx="123840" cy="16560"/>
                <wp:effectExtent l="38100" t="38100" r="47625" b="40640"/>
                <wp:wrapNone/>
                <wp:docPr id="2482" name="Ink 24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4">
                      <w14:nvContentPartPr>
                        <w14:cNvContentPartPr/>
                      </w14:nvContentPartPr>
                      <w14:xfrm>
                        <a:off x="0" y="0"/>
                        <a:ext cx="123840" cy="1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82" o:spid="_x0000_s1026" type="#_x0000_t75" style="position:absolute;margin-left:259.1pt;margin-top:-3.4pt;width:11.25pt;height:2.8pt;z-index:252782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">
                <v:imagedata r:id="rId895" o:title=""/>
              </v:shape>
            </w:pict>
          </mc:Fallback>
        </mc:AlternateContent>
      </w:r>
      <w:r>
        <w:rPr>
          <w:b/>
          <w:i/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781568" behindDoc="0" locked="0" layoutInCell="1" allowOverlap="1">
                <wp:simplePos x="0" y="0"/>
                <wp:positionH relativeFrom="column">
                  <wp:posOffset>3350040</wp:posOffset>
                </wp:positionH>
                <wp:positionV relativeFrom="paragraph">
                  <wp:posOffset>-70300</wp:posOffset>
                </wp:positionV>
                <wp:extent cx="150120" cy="261360"/>
                <wp:effectExtent l="38100" t="38100" r="40640" b="43815"/>
                <wp:wrapNone/>
                <wp:docPr id="2481" name="Ink 24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6">
                      <w14:nvContentPartPr>
                        <w14:cNvContentPartPr/>
                      </w14:nvContentPartPr>
                      <w14:xfrm>
                        <a:off x="0" y="0"/>
                        <a:ext cx="150120" cy="261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81" o:spid="_x0000_s1026" type="#_x0000_t75" style="position:absolute;margin-left:263.1pt;margin-top:-6.4pt;width:13.4pt;height:22.35pt;z-index:252781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">
                <v:imagedata r:id="rId897" o:title=""/>
              </v:shape>
            </w:pict>
          </mc:Fallback>
        </mc:AlternateContent>
      </w:r>
      <w:r w:rsidR="0043512C">
        <w:rPr>
          <w:b/>
          <w:i/>
          <w:noProof/>
          <w:lang w:val="el-GR" w:eastAsia="el-GR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27E1C120" wp14:editId="1ABAA40C">
                <wp:simplePos x="0" y="0"/>
                <wp:positionH relativeFrom="column">
                  <wp:posOffset>139065</wp:posOffset>
                </wp:positionH>
                <wp:positionV relativeFrom="paragraph">
                  <wp:posOffset>363220</wp:posOffset>
                </wp:positionV>
                <wp:extent cx="2546985" cy="1013460"/>
                <wp:effectExtent l="0" t="0" r="5715" b="0"/>
                <wp:wrapNone/>
                <wp:docPr id="1127" name="Text Box 10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46985" cy="10134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61A79" w:rsidRPr="00915DFC" w:rsidRDefault="00061A79" w:rsidP="00EA7866">
                            <w:pPr>
                              <w:rPr>
                                <w:lang w:val="en-US"/>
                              </w:rPr>
                            </w:pPr>
                            <w:proofErr w:type="spellStart"/>
                            <w:r w:rsidRPr="00915DFC">
                              <w:t>Αν</w:t>
                            </w:r>
                            <w:proofErr w:type="spellEnd"/>
                            <w:r w:rsidRPr="00915DFC">
                              <w:t xml:space="preserve"> </w:t>
                            </w:r>
                            <w:proofErr w:type="spellStart"/>
                            <w:r w:rsidRPr="00915DFC">
                              <w:t>κά</w:t>
                            </w:r>
                            <w:proofErr w:type="spellEnd"/>
                            <w:r w:rsidRPr="00915DFC">
                              <w:t xml:space="preserve">ποιες </w:t>
                            </w:r>
                            <w:proofErr w:type="spellStart"/>
                            <w:r w:rsidRPr="00915DFC">
                              <w:t>στήλες</w:t>
                            </w:r>
                            <w:proofErr w:type="spellEnd"/>
                            <w:r w:rsidRPr="00915DFC">
                              <w:t xml:space="preserve"> του </w:t>
                            </w:r>
                            <w:r w:rsidRPr="00915DFC">
                              <w:rPr>
                                <w:b/>
                                <w:i/>
                                <w:position w:val="-4"/>
                              </w:rPr>
                              <w:object w:dxaOrig="240" w:dyaOrig="260">
                                <v:shape id="_x0000_i1155" type="#_x0000_t75" style="width:12pt;height:13.2pt" o:ole="">
                                  <v:imagedata r:id="rId890" o:title=""/>
                                </v:shape>
                                <o:OLEObject Type="Embed" ProgID="Equation.DSMT4" ShapeID="_x0000_i1155" DrawAspect="Content" ObjectID="_1669710328" r:id="rId898"/>
                              </w:object>
                            </w:r>
                            <w:proofErr w:type="spellStart"/>
                            <w:r w:rsidRPr="00915DFC">
                              <w:t>εξ</w:t>
                            </w:r>
                            <w:proofErr w:type="spellEnd"/>
                            <w:r w:rsidRPr="00915DFC">
                              <w:t>αρτημένες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089" o:spid="_x0000_s1030" type="#_x0000_t202" style="position:absolute;left:0;text-align:left;margin-left:10.95pt;margin-top:28.6pt;width:200.55pt;height:79.8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" stroked="f">
                <v:textbox>
                  <w:txbxContent>
                    <w:p w:rsidR="00061A79" w:rsidRPr="00915DFC" w:rsidRDefault="00061A79" w:rsidP="00EA7866">
                      <w:pPr>
                        <w:rPr>
                          <w:lang w:val="en-US"/>
                        </w:rPr>
                      </w:pPr>
                      <w:proofErr w:type="spellStart"/>
                      <w:r w:rsidRPr="00915DFC">
                        <w:t>Αν</w:t>
                      </w:r>
                      <w:proofErr w:type="spellEnd"/>
                      <w:r w:rsidRPr="00915DFC">
                        <w:t xml:space="preserve"> </w:t>
                      </w:r>
                      <w:proofErr w:type="spellStart"/>
                      <w:r w:rsidRPr="00915DFC">
                        <w:t>κά</w:t>
                      </w:r>
                      <w:proofErr w:type="spellEnd"/>
                      <w:r w:rsidRPr="00915DFC">
                        <w:t xml:space="preserve">ποιες </w:t>
                      </w:r>
                      <w:proofErr w:type="spellStart"/>
                      <w:r w:rsidRPr="00915DFC">
                        <w:t>στήλες</w:t>
                      </w:r>
                      <w:proofErr w:type="spellEnd"/>
                      <w:r w:rsidRPr="00915DFC">
                        <w:t xml:space="preserve"> </w:t>
                      </w:r>
                      <w:proofErr w:type="spellStart"/>
                      <w:r w:rsidRPr="00915DFC">
                        <w:t>του</w:t>
                      </w:r>
                      <w:proofErr w:type="spellEnd"/>
                      <w:r w:rsidRPr="00915DFC">
                        <w:t xml:space="preserve"> </w:t>
                      </w:r>
                      <w:r w:rsidRPr="00915DFC">
                        <w:rPr>
                          <w:b/>
                          <w:i/>
                          <w:position w:val="-4"/>
                        </w:rPr>
                        <w:object w:dxaOrig="240" w:dyaOrig="260">
                          <v:shape id="_x0000_i1155" type="#_x0000_t75" style="width:12pt;height:13.2pt" o:ole="">
                            <v:imagedata r:id="rId899" o:title=""/>
                          </v:shape>
                          <o:OLEObject Type="Embed" ProgID="Equation.DSMT4" ShapeID="_x0000_i1155" DrawAspect="Content" ObjectID="_1669401605" r:id="rId900"/>
                        </w:object>
                      </w:r>
                      <w:proofErr w:type="spellStart"/>
                      <w:r w:rsidRPr="00915DFC">
                        <w:t>εξ</w:t>
                      </w:r>
                      <w:proofErr w:type="spellEnd"/>
                      <w:r w:rsidRPr="00915DFC">
                        <w:t>αρτημένες</w:t>
                      </w:r>
                    </w:p>
                  </w:txbxContent>
                </v:textbox>
              </v:shape>
            </w:pict>
          </mc:Fallback>
        </mc:AlternateContent>
      </w:r>
      <w:r w:rsidR="0043512C">
        <w:rPr>
          <w:b/>
          <w:i/>
          <w:noProof/>
          <w:lang w:val="el-GR" w:eastAsia="el-GR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317AC953" wp14:editId="4E8A4A0C">
                <wp:simplePos x="0" y="0"/>
                <wp:positionH relativeFrom="column">
                  <wp:posOffset>3436620</wp:posOffset>
                </wp:positionH>
                <wp:positionV relativeFrom="paragraph">
                  <wp:posOffset>96520</wp:posOffset>
                </wp:positionV>
                <wp:extent cx="2057400" cy="472440"/>
                <wp:effectExtent l="0" t="0" r="0" b="3810"/>
                <wp:wrapNone/>
                <wp:docPr id="1126" name="Text Box 108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57400" cy="4724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61A79" w:rsidRPr="00FF45CB" w:rsidRDefault="00061A79" w:rsidP="00EA7866">
                            <w:pPr>
                              <w:rPr>
                                <w:lang w:val="el-GR"/>
                              </w:rPr>
                            </w:pPr>
                            <w:r w:rsidRPr="00FF45CB">
                              <w:rPr>
                                <w:lang w:val="el-GR"/>
                              </w:rPr>
                              <w:t xml:space="preserve">οι ίδιες στήλες του  </w:t>
                            </w:r>
                            <w:r w:rsidRPr="00915DFC">
                              <w:rPr>
                                <w:b/>
                                <w:i/>
                                <w:position w:val="-6"/>
                              </w:rPr>
                              <w:object w:dxaOrig="260" w:dyaOrig="279">
                                <v:shape id="_x0000_i1156" type="#_x0000_t75" style="width:13.2pt;height:14pt" o:ole="">
                                  <v:imagedata r:id="rId901" o:title=""/>
                                </v:shape>
                                <o:OLEObject Type="Embed" ProgID="Equation.DSMT4" ShapeID="_x0000_i1156" DrawAspect="Content" ObjectID="_1669710329" r:id="rId902"/>
                              </w:object>
                            </w:r>
                            <w:r w:rsidRPr="00FF45CB">
                              <w:rPr>
                                <w:lang w:val="el-GR"/>
                              </w:rPr>
                              <w:t xml:space="preserve"> είναι εξαρτημένες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1086" o:spid="_x0000_s1031" type="#_x0000_t202" style="position:absolute;left:0;text-align:left;margin-left:270.6pt;margin-top:7.6pt;width:162pt;height:37.2pt;z-index:25166848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" stroked="f">
                <v:textbox style="mso-fit-shape-to-text:t">
                  <w:txbxContent>
                    <w:p w:rsidR="00061A79" w:rsidRPr="00FF45CB" w:rsidRDefault="00061A79" w:rsidP="00EA7866">
                      <w:pPr>
                        <w:rPr>
                          <w:lang w:val="el-GR"/>
                        </w:rPr>
                      </w:pPr>
                      <w:r w:rsidRPr="00FF45CB">
                        <w:rPr>
                          <w:lang w:val="el-GR"/>
                        </w:rPr>
                        <w:t xml:space="preserve">οι ίδιες στήλες του  </w:t>
                      </w:r>
                      <w:r w:rsidRPr="00915DFC">
                        <w:rPr>
                          <w:b/>
                          <w:i/>
                          <w:position w:val="-6"/>
                        </w:rPr>
                        <w:object w:dxaOrig="260" w:dyaOrig="279">
                          <v:shape id="_x0000_i1156" type="#_x0000_t75" style="width:13.2pt;height:14pt" o:ole="">
                            <v:imagedata r:id="rId903" o:title=""/>
                          </v:shape>
                          <o:OLEObject Type="Embed" ProgID="Equation.DSMT4" ShapeID="_x0000_i1156" DrawAspect="Content" ObjectID="_1669401606" r:id="rId904"/>
                        </w:object>
                      </w:r>
                      <w:r w:rsidRPr="00FF45CB">
                        <w:rPr>
                          <w:lang w:val="el-GR"/>
                        </w:rPr>
                        <w:t xml:space="preserve"> είναι εξαρτημένες.</w:t>
                      </w:r>
                    </w:p>
                  </w:txbxContent>
                </v:textbox>
              </v:shape>
            </w:pict>
          </mc:Fallback>
        </mc:AlternateContent>
      </w:r>
    </w:p>
    <w:p w:rsidR="00EA7866" w:rsidRPr="00FF45CB" w:rsidRDefault="00CA71DC" w:rsidP="00EA7866">
      <w:pPr>
        <w:rPr>
          <w:lang w:val="el-GR"/>
        </w:rPr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780544" behindDoc="0" locked="0" layoutInCell="1" allowOverlap="1">
                <wp:simplePos x="0" y="0"/>
                <wp:positionH relativeFrom="column">
                  <wp:posOffset>3353280</wp:posOffset>
                </wp:positionH>
                <wp:positionV relativeFrom="paragraph">
                  <wp:posOffset>-248860</wp:posOffset>
                </wp:positionV>
                <wp:extent cx="29880" cy="48240"/>
                <wp:effectExtent l="38100" t="38100" r="46355" b="28575"/>
                <wp:wrapNone/>
                <wp:docPr id="2480" name="Ink 24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5">
                      <w14:nvContentPartPr>
                        <w14:cNvContentPartPr/>
                      </w14:nvContentPartPr>
                      <w14:xfrm>
                        <a:off x="0" y="0"/>
                        <a:ext cx="29880" cy="4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80" o:spid="_x0000_s1026" type="#_x0000_t75" style="position:absolute;margin-left:263.3pt;margin-top:-20.4pt;width:3.9pt;height:5.35pt;z-index:252780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">
                <v:imagedata r:id="rId90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775424" behindDoc="0" locked="0" layoutInCell="1" allowOverlap="1">
                <wp:simplePos x="0" y="0"/>
                <wp:positionH relativeFrom="column">
                  <wp:posOffset>1843800</wp:posOffset>
                </wp:positionH>
                <wp:positionV relativeFrom="paragraph">
                  <wp:posOffset>147140</wp:posOffset>
                </wp:positionV>
                <wp:extent cx="360" cy="360"/>
                <wp:effectExtent l="0" t="0" r="0" b="0"/>
                <wp:wrapNone/>
                <wp:docPr id="2475" name="Ink 24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7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75" o:spid="_x0000_s1026" type="#_x0000_t75" style="position:absolute;margin-left:139.55pt;margin-top:.25pt;width:11.4pt;height:22.75pt;z-index:252775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">
                <v:imagedata r:id="rId77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774400" behindDoc="0" locked="0" layoutInCell="1" allowOverlap="1">
                <wp:simplePos x="0" y="0"/>
                <wp:positionH relativeFrom="column">
                  <wp:posOffset>2923440</wp:posOffset>
                </wp:positionH>
                <wp:positionV relativeFrom="paragraph">
                  <wp:posOffset>-130060</wp:posOffset>
                </wp:positionV>
                <wp:extent cx="437760" cy="545040"/>
                <wp:effectExtent l="76200" t="133350" r="133985" b="160020"/>
                <wp:wrapNone/>
                <wp:docPr id="2474" name="Ink 24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8">
                      <w14:nvContentPartPr>
                        <w14:cNvContentPartPr/>
                      </w14:nvContentPartPr>
                      <w14:xfrm>
                        <a:off x="0" y="0"/>
                        <a:ext cx="437760" cy="54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74" o:spid="_x0000_s1026" type="#_x0000_t75" style="position:absolute;margin-left:226.45pt;margin-top:-17.95pt;width:42.35pt;height:58.3pt;z-index:252774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">
                <v:imagedata r:id="rId909" o:title=""/>
              </v:shape>
            </w:pict>
          </mc:Fallback>
        </mc:AlternateContent>
      </w:r>
      <w:r w:rsidR="00EA7866" w:rsidRPr="00FF45CB">
        <w:rPr>
          <w:lang w:val="el-GR"/>
        </w:rPr>
        <w:t xml:space="preserve">                                                                   </w:t>
      </w:r>
      <w:r w:rsidR="00EA7866" w:rsidRPr="004710A7">
        <w:rPr>
          <w:b/>
          <w:i/>
          <w:position w:val="-6"/>
        </w:rPr>
        <w:object w:dxaOrig="340" w:dyaOrig="240">
          <v:shape id="_x0000_i1102" type="#_x0000_t75" style="width:17.2pt;height:12pt" o:ole="">
            <v:imagedata r:id="rId910" o:title=""/>
          </v:shape>
          <o:OLEObject Type="Embed" ProgID="Equation.DSMT4" ShapeID="_x0000_i1102" DrawAspect="Content" ObjectID="_1669710275" r:id="rId911"/>
        </w:object>
      </w:r>
    </w:p>
    <w:p w:rsidR="0043512C" w:rsidRDefault="0076617E" w:rsidP="00EA7866">
      <w:pPr>
        <w:rPr>
          <w:lang w:val="el-GR"/>
        </w:rPr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800000" behindDoc="0" locked="0" layoutInCell="1" allowOverlap="1">
                <wp:simplePos x="0" y="0"/>
                <wp:positionH relativeFrom="column">
                  <wp:posOffset>5319600</wp:posOffset>
                </wp:positionH>
                <wp:positionV relativeFrom="paragraph">
                  <wp:posOffset>-80020</wp:posOffset>
                </wp:positionV>
                <wp:extent cx="1800" cy="3960"/>
                <wp:effectExtent l="38100" t="38100" r="36830" b="34290"/>
                <wp:wrapNone/>
                <wp:docPr id="2499" name="Ink 24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2">
                      <w14:nvContentPartPr>
                        <w14:cNvContentPartPr/>
                      </w14:nvContentPartPr>
                      <w14:xfrm>
                        <a:off x="0" y="0"/>
                        <a:ext cx="180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99" o:spid="_x0000_s1026" type="#_x0000_t75" style="position:absolute;margin-left:417.85pt;margin-top:-7.1pt;width:2.2pt;height:1.9pt;z-index:252800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">
                <v:imagedata r:id="rId91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798976" behindDoc="0" locked="0" layoutInCell="1" allowOverlap="1">
                <wp:simplePos x="0" y="0"/>
                <wp:positionH relativeFrom="column">
                  <wp:posOffset>3939000</wp:posOffset>
                </wp:positionH>
                <wp:positionV relativeFrom="paragraph">
                  <wp:posOffset>-19900</wp:posOffset>
                </wp:positionV>
                <wp:extent cx="1125720" cy="81360"/>
                <wp:effectExtent l="38100" t="38100" r="36830" b="33020"/>
                <wp:wrapNone/>
                <wp:docPr id="2498" name="Ink 24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4">
                      <w14:nvContentPartPr>
                        <w14:cNvContentPartPr/>
                      </w14:nvContentPartPr>
                      <w14:xfrm>
                        <a:off x="0" y="0"/>
                        <a:ext cx="1125720" cy="81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98" o:spid="_x0000_s1026" type="#_x0000_t75" style="position:absolute;margin-left:309.6pt;margin-top:-2.3pt;width:89.95pt;height:7.75pt;z-index:252798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">
                <v:imagedata r:id="rId915" o:title=""/>
              </v:shape>
            </w:pict>
          </mc:Fallback>
        </mc:AlternateContent>
      </w:r>
    </w:p>
    <w:p w:rsidR="0043512C" w:rsidRDefault="0076617E" w:rsidP="00EA7866">
      <w:pPr>
        <w:rPr>
          <w:lang w:val="el-GR"/>
        </w:rPr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797952" behindDoc="0" locked="0" layoutInCell="1" allowOverlap="1">
                <wp:simplePos x="0" y="0"/>
                <wp:positionH relativeFrom="column">
                  <wp:posOffset>4238880</wp:posOffset>
                </wp:positionH>
                <wp:positionV relativeFrom="paragraph">
                  <wp:posOffset>-153820</wp:posOffset>
                </wp:positionV>
                <wp:extent cx="299880" cy="179280"/>
                <wp:effectExtent l="38100" t="38100" r="43180" b="49530"/>
                <wp:wrapNone/>
                <wp:docPr id="2497" name="Ink 24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6">
                      <w14:nvContentPartPr>
                        <w14:cNvContentPartPr/>
                      </w14:nvContentPartPr>
                      <w14:xfrm>
                        <a:off x="0" y="0"/>
                        <a:ext cx="299880" cy="17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97" o:spid="_x0000_s1026" type="#_x0000_t75" style="position:absolute;margin-left:332.95pt;margin-top:-12.95pt;width:25.4pt;height:15.9pt;z-index:252797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">
                <v:imagedata r:id="rId91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796928" behindDoc="0" locked="0" layoutInCell="1" allowOverlap="1">
                <wp:simplePos x="0" y="0"/>
                <wp:positionH relativeFrom="column">
                  <wp:posOffset>4285320</wp:posOffset>
                </wp:positionH>
                <wp:positionV relativeFrom="paragraph">
                  <wp:posOffset>24020</wp:posOffset>
                </wp:positionV>
                <wp:extent cx="177480" cy="208800"/>
                <wp:effectExtent l="38100" t="38100" r="32385" b="39370"/>
                <wp:wrapNone/>
                <wp:docPr id="2496" name="Ink 24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8">
                      <w14:nvContentPartPr>
                        <w14:cNvContentPartPr/>
                      </w14:nvContentPartPr>
                      <w14:xfrm>
                        <a:off x="0" y="0"/>
                        <a:ext cx="177480" cy="20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96" o:spid="_x0000_s1026" type="#_x0000_t75" style="position:absolute;margin-left:336.7pt;margin-top:1.05pt;width:15.6pt;height:18.2pt;z-index:252796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">
                <v:imagedata r:id="rId91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795904" behindDoc="0" locked="0" layoutInCell="1" allowOverlap="1">
                <wp:simplePos x="0" y="0"/>
                <wp:positionH relativeFrom="column">
                  <wp:posOffset>4389360</wp:posOffset>
                </wp:positionH>
                <wp:positionV relativeFrom="paragraph">
                  <wp:posOffset>-53740</wp:posOffset>
                </wp:positionV>
                <wp:extent cx="14040" cy="200520"/>
                <wp:effectExtent l="38100" t="38100" r="43180" b="28575"/>
                <wp:wrapNone/>
                <wp:docPr id="2495" name="Ink 24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0">
                      <w14:nvContentPartPr>
                        <w14:cNvContentPartPr/>
                      </w14:nvContentPartPr>
                      <w14:xfrm>
                        <a:off x="0" y="0"/>
                        <a:ext cx="14040" cy="20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95" o:spid="_x0000_s1026" type="#_x0000_t75" style="position:absolute;margin-left:344.9pt;margin-top:-4.95pt;width:2.6pt;height:17.3pt;z-index:252795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">
                <v:imagedata r:id="rId92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794880" behindDoc="0" locked="0" layoutInCell="1" allowOverlap="1">
                <wp:simplePos x="0" y="0"/>
                <wp:positionH relativeFrom="column">
                  <wp:posOffset>4314840</wp:posOffset>
                </wp:positionH>
                <wp:positionV relativeFrom="paragraph">
                  <wp:posOffset>-93340</wp:posOffset>
                </wp:positionV>
                <wp:extent cx="24120" cy="292320"/>
                <wp:effectExtent l="38100" t="38100" r="33655" b="31750"/>
                <wp:wrapNone/>
                <wp:docPr id="2494" name="Ink 24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2">
                      <w14:nvContentPartPr>
                        <w14:cNvContentPartPr/>
                      </w14:nvContentPartPr>
                      <w14:xfrm>
                        <a:off x="0" y="0"/>
                        <a:ext cx="24120" cy="29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94" o:spid="_x0000_s1026" type="#_x0000_t75" style="position:absolute;margin-left:339.3pt;margin-top:-8.05pt;width:3.2pt;height:24.45pt;z-index:252794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">
                <v:imagedata r:id="rId923" o:title=""/>
              </v:shape>
            </w:pict>
          </mc:Fallback>
        </mc:AlternateContent>
      </w:r>
      <w:r w:rsidR="00CA71DC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779520" behindDoc="0" locked="0" layoutInCell="1" allowOverlap="1">
                <wp:simplePos x="0" y="0"/>
                <wp:positionH relativeFrom="column">
                  <wp:posOffset>1597920</wp:posOffset>
                </wp:positionH>
                <wp:positionV relativeFrom="paragraph">
                  <wp:posOffset>-62020</wp:posOffset>
                </wp:positionV>
                <wp:extent cx="44640" cy="212040"/>
                <wp:effectExtent l="38100" t="38100" r="31750" b="36195"/>
                <wp:wrapNone/>
                <wp:docPr id="2479" name="Ink 24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4">
                      <w14:nvContentPartPr>
                        <w14:cNvContentPartPr/>
                      </w14:nvContentPartPr>
                      <w14:xfrm>
                        <a:off x="0" y="0"/>
                        <a:ext cx="44640" cy="21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79" o:spid="_x0000_s1026" type="#_x0000_t75" style="position:absolute;margin-left:125.1pt;margin-top:-5.6pt;width:4.85pt;height:18.15pt;z-index:252779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">
                <v:imagedata r:id="rId925" o:title=""/>
              </v:shape>
            </w:pict>
          </mc:Fallback>
        </mc:AlternateContent>
      </w:r>
      <w:r w:rsidR="00CA71DC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778496" behindDoc="0" locked="0" layoutInCell="1" allowOverlap="1">
                <wp:simplePos x="0" y="0"/>
                <wp:positionH relativeFrom="column">
                  <wp:posOffset>1566240</wp:posOffset>
                </wp:positionH>
                <wp:positionV relativeFrom="paragraph">
                  <wp:posOffset>-82540</wp:posOffset>
                </wp:positionV>
                <wp:extent cx="47880" cy="258120"/>
                <wp:effectExtent l="38100" t="38100" r="28575" b="27940"/>
                <wp:wrapNone/>
                <wp:docPr id="2478" name="Ink 24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6">
                      <w14:nvContentPartPr>
                        <w14:cNvContentPartPr/>
                      </w14:nvContentPartPr>
                      <w14:xfrm>
                        <a:off x="0" y="0"/>
                        <a:ext cx="47880" cy="25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78" o:spid="_x0000_s1026" type="#_x0000_t75" style="position:absolute;margin-left:122.65pt;margin-top:-7.1pt;width:5.05pt;height:21.65pt;z-index:252778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">
                <v:imagedata r:id="rId927" o:title=""/>
              </v:shape>
            </w:pict>
          </mc:Fallback>
        </mc:AlternateContent>
      </w:r>
      <w:r w:rsidR="00CA71DC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777472" behindDoc="0" locked="0" layoutInCell="1" allowOverlap="1">
                <wp:simplePos x="0" y="0"/>
                <wp:positionH relativeFrom="column">
                  <wp:posOffset>1482720</wp:posOffset>
                </wp:positionH>
                <wp:positionV relativeFrom="paragraph">
                  <wp:posOffset>33020</wp:posOffset>
                </wp:positionV>
                <wp:extent cx="217080" cy="208440"/>
                <wp:effectExtent l="38100" t="38100" r="31115" b="39370"/>
                <wp:wrapNone/>
                <wp:docPr id="2477" name="Ink 24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8">
                      <w14:nvContentPartPr>
                        <w14:cNvContentPartPr/>
                      </w14:nvContentPartPr>
                      <w14:xfrm>
                        <a:off x="0" y="0"/>
                        <a:ext cx="217080" cy="20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77" o:spid="_x0000_s1026" type="#_x0000_t75" style="position:absolute;margin-left:116.05pt;margin-top:1.9pt;width:18.55pt;height:17.9pt;z-index:252777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">
                <v:imagedata r:id="rId929" o:title=""/>
              </v:shape>
            </w:pict>
          </mc:Fallback>
        </mc:AlternateContent>
      </w:r>
      <w:r w:rsidR="00CA71DC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776448" behindDoc="0" locked="0" layoutInCell="1" allowOverlap="1">
                <wp:simplePos x="0" y="0"/>
                <wp:positionH relativeFrom="column">
                  <wp:posOffset>1410720</wp:posOffset>
                </wp:positionH>
                <wp:positionV relativeFrom="paragraph">
                  <wp:posOffset>-112780</wp:posOffset>
                </wp:positionV>
                <wp:extent cx="252360" cy="182520"/>
                <wp:effectExtent l="38100" t="38100" r="33655" b="27305"/>
                <wp:wrapNone/>
                <wp:docPr id="2476" name="Ink 24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0">
                      <w14:nvContentPartPr>
                        <w14:cNvContentPartPr/>
                      </w14:nvContentPartPr>
                      <w14:xfrm>
                        <a:off x="0" y="0"/>
                        <a:ext cx="252360" cy="18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76" o:spid="_x0000_s1026" type="#_x0000_t75" style="position:absolute;margin-left:110.35pt;margin-top:-9.65pt;width:21.3pt;height:15.75pt;z-index:252776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">
                <v:imagedata r:id="rId931" o:title=""/>
              </v:shape>
            </w:pict>
          </mc:Fallback>
        </mc:AlternateContent>
      </w:r>
      <w:r w:rsidR="00EA7866" w:rsidRPr="00FF45CB">
        <w:rPr>
          <w:lang w:val="el-GR"/>
        </w:rPr>
        <w:tab/>
        <w:t xml:space="preserve">                </w:t>
      </w:r>
      <w:r w:rsidR="0043512C" w:rsidRPr="001C65A2">
        <w:rPr>
          <w:position w:val="-10"/>
        </w:rPr>
        <w:object w:dxaOrig="220" w:dyaOrig="340">
          <v:shape id="_x0000_i1103" type="#_x0000_t75" style="width:11.2pt;height:17.2pt" o:ole="">
            <v:imagedata r:id="rId932" o:title=""/>
          </v:shape>
          <o:OLEObject Type="Embed" ProgID="Equation.DSMT4" ShapeID="_x0000_i1103" DrawAspect="Content" ObjectID="_1669710276" r:id="rId933"/>
        </w:object>
      </w:r>
      <w:r w:rsidR="00EA7866" w:rsidRPr="00FF45CB">
        <w:rPr>
          <w:lang w:val="el-GR"/>
        </w:rPr>
        <w:t xml:space="preserve">                        </w:t>
      </w:r>
      <w:r w:rsidR="0043512C">
        <w:rPr>
          <w:lang w:val="el-GR"/>
        </w:rPr>
        <w:t xml:space="preserve">                 </w:t>
      </w:r>
      <w:r w:rsidR="00EA7866" w:rsidRPr="00FF45CB">
        <w:rPr>
          <w:lang w:val="el-GR"/>
        </w:rPr>
        <w:t xml:space="preserve">                  </w:t>
      </w:r>
      <w:r w:rsidR="00EA7866" w:rsidRPr="001C65A2">
        <w:rPr>
          <w:position w:val="-10"/>
        </w:rPr>
        <w:object w:dxaOrig="220" w:dyaOrig="340">
          <v:shape id="_x0000_i1104" type="#_x0000_t75" style="width:11.2pt;height:17.2pt" o:ole="">
            <v:imagedata r:id="rId932" o:title=""/>
          </v:shape>
          <o:OLEObject Type="Embed" ProgID="Equation.DSMT4" ShapeID="_x0000_i1104" DrawAspect="Content" ObjectID="_1669710277" r:id="rId934"/>
        </w:object>
      </w:r>
      <w:r w:rsidR="00EA7866" w:rsidRPr="00FF45CB">
        <w:rPr>
          <w:lang w:val="el-GR"/>
        </w:rPr>
        <w:t xml:space="preserve">                                               </w:t>
      </w:r>
    </w:p>
    <w:p w:rsidR="0043512C" w:rsidRDefault="00CA71DC" w:rsidP="00EA7866">
      <w:pPr>
        <w:rPr>
          <w:lang w:val="el-GR"/>
        </w:rPr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773376" behindDoc="0" locked="0" layoutInCell="1" allowOverlap="1">
                <wp:simplePos x="0" y="0"/>
                <wp:positionH relativeFrom="column">
                  <wp:posOffset>5082360</wp:posOffset>
                </wp:positionH>
                <wp:positionV relativeFrom="paragraph">
                  <wp:posOffset>47060</wp:posOffset>
                </wp:positionV>
                <wp:extent cx="47160" cy="66600"/>
                <wp:effectExtent l="114300" t="171450" r="124460" b="200660"/>
                <wp:wrapNone/>
                <wp:docPr id="2473" name="Ink 24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5">
                      <w14:nvContentPartPr>
                        <w14:cNvContentPartPr/>
                      </w14:nvContentPartPr>
                      <w14:xfrm>
                        <a:off x="0" y="0"/>
                        <a:ext cx="47160" cy="6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73" o:spid="_x0000_s1026" type="#_x0000_t75" style="position:absolute;margin-left:394.55pt;margin-top:-7.75pt;width:15.05pt;height:28.2pt;z-index:252773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">
                <v:imagedata r:id="rId936" o:title=""/>
              </v:shape>
            </w:pict>
          </mc:Fallback>
        </mc:AlternateContent>
      </w:r>
      <w:r w:rsidR="0043512C">
        <w:rPr>
          <w:noProof/>
          <w:lang w:val="el-GR" w:eastAsia="el-GR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5EECB8D2" wp14:editId="3A7B2B07">
                <wp:simplePos x="0" y="0"/>
                <wp:positionH relativeFrom="column">
                  <wp:posOffset>3433445</wp:posOffset>
                </wp:positionH>
                <wp:positionV relativeFrom="paragraph">
                  <wp:posOffset>365125</wp:posOffset>
                </wp:positionV>
                <wp:extent cx="2109470" cy="472440"/>
                <wp:effectExtent l="0" t="0" r="5080" b="3810"/>
                <wp:wrapNone/>
                <wp:docPr id="1125" name="Text Box 10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09470" cy="4724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61A79" w:rsidRPr="00DD4D66" w:rsidRDefault="00061A79" w:rsidP="00EA7866">
                            <w:r w:rsidRPr="001C65A2">
                              <w:rPr>
                                <w:position w:val="-6"/>
                              </w:rPr>
                              <w:object w:dxaOrig="740" w:dyaOrig="279">
                                <v:shape id="_x0000_i1157" type="#_x0000_t75" style="width:37.2pt;height:14pt" o:ole="">
                                  <v:imagedata r:id="rId937" o:title=""/>
                                </v:shape>
                                <o:OLEObject Type="Embed" ProgID="Equation.DSMT4" ShapeID="_x0000_i1157" DrawAspect="Content" ObjectID="_1669710330" r:id="rId938"/>
                              </w:object>
                            </w:r>
                            <w:r>
                              <w:t>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1088" o:spid="_x0000_s1032" type="#_x0000_t202" style="position:absolute;left:0;text-align:left;margin-left:270.35pt;margin-top:28.75pt;width:166.1pt;height:37.2pt;z-index:251670528;visibility:visible;mso-wrap-style:squar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" stroked="f">
                <v:textbox style="mso-fit-shape-to-text:t">
                  <w:txbxContent>
                    <w:p w:rsidR="00061A79" w:rsidRPr="00DD4D66" w:rsidRDefault="00061A79" w:rsidP="00EA7866">
                      <w:r w:rsidRPr="001C65A2">
                        <w:rPr>
                          <w:position w:val="-6"/>
                        </w:rPr>
                        <w:object w:dxaOrig="740" w:dyaOrig="279">
                          <v:shape id="_x0000_i1157" type="#_x0000_t75" style="width:37.2pt;height:14pt" o:ole="">
                            <v:imagedata r:id="rId939" o:title=""/>
                          </v:shape>
                          <o:OLEObject Type="Embed" ProgID="Equation.DSMT4" ShapeID="_x0000_i1157" DrawAspect="Content" ObjectID="_1669401607" r:id="rId940"/>
                        </w:object>
                      </w:r>
                      <w:r>
                        <w:t>.</w:t>
                      </w:r>
                    </w:p>
                  </w:txbxContent>
                </v:textbox>
              </v:shape>
            </w:pict>
          </mc:Fallback>
        </mc:AlternateContent>
      </w:r>
      <w:r w:rsidR="0043512C">
        <w:rPr>
          <w:noProof/>
          <w:lang w:val="el-GR" w:eastAsia="el-GR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12752584" wp14:editId="332CF62C">
                <wp:simplePos x="0" y="0"/>
                <wp:positionH relativeFrom="column">
                  <wp:posOffset>465455</wp:posOffset>
                </wp:positionH>
                <wp:positionV relativeFrom="paragraph">
                  <wp:posOffset>296545</wp:posOffset>
                </wp:positionV>
                <wp:extent cx="2109470" cy="929640"/>
                <wp:effectExtent l="0" t="0" r="5080" b="3810"/>
                <wp:wrapNone/>
                <wp:docPr id="1124" name="Text Box 108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09470" cy="9296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61A79" w:rsidRPr="00FF45CB" w:rsidRDefault="00061A79" w:rsidP="00EA7866">
                            <w:pPr>
                              <w:rPr>
                                <w:lang w:val="el-GR"/>
                              </w:rPr>
                            </w:pPr>
                            <w:r w:rsidRPr="001C65A2">
                              <w:rPr>
                                <w:position w:val="-6"/>
                              </w:rPr>
                              <w:object w:dxaOrig="680" w:dyaOrig="279">
                                <v:shape id="_x0000_i1158" type="#_x0000_t75" style="width:34pt;height:14pt" o:ole="">
                                  <v:imagedata r:id="rId941" o:title=""/>
                                </v:shape>
                                <o:OLEObject Type="Embed" ProgID="Equation.DSMT4" ShapeID="_x0000_i1158" DrawAspect="Content" ObjectID="_1669710331" r:id="rId942"/>
                              </w:object>
                            </w:r>
                            <w:r w:rsidRPr="00FF45CB">
                              <w:rPr>
                                <w:lang w:val="el-GR"/>
                              </w:rPr>
                              <w:t>, μ</w:t>
                            </w:r>
                            <w:r w:rsidRPr="0043512C">
                              <w:rPr>
                                <w:b/>
                                <w:lang w:val="el-GR"/>
                              </w:rPr>
                              <w:t xml:space="preserve">ε </w:t>
                            </w:r>
                            <w:r w:rsidRPr="0043512C">
                              <w:rPr>
                                <w:b/>
                                <w:position w:val="-12"/>
                              </w:rPr>
                              <w:object w:dxaOrig="639" w:dyaOrig="360">
                                <v:shape id="_x0000_i1159" type="#_x0000_t75" style="width:32pt;height:18pt" o:ole="">
                                  <v:imagedata r:id="rId943" o:title=""/>
                                </v:shape>
                                <o:OLEObject Type="Embed" ProgID="Equation.DSMT4" ShapeID="_x0000_i1159" DrawAspect="Content" ObjectID="_1669710332" r:id="rId944"/>
                              </w:object>
                            </w:r>
                            <w:r w:rsidRPr="0043512C">
                              <w:rPr>
                                <w:b/>
                                <w:lang w:val="el-GR"/>
                              </w:rPr>
                              <w:t xml:space="preserve"> για τις στήλες </w:t>
                            </w:r>
                            <w:r w:rsidRPr="00FF45CB">
                              <w:rPr>
                                <w:lang w:val="el-GR"/>
                              </w:rPr>
                              <w:t xml:space="preserve">που δε με ενδιαφέρουν τέτοιο που </w:t>
                            </w:r>
                            <w:r w:rsidRPr="001C65A2">
                              <w:rPr>
                                <w:position w:val="-6"/>
                              </w:rPr>
                              <w:object w:dxaOrig="740" w:dyaOrig="279">
                                <v:shape id="_x0000_i1160" type="#_x0000_t75" style="width:37.2pt;height:14pt" o:ole="">
                                  <v:imagedata r:id="rId945" o:title=""/>
                                </v:shape>
                                <o:OLEObject Type="Embed" ProgID="Equation.DSMT4" ShapeID="_x0000_i1160" DrawAspect="Content" ObjectID="_1669710333" r:id="rId946"/>
                              </w:object>
                            </w:r>
                            <w:r w:rsidRPr="00FF45CB">
                              <w:rPr>
                                <w:lang w:val="el-GR"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1087" o:spid="_x0000_s1033" type="#_x0000_t202" style="position:absolute;left:0;text-align:left;margin-left:36.65pt;margin-top:23.35pt;width:166.1pt;height:73.2pt;z-index:251669504;visibility:visible;mso-wrap-style:squar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" stroked="f">
                <v:textbox style="mso-fit-shape-to-text:t">
                  <w:txbxContent>
                    <w:p w:rsidR="00061A79" w:rsidRPr="00FF45CB" w:rsidRDefault="00061A79" w:rsidP="00EA7866">
                      <w:pPr>
                        <w:rPr>
                          <w:lang w:val="el-GR"/>
                        </w:rPr>
                      </w:pPr>
                      <w:r w:rsidRPr="001C65A2">
                        <w:rPr>
                          <w:position w:val="-6"/>
                        </w:rPr>
                        <w:object w:dxaOrig="680" w:dyaOrig="279">
                          <v:shape id="_x0000_i1158" type="#_x0000_t75" style="width:34pt;height:14pt" o:ole="">
                            <v:imagedata r:id="rId947" o:title=""/>
                          </v:shape>
                          <o:OLEObject Type="Embed" ProgID="Equation.DSMT4" ShapeID="_x0000_i1158" DrawAspect="Content" ObjectID="_1669401608" r:id="rId948"/>
                        </w:object>
                      </w:r>
                      <w:r w:rsidRPr="00FF45CB">
                        <w:rPr>
                          <w:lang w:val="el-GR"/>
                        </w:rPr>
                        <w:t>, μ</w:t>
                      </w:r>
                      <w:r w:rsidRPr="0043512C">
                        <w:rPr>
                          <w:b/>
                          <w:lang w:val="el-GR"/>
                        </w:rPr>
                        <w:t xml:space="preserve">ε </w:t>
                      </w:r>
                      <w:r w:rsidRPr="0043512C">
                        <w:rPr>
                          <w:b/>
                          <w:position w:val="-12"/>
                        </w:rPr>
                        <w:object w:dxaOrig="639" w:dyaOrig="360">
                          <v:shape id="_x0000_i1159" type="#_x0000_t75" style="width:32pt;height:18pt" o:ole="">
                            <v:imagedata r:id="rId949" o:title=""/>
                          </v:shape>
                          <o:OLEObject Type="Embed" ProgID="Equation.DSMT4" ShapeID="_x0000_i1159" DrawAspect="Content" ObjectID="_1669401609" r:id="rId950"/>
                        </w:object>
                      </w:r>
                      <w:r w:rsidRPr="0043512C">
                        <w:rPr>
                          <w:b/>
                          <w:lang w:val="el-GR"/>
                        </w:rPr>
                        <w:t xml:space="preserve"> για τις στήλες </w:t>
                      </w:r>
                      <w:r w:rsidRPr="00FF45CB">
                        <w:rPr>
                          <w:lang w:val="el-GR"/>
                        </w:rPr>
                        <w:t xml:space="preserve">που δε με ενδιαφέρουν τέτοιο που </w:t>
                      </w:r>
                      <w:r w:rsidRPr="001C65A2">
                        <w:rPr>
                          <w:position w:val="-6"/>
                        </w:rPr>
                        <w:object w:dxaOrig="740" w:dyaOrig="279">
                          <v:shape id="_x0000_i1160" type="#_x0000_t75" style="width:37.2pt;height:14pt" o:ole="">
                            <v:imagedata r:id="rId951" o:title=""/>
                          </v:shape>
                          <o:OLEObject Type="Embed" ProgID="Equation.DSMT4" ShapeID="_x0000_i1160" DrawAspect="Content" ObjectID="_1669401610" r:id="rId952"/>
                        </w:object>
                      </w:r>
                      <w:r w:rsidRPr="00FF45CB">
                        <w:rPr>
                          <w:lang w:val="el-GR"/>
                        </w:rPr>
                        <w:t>.</w:t>
                      </w:r>
                    </w:p>
                  </w:txbxContent>
                </v:textbox>
              </v:shape>
            </w:pict>
          </mc:Fallback>
        </mc:AlternateContent>
      </w:r>
    </w:p>
    <w:p w:rsidR="00EA7866" w:rsidRPr="00FF45CB" w:rsidRDefault="0076617E" w:rsidP="00EA7866">
      <w:pPr>
        <w:rPr>
          <w:lang w:val="el-GR"/>
        </w:rPr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793856" behindDoc="0" locked="0" layoutInCell="1" allowOverlap="1">
                <wp:simplePos x="0" y="0"/>
                <wp:positionH relativeFrom="column">
                  <wp:posOffset>6124920</wp:posOffset>
                </wp:positionH>
                <wp:positionV relativeFrom="paragraph">
                  <wp:posOffset>186740</wp:posOffset>
                </wp:positionV>
                <wp:extent cx="360" cy="360"/>
                <wp:effectExtent l="0" t="0" r="0" b="0"/>
                <wp:wrapNone/>
                <wp:docPr id="2493" name="Ink 24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3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93" o:spid="_x0000_s1026" type="#_x0000_t75" style="position:absolute;margin-left:481.3pt;margin-top:13.7pt;width:2.05pt;height:2.05pt;z-index:252793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">
                <v:imagedata r:id="rId95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792832" behindDoc="0" locked="0" layoutInCell="1" allowOverlap="1">
                <wp:simplePos x="0" y="0"/>
                <wp:positionH relativeFrom="column">
                  <wp:posOffset>4547400</wp:posOffset>
                </wp:positionH>
                <wp:positionV relativeFrom="paragraph">
                  <wp:posOffset>433700</wp:posOffset>
                </wp:positionV>
                <wp:extent cx="223200" cy="169560"/>
                <wp:effectExtent l="38100" t="38100" r="43815" b="40005"/>
                <wp:wrapNone/>
                <wp:docPr id="2492" name="Ink 24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5">
                      <w14:nvContentPartPr>
                        <w14:cNvContentPartPr/>
                      </w14:nvContentPartPr>
                      <w14:xfrm>
                        <a:off x="0" y="0"/>
                        <a:ext cx="223200" cy="16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92" o:spid="_x0000_s1026" type="#_x0000_t75" style="position:absolute;margin-left:357.25pt;margin-top:33.25pt;width:19.25pt;height:15.1pt;z-index:252792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">
                <v:imagedata r:id="rId95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791808" behindDoc="0" locked="0" layoutInCell="1" allowOverlap="1">
                <wp:simplePos x="0" y="0"/>
                <wp:positionH relativeFrom="column">
                  <wp:posOffset>2995800</wp:posOffset>
                </wp:positionH>
                <wp:positionV relativeFrom="paragraph">
                  <wp:posOffset>30860</wp:posOffset>
                </wp:positionV>
                <wp:extent cx="147960" cy="241560"/>
                <wp:effectExtent l="38100" t="38100" r="4445" b="44450"/>
                <wp:wrapNone/>
                <wp:docPr id="2491" name="Ink 24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7">
                      <w14:nvContentPartPr>
                        <w14:cNvContentPartPr/>
                      </w14:nvContentPartPr>
                      <w14:xfrm>
                        <a:off x="0" y="0"/>
                        <a:ext cx="147960" cy="24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91" o:spid="_x0000_s1026" type="#_x0000_t75" style="position:absolute;margin-left:235.15pt;margin-top:1.7pt;width:13.25pt;height:20.5pt;z-index:252791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">
                <v:imagedata r:id="rId95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790784" behindDoc="0" locked="0" layoutInCell="1" allowOverlap="1">
                <wp:simplePos x="0" y="0"/>
                <wp:positionH relativeFrom="column">
                  <wp:posOffset>2707800</wp:posOffset>
                </wp:positionH>
                <wp:positionV relativeFrom="paragraph">
                  <wp:posOffset>3500</wp:posOffset>
                </wp:positionV>
                <wp:extent cx="206280" cy="247320"/>
                <wp:effectExtent l="38100" t="38100" r="41910" b="38735"/>
                <wp:wrapNone/>
                <wp:docPr id="2490" name="Ink 24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9">
                      <w14:nvContentPartPr>
                        <w14:cNvContentPartPr/>
                      </w14:nvContentPartPr>
                      <w14:xfrm>
                        <a:off x="0" y="0"/>
                        <a:ext cx="206280" cy="24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90" o:spid="_x0000_s1026" type="#_x0000_t75" style="position:absolute;margin-left:212.45pt;margin-top:-.4pt;width:17.75pt;height:20.9pt;z-index:252790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">
                <v:imagedata r:id="rId96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789760" behindDoc="0" locked="0" layoutInCell="1" allowOverlap="1">
                <wp:simplePos x="0" y="0"/>
                <wp:positionH relativeFrom="column">
                  <wp:posOffset>2788800</wp:posOffset>
                </wp:positionH>
                <wp:positionV relativeFrom="paragraph">
                  <wp:posOffset>156860</wp:posOffset>
                </wp:positionV>
                <wp:extent cx="290880" cy="14760"/>
                <wp:effectExtent l="38100" t="38100" r="33020" b="42545"/>
                <wp:wrapNone/>
                <wp:docPr id="2489" name="Ink 24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1">
                      <w14:nvContentPartPr>
                        <w14:cNvContentPartPr/>
                      </w14:nvContentPartPr>
                      <w14:xfrm>
                        <a:off x="0" y="0"/>
                        <a:ext cx="290880" cy="1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89" o:spid="_x0000_s1026" type="#_x0000_t75" style="position:absolute;margin-left:219.05pt;margin-top:11.6pt;width:24.1pt;height:2.65pt;z-index:252789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">
                <v:imagedata r:id="rId96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788736" behindDoc="0" locked="0" layoutInCell="1" allowOverlap="1">
                <wp:simplePos x="0" y="0"/>
                <wp:positionH relativeFrom="column">
                  <wp:posOffset>2774400</wp:posOffset>
                </wp:positionH>
                <wp:positionV relativeFrom="paragraph">
                  <wp:posOffset>54620</wp:posOffset>
                </wp:positionV>
                <wp:extent cx="263520" cy="48960"/>
                <wp:effectExtent l="38100" t="38100" r="41910" b="27305"/>
                <wp:wrapNone/>
                <wp:docPr id="2488" name="Ink 24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3">
                      <w14:nvContentPartPr>
                        <w14:cNvContentPartPr/>
                      </w14:nvContentPartPr>
                      <w14:xfrm>
                        <a:off x="0" y="0"/>
                        <a:ext cx="263520" cy="4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88" o:spid="_x0000_s1026" type="#_x0000_t75" style="position:absolute;margin-left:217.7pt;margin-top:3.55pt;width:22.3pt;height:5.3pt;z-index:252788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">
                <v:imagedata r:id="rId96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787712" behindDoc="0" locked="0" layoutInCell="1" allowOverlap="1">
                <wp:simplePos x="0" y="0"/>
                <wp:positionH relativeFrom="column">
                  <wp:posOffset>596040</wp:posOffset>
                </wp:positionH>
                <wp:positionV relativeFrom="paragraph">
                  <wp:posOffset>1311020</wp:posOffset>
                </wp:positionV>
                <wp:extent cx="439920" cy="21240"/>
                <wp:effectExtent l="38100" t="38100" r="36830" b="36195"/>
                <wp:wrapNone/>
                <wp:docPr id="2487" name="Ink 24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5">
                      <w14:nvContentPartPr>
                        <w14:cNvContentPartPr/>
                      </w14:nvContentPartPr>
                      <w14:xfrm>
                        <a:off x="0" y="0"/>
                        <a:ext cx="439920" cy="2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87" o:spid="_x0000_s1026" type="#_x0000_t75" style="position:absolute;margin-left:46.2pt;margin-top:102.45pt;width:36.3pt;height:3.3pt;z-index:252787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">
                <v:imagedata r:id="rId96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786688" behindDoc="0" locked="0" layoutInCell="1" allowOverlap="1">
                <wp:simplePos x="0" y="0"/>
                <wp:positionH relativeFrom="column">
                  <wp:posOffset>669120</wp:posOffset>
                </wp:positionH>
                <wp:positionV relativeFrom="paragraph">
                  <wp:posOffset>341180</wp:posOffset>
                </wp:positionV>
                <wp:extent cx="285480" cy="25200"/>
                <wp:effectExtent l="38100" t="38100" r="38735" b="32385"/>
                <wp:wrapNone/>
                <wp:docPr id="2486" name="Ink 24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7">
                      <w14:nvContentPartPr>
                        <w14:cNvContentPartPr/>
                      </w14:nvContentPartPr>
                      <w14:xfrm>
                        <a:off x="0" y="0"/>
                        <a:ext cx="285480" cy="2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86" o:spid="_x0000_s1026" type="#_x0000_t75" style="position:absolute;margin-left:52pt;margin-top:26.05pt;width:23.95pt;height:3.5pt;z-index:252786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">
                <v:imagedata r:id="rId96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785664" behindDoc="0" locked="0" layoutInCell="1" allowOverlap="1">
                <wp:simplePos x="0" y="0"/>
                <wp:positionH relativeFrom="column">
                  <wp:posOffset>655800</wp:posOffset>
                </wp:positionH>
                <wp:positionV relativeFrom="paragraph">
                  <wp:posOffset>949220</wp:posOffset>
                </wp:positionV>
                <wp:extent cx="692280" cy="31680"/>
                <wp:effectExtent l="38100" t="38100" r="31750" b="26035"/>
                <wp:wrapNone/>
                <wp:docPr id="2485" name="Ink 24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9">
                      <w14:nvContentPartPr>
                        <w14:cNvContentPartPr/>
                      </w14:nvContentPartPr>
                      <w14:xfrm>
                        <a:off x="0" y="0"/>
                        <a:ext cx="692280" cy="3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85" o:spid="_x0000_s1026" type="#_x0000_t75" style="position:absolute;margin-left:50.95pt;margin-top:73.95pt;width:56pt;height:3.9pt;z-index:252785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">
                <v:imagedata r:id="rId97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784640" behindDoc="0" locked="0" layoutInCell="1" allowOverlap="1">
                <wp:simplePos x="0" y="0"/>
                <wp:positionH relativeFrom="column">
                  <wp:posOffset>588840</wp:posOffset>
                </wp:positionH>
                <wp:positionV relativeFrom="paragraph">
                  <wp:posOffset>619100</wp:posOffset>
                </wp:positionV>
                <wp:extent cx="1783440" cy="87120"/>
                <wp:effectExtent l="38100" t="38100" r="26670" b="27305"/>
                <wp:wrapNone/>
                <wp:docPr id="2484" name="Ink 24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1">
                      <w14:nvContentPartPr>
                        <w14:cNvContentPartPr/>
                      </w14:nvContentPartPr>
                      <w14:xfrm>
                        <a:off x="0" y="0"/>
                        <a:ext cx="1783440" cy="8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84" o:spid="_x0000_s1026" type="#_x0000_t75" style="position:absolute;margin-left:45.85pt;margin-top:48pt;width:141.8pt;height:8.2pt;z-index:252784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">
                <v:imagedata r:id="rId97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783616" behindDoc="0" locked="0" layoutInCell="1" allowOverlap="1">
                <wp:simplePos x="0" y="0"/>
                <wp:positionH relativeFrom="column">
                  <wp:posOffset>1406760</wp:posOffset>
                </wp:positionH>
                <wp:positionV relativeFrom="paragraph">
                  <wp:posOffset>347300</wp:posOffset>
                </wp:positionV>
                <wp:extent cx="957960" cy="26280"/>
                <wp:effectExtent l="38100" t="38100" r="33020" b="31115"/>
                <wp:wrapNone/>
                <wp:docPr id="2483" name="Ink 24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3">
                      <w14:nvContentPartPr>
                        <w14:cNvContentPartPr/>
                      </w14:nvContentPartPr>
                      <w14:xfrm>
                        <a:off x="0" y="0"/>
                        <a:ext cx="957960" cy="2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83" o:spid="_x0000_s1026" type="#_x0000_t75" style="position:absolute;margin-left:110pt;margin-top:26.6pt;width:76.95pt;height:3.55pt;z-index:252783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">
                <v:imagedata r:id="rId974" o:title=""/>
              </v:shape>
            </w:pict>
          </mc:Fallback>
        </mc:AlternateContent>
      </w:r>
      <w:r w:rsidR="0043512C">
        <w:rPr>
          <w:lang w:val="el-GR"/>
        </w:rPr>
        <w:tab/>
      </w:r>
      <w:r w:rsidR="0043512C">
        <w:rPr>
          <w:lang w:val="el-GR"/>
        </w:rPr>
        <w:tab/>
      </w:r>
      <w:r w:rsidR="0043512C">
        <w:rPr>
          <w:lang w:val="el-GR"/>
        </w:rPr>
        <w:tab/>
      </w:r>
      <w:r w:rsidR="0043512C">
        <w:rPr>
          <w:lang w:val="el-GR"/>
        </w:rPr>
        <w:tab/>
      </w:r>
      <w:r w:rsidR="0043512C">
        <w:rPr>
          <w:lang w:val="el-GR"/>
        </w:rPr>
        <w:tab/>
      </w:r>
      <w:r w:rsidR="0043512C">
        <w:rPr>
          <w:lang w:val="el-GR"/>
        </w:rPr>
        <w:tab/>
      </w:r>
      <w:r w:rsidR="00EA7866" w:rsidRPr="00FF45CB">
        <w:rPr>
          <w:lang w:val="el-GR"/>
        </w:rPr>
        <w:t xml:space="preserve"> </w:t>
      </w:r>
      <w:r w:rsidR="00EA7866" w:rsidRPr="004710A7">
        <w:rPr>
          <w:b/>
          <w:i/>
          <w:position w:val="-6"/>
        </w:rPr>
        <w:object w:dxaOrig="340" w:dyaOrig="240">
          <v:shape id="_x0000_i1105" type="#_x0000_t75" style="width:17.2pt;height:12pt" o:ole="">
            <v:imagedata r:id="rId910" o:title=""/>
          </v:shape>
          <o:OLEObject Type="Embed" ProgID="Equation.DSMT4" ShapeID="_x0000_i1105" DrawAspect="Content" ObjectID="_1669710278" r:id="rId975"/>
        </w:object>
      </w:r>
      <w:r w:rsidR="00EA7866" w:rsidRPr="00FF45CB">
        <w:rPr>
          <w:lang w:val="el-GR"/>
        </w:rPr>
        <w:t xml:space="preserve">                         </w:t>
      </w:r>
    </w:p>
    <w:p w:rsidR="00EA7866" w:rsidRPr="00FF45CB" w:rsidRDefault="0076617E" w:rsidP="00EA7866">
      <w:pPr>
        <w:rPr>
          <w:lang w:val="el-GR"/>
        </w:rPr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801024" behindDoc="0" locked="0" layoutInCell="1" allowOverlap="1">
                <wp:simplePos x="0" y="0"/>
                <wp:positionH relativeFrom="column">
                  <wp:posOffset>162600</wp:posOffset>
                </wp:positionH>
                <wp:positionV relativeFrom="paragraph">
                  <wp:posOffset>-180500</wp:posOffset>
                </wp:positionV>
                <wp:extent cx="360" cy="360"/>
                <wp:effectExtent l="0" t="0" r="0" b="0"/>
                <wp:wrapNone/>
                <wp:docPr id="2500" name="Ink 25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6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00" o:spid="_x0000_s1026" type="#_x0000_t75" style="position:absolute;margin-left:11.8pt;margin-top:-15.2pt;width:2.05pt;height:2.05pt;z-index:252801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">
                <v:imagedata r:id="rId977" o:title=""/>
              </v:shape>
            </w:pict>
          </mc:Fallback>
        </mc:AlternateContent>
      </w:r>
    </w:p>
    <w:p w:rsidR="0043512C" w:rsidRDefault="0043512C">
      <w:pPr>
        <w:tabs>
          <w:tab w:val="clear" w:pos="1185"/>
        </w:tabs>
        <w:spacing w:before="0" w:after="0" w:line="240" w:lineRule="auto"/>
        <w:jc w:val="left"/>
        <w:rPr>
          <w:lang w:val="el-GR"/>
        </w:rPr>
      </w:pPr>
    </w:p>
    <w:p w:rsidR="00EA7866" w:rsidRPr="00FF45CB" w:rsidRDefault="00EA7866" w:rsidP="00EA786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l-GR"/>
        </w:rPr>
      </w:pPr>
      <w:r w:rsidRPr="0043512C">
        <w:rPr>
          <w:highlight w:val="lightGray"/>
          <w:lang w:val="el-GR"/>
        </w:rPr>
        <w:t xml:space="preserve">Πάρε ως </w:t>
      </w:r>
      <w:r w:rsidRPr="0043512C">
        <w:rPr>
          <w:highlight w:val="lightGray"/>
          <w:u w:val="single"/>
          <w:lang w:val="el-GR"/>
        </w:rPr>
        <w:t xml:space="preserve">βάση του </w:t>
      </w:r>
      <w:r w:rsidR="008E6543" w:rsidRPr="0043512C">
        <w:rPr>
          <w:position w:val="-14"/>
          <w:highlight w:val="lightGray"/>
          <w:lang w:val="el-GR"/>
        </w:rPr>
        <w:object w:dxaOrig="720" w:dyaOrig="420">
          <v:shape id="_x0000_i1106" type="#_x0000_t75" style="width:36pt;height:21.2pt" o:ole="">
            <v:imagedata r:id="rId978" o:title=""/>
          </v:shape>
          <o:OLEObject Type="Embed" ProgID="Equation.DSMT4" ShapeID="_x0000_i1106" DrawAspect="Content" ObjectID="_1669710279" r:id="rId979"/>
        </w:object>
      </w:r>
      <w:r w:rsidR="008E6543">
        <w:rPr>
          <w:highlight w:val="lightGray"/>
          <w:lang w:val="el-GR"/>
        </w:rPr>
        <w:t xml:space="preserve"> </w:t>
      </w:r>
      <w:r w:rsidRPr="0043512C">
        <w:rPr>
          <w:b/>
          <w:color w:val="FF0000"/>
          <w:highlight w:val="lightGray"/>
          <w:lang w:val="el-GR"/>
        </w:rPr>
        <w:t xml:space="preserve">τις στήλες του </w:t>
      </w:r>
      <w:r w:rsidRPr="0043512C">
        <w:rPr>
          <w:b/>
          <w:i/>
          <w:color w:val="FF0000"/>
          <w:position w:val="-4"/>
          <w:highlight w:val="lightGray"/>
        </w:rPr>
        <w:object w:dxaOrig="240" w:dyaOrig="260">
          <v:shape id="_x0000_i1107" type="#_x0000_t75" style="width:12pt;height:13.2pt" o:ole="">
            <v:imagedata r:id="rId899" o:title=""/>
          </v:shape>
          <o:OLEObject Type="Embed" ProgID="Equation.DSMT4" ShapeID="_x0000_i1107" DrawAspect="Content" ObjectID="_1669710280" r:id="rId980"/>
        </w:object>
      </w:r>
      <w:r w:rsidRPr="0043512C">
        <w:rPr>
          <w:highlight w:val="lightGray"/>
          <w:lang w:val="el-GR"/>
        </w:rPr>
        <w:t xml:space="preserve"> που αντιστοιχούν στις στήλες του </w:t>
      </w:r>
      <w:r w:rsidRPr="0043512C">
        <w:rPr>
          <w:b/>
          <w:i/>
          <w:position w:val="-6"/>
          <w:highlight w:val="lightGray"/>
        </w:rPr>
        <w:object w:dxaOrig="260" w:dyaOrig="279">
          <v:shape id="_x0000_i1108" type="#_x0000_t75" style="width:13.2pt;height:14pt" o:ole="">
            <v:imagedata r:id="rId981" o:title=""/>
          </v:shape>
          <o:OLEObject Type="Embed" ProgID="Equation.DSMT4" ShapeID="_x0000_i1108" DrawAspect="Content" ObjectID="_1669710281" r:id="rId982"/>
        </w:object>
      </w:r>
      <w:r w:rsidRPr="0043512C">
        <w:rPr>
          <w:highlight w:val="lightGray"/>
          <w:lang w:val="el-GR"/>
        </w:rPr>
        <w:t xml:space="preserve"> που έχουν οδηγούς.</w:t>
      </w:r>
    </w:p>
    <w:p w:rsidR="008E6543" w:rsidRDefault="008E6543" w:rsidP="00EA7866">
      <w:pPr>
        <w:rPr>
          <w:lang w:val="el-GR"/>
        </w:rPr>
      </w:pPr>
      <w:r>
        <w:rPr>
          <w:lang w:val="el-GR"/>
        </w:rPr>
        <w:t xml:space="preserve">Διότι: με βάση τα παραπάνω, </w:t>
      </w:r>
      <w:proofErr w:type="spellStart"/>
      <w:r>
        <w:rPr>
          <w:lang w:val="el-GR"/>
        </w:rPr>
        <w:t>καθως</w:t>
      </w:r>
      <w:proofErr w:type="spellEnd"/>
      <w:r>
        <w:rPr>
          <w:lang w:val="el-GR"/>
        </w:rPr>
        <w:t xml:space="preserve"> οι στήλες αυτές του </w:t>
      </w:r>
      <w:r w:rsidRPr="00566898">
        <w:rPr>
          <w:position w:val="-6"/>
        </w:rPr>
        <w:object w:dxaOrig="260" w:dyaOrig="279">
          <v:shape id="_x0000_i1109" type="#_x0000_t75" style="width:13.2pt;height:14pt" o:ole="">
            <v:imagedata r:id="rId983" o:title=""/>
          </v:shape>
          <o:OLEObject Type="Embed" ProgID="Equation.DSMT4" ShapeID="_x0000_i1109" DrawAspect="Content" ObjectID="_1669710282" r:id="rId984"/>
        </w:object>
      </w:r>
      <w:r>
        <w:rPr>
          <w:lang w:val="el-GR"/>
        </w:rPr>
        <w:t xml:space="preserve"> είναι ανεξάρτητες θα είναι ανεξάρτητες και οι αντίστοιχες </w:t>
      </w:r>
      <w:proofErr w:type="spellStart"/>
      <w:r>
        <w:rPr>
          <w:lang w:val="el-GR"/>
        </w:rPr>
        <w:t>στηλες</w:t>
      </w:r>
      <w:proofErr w:type="spellEnd"/>
      <w:r>
        <w:rPr>
          <w:lang w:val="el-GR"/>
        </w:rPr>
        <w:t xml:space="preserve"> του </w:t>
      </w:r>
      <w:r w:rsidRPr="00566898">
        <w:rPr>
          <w:position w:val="-4"/>
        </w:rPr>
        <w:object w:dxaOrig="279" w:dyaOrig="279">
          <v:shape id="_x0000_i1110" type="#_x0000_t75" style="width:14pt;height:14pt" o:ole="">
            <v:imagedata r:id="rId985" o:title=""/>
          </v:shape>
          <o:OLEObject Type="Embed" ProgID="Equation.DSMT4" ShapeID="_x0000_i1110" DrawAspect="Content" ObjectID="_1669710283" r:id="rId986"/>
        </w:object>
      </w:r>
      <w:r>
        <w:rPr>
          <w:lang w:val="el-GR"/>
        </w:rPr>
        <w:t>.</w:t>
      </w:r>
    </w:p>
    <w:p w:rsidR="00EA7866" w:rsidRPr="001A2408" w:rsidRDefault="00EA7866" w:rsidP="00EA7866">
      <w:pPr>
        <w:rPr>
          <w:lang w:val="el-GR"/>
        </w:rPr>
      </w:pPr>
      <w:r w:rsidRPr="001A2408">
        <w:rPr>
          <w:lang w:val="el-GR"/>
        </w:rPr>
        <w:t>Εδώ: 1</w:t>
      </w:r>
      <w:r w:rsidRPr="001A2408">
        <w:rPr>
          <w:vertAlign w:val="superscript"/>
          <w:lang w:val="el-GR"/>
        </w:rPr>
        <w:t>η</w:t>
      </w:r>
      <w:r w:rsidRPr="001A2408">
        <w:rPr>
          <w:lang w:val="el-GR"/>
        </w:rPr>
        <w:t xml:space="preserve"> &amp; 3</w:t>
      </w:r>
      <w:r w:rsidRPr="001A2408">
        <w:rPr>
          <w:vertAlign w:val="superscript"/>
          <w:lang w:val="el-GR"/>
        </w:rPr>
        <w:t>η</w:t>
      </w:r>
      <w:r w:rsidRPr="001A2408">
        <w:rPr>
          <w:lang w:val="el-GR"/>
        </w:rPr>
        <w:t xml:space="preserve"> </w:t>
      </w:r>
      <w:r w:rsidRPr="004710A7">
        <w:rPr>
          <w:position w:val="-6"/>
        </w:rPr>
        <w:object w:dxaOrig="300" w:dyaOrig="240">
          <v:shape id="_x0000_i1111" type="#_x0000_t75" style="width:15.2pt;height:12pt" o:ole="">
            <v:imagedata r:id="rId987" o:title=""/>
          </v:shape>
          <o:OLEObject Type="Embed" ProgID="Equation.DSMT4" ShapeID="_x0000_i1111" DrawAspect="Content" ObjectID="_1669710284" r:id="rId988"/>
        </w:object>
      </w:r>
      <w:r w:rsidRPr="001A2408">
        <w:rPr>
          <w:lang w:val="el-GR"/>
        </w:rPr>
        <w:t xml:space="preserve"> βάση </w:t>
      </w:r>
      <w:r w:rsidRPr="0020323F">
        <w:rPr>
          <w:position w:val="-10"/>
        </w:rPr>
        <w:object w:dxaOrig="560" w:dyaOrig="320">
          <v:shape id="_x0000_i1112" type="#_x0000_t75" style="width:28pt;height:16pt" o:ole="">
            <v:imagedata r:id="rId989" o:title=""/>
          </v:shape>
          <o:OLEObject Type="Embed" ProgID="Equation.DSMT4" ShapeID="_x0000_i1112" DrawAspect="Content" ObjectID="_1669710285" r:id="rId990"/>
        </w:object>
      </w:r>
      <w:r w:rsidRPr="001A2408">
        <w:rPr>
          <w:lang w:val="el-GR"/>
        </w:rPr>
        <w:t xml:space="preserve">: </w:t>
      </w:r>
      <w:r w:rsidRPr="0020323F">
        <w:rPr>
          <w:position w:val="-52"/>
        </w:rPr>
        <w:object w:dxaOrig="1260" w:dyaOrig="1160">
          <v:shape id="_x0000_i1113" type="#_x0000_t75" style="width:63.2pt;height:58pt" o:ole="">
            <v:imagedata r:id="rId991" o:title=""/>
          </v:shape>
          <o:OLEObject Type="Embed" ProgID="Equation.DSMT4" ShapeID="_x0000_i1113" DrawAspect="Content" ObjectID="_1669710286" r:id="rId992"/>
        </w:object>
      </w:r>
      <w:r w:rsidRPr="001A2408">
        <w:rPr>
          <w:lang w:val="el-GR"/>
        </w:rPr>
        <w:t>.</w:t>
      </w:r>
    </w:p>
    <w:p w:rsidR="0043512C" w:rsidRPr="00D63AC8" w:rsidRDefault="0043512C" w:rsidP="0043512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clear" w:pos="1185"/>
        </w:tabs>
        <w:spacing w:before="0" w:after="0" w:line="240" w:lineRule="auto"/>
        <w:jc w:val="left"/>
        <w:rPr>
          <w:lang w:val="el-GR"/>
        </w:rPr>
      </w:pPr>
      <w:r w:rsidRPr="00D63AC8">
        <w:rPr>
          <w:b/>
          <w:color w:val="FF0000"/>
          <w:highlight w:val="lightGray"/>
          <w:lang w:val="el-GR"/>
        </w:rPr>
        <w:t>Διάσταση</w:t>
      </w:r>
      <w:r w:rsidRPr="00D63AC8">
        <w:rPr>
          <w:color w:val="FF0000"/>
          <w:highlight w:val="lightGray"/>
          <w:lang w:val="el-GR"/>
        </w:rPr>
        <w:t xml:space="preserve"> </w:t>
      </w:r>
      <w:r w:rsidRPr="00D63AC8">
        <w:rPr>
          <w:highlight w:val="lightGray"/>
          <w:lang w:val="el-GR"/>
        </w:rPr>
        <w:t xml:space="preserve">του </w:t>
      </w:r>
      <w:r w:rsidRPr="0043512C">
        <w:rPr>
          <w:position w:val="-14"/>
          <w:highlight w:val="lightGray"/>
          <w:lang w:val="el-GR"/>
        </w:rPr>
        <w:object w:dxaOrig="720" w:dyaOrig="420">
          <v:shape id="_x0000_i1114" type="#_x0000_t75" style="width:36pt;height:21.2pt" o:ole="">
            <v:imagedata r:id="rId978" o:title=""/>
          </v:shape>
          <o:OLEObject Type="Embed" ProgID="Equation.DSMT4" ShapeID="_x0000_i1114" DrawAspect="Content" ObjectID="_1669710287" r:id="rId993"/>
        </w:object>
      </w:r>
      <w:r>
        <w:rPr>
          <w:lang w:val="el-GR"/>
        </w:rPr>
        <w:t>=</w:t>
      </w:r>
      <w:r w:rsidRPr="00BC6CDC">
        <w:rPr>
          <w:b/>
          <w:highlight w:val="yellow"/>
          <w:lang w:val="el-GR"/>
        </w:rPr>
        <w:t xml:space="preserve"> πλήθος οδηγών= </w:t>
      </w:r>
      <w:r w:rsidRPr="00BC6CDC">
        <w:rPr>
          <w:b/>
          <w:position w:val="-4"/>
          <w:highlight w:val="yellow"/>
          <w:lang w:val="el-GR"/>
        </w:rPr>
        <w:object w:dxaOrig="200" w:dyaOrig="220">
          <v:shape id="_x0000_i1115" type="#_x0000_t75" style="width:10pt;height:11.2pt" o:ole="">
            <v:imagedata r:id="rId391" o:title=""/>
          </v:shape>
          <o:OLEObject Type="Embed" ProgID="Equation.DSMT4" ShapeID="_x0000_i1115" DrawAspect="Content" ObjectID="_1669710288" r:id="rId994"/>
        </w:object>
      </w:r>
    </w:p>
    <w:p w:rsidR="00B4226E" w:rsidRDefault="00B4226E">
      <w:pPr>
        <w:tabs>
          <w:tab w:val="clear" w:pos="1185"/>
        </w:tabs>
        <w:spacing w:before="0" w:after="0" w:line="240" w:lineRule="auto"/>
        <w:jc w:val="left"/>
        <w:rPr>
          <w:rFonts w:ascii="Arial" w:hAnsi="Arial" w:cs="Arial"/>
          <w:b/>
          <w:bCs/>
          <w:i/>
          <w:szCs w:val="28"/>
          <w:highlight w:val="lightGray"/>
          <w:lang w:val="el-GR"/>
        </w:rPr>
      </w:pPr>
      <w:r w:rsidRPr="00EF35A1">
        <w:rPr>
          <w:highlight w:val="lightGray"/>
          <w:lang w:val="el-GR"/>
        </w:rPr>
        <w:br w:type="page"/>
      </w:r>
    </w:p>
    <w:p w:rsidR="00B4226E" w:rsidRDefault="00B4226E" w:rsidP="00B4226E">
      <w:pPr>
        <w:pStyle w:val="Heading3"/>
      </w:pPr>
      <w:r w:rsidRPr="00FF45CB">
        <w:lastRenderedPageBreak/>
        <w:t>Βάση</w:t>
      </w:r>
      <w:r>
        <w:rPr>
          <w:lang w:val="en-US"/>
        </w:rPr>
        <w:t xml:space="preserve"> </w:t>
      </w:r>
      <w:r w:rsidRPr="00B4226E">
        <w:rPr>
          <w:color w:val="FF0000"/>
        </w:rPr>
        <w:t xml:space="preserve">Αριστερού </w:t>
      </w:r>
      <w:proofErr w:type="spellStart"/>
      <w:r w:rsidRPr="00DF7B28">
        <w:rPr>
          <w:color w:val="FF0000"/>
        </w:rPr>
        <w:t>Μηδενόχωρου</w:t>
      </w:r>
      <w:proofErr w:type="spellEnd"/>
      <w:r w:rsidRPr="00DF7B28">
        <w:rPr>
          <w:color w:val="FF0000"/>
        </w:rPr>
        <w:t xml:space="preserve"> </w:t>
      </w:r>
      <w:r>
        <w:t xml:space="preserve">του </w:t>
      </w:r>
      <w:r w:rsidRPr="00B77842">
        <w:rPr>
          <w:position w:val="-4"/>
        </w:rPr>
        <w:object w:dxaOrig="279" w:dyaOrig="279">
          <v:shape id="_x0000_i1116" type="#_x0000_t75" style="width:14pt;height:14pt" o:ole="">
            <v:imagedata r:id="rId393" o:title=""/>
          </v:shape>
          <o:OLEObject Type="Embed" ProgID="Equation.DSMT4" ShapeID="_x0000_i1116" DrawAspect="Content" ObjectID="_1669710289" r:id="rId995"/>
        </w:object>
      </w:r>
      <w:r>
        <w:t xml:space="preserve">, </w:t>
      </w:r>
      <w:r w:rsidRPr="00B4226E">
        <w:rPr>
          <w:position w:val="-18"/>
        </w:rPr>
        <w:object w:dxaOrig="880" w:dyaOrig="499">
          <v:shape id="_x0000_i1117" type="#_x0000_t75" style="width:44pt;height:24.8pt" o:ole="">
            <v:imagedata r:id="rId996" o:title=""/>
          </v:shape>
          <o:OLEObject Type="Embed" ProgID="Equation.DSMT4" ShapeID="_x0000_i1117" DrawAspect="Content" ObjectID="_1669710290" r:id="rId997"/>
        </w:object>
      </w:r>
    </w:p>
    <w:p w:rsidR="00B4226E" w:rsidRPr="00A9586C" w:rsidRDefault="00576910" w:rsidP="00B4226E">
      <w:pPr>
        <w:pStyle w:val="ListParagraph"/>
        <w:numPr>
          <w:ilvl w:val="0"/>
          <w:numId w:val="46"/>
        </w:numPr>
        <w:rPr>
          <w:position w:val="6"/>
          <w:lang w:val="el-GR"/>
        </w:rPr>
      </w:pPr>
      <w:r w:rsidRPr="00B4226E">
        <w:rPr>
          <w:position w:val="-18"/>
        </w:rPr>
        <w:object w:dxaOrig="880" w:dyaOrig="499">
          <v:shape id="_x0000_i1118" type="#_x0000_t75" style="width:44pt;height:24.8pt" o:ole="">
            <v:imagedata r:id="rId996" o:title=""/>
          </v:shape>
          <o:OLEObject Type="Embed" ProgID="Equation.DSMT4" ShapeID="_x0000_i1118" DrawAspect="Content" ObjectID="_1669710291" r:id="rId998"/>
        </w:object>
      </w:r>
      <w:r w:rsidR="00A9586C">
        <w:rPr>
          <w:lang w:val="el-GR"/>
        </w:rPr>
        <w:t xml:space="preserve"> είναι ο </w:t>
      </w:r>
      <w:proofErr w:type="spellStart"/>
      <w:r w:rsidR="00A9586C">
        <w:rPr>
          <w:lang w:val="el-GR"/>
        </w:rPr>
        <w:t>Μηδενόχωρος</w:t>
      </w:r>
      <w:proofErr w:type="spellEnd"/>
      <w:r w:rsidR="00A9586C">
        <w:rPr>
          <w:lang w:val="el-GR"/>
        </w:rPr>
        <w:t xml:space="preserve"> του </w:t>
      </w:r>
      <w:r w:rsidR="00A9586C" w:rsidRPr="00566898">
        <w:rPr>
          <w:position w:val="-4"/>
        </w:rPr>
        <w:object w:dxaOrig="400" w:dyaOrig="340">
          <v:shape id="_x0000_i1119" type="#_x0000_t75" style="width:20pt;height:17.2pt" o:ole="">
            <v:imagedata r:id="rId999" o:title=""/>
          </v:shape>
          <o:OLEObject Type="Embed" ProgID="Equation.DSMT4" ShapeID="_x0000_i1119" DrawAspect="Content" ObjectID="_1669710292" r:id="rId1000"/>
        </w:object>
      </w:r>
      <w:r w:rsidR="00A9586C">
        <w:rPr>
          <w:lang w:val="el-GR"/>
        </w:rPr>
        <w:t xml:space="preserve">, δηλαδή τα </w:t>
      </w:r>
      <w:r w:rsidR="00A9586C" w:rsidRPr="00A9586C">
        <w:rPr>
          <w:position w:val="-20"/>
        </w:rPr>
        <w:object w:dxaOrig="4680" w:dyaOrig="540">
          <v:shape id="_x0000_i1120" type="#_x0000_t75" style="width:234pt;height:27.2pt" o:ole="">
            <v:imagedata r:id="rId1001" o:title=""/>
          </v:shape>
          <o:OLEObject Type="Embed" ProgID="Equation.DSMT4" ShapeID="_x0000_i1120" DrawAspect="Content" ObjectID="_1669710293" r:id="rId1002"/>
        </w:object>
      </w:r>
      <w:r w:rsidR="00A9586C" w:rsidRPr="00A9586C">
        <w:rPr>
          <w:position w:val="6"/>
          <w:lang w:val="el-GR"/>
        </w:rPr>
        <w:t>,</w:t>
      </w:r>
      <w:r w:rsidR="00A9586C">
        <w:rPr>
          <w:position w:val="6"/>
          <w:lang w:val="el-GR"/>
        </w:rPr>
        <w:t xml:space="preserve"> </w:t>
      </w:r>
      <w:proofErr w:type="spellStart"/>
      <w:r w:rsidR="00A9586C">
        <w:rPr>
          <w:position w:val="6"/>
          <w:lang w:val="el-GR"/>
        </w:rPr>
        <w:t>εξού</w:t>
      </w:r>
      <w:proofErr w:type="spellEnd"/>
      <w:r w:rsidR="00A9586C">
        <w:rPr>
          <w:position w:val="6"/>
          <w:lang w:val="el-GR"/>
        </w:rPr>
        <w:t xml:space="preserve"> και </w:t>
      </w:r>
      <w:proofErr w:type="spellStart"/>
      <w:r w:rsidR="00A9586C">
        <w:rPr>
          <w:position w:val="6"/>
          <w:lang w:val="el-GR"/>
        </w:rPr>
        <w:t>αριστερος</w:t>
      </w:r>
      <w:proofErr w:type="spellEnd"/>
      <w:r w:rsidR="00A9586C">
        <w:rPr>
          <w:position w:val="6"/>
          <w:lang w:val="el-GR"/>
        </w:rPr>
        <w:t xml:space="preserve"> </w:t>
      </w:r>
      <w:proofErr w:type="spellStart"/>
      <w:r w:rsidR="00A9586C">
        <w:rPr>
          <w:position w:val="6"/>
          <w:lang w:val="el-GR"/>
        </w:rPr>
        <w:t>μηδενόχωρος</w:t>
      </w:r>
      <w:proofErr w:type="spellEnd"/>
      <w:r w:rsidR="00A9586C">
        <w:rPr>
          <w:position w:val="6"/>
          <w:lang w:val="el-GR"/>
        </w:rPr>
        <w:t>.</w:t>
      </w:r>
    </w:p>
    <w:p w:rsidR="008E407A" w:rsidRPr="00EF35A1" w:rsidRDefault="00576910" w:rsidP="00576910">
      <w:pPr>
        <w:rPr>
          <w:lang w:val="el-GR"/>
        </w:rPr>
      </w:pPr>
      <w:r w:rsidRPr="00576910">
        <w:rPr>
          <w:highlight w:val="lightGray"/>
          <w:lang w:val="el-GR"/>
        </w:rPr>
        <w:t xml:space="preserve">Εδώ θα </w:t>
      </w:r>
      <w:r>
        <w:rPr>
          <w:highlight w:val="lightGray"/>
          <w:lang w:val="el-GR"/>
        </w:rPr>
        <w:t xml:space="preserve">βρούμε πρώτα την </w:t>
      </w:r>
      <w:r w:rsidRPr="00576910">
        <w:rPr>
          <w:position w:val="-20"/>
        </w:rPr>
        <w:object w:dxaOrig="1600" w:dyaOrig="540">
          <v:shape id="_x0000_i1121" type="#_x0000_t75" style="width:80pt;height:27.2pt" o:ole="">
            <v:imagedata r:id="rId1003" o:title=""/>
          </v:shape>
          <o:OLEObject Type="Embed" ProgID="Equation.DSMT4" ShapeID="_x0000_i1121" DrawAspect="Content" ObjectID="_1669710294" r:id="rId1004"/>
        </w:object>
      </w:r>
      <w:r w:rsidRPr="00576910">
        <w:rPr>
          <w:lang w:val="el-GR"/>
        </w:rPr>
        <w:t>:</w:t>
      </w:r>
    </w:p>
    <w:p w:rsidR="00576910" w:rsidRDefault="00576910" w:rsidP="00576910">
      <w:pPr>
        <w:rPr>
          <w:lang w:val="el-GR"/>
        </w:rPr>
      </w:pPr>
      <w:r>
        <w:rPr>
          <w:lang w:val="el-GR"/>
        </w:rPr>
        <w:t xml:space="preserve">Για κάθε πίνακα </w:t>
      </w:r>
      <w:r w:rsidRPr="00566898">
        <w:rPr>
          <w:position w:val="-4"/>
        </w:rPr>
        <w:object w:dxaOrig="279" w:dyaOrig="279">
          <v:shape id="_x0000_i1122" type="#_x0000_t75" style="width:14pt;height:14pt" o:ole="">
            <v:imagedata r:id="rId1005" o:title=""/>
          </v:shape>
          <o:OLEObject Type="Embed" ProgID="Equation.DSMT4" ShapeID="_x0000_i1122" DrawAspect="Content" ObjectID="_1669710295" r:id="rId1006"/>
        </w:object>
      </w:r>
      <w:r>
        <w:rPr>
          <w:lang w:val="el-GR"/>
        </w:rPr>
        <w:t xml:space="preserve"> γνωρίζουμε:</w:t>
      </w:r>
    </w:p>
    <w:p w:rsidR="00576910" w:rsidRDefault="00576910" w:rsidP="00576910">
      <w:pPr>
        <w:rPr>
          <w:lang w:val="el-GR"/>
        </w:rPr>
      </w:pPr>
      <w:r>
        <w:rPr>
          <w:lang w:val="el-GR"/>
        </w:rPr>
        <w:t xml:space="preserve">Πλήθος ελεύθερων </w:t>
      </w:r>
      <w:proofErr w:type="spellStart"/>
      <w:r>
        <w:rPr>
          <w:lang w:val="el-GR"/>
        </w:rPr>
        <w:t>μεταβλ</w:t>
      </w:r>
      <w:proofErr w:type="spellEnd"/>
      <w:r>
        <w:rPr>
          <w:lang w:val="el-GR"/>
        </w:rPr>
        <w:t xml:space="preserve">. + πλήθος βασικών </w:t>
      </w:r>
      <w:proofErr w:type="spellStart"/>
      <w:r>
        <w:rPr>
          <w:lang w:val="el-GR"/>
        </w:rPr>
        <w:t>μεταβλ</w:t>
      </w:r>
      <w:proofErr w:type="spellEnd"/>
      <w:r>
        <w:rPr>
          <w:lang w:val="el-GR"/>
        </w:rPr>
        <w:t xml:space="preserve">.= </w:t>
      </w:r>
      <w:proofErr w:type="spellStart"/>
      <w:r>
        <w:rPr>
          <w:lang w:val="el-GR"/>
        </w:rPr>
        <w:t>πληθος</w:t>
      </w:r>
      <w:proofErr w:type="spellEnd"/>
      <w:r>
        <w:rPr>
          <w:lang w:val="el-GR"/>
        </w:rPr>
        <w:t xml:space="preserve"> στηλών </w:t>
      </w:r>
    </w:p>
    <w:p w:rsidR="00576910" w:rsidRPr="00EF35A1" w:rsidRDefault="00576910" w:rsidP="00576910">
      <w:pPr>
        <w:rPr>
          <w:lang w:val="el-GR"/>
        </w:rPr>
      </w:pPr>
      <w:r>
        <w:rPr>
          <w:lang w:val="en-US"/>
        </w:rPr>
        <w:tab/>
      </w:r>
      <w:r w:rsidRPr="00576910">
        <w:rPr>
          <w:position w:val="-6"/>
          <w:lang w:val="el-GR"/>
        </w:rPr>
        <w:object w:dxaOrig="600" w:dyaOrig="240">
          <v:shape id="_x0000_i1123" type="#_x0000_t75" style="width:30pt;height:12pt" o:ole="">
            <v:imagedata r:id="rId1007" o:title=""/>
          </v:shape>
          <o:OLEObject Type="Embed" ProgID="Equation.DSMT4" ShapeID="_x0000_i1123" DrawAspect="Content" ObjectID="_1669710296" r:id="rId1008"/>
        </w:object>
      </w:r>
      <w:r w:rsidRPr="00EF35A1">
        <w:rPr>
          <w:lang w:val="el-GR"/>
        </w:rPr>
        <w:tab/>
      </w:r>
      <w:r w:rsidRPr="00EF35A1">
        <w:rPr>
          <w:lang w:val="el-GR"/>
        </w:rPr>
        <w:tab/>
        <w:t>+</w:t>
      </w:r>
      <w:r w:rsidRPr="00EF35A1">
        <w:rPr>
          <w:lang w:val="el-GR"/>
        </w:rPr>
        <w:tab/>
      </w:r>
      <w:r w:rsidRPr="00EF35A1">
        <w:rPr>
          <w:lang w:val="el-GR"/>
        </w:rPr>
        <w:tab/>
      </w:r>
      <w:r w:rsidRPr="00576910">
        <w:rPr>
          <w:position w:val="-4"/>
          <w:lang w:val="en-US"/>
        </w:rPr>
        <w:object w:dxaOrig="200" w:dyaOrig="220">
          <v:shape id="_x0000_i1124" type="#_x0000_t75" style="width:10pt;height:11.2pt" o:ole="">
            <v:imagedata r:id="rId1009" o:title=""/>
          </v:shape>
          <o:OLEObject Type="Embed" ProgID="Equation.DSMT4" ShapeID="_x0000_i1124" DrawAspect="Content" ObjectID="_1669710297" r:id="rId1010"/>
        </w:object>
      </w:r>
      <w:r w:rsidRPr="00EF35A1">
        <w:rPr>
          <w:lang w:val="el-GR"/>
        </w:rPr>
        <w:tab/>
      </w:r>
      <w:r w:rsidRPr="00EF35A1">
        <w:rPr>
          <w:lang w:val="el-GR"/>
        </w:rPr>
        <w:tab/>
        <w:t>=</w:t>
      </w:r>
      <w:r w:rsidRPr="00EF35A1">
        <w:rPr>
          <w:lang w:val="el-GR"/>
        </w:rPr>
        <w:tab/>
      </w:r>
      <w:r w:rsidRPr="00576910">
        <w:rPr>
          <w:position w:val="-6"/>
          <w:lang w:val="en-US"/>
        </w:rPr>
        <w:object w:dxaOrig="220" w:dyaOrig="240">
          <v:shape id="_x0000_i1125" type="#_x0000_t75" style="width:11.2pt;height:12pt" o:ole="">
            <v:imagedata r:id="rId1011" o:title=""/>
          </v:shape>
          <o:OLEObject Type="Embed" ProgID="Equation.DSMT4" ShapeID="_x0000_i1125" DrawAspect="Content" ObjectID="_1669710298" r:id="rId1012"/>
        </w:object>
      </w:r>
    </w:p>
    <w:p w:rsidR="00576910" w:rsidRPr="00EF35A1" w:rsidRDefault="00576910" w:rsidP="00576910">
      <w:pPr>
        <w:rPr>
          <w:lang w:val="el-GR"/>
        </w:rPr>
      </w:pPr>
      <w:r w:rsidRPr="00EF35A1">
        <w:rPr>
          <w:lang w:val="el-GR"/>
        </w:rPr>
        <w:tab/>
      </w:r>
      <w:r w:rsidRPr="00576910">
        <w:rPr>
          <w:position w:val="-16"/>
        </w:rPr>
        <w:object w:dxaOrig="1460" w:dyaOrig="460">
          <v:shape id="_x0000_i1126" type="#_x0000_t75" style="width:73.2pt;height:23.2pt" o:ole="">
            <v:imagedata r:id="rId1013" o:title=""/>
          </v:shape>
          <o:OLEObject Type="Embed" ProgID="Equation.DSMT4" ShapeID="_x0000_i1126" DrawAspect="Content" ObjectID="_1669710299" r:id="rId1014"/>
        </w:object>
      </w:r>
      <w:r w:rsidRPr="00EF35A1">
        <w:rPr>
          <w:lang w:val="el-GR"/>
        </w:rPr>
        <w:tab/>
        <w:t>+</w:t>
      </w:r>
      <w:r w:rsidRPr="00EF35A1">
        <w:rPr>
          <w:lang w:val="el-GR"/>
        </w:rPr>
        <w:tab/>
      </w:r>
      <w:r w:rsidRPr="00576910">
        <w:rPr>
          <w:position w:val="-16"/>
        </w:rPr>
        <w:object w:dxaOrig="1440" w:dyaOrig="460">
          <v:shape id="_x0000_i1127" type="#_x0000_t75" style="width:1in;height:23.2pt" o:ole="">
            <v:imagedata r:id="rId1015" o:title=""/>
          </v:shape>
          <o:OLEObject Type="Embed" ProgID="Equation.DSMT4" ShapeID="_x0000_i1127" DrawAspect="Content" ObjectID="_1669710300" r:id="rId1016"/>
        </w:object>
      </w:r>
      <w:r w:rsidRPr="00EF35A1">
        <w:rPr>
          <w:lang w:val="el-GR"/>
        </w:rPr>
        <w:tab/>
      </w:r>
      <w:r>
        <w:rPr>
          <w:lang w:val="el-GR"/>
        </w:rPr>
        <w:t xml:space="preserve">= </w:t>
      </w:r>
      <w:proofErr w:type="spellStart"/>
      <w:r>
        <w:rPr>
          <w:lang w:val="el-GR"/>
        </w:rPr>
        <w:t>πληθος</w:t>
      </w:r>
      <w:proofErr w:type="spellEnd"/>
      <w:r>
        <w:rPr>
          <w:lang w:val="el-GR"/>
        </w:rPr>
        <w:t xml:space="preserve"> στηλών</w:t>
      </w:r>
      <w:r w:rsidR="001268A0">
        <w:rPr>
          <w:lang w:val="el-GR"/>
        </w:rPr>
        <w:t xml:space="preserve"> </w:t>
      </w:r>
      <w:r w:rsidR="001268A0" w:rsidRPr="00566898">
        <w:rPr>
          <w:position w:val="-4"/>
        </w:rPr>
        <w:object w:dxaOrig="279" w:dyaOrig="279">
          <v:shape id="_x0000_i1128" type="#_x0000_t75" style="width:14pt;height:14pt" o:ole="">
            <v:imagedata r:id="rId1017" o:title=""/>
          </v:shape>
          <o:OLEObject Type="Embed" ProgID="Equation.DSMT4" ShapeID="_x0000_i1128" DrawAspect="Content" ObjectID="_1669710301" r:id="rId1018"/>
        </w:object>
      </w:r>
    </w:p>
    <w:p w:rsidR="00576910" w:rsidRDefault="00576910" w:rsidP="00576910">
      <w:pPr>
        <w:rPr>
          <w:lang w:val="el-GR"/>
        </w:rPr>
      </w:pPr>
      <w:r>
        <w:rPr>
          <w:lang w:val="el-GR"/>
        </w:rPr>
        <w:t xml:space="preserve">Εφαρμόζοντας το τελευταίο για τον </w:t>
      </w:r>
      <w:r w:rsidRPr="00566898">
        <w:rPr>
          <w:position w:val="-4"/>
        </w:rPr>
        <w:object w:dxaOrig="400" w:dyaOrig="340">
          <v:shape id="_x0000_i1129" type="#_x0000_t75" style="width:20pt;height:17.2pt" o:ole="">
            <v:imagedata r:id="rId1019" o:title=""/>
          </v:shape>
          <o:OLEObject Type="Embed" ProgID="Equation.DSMT4" ShapeID="_x0000_i1129" DrawAspect="Content" ObjectID="_1669710302" r:id="rId1020"/>
        </w:object>
      </w:r>
      <w:r>
        <w:rPr>
          <w:lang w:val="el-GR"/>
        </w:rPr>
        <w:t xml:space="preserve"> </w:t>
      </w:r>
      <w:proofErr w:type="spellStart"/>
      <w:r>
        <w:rPr>
          <w:lang w:val="el-GR"/>
        </w:rPr>
        <w:t>παιρνουμε</w:t>
      </w:r>
      <w:proofErr w:type="spellEnd"/>
      <w:r>
        <w:rPr>
          <w:lang w:val="el-GR"/>
        </w:rPr>
        <w:t>:</w:t>
      </w:r>
    </w:p>
    <w:p w:rsidR="00576910" w:rsidRDefault="001268A0" w:rsidP="00576910">
      <w:pPr>
        <w:rPr>
          <w:lang w:val="el-GR"/>
        </w:rPr>
      </w:pPr>
      <w:r>
        <w:rPr>
          <w:lang w:val="el-GR"/>
        </w:rPr>
        <w:tab/>
      </w:r>
      <w:r w:rsidRPr="001268A0">
        <w:rPr>
          <w:position w:val="-20"/>
        </w:rPr>
        <w:object w:dxaOrig="1600" w:dyaOrig="540">
          <v:shape id="_x0000_i1130" type="#_x0000_t75" style="width:80pt;height:27.2pt" o:ole="">
            <v:imagedata r:id="rId1021" o:title=""/>
          </v:shape>
          <o:OLEObject Type="Embed" ProgID="Equation.DSMT4" ShapeID="_x0000_i1130" DrawAspect="Content" ObjectID="_1669710303" r:id="rId1022"/>
        </w:object>
      </w:r>
      <w:r w:rsidRPr="00EF35A1">
        <w:rPr>
          <w:lang w:val="el-GR"/>
        </w:rPr>
        <w:tab/>
        <w:t>+</w:t>
      </w:r>
      <w:r w:rsidRPr="00EF35A1">
        <w:rPr>
          <w:lang w:val="el-GR"/>
        </w:rPr>
        <w:tab/>
      </w:r>
      <w:r w:rsidRPr="001268A0">
        <w:rPr>
          <w:position w:val="-20"/>
        </w:rPr>
        <w:object w:dxaOrig="1560" w:dyaOrig="540">
          <v:shape id="_x0000_i1131" type="#_x0000_t75" style="width:78pt;height:27.2pt" o:ole="">
            <v:imagedata r:id="rId1023" o:title=""/>
          </v:shape>
          <o:OLEObject Type="Embed" ProgID="Equation.DSMT4" ShapeID="_x0000_i1131" DrawAspect="Content" ObjectID="_1669710304" r:id="rId1024"/>
        </w:object>
      </w:r>
      <w:r w:rsidRPr="00EF35A1">
        <w:rPr>
          <w:lang w:val="el-GR"/>
        </w:rPr>
        <w:tab/>
      </w:r>
      <w:r>
        <w:rPr>
          <w:lang w:val="el-GR"/>
        </w:rPr>
        <w:t xml:space="preserve">= </w:t>
      </w:r>
      <w:proofErr w:type="spellStart"/>
      <w:r>
        <w:rPr>
          <w:lang w:val="el-GR"/>
        </w:rPr>
        <w:t>πληθος</w:t>
      </w:r>
      <w:proofErr w:type="spellEnd"/>
      <w:r>
        <w:rPr>
          <w:lang w:val="el-GR"/>
        </w:rPr>
        <w:t xml:space="preserve"> στηλών </w:t>
      </w:r>
      <w:r w:rsidRPr="00566898">
        <w:rPr>
          <w:position w:val="-4"/>
        </w:rPr>
        <w:object w:dxaOrig="400" w:dyaOrig="340">
          <v:shape id="_x0000_i1132" type="#_x0000_t75" style="width:20pt;height:17.2pt" o:ole="">
            <v:imagedata r:id="rId1025" o:title=""/>
          </v:shape>
          <o:OLEObject Type="Embed" ProgID="Equation.DSMT4" ShapeID="_x0000_i1132" DrawAspect="Content" ObjectID="_1669710305" r:id="rId1026"/>
        </w:object>
      </w:r>
    </w:p>
    <w:p w:rsidR="00576910" w:rsidRPr="00EF35A1" w:rsidRDefault="001268A0" w:rsidP="00576910">
      <w:pPr>
        <w:rPr>
          <w:lang w:val="el-GR"/>
        </w:rPr>
      </w:pPr>
      <w:r>
        <w:rPr>
          <w:lang w:val="el-GR"/>
        </w:rPr>
        <w:t xml:space="preserve">Άρα </w:t>
      </w:r>
      <w:r>
        <w:rPr>
          <w:lang w:val="el-GR"/>
        </w:rPr>
        <w:tab/>
      </w:r>
      <w:r w:rsidRPr="001268A0">
        <w:rPr>
          <w:position w:val="-20"/>
          <w:highlight w:val="yellow"/>
        </w:rPr>
        <w:object w:dxaOrig="2460" w:dyaOrig="540">
          <v:shape id="_x0000_i1133" type="#_x0000_t75" style="width:123.25pt;height:27.2pt" o:ole="">
            <v:imagedata r:id="rId1027" o:title=""/>
          </v:shape>
          <o:OLEObject Type="Embed" ProgID="Equation.DSMT4" ShapeID="_x0000_i1133" DrawAspect="Content" ObjectID="_1669710306" r:id="rId1028"/>
        </w:object>
      </w:r>
    </w:p>
    <w:p w:rsidR="001268A0" w:rsidRDefault="001268A0" w:rsidP="00576910">
      <w:pPr>
        <w:rPr>
          <w:lang w:val="el-GR"/>
        </w:rPr>
      </w:pPr>
      <w:r>
        <w:rPr>
          <w:lang w:val="el-GR"/>
        </w:rPr>
        <w:t xml:space="preserve">Άρα ψάχνω </w:t>
      </w:r>
      <w:r w:rsidRPr="00566898">
        <w:rPr>
          <w:position w:val="-6"/>
        </w:rPr>
        <w:object w:dxaOrig="660" w:dyaOrig="240">
          <v:shape id="_x0000_i1134" type="#_x0000_t75" style="width:33.2pt;height:12pt" o:ole="">
            <v:imagedata r:id="rId1029" o:title=""/>
          </v:shape>
          <o:OLEObject Type="Embed" ProgID="Equation.DSMT4" ShapeID="_x0000_i1134" DrawAspect="Content" ObjectID="_1669710307" r:id="rId1030"/>
        </w:object>
      </w:r>
      <w:r>
        <w:rPr>
          <w:lang w:val="el-GR"/>
        </w:rPr>
        <w:t xml:space="preserve"> ανεξάρτητα </w:t>
      </w:r>
      <w:r w:rsidR="004E6F57" w:rsidRPr="001268A0">
        <w:rPr>
          <w:position w:val="-14"/>
          <w:lang w:val="el-GR"/>
        </w:rPr>
        <w:object w:dxaOrig="1380" w:dyaOrig="420">
          <v:shape id="_x0000_i1135" type="#_x0000_t75" style="width:69.2pt;height:21.2pt" o:ole="">
            <v:imagedata r:id="rId1031" o:title=""/>
          </v:shape>
          <o:OLEObject Type="Embed" ProgID="Equation.DSMT4" ShapeID="_x0000_i1135" DrawAspect="Content" ObjectID="_1669710308" r:id="rId1032"/>
        </w:object>
      </w:r>
      <w:r w:rsidRPr="004E6F57">
        <w:rPr>
          <w:lang w:val="el-GR"/>
        </w:rPr>
        <w:t xml:space="preserve"> </w:t>
      </w:r>
      <w:r>
        <w:rPr>
          <w:lang w:val="el-GR"/>
        </w:rPr>
        <w:t xml:space="preserve">τέτοια που </w:t>
      </w:r>
      <w:r w:rsidRPr="00566898">
        <w:rPr>
          <w:position w:val="-12"/>
        </w:rPr>
        <w:object w:dxaOrig="960" w:dyaOrig="420">
          <v:shape id="_x0000_i1136" type="#_x0000_t75" style="width:48pt;height:21.2pt" o:ole="">
            <v:imagedata r:id="rId1033" o:title=""/>
          </v:shape>
          <o:OLEObject Type="Embed" ProgID="Equation.DSMT4" ShapeID="_x0000_i1136" DrawAspect="Content" ObjectID="_1669710309" r:id="rId1034"/>
        </w:object>
      </w:r>
    </w:p>
    <w:p w:rsidR="004E6F57" w:rsidRDefault="00C93D5C" w:rsidP="00576910">
      <w:pPr>
        <w:rPr>
          <w:lang w:val="el-GR"/>
        </w:rPr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817408" behindDoc="0" locked="0" layoutInCell="1" allowOverlap="1">
                <wp:simplePos x="0" y="0"/>
                <wp:positionH relativeFrom="column">
                  <wp:posOffset>5651520</wp:posOffset>
                </wp:positionH>
                <wp:positionV relativeFrom="paragraph">
                  <wp:posOffset>1197175</wp:posOffset>
                </wp:positionV>
                <wp:extent cx="149040" cy="27720"/>
                <wp:effectExtent l="38100" t="38100" r="22860" b="29845"/>
                <wp:wrapNone/>
                <wp:docPr id="3140" name="Ink 31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5">
                      <w14:nvContentPartPr>
                        <w14:cNvContentPartPr/>
                      </w14:nvContentPartPr>
                      <w14:xfrm>
                        <a:off x="0" y="0"/>
                        <a:ext cx="149040" cy="2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40" o:spid="_x0000_s1026" type="#_x0000_t75" style="position:absolute;margin-left:444.45pt;margin-top:93.5pt;width:13pt;height:3.55pt;z-index:252817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">
                <v:imagedata r:id="rId103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816384" behindDoc="0" locked="0" layoutInCell="1" allowOverlap="1">
                <wp:simplePos x="0" y="0"/>
                <wp:positionH relativeFrom="column">
                  <wp:posOffset>5670960</wp:posOffset>
                </wp:positionH>
                <wp:positionV relativeFrom="paragraph">
                  <wp:posOffset>1010335</wp:posOffset>
                </wp:positionV>
                <wp:extent cx="124920" cy="334800"/>
                <wp:effectExtent l="38100" t="38100" r="46990" b="46355"/>
                <wp:wrapNone/>
                <wp:docPr id="3139" name="Ink 31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7">
                      <w14:nvContentPartPr>
                        <w14:cNvContentPartPr/>
                      </w14:nvContentPartPr>
                      <w14:xfrm>
                        <a:off x="0" y="0"/>
                        <a:ext cx="124920" cy="33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39" o:spid="_x0000_s1026" type="#_x0000_t75" style="position:absolute;margin-left:445.75pt;margin-top:78.75pt;width:11.45pt;height:27.95pt;z-index:252816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">
                <v:imagedata r:id="rId1038" o:title=""/>
              </v:shape>
            </w:pict>
          </mc:Fallback>
        </mc:AlternateContent>
      </w:r>
      <w:r w:rsidR="004E6F57">
        <w:rPr>
          <w:lang w:val="el-GR"/>
        </w:rPr>
        <w:t xml:space="preserve">Όμως από </w:t>
      </w:r>
      <w:r w:rsidR="004E6F57" w:rsidRPr="004E6F57">
        <w:rPr>
          <w:position w:val="-6"/>
          <w:lang w:val="el-GR"/>
        </w:rPr>
        <w:object w:dxaOrig="1140" w:dyaOrig="300">
          <v:shape id="_x0000_i1137" type="#_x0000_t75" style="width:57.25pt;height:15.2pt" o:ole="">
            <v:imagedata r:id="rId1039" o:title=""/>
          </v:shape>
          <o:OLEObject Type="Embed" ProgID="Equation.DSMT4" ShapeID="_x0000_i1137" DrawAspect="Content" ObjectID="_1669710310" r:id="rId1040"/>
        </w:object>
      </w:r>
      <w:r w:rsidR="004E6F57" w:rsidRPr="004E6F57">
        <w:rPr>
          <w:lang w:val="el-GR"/>
        </w:rPr>
        <w:t xml:space="preserve"> </w:t>
      </w:r>
      <w:r w:rsidR="004E6F57">
        <w:rPr>
          <w:lang w:val="el-GR"/>
        </w:rPr>
        <w:t xml:space="preserve">παίρνω </w:t>
      </w:r>
      <w:r w:rsidR="004E6F57" w:rsidRPr="004E6F57">
        <w:rPr>
          <w:position w:val="-6"/>
          <w:lang w:val="el-GR"/>
        </w:rPr>
        <w:object w:dxaOrig="1280" w:dyaOrig="360">
          <v:shape id="_x0000_i1138" type="#_x0000_t75" style="width:64pt;height:18pt" o:ole="">
            <v:imagedata r:id="rId1041" o:title=""/>
          </v:shape>
          <o:OLEObject Type="Embed" ProgID="Equation.DSMT4" ShapeID="_x0000_i1138" DrawAspect="Content" ObjectID="_1669710311" r:id="rId1042"/>
        </w:object>
      </w:r>
      <w:r w:rsidR="004E6F57">
        <w:rPr>
          <w:lang w:val="el-GR"/>
        </w:rPr>
        <w:t xml:space="preserve"> που σημαίνει ότι οι </w:t>
      </w:r>
      <w:r w:rsidR="004E6F57" w:rsidRPr="00566898">
        <w:rPr>
          <w:position w:val="-6"/>
        </w:rPr>
        <w:object w:dxaOrig="660" w:dyaOrig="240">
          <v:shape id="_x0000_i1139" type="#_x0000_t75" style="width:33.2pt;height:12pt" o:ole="">
            <v:imagedata r:id="rId1029" o:title=""/>
          </v:shape>
          <o:OLEObject Type="Embed" ProgID="Equation.DSMT4" ShapeID="_x0000_i1139" DrawAspect="Content" ObjectID="_1669710312" r:id="rId1043"/>
        </w:object>
      </w:r>
      <w:r w:rsidR="004E6F57">
        <w:rPr>
          <w:lang w:val="el-GR"/>
        </w:rPr>
        <w:t xml:space="preserve"> τελευταίες γραμμές του </w:t>
      </w:r>
      <w:r w:rsidR="004E6F57" w:rsidRPr="00566898">
        <w:rPr>
          <w:position w:val="-4"/>
        </w:rPr>
        <w:object w:dxaOrig="580" w:dyaOrig="340">
          <v:shape id="_x0000_i1140" type="#_x0000_t75" style="width:29.2pt;height:17.2pt" o:ole="">
            <v:imagedata r:id="rId1044" o:title=""/>
          </v:shape>
          <o:OLEObject Type="Embed" ProgID="Equation.DSMT4" ShapeID="_x0000_i1140" DrawAspect="Content" ObjectID="_1669710313" r:id="rId1045"/>
        </w:object>
      </w:r>
      <w:r w:rsidR="004E6F57">
        <w:rPr>
          <w:lang w:val="el-GR"/>
        </w:rPr>
        <w:t xml:space="preserve"> έχουν ακριβώς αυτή την ιδιότητα, </w:t>
      </w:r>
      <w:proofErr w:type="spellStart"/>
      <w:r w:rsidR="004E6F57">
        <w:rPr>
          <w:lang w:val="el-GR"/>
        </w:rPr>
        <w:t>καθως</w:t>
      </w:r>
      <w:proofErr w:type="spellEnd"/>
      <w:r w:rsidR="004E6F57">
        <w:rPr>
          <w:lang w:val="el-GR"/>
        </w:rPr>
        <w:t xml:space="preserve"> </w:t>
      </w:r>
      <w:proofErr w:type="spellStart"/>
      <w:r w:rsidR="004E6F57">
        <w:rPr>
          <w:lang w:val="el-GR"/>
        </w:rPr>
        <w:t>αντιστοιχουν</w:t>
      </w:r>
      <w:proofErr w:type="spellEnd"/>
      <w:r w:rsidR="004E6F57">
        <w:rPr>
          <w:lang w:val="el-GR"/>
        </w:rPr>
        <w:t xml:space="preserve"> στις μηδενικές γραμμές του </w:t>
      </w:r>
      <w:r w:rsidR="004E6F57" w:rsidRPr="00566898">
        <w:rPr>
          <w:position w:val="-6"/>
        </w:rPr>
        <w:object w:dxaOrig="279" w:dyaOrig="300">
          <v:shape id="_x0000_i1141" type="#_x0000_t75" style="width:14pt;height:15.2pt" o:ole="">
            <v:imagedata r:id="rId1046" o:title=""/>
          </v:shape>
          <o:OLEObject Type="Embed" ProgID="Equation.DSMT4" ShapeID="_x0000_i1141" DrawAspect="Content" ObjectID="_1669710314" r:id="rId1047"/>
        </w:object>
      </w:r>
      <w:r w:rsidR="004E6F57">
        <w:rPr>
          <w:lang w:val="el-GR"/>
        </w:rPr>
        <w:t xml:space="preserve"> (σκεφτείτε το με το μνημονικό κανόνα).</w:t>
      </w:r>
    </w:p>
    <w:p w:rsidR="004E6F57" w:rsidRPr="00FF45CB" w:rsidRDefault="00C93D5C" w:rsidP="004E6F57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lang w:val="el-GR"/>
        </w:rPr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815360" behindDoc="0" locked="0" layoutInCell="1" allowOverlap="1">
                <wp:simplePos x="0" y="0"/>
                <wp:positionH relativeFrom="column">
                  <wp:posOffset>5423280</wp:posOffset>
                </wp:positionH>
                <wp:positionV relativeFrom="paragraph">
                  <wp:posOffset>-59585</wp:posOffset>
                </wp:positionV>
                <wp:extent cx="123840" cy="171360"/>
                <wp:effectExtent l="38100" t="38100" r="28575" b="38735"/>
                <wp:wrapNone/>
                <wp:docPr id="3138" name="Ink 31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8">
                      <w14:nvContentPartPr>
                        <w14:cNvContentPartPr/>
                      </w14:nvContentPartPr>
                      <w14:xfrm>
                        <a:off x="0" y="0"/>
                        <a:ext cx="123840" cy="171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38" o:spid="_x0000_s1026" type="#_x0000_t75" style="position:absolute;margin-left:426.5pt;margin-top:-5.5pt;width:11.05pt;height:15pt;z-index:252815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">
                <v:imagedata r:id="rId104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811264" behindDoc="0" locked="0" layoutInCell="1" allowOverlap="1">
                <wp:simplePos x="0" y="0"/>
                <wp:positionH relativeFrom="column">
                  <wp:posOffset>3343560</wp:posOffset>
                </wp:positionH>
                <wp:positionV relativeFrom="paragraph">
                  <wp:posOffset>454855</wp:posOffset>
                </wp:positionV>
                <wp:extent cx="36000" cy="68040"/>
                <wp:effectExtent l="38100" t="38100" r="40640" b="27305"/>
                <wp:wrapNone/>
                <wp:docPr id="3134" name="Ink 31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0">
                      <w14:nvContentPartPr>
                        <w14:cNvContentPartPr/>
                      </w14:nvContentPartPr>
                      <w14:xfrm>
                        <a:off x="0" y="0"/>
                        <a:ext cx="36000" cy="6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34" o:spid="_x0000_s1026" type="#_x0000_t75" style="position:absolute;margin-left:262.5pt;margin-top:35.05pt;width:4.3pt;height:6.75pt;z-index:252811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">
                <v:imagedata r:id="rId105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806144" behindDoc="0" locked="0" layoutInCell="1" allowOverlap="1">
                <wp:simplePos x="0" y="0"/>
                <wp:positionH relativeFrom="column">
                  <wp:posOffset>4564320</wp:posOffset>
                </wp:positionH>
                <wp:positionV relativeFrom="paragraph">
                  <wp:posOffset>82255</wp:posOffset>
                </wp:positionV>
                <wp:extent cx="1335240" cy="809640"/>
                <wp:effectExtent l="38100" t="38100" r="36830" b="47625"/>
                <wp:wrapNone/>
                <wp:docPr id="3129" name="Ink 31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2">
                      <w14:nvContentPartPr>
                        <w14:cNvContentPartPr/>
                      </w14:nvContentPartPr>
                      <w14:xfrm>
                        <a:off x="0" y="0"/>
                        <a:ext cx="1335240" cy="80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29" o:spid="_x0000_s1026" type="#_x0000_t75" style="position:absolute;margin-left:358.65pt;margin-top:5.75pt;width:106.7pt;height:65.35pt;z-index:252806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">
                <v:imagedata r:id="rId1053" o:title=""/>
              </v:shape>
            </w:pict>
          </mc:Fallback>
        </mc:AlternateContent>
      </w:r>
      <w:r w:rsidR="004E6F57" w:rsidRPr="004E6F57">
        <w:rPr>
          <w:highlight w:val="lightGray"/>
          <w:lang w:val="el-GR"/>
        </w:rPr>
        <w:t xml:space="preserve">Πάρε ως </w:t>
      </w:r>
      <w:r w:rsidR="004E6F57" w:rsidRPr="004E6F57">
        <w:rPr>
          <w:b/>
          <w:color w:val="FF0000"/>
          <w:highlight w:val="lightGray"/>
          <w:u w:val="single"/>
          <w:lang w:val="el-GR"/>
        </w:rPr>
        <w:t xml:space="preserve">βάση του </w:t>
      </w:r>
      <w:r w:rsidR="004E6F57" w:rsidRPr="004E6F57">
        <w:rPr>
          <w:b/>
          <w:color w:val="FF0000"/>
          <w:position w:val="-18"/>
          <w:highlight w:val="lightGray"/>
          <w:lang w:val="el-GR"/>
        </w:rPr>
        <w:object w:dxaOrig="880" w:dyaOrig="499">
          <v:shape id="_x0000_i1142" type="#_x0000_t75" style="width:44pt;height:24.8pt" o:ole="">
            <v:imagedata r:id="rId1054" o:title=""/>
          </v:shape>
          <o:OLEObject Type="Embed" ProgID="Equation.DSMT4" ShapeID="_x0000_i1142" DrawAspect="Content" ObjectID="_1669710315" r:id="rId1055"/>
        </w:object>
      </w:r>
      <w:r w:rsidR="004E6F57" w:rsidRPr="004E6F57">
        <w:rPr>
          <w:color w:val="FF0000"/>
          <w:highlight w:val="lightGray"/>
          <w:lang w:val="el-GR"/>
        </w:rPr>
        <w:t xml:space="preserve">  </w:t>
      </w:r>
      <w:r w:rsidR="004E6F57" w:rsidRPr="004E6F57">
        <w:rPr>
          <w:highlight w:val="lightGray"/>
          <w:lang w:val="el-GR"/>
        </w:rPr>
        <w:t xml:space="preserve">τις </w:t>
      </w:r>
      <w:r w:rsidR="004E6F57" w:rsidRPr="004E6F57">
        <w:rPr>
          <w:position w:val="-6"/>
          <w:highlight w:val="lightGray"/>
        </w:rPr>
        <w:object w:dxaOrig="660" w:dyaOrig="240">
          <v:shape id="_x0000_i1143" type="#_x0000_t75" style="width:33.2pt;height:12pt" o:ole="">
            <v:imagedata r:id="rId1029" o:title=""/>
          </v:shape>
          <o:OLEObject Type="Embed" ProgID="Equation.DSMT4" ShapeID="_x0000_i1143" DrawAspect="Content" ObjectID="_1669710316" r:id="rId1056"/>
        </w:object>
      </w:r>
      <w:r w:rsidR="004E6F57" w:rsidRPr="004E6F57">
        <w:rPr>
          <w:highlight w:val="lightGray"/>
          <w:lang w:val="el-GR"/>
        </w:rPr>
        <w:t xml:space="preserve"> τελευταίες γραμμές του </w:t>
      </w:r>
      <w:r w:rsidR="004E6F57" w:rsidRPr="004E6F57">
        <w:rPr>
          <w:position w:val="-4"/>
          <w:highlight w:val="lightGray"/>
        </w:rPr>
        <w:object w:dxaOrig="580" w:dyaOrig="340">
          <v:shape id="_x0000_i1144" type="#_x0000_t75" style="width:29.2pt;height:17.2pt" o:ole="">
            <v:imagedata r:id="rId1044" o:title=""/>
          </v:shape>
          <o:OLEObject Type="Embed" ProgID="Equation.DSMT4" ShapeID="_x0000_i1144" DrawAspect="Content" ObjectID="_1669710317" r:id="rId1057"/>
        </w:object>
      </w:r>
      <w:r w:rsidR="004E6F57" w:rsidRPr="004E6F57">
        <w:rPr>
          <w:highlight w:val="lightGray"/>
          <w:lang w:val="el-GR"/>
        </w:rPr>
        <w:t>.</w:t>
      </w:r>
    </w:p>
    <w:p w:rsidR="004E6F57" w:rsidRDefault="00C93D5C" w:rsidP="00576910">
      <w:pPr>
        <w:rPr>
          <w:lang w:val="el-GR"/>
        </w:rPr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859392" behindDoc="0" locked="0" layoutInCell="1" allowOverlap="1">
                <wp:simplePos x="0" y="0"/>
                <wp:positionH relativeFrom="column">
                  <wp:posOffset>4738200</wp:posOffset>
                </wp:positionH>
                <wp:positionV relativeFrom="paragraph">
                  <wp:posOffset>957395</wp:posOffset>
                </wp:positionV>
                <wp:extent cx="1216440" cy="47520"/>
                <wp:effectExtent l="38100" t="38100" r="0" b="29210"/>
                <wp:wrapNone/>
                <wp:docPr id="3182" name="Ink 31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8">
                      <w14:nvContentPartPr>
                        <w14:cNvContentPartPr/>
                      </w14:nvContentPartPr>
                      <w14:xfrm>
                        <a:off x="0" y="0"/>
                        <a:ext cx="1216440" cy="4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82" o:spid="_x0000_s1026" type="#_x0000_t75" style="position:absolute;margin-left:372.4pt;margin-top:74.7pt;width:97.25pt;height:5.1pt;z-index:252859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">
                <v:imagedata r:id="rId105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858368" behindDoc="0" locked="0" layoutInCell="1" allowOverlap="1">
                <wp:simplePos x="0" y="0"/>
                <wp:positionH relativeFrom="column">
                  <wp:posOffset>3541560</wp:posOffset>
                </wp:positionH>
                <wp:positionV relativeFrom="paragraph">
                  <wp:posOffset>1144955</wp:posOffset>
                </wp:positionV>
                <wp:extent cx="75960" cy="93240"/>
                <wp:effectExtent l="38100" t="38100" r="38735" b="40640"/>
                <wp:wrapNone/>
                <wp:docPr id="3181" name="Ink 31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0">
                      <w14:nvContentPartPr>
                        <w14:cNvContentPartPr/>
                      </w14:nvContentPartPr>
                      <w14:xfrm>
                        <a:off x="0" y="0"/>
                        <a:ext cx="75960" cy="9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81" o:spid="_x0000_s1026" type="#_x0000_t75" style="position:absolute;margin-left:278.35pt;margin-top:89.45pt;width:7.25pt;height:8.8pt;z-index:252858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">
                <v:imagedata r:id="rId106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857344" behindDoc="0" locked="0" layoutInCell="1" allowOverlap="1">
                <wp:simplePos x="0" y="0"/>
                <wp:positionH relativeFrom="column">
                  <wp:posOffset>3476040</wp:posOffset>
                </wp:positionH>
                <wp:positionV relativeFrom="paragraph">
                  <wp:posOffset>1203995</wp:posOffset>
                </wp:positionV>
                <wp:extent cx="40680" cy="28080"/>
                <wp:effectExtent l="19050" t="19050" r="35560" b="29210"/>
                <wp:wrapNone/>
                <wp:docPr id="3180" name="Ink 31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2">
                      <w14:nvContentPartPr>
                        <w14:cNvContentPartPr/>
                      </w14:nvContentPartPr>
                      <w14:xfrm>
                        <a:off x="0" y="0"/>
                        <a:ext cx="40680" cy="2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80" o:spid="_x0000_s1026" type="#_x0000_t75" style="position:absolute;margin-left:273.2pt;margin-top:94.25pt;width:4.3pt;height:3.3pt;z-index:252857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">
                <v:imagedata r:id="rId106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856320" behindDoc="0" locked="0" layoutInCell="1" allowOverlap="1">
                <wp:simplePos x="0" y="0"/>
                <wp:positionH relativeFrom="column">
                  <wp:posOffset>3331680</wp:posOffset>
                </wp:positionH>
                <wp:positionV relativeFrom="paragraph">
                  <wp:posOffset>1191035</wp:posOffset>
                </wp:positionV>
                <wp:extent cx="117720" cy="68040"/>
                <wp:effectExtent l="38100" t="38100" r="34925" b="46355"/>
                <wp:wrapNone/>
                <wp:docPr id="3179" name="Ink 31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4">
                      <w14:nvContentPartPr>
                        <w14:cNvContentPartPr/>
                      </w14:nvContentPartPr>
                      <w14:xfrm>
                        <a:off x="0" y="0"/>
                        <a:ext cx="117720" cy="6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79" o:spid="_x0000_s1026" type="#_x0000_t75" style="position:absolute;margin-left:261.65pt;margin-top:93.05pt;width:10.75pt;height:6.9pt;z-index:252856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">
                <v:imagedata r:id="rId106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855296" behindDoc="0" locked="0" layoutInCell="1" allowOverlap="1">
                <wp:simplePos x="0" y="0"/>
                <wp:positionH relativeFrom="column">
                  <wp:posOffset>3738120</wp:posOffset>
                </wp:positionH>
                <wp:positionV relativeFrom="paragraph">
                  <wp:posOffset>1039475</wp:posOffset>
                </wp:positionV>
                <wp:extent cx="113400" cy="270360"/>
                <wp:effectExtent l="38100" t="38100" r="39370" b="34925"/>
                <wp:wrapNone/>
                <wp:docPr id="3178" name="Ink 31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6">
                      <w14:nvContentPartPr>
                        <w14:cNvContentPartPr/>
                      </w14:nvContentPartPr>
                      <w14:xfrm>
                        <a:off x="0" y="0"/>
                        <a:ext cx="113400" cy="27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78" o:spid="_x0000_s1026" type="#_x0000_t75" style="position:absolute;margin-left:293.6pt;margin-top:81.1pt;width:10.3pt;height:22.8pt;z-index:252855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">
                <v:imagedata r:id="rId106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854272" behindDoc="0" locked="0" layoutInCell="1" allowOverlap="1">
                <wp:simplePos x="0" y="0"/>
                <wp:positionH relativeFrom="column">
                  <wp:posOffset>3979320</wp:posOffset>
                </wp:positionH>
                <wp:positionV relativeFrom="paragraph">
                  <wp:posOffset>1262675</wp:posOffset>
                </wp:positionV>
                <wp:extent cx="123840" cy="14400"/>
                <wp:effectExtent l="38100" t="19050" r="28575" b="24130"/>
                <wp:wrapNone/>
                <wp:docPr id="3177" name="Ink 31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8">
                      <w14:nvContentPartPr>
                        <w14:cNvContentPartPr/>
                      </w14:nvContentPartPr>
                      <w14:xfrm>
                        <a:off x="0" y="0"/>
                        <a:ext cx="12384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77" o:spid="_x0000_s1026" type="#_x0000_t75" style="position:absolute;margin-left:312.6pt;margin-top:98.75pt;width:11.1pt;height:2.25pt;z-index:252854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">
                <v:imagedata r:id="rId106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853248" behindDoc="0" locked="0" layoutInCell="1" allowOverlap="1">
                <wp:simplePos x="0" y="0"/>
                <wp:positionH relativeFrom="column">
                  <wp:posOffset>4376040</wp:posOffset>
                </wp:positionH>
                <wp:positionV relativeFrom="paragraph">
                  <wp:posOffset>1214435</wp:posOffset>
                </wp:positionV>
                <wp:extent cx="132120" cy="29880"/>
                <wp:effectExtent l="38100" t="38100" r="39370" b="27305"/>
                <wp:wrapNone/>
                <wp:docPr id="3176" name="Ink 31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0">
                      <w14:nvContentPartPr>
                        <w14:cNvContentPartPr/>
                      </w14:nvContentPartPr>
                      <w14:xfrm>
                        <a:off x="0" y="0"/>
                        <a:ext cx="132120" cy="2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76" o:spid="_x0000_s1026" type="#_x0000_t75" style="position:absolute;margin-left:343.8pt;margin-top:95pt;width:11.75pt;height:3.65pt;z-index:252853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">
                <v:imagedata r:id="rId107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852224" behindDoc="0" locked="0" layoutInCell="1" allowOverlap="1">
                <wp:simplePos x="0" y="0"/>
                <wp:positionH relativeFrom="column">
                  <wp:posOffset>4290360</wp:posOffset>
                </wp:positionH>
                <wp:positionV relativeFrom="paragraph">
                  <wp:posOffset>1219475</wp:posOffset>
                </wp:positionV>
                <wp:extent cx="27360" cy="19440"/>
                <wp:effectExtent l="38100" t="38100" r="29845" b="38100"/>
                <wp:wrapNone/>
                <wp:docPr id="3175" name="Ink 31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2">
                      <w14:nvContentPartPr>
                        <w14:cNvContentPartPr/>
                      </w14:nvContentPartPr>
                      <w14:xfrm>
                        <a:off x="0" y="0"/>
                        <a:ext cx="27360" cy="1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75" o:spid="_x0000_s1026" type="#_x0000_t75" style="position:absolute;margin-left:337.25pt;margin-top:95.35pt;width:3.35pt;height:2.75pt;z-index:252852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">
                <v:imagedata r:id="rId107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851200" behindDoc="0" locked="0" layoutInCell="1" allowOverlap="1">
                <wp:simplePos x="0" y="0"/>
                <wp:positionH relativeFrom="column">
                  <wp:posOffset>4308360</wp:posOffset>
                </wp:positionH>
                <wp:positionV relativeFrom="paragraph">
                  <wp:posOffset>1218395</wp:posOffset>
                </wp:positionV>
                <wp:extent cx="4680" cy="24480"/>
                <wp:effectExtent l="38100" t="38100" r="33655" b="33020"/>
                <wp:wrapNone/>
                <wp:docPr id="3174" name="Ink 31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4">
                      <w14:nvContentPartPr>
                        <w14:cNvContentPartPr/>
                      </w14:nvContentPartPr>
                      <w14:xfrm>
                        <a:off x="0" y="0"/>
                        <a:ext cx="4680" cy="2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74" o:spid="_x0000_s1026" type="#_x0000_t75" style="position:absolute;margin-left:338.55pt;margin-top:95.35pt;width:1.65pt;height:3.2pt;z-index:252851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">
                <v:imagedata r:id="rId107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850176" behindDoc="0" locked="0" layoutInCell="1" allowOverlap="1">
                <wp:simplePos x="0" y="0"/>
                <wp:positionH relativeFrom="column">
                  <wp:posOffset>4263000</wp:posOffset>
                </wp:positionH>
                <wp:positionV relativeFrom="paragraph">
                  <wp:posOffset>1272755</wp:posOffset>
                </wp:positionV>
                <wp:extent cx="51480" cy="63720"/>
                <wp:effectExtent l="19050" t="38100" r="24765" b="31750"/>
                <wp:wrapNone/>
                <wp:docPr id="3173" name="Ink 31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6">
                      <w14:nvContentPartPr>
                        <w14:cNvContentPartPr/>
                      </w14:nvContentPartPr>
                      <w14:xfrm>
                        <a:off x="0" y="0"/>
                        <a:ext cx="51480" cy="6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73" o:spid="_x0000_s1026" type="#_x0000_t75" style="position:absolute;margin-left:335.1pt;margin-top:99.5pt;width:5.3pt;height:6.4pt;z-index:252850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">
                <v:imagedata r:id="rId107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849152" behindDoc="0" locked="0" layoutInCell="1" allowOverlap="1">
                <wp:simplePos x="0" y="0"/>
                <wp:positionH relativeFrom="column">
                  <wp:posOffset>4170840</wp:posOffset>
                </wp:positionH>
                <wp:positionV relativeFrom="paragraph">
                  <wp:posOffset>1228835</wp:posOffset>
                </wp:positionV>
                <wp:extent cx="64080" cy="105480"/>
                <wp:effectExtent l="38100" t="38100" r="31750" b="27940"/>
                <wp:wrapNone/>
                <wp:docPr id="3172" name="Ink 31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8">
                      <w14:nvContentPartPr>
                        <w14:cNvContentPartPr/>
                      </w14:nvContentPartPr>
                      <w14:xfrm>
                        <a:off x="0" y="0"/>
                        <a:ext cx="64080" cy="10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72" o:spid="_x0000_s1026" type="#_x0000_t75" style="position:absolute;margin-left:327.7pt;margin-top:96.05pt;width:6.5pt;height:9.7pt;z-index:252849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">
                <v:imagedata r:id="rId107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848128" behindDoc="0" locked="0" layoutInCell="1" allowOverlap="1">
                <wp:simplePos x="0" y="0"/>
                <wp:positionH relativeFrom="column">
                  <wp:posOffset>4320960</wp:posOffset>
                </wp:positionH>
                <wp:positionV relativeFrom="paragraph">
                  <wp:posOffset>1117235</wp:posOffset>
                </wp:positionV>
                <wp:extent cx="170280" cy="1800"/>
                <wp:effectExtent l="38100" t="38100" r="39370" b="36830"/>
                <wp:wrapNone/>
                <wp:docPr id="3171" name="Ink 31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0">
                      <w14:nvContentPartPr>
                        <w14:cNvContentPartPr/>
                      </w14:nvContentPartPr>
                      <w14:xfrm>
                        <a:off x="0" y="0"/>
                        <a:ext cx="170280" cy="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71" o:spid="_x0000_s1026" type="#_x0000_t75" style="position:absolute;margin-left:339.5pt;margin-top:86.65pt;width:14.8pt;height:2.75pt;z-index:252848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">
                <v:imagedata r:id="rId108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847104" behindDoc="0" locked="0" layoutInCell="1" allowOverlap="1">
                <wp:simplePos x="0" y="0"/>
                <wp:positionH relativeFrom="column">
                  <wp:posOffset>3978600</wp:posOffset>
                </wp:positionH>
                <wp:positionV relativeFrom="paragraph">
                  <wp:posOffset>1114715</wp:posOffset>
                </wp:positionV>
                <wp:extent cx="117360" cy="4680"/>
                <wp:effectExtent l="38100" t="38100" r="35560" b="33655"/>
                <wp:wrapNone/>
                <wp:docPr id="3170" name="Ink 31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2">
                      <w14:nvContentPartPr>
                        <w14:cNvContentPartPr/>
                      </w14:nvContentPartPr>
                      <w14:xfrm>
                        <a:off x="0" y="0"/>
                        <a:ext cx="11736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70" o:spid="_x0000_s1026" type="#_x0000_t75" style="position:absolute;margin-left:312.55pt;margin-top:86.95pt;width:10.75pt;height:1.9pt;z-index:252847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">
                <v:imagedata r:id="rId108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846080" behindDoc="0" locked="0" layoutInCell="1" allowOverlap="1">
                <wp:simplePos x="0" y="0"/>
                <wp:positionH relativeFrom="column">
                  <wp:posOffset>4257600</wp:posOffset>
                </wp:positionH>
                <wp:positionV relativeFrom="paragraph">
                  <wp:posOffset>1053515</wp:posOffset>
                </wp:positionV>
                <wp:extent cx="50760" cy="31680"/>
                <wp:effectExtent l="38100" t="38100" r="26035" b="26035"/>
                <wp:wrapNone/>
                <wp:docPr id="3169" name="Ink 31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4">
                      <w14:nvContentPartPr>
                        <w14:cNvContentPartPr/>
                      </w14:nvContentPartPr>
                      <w14:xfrm>
                        <a:off x="0" y="0"/>
                        <a:ext cx="50760" cy="3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69" o:spid="_x0000_s1026" type="#_x0000_t75" style="position:absolute;margin-left:334.55pt;margin-top:82.3pt;width:5.4pt;height:3.75pt;z-index:252846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">
                <v:imagedata r:id="rId108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845056" behindDoc="0" locked="0" layoutInCell="1" allowOverlap="1">
                <wp:simplePos x="0" y="0"/>
                <wp:positionH relativeFrom="column">
                  <wp:posOffset>4288560</wp:posOffset>
                </wp:positionH>
                <wp:positionV relativeFrom="paragraph">
                  <wp:posOffset>1061075</wp:posOffset>
                </wp:positionV>
                <wp:extent cx="3600" cy="45360"/>
                <wp:effectExtent l="38100" t="38100" r="34925" b="31115"/>
                <wp:wrapNone/>
                <wp:docPr id="3168" name="Ink 31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6">
                      <w14:nvContentPartPr>
                        <w14:cNvContentPartPr/>
                      </w14:nvContentPartPr>
                      <w14:xfrm>
                        <a:off x="0" y="0"/>
                        <a:ext cx="3600" cy="4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68" o:spid="_x0000_s1026" type="#_x0000_t75" style="position:absolute;margin-left:336.8pt;margin-top:82.85pt;width:2.1pt;height:4.95pt;z-index:252845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">
                <v:imagedata r:id="rId108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844032" behindDoc="0" locked="0" layoutInCell="1" allowOverlap="1">
                <wp:simplePos x="0" y="0"/>
                <wp:positionH relativeFrom="column">
                  <wp:posOffset>4248240</wp:posOffset>
                </wp:positionH>
                <wp:positionV relativeFrom="paragraph">
                  <wp:posOffset>1128755</wp:posOffset>
                </wp:positionV>
                <wp:extent cx="27000" cy="62640"/>
                <wp:effectExtent l="19050" t="38100" r="30480" b="33020"/>
                <wp:wrapNone/>
                <wp:docPr id="3167" name="Ink 31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8">
                      <w14:nvContentPartPr>
                        <w14:cNvContentPartPr/>
                      </w14:nvContentPartPr>
                      <w14:xfrm>
                        <a:off x="0" y="0"/>
                        <a:ext cx="27000" cy="6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67" o:spid="_x0000_s1026" type="#_x0000_t75" style="position:absolute;margin-left:333.8pt;margin-top:88.15pt;width:3.55pt;height:6.4pt;z-index:252844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">
                <v:imagedata r:id="rId108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843008" behindDoc="0" locked="0" layoutInCell="1" allowOverlap="1">
                <wp:simplePos x="0" y="0"/>
                <wp:positionH relativeFrom="column">
                  <wp:posOffset>4160760</wp:posOffset>
                </wp:positionH>
                <wp:positionV relativeFrom="paragraph">
                  <wp:posOffset>1063595</wp:posOffset>
                </wp:positionV>
                <wp:extent cx="64800" cy="123120"/>
                <wp:effectExtent l="38100" t="38100" r="30480" b="29845"/>
                <wp:wrapNone/>
                <wp:docPr id="3166" name="Ink 31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0">
                      <w14:nvContentPartPr>
                        <w14:cNvContentPartPr/>
                      </w14:nvContentPartPr>
                      <w14:xfrm>
                        <a:off x="0" y="0"/>
                        <a:ext cx="64800" cy="12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66" o:spid="_x0000_s1026" type="#_x0000_t75" style="position:absolute;margin-left:327.1pt;margin-top:83pt;width:6.35pt;height:11.25pt;z-index:252843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">
                <v:imagedata r:id="rId109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841984" behindDoc="0" locked="0" layoutInCell="1" allowOverlap="1">
                <wp:simplePos x="0" y="0"/>
                <wp:positionH relativeFrom="column">
                  <wp:posOffset>3861600</wp:posOffset>
                </wp:positionH>
                <wp:positionV relativeFrom="paragraph">
                  <wp:posOffset>1002395</wp:posOffset>
                </wp:positionV>
                <wp:extent cx="801000" cy="20880"/>
                <wp:effectExtent l="38100" t="38100" r="37465" b="36830"/>
                <wp:wrapNone/>
                <wp:docPr id="3165" name="Ink 31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2">
                      <w14:nvContentPartPr>
                        <w14:cNvContentPartPr/>
                      </w14:nvContentPartPr>
                      <w14:xfrm>
                        <a:off x="0" y="0"/>
                        <a:ext cx="801000" cy="2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65" o:spid="_x0000_s1026" type="#_x0000_t75" style="position:absolute;margin-left:303.4pt;margin-top:78.25pt;width:64.4pt;height:3.05pt;z-index:252841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">
                <v:imagedata r:id="rId109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840960" behindDoc="0" locked="0" layoutInCell="1" allowOverlap="1">
                <wp:simplePos x="0" y="0"/>
                <wp:positionH relativeFrom="column">
                  <wp:posOffset>6254160</wp:posOffset>
                </wp:positionH>
                <wp:positionV relativeFrom="paragraph">
                  <wp:posOffset>1084115</wp:posOffset>
                </wp:positionV>
                <wp:extent cx="107280" cy="113040"/>
                <wp:effectExtent l="38100" t="38100" r="26670" b="39370"/>
                <wp:wrapNone/>
                <wp:docPr id="3164" name="Ink 31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4">
                      <w14:nvContentPartPr>
                        <w14:cNvContentPartPr/>
                      </w14:nvContentPartPr>
                      <w14:xfrm>
                        <a:off x="0" y="0"/>
                        <a:ext cx="107280" cy="11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64" o:spid="_x0000_s1026" type="#_x0000_t75" style="position:absolute;margin-left:491.95pt;margin-top:84.6pt;width:9.75pt;height:10.45pt;z-index:252840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">
                <v:imagedata r:id="rId109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839936" behindDoc="0" locked="0" layoutInCell="1" allowOverlap="1">
                <wp:simplePos x="0" y="0"/>
                <wp:positionH relativeFrom="column">
                  <wp:posOffset>6189000</wp:posOffset>
                </wp:positionH>
                <wp:positionV relativeFrom="paragraph">
                  <wp:posOffset>1149275</wp:posOffset>
                </wp:positionV>
                <wp:extent cx="37080" cy="13680"/>
                <wp:effectExtent l="38100" t="38100" r="39370" b="43815"/>
                <wp:wrapNone/>
                <wp:docPr id="3163" name="Ink 31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6">
                      <w14:nvContentPartPr>
                        <w14:cNvContentPartPr/>
                      </w14:nvContentPartPr>
                      <w14:xfrm>
                        <a:off x="0" y="0"/>
                        <a:ext cx="37080" cy="1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63" o:spid="_x0000_s1026" type="#_x0000_t75" style="position:absolute;margin-left:486.75pt;margin-top:89.7pt;width:4.15pt;height:2.5pt;z-index:252839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">
                <v:imagedata r:id="rId109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838912" behindDoc="0" locked="0" layoutInCell="1" allowOverlap="1">
                <wp:simplePos x="0" y="0"/>
                <wp:positionH relativeFrom="column">
                  <wp:posOffset>6049680</wp:posOffset>
                </wp:positionH>
                <wp:positionV relativeFrom="paragraph">
                  <wp:posOffset>1120115</wp:posOffset>
                </wp:positionV>
                <wp:extent cx="123840" cy="75600"/>
                <wp:effectExtent l="38100" t="38100" r="28575" b="38735"/>
                <wp:wrapNone/>
                <wp:docPr id="3162" name="Ink 31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8">
                      <w14:nvContentPartPr>
                        <w14:cNvContentPartPr/>
                      </w14:nvContentPartPr>
                      <w14:xfrm>
                        <a:off x="0" y="0"/>
                        <a:ext cx="123840" cy="75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62" o:spid="_x0000_s1026" type="#_x0000_t75" style="position:absolute;margin-left:475.85pt;margin-top:87.4pt;width:11.15pt;height:7.65pt;z-index:252838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">
                <v:imagedata r:id="rId109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837888" behindDoc="0" locked="0" layoutInCell="1" allowOverlap="1">
                <wp:simplePos x="0" y="0"/>
                <wp:positionH relativeFrom="column">
                  <wp:posOffset>5928360</wp:posOffset>
                </wp:positionH>
                <wp:positionV relativeFrom="paragraph">
                  <wp:posOffset>1002395</wp:posOffset>
                </wp:positionV>
                <wp:extent cx="84600" cy="277560"/>
                <wp:effectExtent l="38100" t="38100" r="29845" b="46355"/>
                <wp:wrapNone/>
                <wp:docPr id="3161" name="Ink 31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0">
                      <w14:nvContentPartPr>
                        <w14:cNvContentPartPr/>
                      </w14:nvContentPartPr>
                      <w14:xfrm>
                        <a:off x="0" y="0"/>
                        <a:ext cx="84600" cy="27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61" o:spid="_x0000_s1026" type="#_x0000_t75" style="position:absolute;margin-left:466.05pt;margin-top:78.2pt;width:8.2pt;height:23.4pt;z-index:252837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">
                <v:imagedata r:id="rId110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836864" behindDoc="0" locked="0" layoutInCell="1" allowOverlap="1">
                <wp:simplePos x="0" y="0"/>
                <wp:positionH relativeFrom="column">
                  <wp:posOffset>5714520</wp:posOffset>
                </wp:positionH>
                <wp:positionV relativeFrom="paragraph">
                  <wp:posOffset>1014995</wp:posOffset>
                </wp:positionV>
                <wp:extent cx="84960" cy="72360"/>
                <wp:effectExtent l="19050" t="38100" r="29845" b="42545"/>
                <wp:wrapNone/>
                <wp:docPr id="3160" name="Ink 31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2">
                      <w14:nvContentPartPr>
                        <w14:cNvContentPartPr/>
                      </w14:nvContentPartPr>
                      <w14:xfrm>
                        <a:off x="0" y="0"/>
                        <a:ext cx="84960" cy="7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60" o:spid="_x0000_s1026" type="#_x0000_t75" style="position:absolute;margin-left:449.3pt;margin-top:79pt;width:8.2pt;height:7.4pt;z-index:252836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">
                <v:imagedata r:id="rId110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835840" behindDoc="0" locked="0" layoutInCell="1" allowOverlap="1">
                <wp:simplePos x="0" y="0"/>
                <wp:positionH relativeFrom="column">
                  <wp:posOffset>5526600</wp:posOffset>
                </wp:positionH>
                <wp:positionV relativeFrom="paragraph">
                  <wp:posOffset>1025075</wp:posOffset>
                </wp:positionV>
                <wp:extent cx="191160" cy="9360"/>
                <wp:effectExtent l="38100" t="38100" r="37465" b="29210"/>
                <wp:wrapNone/>
                <wp:docPr id="3159" name="Ink 31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4">
                      <w14:nvContentPartPr>
                        <w14:cNvContentPartPr/>
                      </w14:nvContentPartPr>
                      <w14:xfrm>
                        <a:off x="0" y="0"/>
                        <a:ext cx="19116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59" o:spid="_x0000_s1026" type="#_x0000_t75" style="position:absolute;margin-left:434.65pt;margin-top:80.1pt;width:16.2pt;height:2.15pt;z-index:252835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">
                <v:imagedata r:id="rId110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834816" behindDoc="0" locked="0" layoutInCell="1" allowOverlap="1">
                <wp:simplePos x="0" y="0"/>
                <wp:positionH relativeFrom="column">
                  <wp:posOffset>5348400</wp:posOffset>
                </wp:positionH>
                <wp:positionV relativeFrom="paragraph">
                  <wp:posOffset>1046675</wp:posOffset>
                </wp:positionV>
                <wp:extent cx="62640" cy="2880"/>
                <wp:effectExtent l="19050" t="38100" r="33020" b="35560"/>
                <wp:wrapNone/>
                <wp:docPr id="3158" name="Ink 31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6">
                      <w14:nvContentPartPr>
                        <w14:cNvContentPartPr/>
                      </w14:nvContentPartPr>
                      <w14:xfrm>
                        <a:off x="0" y="0"/>
                        <a:ext cx="62640" cy="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58" o:spid="_x0000_s1026" type="#_x0000_t75" style="position:absolute;margin-left:420.7pt;margin-top:81.7pt;width:6.05pt;height:1.75pt;z-index:252834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">
                <v:imagedata r:id="rId110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833792" behindDoc="0" locked="0" layoutInCell="1" allowOverlap="1">
                <wp:simplePos x="0" y="0"/>
                <wp:positionH relativeFrom="column">
                  <wp:posOffset>5243280</wp:posOffset>
                </wp:positionH>
                <wp:positionV relativeFrom="paragraph">
                  <wp:posOffset>1050275</wp:posOffset>
                </wp:positionV>
                <wp:extent cx="38160" cy="4320"/>
                <wp:effectExtent l="38100" t="38100" r="38100" b="34290"/>
                <wp:wrapNone/>
                <wp:docPr id="3157" name="Ink 31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8">
                      <w14:nvContentPartPr>
                        <w14:cNvContentPartPr/>
                      </w14:nvContentPartPr>
                      <w14:xfrm>
                        <a:off x="0" y="0"/>
                        <a:ext cx="3816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57" o:spid="_x0000_s1026" type="#_x0000_t75" style="position:absolute;margin-left:412.35pt;margin-top:82pt;width:4.15pt;height:1.8pt;z-index:252833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">
                <v:imagedata r:id="rId110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832768" behindDoc="0" locked="0" layoutInCell="1" allowOverlap="1">
                <wp:simplePos x="0" y="0"/>
                <wp:positionH relativeFrom="column">
                  <wp:posOffset>5134200</wp:posOffset>
                </wp:positionH>
                <wp:positionV relativeFrom="paragraph">
                  <wp:posOffset>1042355</wp:posOffset>
                </wp:positionV>
                <wp:extent cx="38520" cy="5760"/>
                <wp:effectExtent l="19050" t="38100" r="19050" b="32385"/>
                <wp:wrapNone/>
                <wp:docPr id="3156" name="Ink 31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0">
                      <w14:nvContentPartPr>
                        <w14:cNvContentPartPr/>
                      </w14:nvContentPartPr>
                      <w14:xfrm>
                        <a:off x="0" y="0"/>
                        <a:ext cx="3852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56" o:spid="_x0000_s1026" type="#_x0000_t75" style="position:absolute;margin-left:403.75pt;margin-top:81.55pt;width:4.15pt;height:1.7pt;z-index:252832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">
                <v:imagedata r:id="rId111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831744" behindDoc="0" locked="0" layoutInCell="1" allowOverlap="1">
                <wp:simplePos x="0" y="0"/>
                <wp:positionH relativeFrom="column">
                  <wp:posOffset>4986600</wp:posOffset>
                </wp:positionH>
                <wp:positionV relativeFrom="paragraph">
                  <wp:posOffset>1048835</wp:posOffset>
                </wp:positionV>
                <wp:extent cx="22680" cy="2520"/>
                <wp:effectExtent l="38100" t="38100" r="34925" b="36195"/>
                <wp:wrapNone/>
                <wp:docPr id="3155" name="Ink 31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2">
                      <w14:nvContentPartPr>
                        <w14:cNvContentPartPr/>
                      </w14:nvContentPartPr>
                      <w14:xfrm>
                        <a:off x="0" y="0"/>
                        <a:ext cx="22680" cy="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55" o:spid="_x0000_s1026" type="#_x0000_t75" style="position:absolute;margin-left:391.9pt;margin-top:81.55pt;width:3.3pt;height:2.25pt;z-index:252831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">
                <v:imagedata r:id="rId111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830720" behindDoc="0" locked="0" layoutInCell="1" allowOverlap="1">
                <wp:simplePos x="0" y="0"/>
                <wp:positionH relativeFrom="column">
                  <wp:posOffset>4861680</wp:posOffset>
                </wp:positionH>
                <wp:positionV relativeFrom="paragraph">
                  <wp:posOffset>1005275</wp:posOffset>
                </wp:positionV>
                <wp:extent cx="34920" cy="76320"/>
                <wp:effectExtent l="38100" t="38100" r="41910" b="38100"/>
                <wp:wrapNone/>
                <wp:docPr id="3154" name="Ink 31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4">
                      <w14:nvContentPartPr>
                        <w14:cNvContentPartPr/>
                      </w14:nvContentPartPr>
                      <w14:xfrm>
                        <a:off x="0" y="0"/>
                        <a:ext cx="34920" cy="7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54" o:spid="_x0000_s1026" type="#_x0000_t75" style="position:absolute;margin-left:382.05pt;margin-top:78.4pt;width:4.35pt;height:7.5pt;z-index:252830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">
                <v:imagedata r:id="rId111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829696" behindDoc="0" locked="0" layoutInCell="1" allowOverlap="1">
                <wp:simplePos x="0" y="0"/>
                <wp:positionH relativeFrom="column">
                  <wp:posOffset>5685000</wp:posOffset>
                </wp:positionH>
                <wp:positionV relativeFrom="paragraph">
                  <wp:posOffset>1186355</wp:posOffset>
                </wp:positionV>
                <wp:extent cx="120600" cy="88560"/>
                <wp:effectExtent l="19050" t="38100" r="32385" b="45085"/>
                <wp:wrapNone/>
                <wp:docPr id="3152" name="Ink 31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6">
                      <w14:nvContentPartPr>
                        <w14:cNvContentPartPr/>
                      </w14:nvContentPartPr>
                      <w14:xfrm>
                        <a:off x="0" y="0"/>
                        <a:ext cx="120600" cy="8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52" o:spid="_x0000_s1026" type="#_x0000_t75" style="position:absolute;margin-left:446.9pt;margin-top:92.5pt;width:11.2pt;height:8.7pt;z-index:252829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">
                <v:imagedata r:id="rId111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828672" behindDoc="0" locked="0" layoutInCell="1" allowOverlap="1">
                <wp:simplePos x="0" y="0"/>
                <wp:positionH relativeFrom="column">
                  <wp:posOffset>5567640</wp:posOffset>
                </wp:positionH>
                <wp:positionV relativeFrom="paragraph">
                  <wp:posOffset>1210475</wp:posOffset>
                </wp:positionV>
                <wp:extent cx="68400" cy="5760"/>
                <wp:effectExtent l="19050" t="38100" r="27305" b="32385"/>
                <wp:wrapNone/>
                <wp:docPr id="3151" name="Ink 31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8">
                      <w14:nvContentPartPr>
                        <w14:cNvContentPartPr/>
                      </w14:nvContentPartPr>
                      <w14:xfrm>
                        <a:off x="0" y="0"/>
                        <a:ext cx="6840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51" o:spid="_x0000_s1026" type="#_x0000_t75" style="position:absolute;margin-left:437.9pt;margin-top:94.7pt;width:6.55pt;height:1.8pt;z-index:252828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">
                <v:imagedata r:id="rId111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827648" behindDoc="0" locked="0" layoutInCell="1" allowOverlap="1">
                <wp:simplePos x="0" y="0"/>
                <wp:positionH relativeFrom="column">
                  <wp:posOffset>5440920</wp:posOffset>
                </wp:positionH>
                <wp:positionV relativeFrom="paragraph">
                  <wp:posOffset>1216235</wp:posOffset>
                </wp:positionV>
                <wp:extent cx="52920" cy="2520"/>
                <wp:effectExtent l="19050" t="38100" r="23495" b="36195"/>
                <wp:wrapNone/>
                <wp:docPr id="3150" name="Ink 31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0">
                      <w14:nvContentPartPr>
                        <w14:cNvContentPartPr/>
                      </w14:nvContentPartPr>
                      <w14:xfrm>
                        <a:off x="0" y="0"/>
                        <a:ext cx="52920" cy="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50" o:spid="_x0000_s1026" type="#_x0000_t75" style="position:absolute;margin-left:427.95pt;margin-top:94.95pt;width:5.2pt;height:1.95pt;z-index:252827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">
                <v:imagedata r:id="rId112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826624" behindDoc="0" locked="0" layoutInCell="1" allowOverlap="1">
                <wp:simplePos x="0" y="0"/>
                <wp:positionH relativeFrom="column">
                  <wp:posOffset>5318520</wp:posOffset>
                </wp:positionH>
                <wp:positionV relativeFrom="paragraph">
                  <wp:posOffset>1215155</wp:posOffset>
                </wp:positionV>
                <wp:extent cx="18720" cy="6120"/>
                <wp:effectExtent l="38100" t="38100" r="38735" b="32385"/>
                <wp:wrapNone/>
                <wp:docPr id="3149" name="Ink 31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2">
                      <w14:nvContentPartPr>
                        <w14:cNvContentPartPr/>
                      </w14:nvContentPartPr>
                      <w14:xfrm>
                        <a:off x="0" y="0"/>
                        <a:ext cx="1872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49" o:spid="_x0000_s1026" type="#_x0000_t75" style="position:absolute;margin-left:418.25pt;margin-top:95.15pt;width:2.65pt;height:1.85pt;z-index:252826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">
                <v:imagedata r:id="rId112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825600" behindDoc="0" locked="0" layoutInCell="1" allowOverlap="1">
                <wp:simplePos x="0" y="0"/>
                <wp:positionH relativeFrom="column">
                  <wp:posOffset>5187120</wp:posOffset>
                </wp:positionH>
                <wp:positionV relativeFrom="paragraph">
                  <wp:posOffset>1219475</wp:posOffset>
                </wp:positionV>
                <wp:extent cx="48960" cy="2880"/>
                <wp:effectExtent l="38100" t="38100" r="27305" b="35560"/>
                <wp:wrapNone/>
                <wp:docPr id="3148" name="Ink 31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4">
                      <w14:nvContentPartPr>
                        <w14:cNvContentPartPr/>
                      </w14:nvContentPartPr>
                      <w14:xfrm>
                        <a:off x="0" y="0"/>
                        <a:ext cx="48960" cy="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48" o:spid="_x0000_s1026" type="#_x0000_t75" style="position:absolute;margin-left:407.95pt;margin-top:95.3pt;width:5pt;height:1.65pt;z-index:252825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">
                <v:imagedata r:id="rId112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824576" behindDoc="0" locked="0" layoutInCell="1" allowOverlap="1">
                <wp:simplePos x="0" y="0"/>
                <wp:positionH relativeFrom="column">
                  <wp:posOffset>5074440</wp:posOffset>
                </wp:positionH>
                <wp:positionV relativeFrom="paragraph">
                  <wp:posOffset>1215155</wp:posOffset>
                </wp:positionV>
                <wp:extent cx="10800" cy="3600"/>
                <wp:effectExtent l="38100" t="38100" r="27305" b="34925"/>
                <wp:wrapNone/>
                <wp:docPr id="3147" name="Ink 31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6">
                      <w14:nvContentPartPr>
                        <w14:cNvContentPartPr/>
                      </w14:nvContentPartPr>
                      <w14:xfrm>
                        <a:off x="0" y="0"/>
                        <a:ext cx="10800" cy="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47" o:spid="_x0000_s1026" type="#_x0000_t75" style="position:absolute;margin-left:398.85pt;margin-top:95pt;width:2.15pt;height:1.8pt;z-index:252824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">
                <v:imagedata r:id="rId112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823552" behindDoc="0" locked="0" layoutInCell="1" allowOverlap="1">
                <wp:simplePos x="0" y="0"/>
                <wp:positionH relativeFrom="column">
                  <wp:posOffset>4878960</wp:posOffset>
                </wp:positionH>
                <wp:positionV relativeFrom="paragraph">
                  <wp:posOffset>1165475</wp:posOffset>
                </wp:positionV>
                <wp:extent cx="84600" cy="85680"/>
                <wp:effectExtent l="38100" t="38100" r="29845" b="29210"/>
                <wp:wrapNone/>
                <wp:docPr id="3146" name="Ink 31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8">
                      <w14:nvContentPartPr>
                        <w14:cNvContentPartPr/>
                      </w14:nvContentPartPr>
                      <w14:xfrm>
                        <a:off x="0" y="0"/>
                        <a:ext cx="84600" cy="8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46" o:spid="_x0000_s1026" type="#_x0000_t75" style="position:absolute;margin-left:383.4pt;margin-top:91.15pt;width:8.2pt;height:8.15pt;z-index:252823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">
                <v:imagedata r:id="rId112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822528" behindDoc="0" locked="0" layoutInCell="1" allowOverlap="1">
                <wp:simplePos x="0" y="0"/>
                <wp:positionH relativeFrom="column">
                  <wp:posOffset>6061200</wp:posOffset>
                </wp:positionH>
                <wp:positionV relativeFrom="paragraph">
                  <wp:posOffset>198875</wp:posOffset>
                </wp:positionV>
                <wp:extent cx="174960" cy="162000"/>
                <wp:effectExtent l="38100" t="38100" r="34925" b="47625"/>
                <wp:wrapNone/>
                <wp:docPr id="3145" name="Ink 31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0">
                      <w14:nvContentPartPr>
                        <w14:cNvContentPartPr/>
                      </w14:nvContentPartPr>
                      <w14:xfrm>
                        <a:off x="0" y="0"/>
                        <a:ext cx="174960" cy="16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45" o:spid="_x0000_s1026" type="#_x0000_t75" style="position:absolute;margin-left:476.65pt;margin-top:14.85pt;width:15.15pt;height:14.4pt;z-index:252822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">
                <v:imagedata r:id="rId113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821504" behindDoc="0" locked="0" layoutInCell="1" allowOverlap="1">
                <wp:simplePos x="0" y="0"/>
                <wp:positionH relativeFrom="column">
                  <wp:posOffset>5899560</wp:posOffset>
                </wp:positionH>
                <wp:positionV relativeFrom="paragraph">
                  <wp:posOffset>385715</wp:posOffset>
                </wp:positionV>
                <wp:extent cx="131040" cy="107280"/>
                <wp:effectExtent l="38100" t="38100" r="40640" b="45720"/>
                <wp:wrapNone/>
                <wp:docPr id="3144" name="Ink 31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2">
                      <w14:nvContentPartPr>
                        <w14:cNvContentPartPr/>
                      </w14:nvContentPartPr>
                      <w14:xfrm>
                        <a:off x="0" y="0"/>
                        <a:ext cx="131040" cy="10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44" o:spid="_x0000_s1026" type="#_x0000_t75" style="position:absolute;margin-left:463.8pt;margin-top:29.55pt;width:11.8pt;height:10pt;z-index:252821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">
                <v:imagedata r:id="rId113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820480" behindDoc="0" locked="0" layoutInCell="1" allowOverlap="1">
                <wp:simplePos x="0" y="0"/>
                <wp:positionH relativeFrom="column">
                  <wp:posOffset>4619760</wp:posOffset>
                </wp:positionH>
                <wp:positionV relativeFrom="paragraph">
                  <wp:posOffset>483635</wp:posOffset>
                </wp:positionV>
                <wp:extent cx="1317960" cy="839160"/>
                <wp:effectExtent l="38100" t="38100" r="34925" b="37465"/>
                <wp:wrapNone/>
                <wp:docPr id="3143" name="Ink 31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4">
                      <w14:nvContentPartPr>
                        <w14:cNvContentPartPr/>
                      </w14:nvContentPartPr>
                      <w14:xfrm>
                        <a:off x="0" y="0"/>
                        <a:ext cx="1317960" cy="83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43" o:spid="_x0000_s1026" type="#_x0000_t75" style="position:absolute;margin-left:363.1pt;margin-top:37.35pt;width:105.2pt;height:67.7pt;z-index:252820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">
                <v:imagedata r:id="rId113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819456" behindDoc="0" locked="0" layoutInCell="1" allowOverlap="1">
                <wp:simplePos x="0" y="0"/>
                <wp:positionH relativeFrom="column">
                  <wp:posOffset>4712280</wp:posOffset>
                </wp:positionH>
                <wp:positionV relativeFrom="paragraph">
                  <wp:posOffset>1278155</wp:posOffset>
                </wp:positionV>
                <wp:extent cx="1114560" cy="51120"/>
                <wp:effectExtent l="38100" t="38100" r="28575" b="44450"/>
                <wp:wrapNone/>
                <wp:docPr id="3142" name="Ink 31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6">
                      <w14:nvContentPartPr>
                        <w14:cNvContentPartPr/>
                      </w14:nvContentPartPr>
                      <w14:xfrm>
                        <a:off x="0" y="0"/>
                        <a:ext cx="1114560" cy="5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42" o:spid="_x0000_s1026" type="#_x0000_t75" style="position:absolute;margin-left:370.4pt;margin-top:99.9pt;width:89.15pt;height:5.6pt;z-index:252819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">
                <v:imagedata r:id="rId113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818432" behindDoc="0" locked="0" layoutInCell="1" allowOverlap="1">
                <wp:simplePos x="0" y="0"/>
                <wp:positionH relativeFrom="column">
                  <wp:posOffset>4651800</wp:posOffset>
                </wp:positionH>
                <wp:positionV relativeFrom="paragraph">
                  <wp:posOffset>528275</wp:posOffset>
                </wp:positionV>
                <wp:extent cx="138960" cy="759240"/>
                <wp:effectExtent l="38100" t="38100" r="33020" b="41275"/>
                <wp:wrapNone/>
                <wp:docPr id="3141" name="Ink 31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8">
                      <w14:nvContentPartPr>
                        <w14:cNvContentPartPr/>
                      </w14:nvContentPartPr>
                      <w14:xfrm>
                        <a:off x="0" y="0"/>
                        <a:ext cx="138960" cy="75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41" o:spid="_x0000_s1026" type="#_x0000_t75" style="position:absolute;margin-left:365.6pt;margin-top:40.9pt;width:12.4pt;height:61.35pt;z-index:252818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">
                <v:imagedata r:id="rId113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814336" behindDoc="0" locked="0" layoutInCell="1" allowOverlap="1">
                <wp:simplePos x="0" y="0"/>
                <wp:positionH relativeFrom="column">
                  <wp:posOffset>3457680</wp:posOffset>
                </wp:positionH>
                <wp:positionV relativeFrom="paragraph">
                  <wp:posOffset>52355</wp:posOffset>
                </wp:positionV>
                <wp:extent cx="121320" cy="88200"/>
                <wp:effectExtent l="19050" t="38100" r="31115" b="45720"/>
                <wp:wrapNone/>
                <wp:docPr id="3137" name="Ink 31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0">
                      <w14:nvContentPartPr>
                        <w14:cNvContentPartPr/>
                      </w14:nvContentPartPr>
                      <w14:xfrm>
                        <a:off x="0" y="0"/>
                        <a:ext cx="121320" cy="8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37" o:spid="_x0000_s1026" type="#_x0000_t75" style="position:absolute;margin-left:271.65pt;margin-top:3.35pt;width:10.9pt;height:8.6pt;z-index:252814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">
                <v:imagedata r:id="rId114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813312" behindDoc="0" locked="0" layoutInCell="1" allowOverlap="1">
                <wp:simplePos x="0" y="0"/>
                <wp:positionH relativeFrom="column">
                  <wp:posOffset>3483600</wp:posOffset>
                </wp:positionH>
                <wp:positionV relativeFrom="paragraph">
                  <wp:posOffset>109235</wp:posOffset>
                </wp:positionV>
                <wp:extent cx="37440" cy="133560"/>
                <wp:effectExtent l="38100" t="38100" r="39370" b="38100"/>
                <wp:wrapNone/>
                <wp:docPr id="3136" name="Ink 31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2">
                      <w14:nvContentPartPr>
                        <w14:cNvContentPartPr/>
                      </w14:nvContentPartPr>
                      <w14:xfrm>
                        <a:off x="0" y="0"/>
                        <a:ext cx="37440" cy="13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36" o:spid="_x0000_s1026" type="#_x0000_t75" style="position:absolute;margin-left:273.65pt;margin-top:7.95pt;width:4.3pt;height:11.75pt;z-index:252813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">
                <v:imagedata r:id="rId114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812288" behindDoc="0" locked="0" layoutInCell="1" allowOverlap="1">
                <wp:simplePos x="0" y="0"/>
                <wp:positionH relativeFrom="column">
                  <wp:posOffset>3413760</wp:posOffset>
                </wp:positionH>
                <wp:positionV relativeFrom="paragraph">
                  <wp:posOffset>100235</wp:posOffset>
                </wp:positionV>
                <wp:extent cx="16560" cy="39600"/>
                <wp:effectExtent l="38100" t="38100" r="40640" b="36830"/>
                <wp:wrapNone/>
                <wp:docPr id="3135" name="Ink 31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4">
                      <w14:nvContentPartPr>
                        <w14:cNvContentPartPr/>
                      </w14:nvContentPartPr>
                      <w14:xfrm>
                        <a:off x="0" y="0"/>
                        <a:ext cx="16560" cy="3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35" o:spid="_x0000_s1026" type="#_x0000_t75" style="position:absolute;margin-left:268.25pt;margin-top:7.35pt;width:2.55pt;height:4.35pt;z-index:252812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">
                <v:imagedata r:id="rId114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810240" behindDoc="0" locked="0" layoutInCell="1" allowOverlap="1">
                <wp:simplePos x="0" y="0"/>
                <wp:positionH relativeFrom="column">
                  <wp:posOffset>3213960</wp:posOffset>
                </wp:positionH>
                <wp:positionV relativeFrom="paragraph">
                  <wp:posOffset>22835</wp:posOffset>
                </wp:positionV>
                <wp:extent cx="85320" cy="16200"/>
                <wp:effectExtent l="38100" t="38100" r="29210" b="41275"/>
                <wp:wrapNone/>
                <wp:docPr id="3133" name="Ink 31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6">
                      <w14:nvContentPartPr>
                        <w14:cNvContentPartPr/>
                      </w14:nvContentPartPr>
                      <w14:xfrm>
                        <a:off x="0" y="0"/>
                        <a:ext cx="85320" cy="1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33" o:spid="_x0000_s1026" type="#_x0000_t75" style="position:absolute;margin-left:252.35pt;margin-top:1.05pt;width:8.1pt;height:2.65pt;z-index:252810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">
                <v:imagedata r:id="rId114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809216" behindDoc="0" locked="0" layoutInCell="1" allowOverlap="1">
                <wp:simplePos x="0" y="0"/>
                <wp:positionH relativeFrom="column">
                  <wp:posOffset>3201720</wp:posOffset>
                </wp:positionH>
                <wp:positionV relativeFrom="paragraph">
                  <wp:posOffset>81155</wp:posOffset>
                </wp:positionV>
                <wp:extent cx="192960" cy="193320"/>
                <wp:effectExtent l="38100" t="38100" r="0" b="35560"/>
                <wp:wrapNone/>
                <wp:docPr id="3132" name="Ink 31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8">
                      <w14:nvContentPartPr>
                        <w14:cNvContentPartPr/>
                      </w14:nvContentPartPr>
                      <w14:xfrm>
                        <a:off x="0" y="0"/>
                        <a:ext cx="192960" cy="19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32" o:spid="_x0000_s1026" type="#_x0000_t75" style="position:absolute;margin-left:251.4pt;margin-top:5.8pt;width:16.65pt;height:16.6pt;z-index:252809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">
                <v:imagedata r:id="rId114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808192" behindDoc="0" locked="0" layoutInCell="1" allowOverlap="1">
                <wp:simplePos x="0" y="0"/>
                <wp:positionH relativeFrom="column">
                  <wp:posOffset>3827760</wp:posOffset>
                </wp:positionH>
                <wp:positionV relativeFrom="paragraph">
                  <wp:posOffset>477515</wp:posOffset>
                </wp:positionV>
                <wp:extent cx="113040" cy="106200"/>
                <wp:effectExtent l="38100" t="38100" r="39370" b="46355"/>
                <wp:wrapNone/>
                <wp:docPr id="3131" name="Ink 31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0">
                      <w14:nvContentPartPr>
                        <w14:cNvContentPartPr/>
                      </w14:nvContentPartPr>
                      <w14:xfrm>
                        <a:off x="0" y="0"/>
                        <a:ext cx="113040" cy="10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31" o:spid="_x0000_s1026" type="#_x0000_t75" style="position:absolute;margin-left:300.65pt;margin-top:36.65pt;width:10.5pt;height:10.15pt;z-index:252808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">
                <v:imagedata r:id="rId115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807168" behindDoc="0" locked="0" layoutInCell="1" allowOverlap="1">
                <wp:simplePos x="0" y="0"/>
                <wp:positionH relativeFrom="column">
                  <wp:posOffset>3511680</wp:posOffset>
                </wp:positionH>
                <wp:positionV relativeFrom="paragraph">
                  <wp:posOffset>307235</wp:posOffset>
                </wp:positionV>
                <wp:extent cx="418320" cy="294120"/>
                <wp:effectExtent l="38100" t="38100" r="39370" b="29845"/>
                <wp:wrapNone/>
                <wp:docPr id="3130" name="Ink 31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2">
                      <w14:nvContentPartPr>
                        <w14:cNvContentPartPr/>
                      </w14:nvContentPartPr>
                      <w14:xfrm>
                        <a:off x="0" y="0"/>
                        <a:ext cx="418320" cy="29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30" o:spid="_x0000_s1026" type="#_x0000_t75" style="position:absolute;margin-left:275.75pt;margin-top:23.45pt;width:34.5pt;height:24.7pt;z-index:252807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">
                <v:imagedata r:id="rId115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805120" behindDoc="0" locked="0" layoutInCell="1" allowOverlap="1">
                <wp:simplePos x="0" y="0"/>
                <wp:positionH relativeFrom="column">
                  <wp:posOffset>4610040</wp:posOffset>
                </wp:positionH>
                <wp:positionV relativeFrom="paragraph">
                  <wp:posOffset>359435</wp:posOffset>
                </wp:positionV>
                <wp:extent cx="1238040" cy="111960"/>
                <wp:effectExtent l="38100" t="38100" r="38735" b="40640"/>
                <wp:wrapNone/>
                <wp:docPr id="3128" name="Ink 31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4">
                      <w14:nvContentPartPr>
                        <w14:cNvContentPartPr/>
                      </w14:nvContentPartPr>
                      <w14:xfrm>
                        <a:off x="0" y="0"/>
                        <a:ext cx="1238040" cy="11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28" o:spid="_x0000_s1026" type="#_x0000_t75" style="position:absolute;margin-left:362.35pt;margin-top:27.6pt;width:98.9pt;height:10.2pt;z-index:252805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">
                <v:imagedata r:id="rId115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804096" behindDoc="0" locked="0" layoutInCell="1" allowOverlap="1">
                <wp:simplePos x="0" y="0"/>
                <wp:positionH relativeFrom="column">
                  <wp:posOffset>4566120</wp:posOffset>
                </wp:positionH>
                <wp:positionV relativeFrom="paragraph">
                  <wp:posOffset>-329245</wp:posOffset>
                </wp:positionV>
                <wp:extent cx="60120" cy="767520"/>
                <wp:effectExtent l="38100" t="38100" r="35560" b="33020"/>
                <wp:wrapNone/>
                <wp:docPr id="3127" name="Ink 31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6">
                      <w14:nvContentPartPr>
                        <w14:cNvContentPartPr/>
                      </w14:nvContentPartPr>
                      <w14:xfrm>
                        <a:off x="0" y="0"/>
                        <a:ext cx="60120" cy="76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27" o:spid="_x0000_s1026" type="#_x0000_t75" style="position:absolute;margin-left:358.8pt;margin-top:-26.65pt;width:6.3pt;height:62pt;z-index:252804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">
                <v:imagedata r:id="rId115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803072" behindDoc="0" locked="0" layoutInCell="1" allowOverlap="1">
                <wp:simplePos x="0" y="0"/>
                <wp:positionH relativeFrom="column">
                  <wp:posOffset>3838200</wp:posOffset>
                </wp:positionH>
                <wp:positionV relativeFrom="paragraph">
                  <wp:posOffset>559595</wp:posOffset>
                </wp:positionV>
                <wp:extent cx="792000" cy="679680"/>
                <wp:effectExtent l="38100" t="38100" r="27305" b="44450"/>
                <wp:wrapNone/>
                <wp:docPr id="3122" name="Ink 31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8">
                      <w14:nvContentPartPr>
                        <w14:cNvContentPartPr/>
                      </w14:nvContentPartPr>
                      <w14:xfrm>
                        <a:off x="0" y="0"/>
                        <a:ext cx="792000" cy="67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22" o:spid="_x0000_s1026" type="#_x0000_t75" style="position:absolute;margin-left:301.55pt;margin-top:43.3pt;width:63.75pt;height:55pt;z-index:252803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">
                <v:imagedata r:id="rId115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802048" behindDoc="0" locked="0" layoutInCell="1" allowOverlap="1">
                <wp:simplePos x="0" y="0"/>
                <wp:positionH relativeFrom="column">
                  <wp:posOffset>3846480</wp:posOffset>
                </wp:positionH>
                <wp:positionV relativeFrom="paragraph">
                  <wp:posOffset>582635</wp:posOffset>
                </wp:positionV>
                <wp:extent cx="745920" cy="790920"/>
                <wp:effectExtent l="38100" t="38100" r="16510" b="47625"/>
                <wp:wrapNone/>
                <wp:docPr id="3121" name="Ink 31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0">
                      <w14:nvContentPartPr>
                        <w14:cNvContentPartPr/>
                      </w14:nvContentPartPr>
                      <w14:xfrm>
                        <a:off x="0" y="0"/>
                        <a:ext cx="745920" cy="79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21" o:spid="_x0000_s1026" type="#_x0000_t75" style="position:absolute;margin-left:302.35pt;margin-top:45.15pt;width:59.9pt;height:63.85pt;z-index:252802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">
                <v:imagedata r:id="rId1161" o:title=""/>
              </v:shape>
            </w:pict>
          </mc:Fallback>
        </mc:AlternateContent>
      </w:r>
      <w:r w:rsidR="00EF35A1">
        <w:rPr>
          <w:lang w:val="el-GR"/>
        </w:rPr>
        <w:t>Αρκεί να δείξουμε ότι είναι ανεξάρτητα!</w:t>
      </w:r>
    </w:p>
    <w:p w:rsidR="003E575B" w:rsidRPr="003E575B" w:rsidRDefault="00EF35A1" w:rsidP="00576910">
      <w:pPr>
        <w:rPr>
          <w:lang w:val="el-GR"/>
        </w:rPr>
      </w:pPr>
      <w:r w:rsidRPr="00EF35A1">
        <w:rPr>
          <w:b/>
          <w:highlight w:val="yellow"/>
          <w:lang w:val="el-GR"/>
        </w:rPr>
        <w:lastRenderedPageBreak/>
        <w:t>Όμως</w:t>
      </w:r>
      <w:r>
        <w:rPr>
          <w:lang w:val="el-GR"/>
        </w:rPr>
        <w:t xml:space="preserve"> </w:t>
      </w:r>
    </w:p>
    <w:p w:rsidR="003E575B" w:rsidRPr="003E575B" w:rsidRDefault="00EF35A1" w:rsidP="003E575B">
      <w:pPr>
        <w:pStyle w:val="ListParagraph"/>
        <w:numPr>
          <w:ilvl w:val="0"/>
          <w:numId w:val="46"/>
        </w:numPr>
        <w:rPr>
          <w:lang w:val="el-GR"/>
        </w:rPr>
      </w:pPr>
      <w:r w:rsidRPr="003E575B">
        <w:rPr>
          <w:lang w:val="el-GR"/>
        </w:rPr>
        <w:t>οι γραμμές τριγωνικού πίνακα (</w:t>
      </w:r>
      <w:r w:rsidRPr="003E575B">
        <w:rPr>
          <w:lang w:val="en-US"/>
        </w:rPr>
        <w:t>L</w:t>
      </w:r>
      <w:r w:rsidRPr="003E575B">
        <w:rPr>
          <w:lang w:val="el-GR"/>
        </w:rPr>
        <w:t xml:space="preserve">) με 1 στη διαγώνιο είναι ανεξάρτητες. </w:t>
      </w:r>
    </w:p>
    <w:p w:rsidR="003E575B" w:rsidRPr="003E575B" w:rsidRDefault="00EF35A1" w:rsidP="003E575B">
      <w:pPr>
        <w:pStyle w:val="ListParagraph"/>
        <w:numPr>
          <w:ilvl w:val="0"/>
          <w:numId w:val="46"/>
        </w:numPr>
        <w:rPr>
          <w:lang w:val="el-GR"/>
        </w:rPr>
      </w:pPr>
      <w:r w:rsidRPr="003E575B">
        <w:rPr>
          <w:lang w:val="el-GR"/>
        </w:rPr>
        <w:t xml:space="preserve">Παρομοίως και οι γραμμές και του αντιστρόφου του που είναι </w:t>
      </w:r>
      <w:proofErr w:type="spellStart"/>
      <w:r w:rsidRPr="003E575B">
        <w:rPr>
          <w:lang w:val="el-GR"/>
        </w:rPr>
        <w:t>παλι</w:t>
      </w:r>
      <w:proofErr w:type="spellEnd"/>
      <w:r w:rsidRPr="003E575B">
        <w:rPr>
          <w:lang w:val="el-GR"/>
        </w:rPr>
        <w:t xml:space="preserve"> τριγωνικός. </w:t>
      </w:r>
    </w:p>
    <w:p w:rsidR="00EF35A1" w:rsidRPr="003E575B" w:rsidRDefault="00EF35A1" w:rsidP="003E575B">
      <w:pPr>
        <w:pStyle w:val="ListParagraph"/>
        <w:numPr>
          <w:ilvl w:val="0"/>
          <w:numId w:val="46"/>
        </w:numPr>
        <w:rPr>
          <w:lang w:val="el-GR"/>
        </w:rPr>
      </w:pPr>
      <w:r w:rsidRPr="003E575B">
        <w:rPr>
          <w:lang w:val="el-GR"/>
        </w:rPr>
        <w:t xml:space="preserve">Ο </w:t>
      </w:r>
      <w:proofErr w:type="spellStart"/>
      <w:r w:rsidRPr="003E575B">
        <w:rPr>
          <w:lang w:val="el-GR"/>
        </w:rPr>
        <w:t>πολ</w:t>
      </w:r>
      <w:proofErr w:type="spellEnd"/>
      <w:r w:rsidRPr="003E575B">
        <w:rPr>
          <w:lang w:val="el-GR"/>
        </w:rPr>
        <w:t>/</w:t>
      </w:r>
      <w:proofErr w:type="spellStart"/>
      <w:r w:rsidRPr="003E575B">
        <w:rPr>
          <w:lang w:val="el-GR"/>
        </w:rPr>
        <w:t>μος</w:t>
      </w:r>
      <w:proofErr w:type="spellEnd"/>
      <w:r w:rsidRPr="003E575B">
        <w:rPr>
          <w:lang w:val="el-GR"/>
        </w:rPr>
        <w:t xml:space="preserve"> με </w:t>
      </w:r>
      <w:r w:rsidRPr="003E575B">
        <w:rPr>
          <w:lang w:val="en-US"/>
        </w:rPr>
        <w:t>P</w:t>
      </w:r>
      <w:r w:rsidRPr="003E575B">
        <w:rPr>
          <w:lang w:val="el-GR"/>
        </w:rPr>
        <w:t xml:space="preserve"> από δεξιά εναλλάσσει στήλες και δε χαλάει την </w:t>
      </w:r>
      <w:proofErr w:type="spellStart"/>
      <w:r w:rsidRPr="003E575B">
        <w:rPr>
          <w:lang w:val="el-GR"/>
        </w:rPr>
        <w:t>ανεξατησία</w:t>
      </w:r>
      <w:proofErr w:type="spellEnd"/>
      <w:r w:rsidRPr="003E575B">
        <w:rPr>
          <w:lang w:val="el-GR"/>
        </w:rPr>
        <w:t xml:space="preserve"> των γραμμών.</w:t>
      </w:r>
    </w:p>
    <w:p w:rsidR="00762E53" w:rsidRDefault="00762E53" w:rsidP="00576910">
      <w:pPr>
        <w:rPr>
          <w:lang w:val="el-GR"/>
        </w:rPr>
      </w:pPr>
    </w:p>
    <w:p w:rsidR="00762E53" w:rsidRPr="00762E53" w:rsidRDefault="00762E53" w:rsidP="00762E5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color w:val="FF0000"/>
          <w:lang w:val="el-GR"/>
        </w:rPr>
      </w:pPr>
      <w:r w:rsidRPr="00762E53">
        <w:rPr>
          <w:b/>
          <w:color w:val="FF0000"/>
          <w:highlight w:val="yellow"/>
          <w:lang w:val="el-GR"/>
        </w:rPr>
        <w:t xml:space="preserve">Θεμελιώδες </w:t>
      </w:r>
      <w:proofErr w:type="spellStart"/>
      <w:r w:rsidRPr="00762E53">
        <w:rPr>
          <w:b/>
          <w:color w:val="FF0000"/>
          <w:highlight w:val="yellow"/>
          <w:lang w:val="el-GR"/>
        </w:rPr>
        <w:t>Θεωρημα</w:t>
      </w:r>
      <w:proofErr w:type="spellEnd"/>
      <w:r w:rsidRPr="00762E53">
        <w:rPr>
          <w:b/>
          <w:color w:val="FF0000"/>
          <w:highlight w:val="yellow"/>
          <w:lang w:val="el-GR"/>
        </w:rPr>
        <w:t xml:space="preserve"> της Γραμμικής </w:t>
      </w:r>
      <w:proofErr w:type="spellStart"/>
      <w:r w:rsidRPr="00762E53">
        <w:rPr>
          <w:b/>
          <w:color w:val="FF0000"/>
          <w:highlight w:val="yellow"/>
          <w:lang w:val="el-GR"/>
        </w:rPr>
        <w:t>Αλγεβρας</w:t>
      </w:r>
      <w:proofErr w:type="spellEnd"/>
      <w:r w:rsidRPr="00762E53">
        <w:rPr>
          <w:b/>
          <w:color w:val="FF0000"/>
          <w:highlight w:val="yellow"/>
          <w:lang w:val="el-GR"/>
        </w:rPr>
        <w:t xml:space="preserve"> Ι.</w:t>
      </w:r>
    </w:p>
    <w:p w:rsidR="00762E53" w:rsidRPr="00762E53" w:rsidRDefault="00762E53" w:rsidP="00762E5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highlight w:val="yellow"/>
          <w:lang w:val="el-GR"/>
        </w:rPr>
      </w:pPr>
      <w:r w:rsidRPr="00762E53">
        <w:rPr>
          <w:highlight w:val="yellow"/>
          <w:lang w:val="el-GR"/>
        </w:rPr>
        <w:t xml:space="preserve">Αν </w:t>
      </w:r>
      <w:r w:rsidRPr="00762E53">
        <w:rPr>
          <w:position w:val="-12"/>
          <w:highlight w:val="yellow"/>
          <w:lang w:val="el-GR"/>
        </w:rPr>
        <w:object w:dxaOrig="580" w:dyaOrig="380">
          <v:shape id="_x0000_i1145" type="#_x0000_t75" style="width:29.2pt;height:19.2pt" o:ole="">
            <v:imagedata r:id="rId1162" o:title=""/>
          </v:shape>
          <o:OLEObject Type="Embed" ProgID="Equation.DSMT4" ShapeID="_x0000_i1145" DrawAspect="Content" ObjectID="_1669710318" r:id="rId1163"/>
        </w:object>
      </w:r>
      <w:r w:rsidRPr="00762E53">
        <w:rPr>
          <w:highlight w:val="yellow"/>
          <w:lang w:val="en-US"/>
        </w:rPr>
        <w:t xml:space="preserve"> </w:t>
      </w:r>
      <w:r w:rsidRPr="00762E53">
        <w:rPr>
          <w:highlight w:val="yellow"/>
          <w:lang w:val="el-GR"/>
        </w:rPr>
        <w:t xml:space="preserve">με </w:t>
      </w:r>
      <w:r w:rsidRPr="00762E53">
        <w:rPr>
          <w:position w:val="-4"/>
          <w:highlight w:val="yellow"/>
          <w:lang w:val="el-GR"/>
        </w:rPr>
        <w:object w:dxaOrig="200" w:dyaOrig="220">
          <v:shape id="_x0000_i1146" type="#_x0000_t75" style="width:10pt;height:11.2pt" o:ole="">
            <v:imagedata r:id="rId1164" o:title=""/>
          </v:shape>
          <o:OLEObject Type="Embed" ProgID="Equation.DSMT4" ShapeID="_x0000_i1146" DrawAspect="Content" ObjectID="_1669710319" r:id="rId1165"/>
        </w:object>
      </w:r>
      <w:r w:rsidRPr="00762E53">
        <w:rPr>
          <w:highlight w:val="yellow"/>
          <w:lang w:val="en-US"/>
        </w:rPr>
        <w:t xml:space="preserve"> </w:t>
      </w:r>
      <w:r w:rsidRPr="00762E53">
        <w:rPr>
          <w:highlight w:val="yellow"/>
          <w:lang w:val="el-GR"/>
        </w:rPr>
        <w:t>οδηγούς τότε:</w:t>
      </w:r>
    </w:p>
    <w:p w:rsidR="00762E53" w:rsidRPr="00762E53" w:rsidRDefault="00762E53" w:rsidP="00762E53">
      <w:pPr>
        <w:pStyle w:val="ListParagraph"/>
        <w:numPr>
          <w:ilvl w:val="0"/>
          <w:numId w:val="47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highlight w:val="yellow"/>
          <w:lang w:val="el-GR"/>
        </w:rPr>
      </w:pPr>
      <w:r w:rsidRPr="00762E53">
        <w:rPr>
          <w:position w:val="-16"/>
          <w:highlight w:val="yellow"/>
          <w:lang w:val="el-GR"/>
        </w:rPr>
        <w:object w:dxaOrig="3440" w:dyaOrig="460">
          <v:shape id="_x0000_i1147" type="#_x0000_t75" style="width:172pt;height:23.2pt" o:ole="">
            <v:imagedata r:id="rId1166" o:title=""/>
          </v:shape>
          <o:OLEObject Type="Embed" ProgID="Equation.DSMT4" ShapeID="_x0000_i1147" DrawAspect="Content" ObjectID="_1669710320" r:id="rId1167"/>
        </w:object>
      </w:r>
    </w:p>
    <w:p w:rsidR="00762E53" w:rsidRPr="00762E53" w:rsidRDefault="00762E53" w:rsidP="00762E53">
      <w:pPr>
        <w:pStyle w:val="ListParagraph"/>
        <w:numPr>
          <w:ilvl w:val="0"/>
          <w:numId w:val="47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highlight w:val="yellow"/>
          <w:lang w:val="el-GR"/>
        </w:rPr>
      </w:pPr>
      <w:r w:rsidRPr="00762E53">
        <w:rPr>
          <w:position w:val="-16"/>
          <w:highlight w:val="yellow"/>
          <w:lang w:val="el-GR"/>
        </w:rPr>
        <w:object w:dxaOrig="3879" w:dyaOrig="460">
          <v:shape id="_x0000_i1148" type="#_x0000_t75" style="width:193.95pt;height:23.2pt" o:ole="">
            <v:imagedata r:id="rId1168" o:title=""/>
          </v:shape>
          <o:OLEObject Type="Embed" ProgID="Equation.DSMT4" ShapeID="_x0000_i1148" DrawAspect="Content" ObjectID="_1669710321" r:id="rId1169"/>
        </w:object>
      </w:r>
    </w:p>
    <w:p w:rsidR="00762E53" w:rsidRPr="00762E53" w:rsidRDefault="00762E53" w:rsidP="00762E53">
      <w:pPr>
        <w:pStyle w:val="ListParagraph"/>
        <w:numPr>
          <w:ilvl w:val="0"/>
          <w:numId w:val="47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highlight w:val="yellow"/>
          <w:lang w:val="el-GR"/>
        </w:rPr>
      </w:pPr>
      <w:r w:rsidRPr="00762E53">
        <w:rPr>
          <w:position w:val="-20"/>
          <w:highlight w:val="yellow"/>
          <w:lang w:val="el-GR"/>
        </w:rPr>
        <w:object w:dxaOrig="3660" w:dyaOrig="540">
          <v:shape id="_x0000_i1149" type="#_x0000_t75" style="width:183.2pt;height:27.2pt" o:ole="">
            <v:imagedata r:id="rId1170" o:title=""/>
          </v:shape>
          <o:OLEObject Type="Embed" ProgID="Equation.DSMT4" ShapeID="_x0000_i1149" DrawAspect="Content" ObjectID="_1669710322" r:id="rId1171"/>
        </w:object>
      </w:r>
    </w:p>
    <w:p w:rsidR="00762E53" w:rsidRPr="003E575B" w:rsidRDefault="00762E53" w:rsidP="00762E53">
      <w:pPr>
        <w:pStyle w:val="ListParagraph"/>
        <w:numPr>
          <w:ilvl w:val="0"/>
          <w:numId w:val="47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highlight w:val="yellow"/>
          <w:lang w:val="el-GR"/>
        </w:rPr>
      </w:pPr>
      <w:r w:rsidRPr="00762E53">
        <w:rPr>
          <w:position w:val="-20"/>
          <w:highlight w:val="yellow"/>
          <w:lang w:val="el-GR"/>
        </w:rPr>
        <w:object w:dxaOrig="4239" w:dyaOrig="540">
          <v:shape id="_x0000_i1150" type="#_x0000_t75" style="width:211.95pt;height:27.2pt" o:ole="">
            <v:imagedata r:id="rId1172" o:title=""/>
          </v:shape>
          <o:OLEObject Type="Embed" ProgID="Equation.DSMT4" ShapeID="_x0000_i1150" DrawAspect="Content" ObjectID="_1669710323" r:id="rId1173"/>
        </w:object>
      </w:r>
    </w:p>
    <w:p w:rsidR="003E575B" w:rsidRDefault="003E575B" w:rsidP="003E575B">
      <w:pPr>
        <w:pStyle w:val="ListParagraph"/>
        <w:rPr>
          <w:highlight w:val="yellow"/>
          <w:lang w:val="en-US"/>
        </w:rPr>
      </w:pPr>
    </w:p>
    <w:p w:rsidR="003E575B" w:rsidRDefault="003E575B">
      <w:pPr>
        <w:tabs>
          <w:tab w:val="clear" w:pos="1185"/>
        </w:tabs>
        <w:spacing w:before="0" w:after="0" w:line="240" w:lineRule="auto"/>
        <w:jc w:val="left"/>
        <w:rPr>
          <w:highlight w:val="yellow"/>
          <w:lang w:val="en-US"/>
        </w:rPr>
      </w:pPr>
      <w:r>
        <w:rPr>
          <w:highlight w:val="yellow"/>
          <w:lang w:val="en-US"/>
        </w:rPr>
        <w:br w:type="page"/>
      </w:r>
    </w:p>
    <w:p w:rsidR="00262CCC" w:rsidRDefault="00262CCC" w:rsidP="003E575B">
      <w:pPr>
        <w:pStyle w:val="ListParagraph"/>
        <w:rPr>
          <w:highlight w:val="yellow"/>
          <w:lang w:val="el-GR"/>
        </w:rPr>
      </w:pPr>
      <w:r>
        <w:rPr>
          <w:noProof/>
          <w:lang w:val="el-GR" w:eastAsia="el-GR"/>
        </w:rPr>
        <w:lastRenderedPageBreak/>
        <mc:AlternateContent>
          <mc:Choice Requires="wpi">
            <w:drawing>
              <wp:anchor distT="0" distB="0" distL="114300" distR="114300" simplePos="0" relativeHeight="252046336" behindDoc="0" locked="0" layoutInCell="1" allowOverlap="1">
                <wp:simplePos x="0" y="0"/>
                <wp:positionH relativeFrom="column">
                  <wp:posOffset>1832280</wp:posOffset>
                </wp:positionH>
                <wp:positionV relativeFrom="paragraph">
                  <wp:posOffset>7321660</wp:posOffset>
                </wp:positionV>
                <wp:extent cx="8280" cy="154080"/>
                <wp:effectExtent l="38100" t="38100" r="29845" b="36830"/>
                <wp:wrapNone/>
                <wp:docPr id="1467" name="Ink 14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4">
                      <w14:nvContentPartPr>
                        <w14:cNvContentPartPr/>
                      </w14:nvContentPartPr>
                      <w14:xfrm>
                        <a:off x="0" y="0"/>
                        <a:ext cx="8280" cy="15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67" o:spid="_x0000_s1026" type="#_x0000_t75" style="position:absolute;margin-left:143.4pt;margin-top:575.7pt;width:2.15pt;height:13.65pt;z-index:252046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">
                <v:imagedata r:id="rId117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045312" behindDoc="0" locked="0" layoutInCell="1" allowOverlap="1">
                <wp:simplePos x="0" y="0"/>
                <wp:positionH relativeFrom="column">
                  <wp:posOffset>1683240</wp:posOffset>
                </wp:positionH>
                <wp:positionV relativeFrom="paragraph">
                  <wp:posOffset>7371340</wp:posOffset>
                </wp:positionV>
                <wp:extent cx="74880" cy="7560"/>
                <wp:effectExtent l="38100" t="38100" r="40005" b="31115"/>
                <wp:wrapNone/>
                <wp:docPr id="1466" name="Ink 14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6">
                      <w14:nvContentPartPr>
                        <w14:cNvContentPartPr/>
                      </w14:nvContentPartPr>
                      <w14:xfrm>
                        <a:off x="0" y="0"/>
                        <a:ext cx="7488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66" o:spid="_x0000_s1026" type="#_x0000_t75" style="position:absolute;margin-left:131.8pt;margin-top:579.7pt;width:7.35pt;height:2.2pt;z-index:252045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">
                <v:imagedata r:id="rId117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044288" behindDoc="0" locked="0" layoutInCell="1" allowOverlap="1">
                <wp:simplePos x="0" y="0"/>
                <wp:positionH relativeFrom="column">
                  <wp:posOffset>1612680</wp:posOffset>
                </wp:positionH>
                <wp:positionV relativeFrom="paragraph">
                  <wp:posOffset>7385740</wp:posOffset>
                </wp:positionV>
                <wp:extent cx="123480" cy="328320"/>
                <wp:effectExtent l="38100" t="38100" r="48260" b="52705"/>
                <wp:wrapNone/>
                <wp:docPr id="1465" name="Ink 14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8">
                      <w14:nvContentPartPr>
                        <w14:cNvContentPartPr/>
                      </w14:nvContentPartPr>
                      <w14:xfrm>
                        <a:off x="0" y="0"/>
                        <a:ext cx="123480" cy="32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65" o:spid="_x0000_s1026" type="#_x0000_t75" style="position:absolute;margin-left:126.1pt;margin-top:580.7pt;width:11.4pt;height:27.6pt;z-index:252044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">
                <v:imagedata r:id="rId117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043264" behindDoc="0" locked="0" layoutInCell="1" allowOverlap="1">
                <wp:simplePos x="0" y="0"/>
                <wp:positionH relativeFrom="column">
                  <wp:posOffset>1225320</wp:posOffset>
                </wp:positionH>
                <wp:positionV relativeFrom="paragraph">
                  <wp:posOffset>7580860</wp:posOffset>
                </wp:positionV>
                <wp:extent cx="126720" cy="160560"/>
                <wp:effectExtent l="38100" t="38100" r="26035" b="30480"/>
                <wp:wrapNone/>
                <wp:docPr id="1464" name="Ink 14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0">
                      <w14:nvContentPartPr>
                        <w14:cNvContentPartPr/>
                      </w14:nvContentPartPr>
                      <w14:xfrm>
                        <a:off x="0" y="0"/>
                        <a:ext cx="126720" cy="16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64" o:spid="_x0000_s1026" type="#_x0000_t75" style="position:absolute;margin-left:95.7pt;margin-top:596.3pt;width:11.6pt;height:14.05pt;z-index:252043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">
                <v:imagedata r:id="rId118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042240" behindDoc="0" locked="0" layoutInCell="1" allowOverlap="1">
                <wp:simplePos x="0" y="0"/>
                <wp:positionH relativeFrom="column">
                  <wp:posOffset>1151520</wp:posOffset>
                </wp:positionH>
                <wp:positionV relativeFrom="paragraph">
                  <wp:posOffset>7575820</wp:posOffset>
                </wp:positionV>
                <wp:extent cx="33840" cy="235080"/>
                <wp:effectExtent l="19050" t="38100" r="42545" b="50800"/>
                <wp:wrapNone/>
                <wp:docPr id="1463" name="Ink 14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2">
                      <w14:nvContentPartPr>
                        <w14:cNvContentPartPr/>
                      </w14:nvContentPartPr>
                      <w14:xfrm>
                        <a:off x="0" y="0"/>
                        <a:ext cx="33840" cy="23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63" o:spid="_x0000_s1026" type="#_x0000_t75" style="position:absolute;margin-left:89.75pt;margin-top:595.6pt;width:4.4pt;height:20.15pt;z-index:252042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">
                <v:imagedata r:id="rId118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041216" behindDoc="0" locked="0" layoutInCell="1" allowOverlap="1">
                <wp:simplePos x="0" y="0"/>
                <wp:positionH relativeFrom="column">
                  <wp:posOffset>1012200</wp:posOffset>
                </wp:positionH>
                <wp:positionV relativeFrom="paragraph">
                  <wp:posOffset>7563940</wp:posOffset>
                </wp:positionV>
                <wp:extent cx="75240" cy="157320"/>
                <wp:effectExtent l="38100" t="38100" r="39370" b="52705"/>
                <wp:wrapNone/>
                <wp:docPr id="1462" name="Ink 14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4">
                      <w14:nvContentPartPr>
                        <w14:cNvContentPartPr/>
                      </w14:nvContentPartPr>
                      <w14:xfrm>
                        <a:off x="0" y="0"/>
                        <a:ext cx="75240" cy="15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62" o:spid="_x0000_s1026" type="#_x0000_t75" style="position:absolute;margin-left:78.95pt;margin-top:594.65pt;width:7.6pt;height:14.15pt;z-index:252041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">
                <v:imagedata r:id="rId118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040192" behindDoc="0" locked="0" layoutInCell="1" allowOverlap="1">
                <wp:simplePos x="0" y="0"/>
                <wp:positionH relativeFrom="column">
                  <wp:posOffset>651840</wp:posOffset>
                </wp:positionH>
                <wp:positionV relativeFrom="paragraph">
                  <wp:posOffset>7630180</wp:posOffset>
                </wp:positionV>
                <wp:extent cx="121680" cy="116280"/>
                <wp:effectExtent l="38100" t="38100" r="31115" b="36195"/>
                <wp:wrapNone/>
                <wp:docPr id="1461" name="Ink 14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6">
                      <w14:nvContentPartPr>
                        <w14:cNvContentPartPr/>
                      </w14:nvContentPartPr>
                      <w14:xfrm>
                        <a:off x="0" y="0"/>
                        <a:ext cx="121680" cy="11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61" o:spid="_x0000_s1026" type="#_x0000_t75" style="position:absolute;margin-left:50.55pt;margin-top:600pt;width:11.15pt;height:10.6pt;z-index:252040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">
                <v:imagedata r:id="rId118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039168" behindDoc="0" locked="0" layoutInCell="1" allowOverlap="1">
                <wp:simplePos x="0" y="0"/>
                <wp:positionH relativeFrom="column">
                  <wp:posOffset>578040</wp:posOffset>
                </wp:positionH>
                <wp:positionV relativeFrom="paragraph">
                  <wp:posOffset>7536940</wp:posOffset>
                </wp:positionV>
                <wp:extent cx="37440" cy="64440"/>
                <wp:effectExtent l="38100" t="38100" r="39370" b="31115"/>
                <wp:wrapNone/>
                <wp:docPr id="1460" name="Ink 14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8">
                      <w14:nvContentPartPr>
                        <w14:cNvContentPartPr/>
                      </w14:nvContentPartPr>
                      <w14:xfrm>
                        <a:off x="0" y="0"/>
                        <a:ext cx="37440" cy="6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60" o:spid="_x0000_s1026" type="#_x0000_t75" style="position:absolute;margin-left:44.8pt;margin-top:592.75pt;width:4.4pt;height:6.45pt;z-index:252039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">
                <v:imagedata r:id="rId118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038144" behindDoc="0" locked="0" layoutInCell="1" allowOverlap="1">
                <wp:simplePos x="0" y="0"/>
                <wp:positionH relativeFrom="column">
                  <wp:posOffset>544200</wp:posOffset>
                </wp:positionH>
                <wp:positionV relativeFrom="paragraph">
                  <wp:posOffset>7649980</wp:posOffset>
                </wp:positionV>
                <wp:extent cx="90360" cy="81360"/>
                <wp:effectExtent l="38100" t="38100" r="43180" b="33020"/>
                <wp:wrapNone/>
                <wp:docPr id="1459" name="Ink 14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0">
                      <w14:nvContentPartPr>
                        <w14:cNvContentPartPr/>
                      </w14:nvContentPartPr>
                      <w14:xfrm>
                        <a:off x="0" y="0"/>
                        <a:ext cx="90360" cy="81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59" o:spid="_x0000_s1026" type="#_x0000_t75" style="position:absolute;margin-left:42.25pt;margin-top:601.65pt;width:8.5pt;height:7.9pt;z-index:252038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">
                <v:imagedata r:id="rId119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037120" behindDoc="0" locked="0" layoutInCell="1" allowOverlap="1">
                <wp:simplePos x="0" y="0"/>
                <wp:positionH relativeFrom="column">
                  <wp:posOffset>357360</wp:posOffset>
                </wp:positionH>
                <wp:positionV relativeFrom="paragraph">
                  <wp:posOffset>7570780</wp:posOffset>
                </wp:positionV>
                <wp:extent cx="186120" cy="245880"/>
                <wp:effectExtent l="38100" t="38100" r="42545" b="40005"/>
                <wp:wrapNone/>
                <wp:docPr id="1458" name="Ink 14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2">
                      <w14:nvContentPartPr>
                        <w14:cNvContentPartPr/>
                      </w14:nvContentPartPr>
                      <w14:xfrm>
                        <a:off x="0" y="0"/>
                        <a:ext cx="186120" cy="245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58" o:spid="_x0000_s1026" type="#_x0000_t75" style="position:absolute;margin-left:27.3pt;margin-top:595.4pt;width:16.35pt;height:20.85pt;z-index:252037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">
                <v:imagedata r:id="rId119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036096" behindDoc="0" locked="0" layoutInCell="1" allowOverlap="1">
                <wp:simplePos x="0" y="0"/>
                <wp:positionH relativeFrom="column">
                  <wp:posOffset>979440</wp:posOffset>
                </wp:positionH>
                <wp:positionV relativeFrom="paragraph">
                  <wp:posOffset>7318060</wp:posOffset>
                </wp:positionV>
                <wp:extent cx="71280" cy="392760"/>
                <wp:effectExtent l="38100" t="38100" r="43180" b="45720"/>
                <wp:wrapNone/>
                <wp:docPr id="1457" name="Ink 14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4">
                      <w14:nvContentPartPr>
                        <w14:cNvContentPartPr/>
                      </w14:nvContentPartPr>
                      <w14:xfrm>
                        <a:off x="0" y="0"/>
                        <a:ext cx="71280" cy="39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57" o:spid="_x0000_s1026" type="#_x0000_t75" style="position:absolute;margin-left:76.15pt;margin-top:575.35pt;width:7.4pt;height:32.75pt;z-index:252036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">
                <v:imagedata r:id="rId119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035072" behindDoc="0" locked="0" layoutInCell="1" allowOverlap="1">
                <wp:simplePos x="0" y="0"/>
                <wp:positionH relativeFrom="column">
                  <wp:posOffset>1054320</wp:posOffset>
                </wp:positionH>
                <wp:positionV relativeFrom="paragraph">
                  <wp:posOffset>7678420</wp:posOffset>
                </wp:positionV>
                <wp:extent cx="8640" cy="12600"/>
                <wp:effectExtent l="19050" t="19050" r="29845" b="26035"/>
                <wp:wrapNone/>
                <wp:docPr id="1456" name="Ink 14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6">
                      <w14:nvContentPartPr>
                        <w14:cNvContentPartPr/>
                      </w14:nvContentPartPr>
                      <w14:xfrm>
                        <a:off x="0" y="0"/>
                        <a:ext cx="8640" cy="1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56" o:spid="_x0000_s1026" type="#_x0000_t75" style="position:absolute;margin-left:82.6pt;margin-top:604.2pt;width:1.55pt;height:1.85pt;z-index:252035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">
                <v:imagedata r:id="rId119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034048" behindDoc="0" locked="0" layoutInCell="1" allowOverlap="1">
                <wp:simplePos x="0" y="0"/>
                <wp:positionH relativeFrom="column">
                  <wp:posOffset>4353000</wp:posOffset>
                </wp:positionH>
                <wp:positionV relativeFrom="paragraph">
                  <wp:posOffset>6534340</wp:posOffset>
                </wp:positionV>
                <wp:extent cx="9720" cy="2520"/>
                <wp:effectExtent l="38100" t="38100" r="47625" b="36195"/>
                <wp:wrapNone/>
                <wp:docPr id="1455" name="Ink 14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8">
                      <w14:nvContentPartPr>
                        <w14:cNvContentPartPr/>
                      </w14:nvContentPartPr>
                      <w14:xfrm>
                        <a:off x="0" y="0"/>
                        <a:ext cx="9720" cy="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55" o:spid="_x0000_s1026" type="#_x0000_t75" style="position:absolute;margin-left:341.8pt;margin-top:513.4pt;width:2.6pt;height:2.3pt;z-index:252034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">
                <v:imagedata r:id="rId119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033024" behindDoc="0" locked="0" layoutInCell="1" allowOverlap="1">
                <wp:simplePos x="0" y="0"/>
                <wp:positionH relativeFrom="column">
                  <wp:posOffset>4521120</wp:posOffset>
                </wp:positionH>
                <wp:positionV relativeFrom="paragraph">
                  <wp:posOffset>6324100</wp:posOffset>
                </wp:positionV>
                <wp:extent cx="143640" cy="143640"/>
                <wp:effectExtent l="19050" t="38100" r="46990" b="46990"/>
                <wp:wrapNone/>
                <wp:docPr id="1454" name="Ink 14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0">
                      <w14:nvContentPartPr>
                        <w14:cNvContentPartPr/>
                      </w14:nvContentPartPr>
                      <w14:xfrm>
                        <a:off x="0" y="0"/>
                        <a:ext cx="143640" cy="14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54" o:spid="_x0000_s1026" type="#_x0000_t75" style="position:absolute;margin-left:355.35pt;margin-top:497.1pt;width:12.85pt;height:12.9pt;z-index:252033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">
                <v:imagedata r:id="rId120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032000" behindDoc="0" locked="0" layoutInCell="1" allowOverlap="1">
                <wp:simplePos x="0" y="0"/>
                <wp:positionH relativeFrom="column">
                  <wp:posOffset>4579800</wp:posOffset>
                </wp:positionH>
                <wp:positionV relativeFrom="paragraph">
                  <wp:posOffset>6288100</wp:posOffset>
                </wp:positionV>
                <wp:extent cx="10440" cy="329400"/>
                <wp:effectExtent l="38100" t="38100" r="46990" b="52070"/>
                <wp:wrapNone/>
                <wp:docPr id="1453" name="Ink 14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2">
                      <w14:nvContentPartPr>
                        <w14:cNvContentPartPr/>
                      </w14:nvContentPartPr>
                      <w14:xfrm>
                        <a:off x="0" y="0"/>
                        <a:ext cx="10440" cy="32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53" o:spid="_x0000_s1026" type="#_x0000_t75" style="position:absolute;margin-left:359.65pt;margin-top:494.25pt;width:2.6pt;height:27.7pt;z-index:252032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">
                <v:imagedata r:id="rId120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030976" behindDoc="0" locked="0" layoutInCell="1" allowOverlap="1">
                <wp:simplePos x="0" y="0"/>
                <wp:positionH relativeFrom="column">
                  <wp:posOffset>4409880</wp:posOffset>
                </wp:positionH>
                <wp:positionV relativeFrom="paragraph">
                  <wp:posOffset>6505540</wp:posOffset>
                </wp:positionV>
                <wp:extent cx="1080" cy="360"/>
                <wp:effectExtent l="0" t="0" r="0" b="0"/>
                <wp:wrapNone/>
                <wp:docPr id="1452" name="Ink 14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4">
                      <w14:nvContentPartPr>
                        <w14:cNvContentPartPr/>
                      </w14:nvContentPartPr>
                      <w14:xfrm>
                        <a:off x="0" y="0"/>
                        <a:ext cx="108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52" o:spid="_x0000_s1026" type="#_x0000_t75" style="position:absolute;margin-left:346.45pt;margin-top:511.45pt;width:1.8pt;height:1.8pt;z-index:252030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">
                <v:imagedata r:id="rId120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029952" behindDoc="0" locked="0" layoutInCell="1" allowOverlap="1">
                <wp:simplePos x="0" y="0"/>
                <wp:positionH relativeFrom="column">
                  <wp:posOffset>4383960</wp:posOffset>
                </wp:positionH>
                <wp:positionV relativeFrom="paragraph">
                  <wp:posOffset>6219340</wp:posOffset>
                </wp:positionV>
                <wp:extent cx="18000" cy="126000"/>
                <wp:effectExtent l="38100" t="38100" r="39370" b="45720"/>
                <wp:wrapNone/>
                <wp:docPr id="1451" name="Ink 14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6">
                      <w14:nvContentPartPr>
                        <w14:cNvContentPartPr/>
                      </w14:nvContentPartPr>
                      <w14:xfrm>
                        <a:off x="0" y="0"/>
                        <a:ext cx="18000" cy="12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51" o:spid="_x0000_s1026" type="#_x0000_t75" style="position:absolute;margin-left:344.25pt;margin-top:488.8pt;width:3.15pt;height:11.55pt;z-index:252029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">
                <v:imagedata r:id="rId120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028928" behindDoc="0" locked="0" layoutInCell="1" allowOverlap="1">
                <wp:simplePos x="0" y="0"/>
                <wp:positionH relativeFrom="column">
                  <wp:posOffset>4218360</wp:posOffset>
                </wp:positionH>
                <wp:positionV relativeFrom="paragraph">
                  <wp:posOffset>6262180</wp:posOffset>
                </wp:positionV>
                <wp:extent cx="96840" cy="42480"/>
                <wp:effectExtent l="38100" t="38100" r="36830" b="34290"/>
                <wp:wrapNone/>
                <wp:docPr id="1450" name="Ink 14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8">
                      <w14:nvContentPartPr>
                        <w14:cNvContentPartPr/>
                      </w14:nvContentPartPr>
                      <w14:xfrm>
                        <a:off x="0" y="0"/>
                        <a:ext cx="96840" cy="4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50" o:spid="_x0000_s1026" type="#_x0000_t75" style="position:absolute;margin-left:331.35pt;margin-top:492.3pt;width:9.25pt;height:5.05pt;z-index:252028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">
                <v:imagedata r:id="rId120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027904" behindDoc="0" locked="0" layoutInCell="1" allowOverlap="1">
                <wp:simplePos x="0" y="0"/>
                <wp:positionH relativeFrom="column">
                  <wp:posOffset>4180560</wp:posOffset>
                </wp:positionH>
                <wp:positionV relativeFrom="paragraph">
                  <wp:posOffset>6302860</wp:posOffset>
                </wp:positionV>
                <wp:extent cx="132840" cy="352800"/>
                <wp:effectExtent l="38100" t="38100" r="38735" b="47625"/>
                <wp:wrapNone/>
                <wp:docPr id="1449" name="Ink 14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0">
                      <w14:nvContentPartPr>
                        <w14:cNvContentPartPr/>
                      </w14:nvContentPartPr>
                      <w14:xfrm>
                        <a:off x="0" y="0"/>
                        <a:ext cx="132840" cy="35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49" o:spid="_x0000_s1026" type="#_x0000_t75" style="position:absolute;margin-left:328.25pt;margin-top:495.4pt;width:12.15pt;height:29.6pt;z-index:252027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">
                <v:imagedata r:id="rId121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026880" behindDoc="0" locked="0" layoutInCell="1" allowOverlap="1">
                <wp:simplePos x="0" y="0"/>
                <wp:positionH relativeFrom="column">
                  <wp:posOffset>3622920</wp:posOffset>
                </wp:positionH>
                <wp:positionV relativeFrom="paragraph">
                  <wp:posOffset>6516700</wp:posOffset>
                </wp:positionV>
                <wp:extent cx="267840" cy="124560"/>
                <wp:effectExtent l="38100" t="38100" r="37465" b="46990"/>
                <wp:wrapNone/>
                <wp:docPr id="1448" name="Ink 14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2">
                      <w14:nvContentPartPr>
                        <w14:cNvContentPartPr/>
                      </w14:nvContentPartPr>
                      <w14:xfrm>
                        <a:off x="0" y="0"/>
                        <a:ext cx="267840" cy="12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48" o:spid="_x0000_s1026" type="#_x0000_t75" style="position:absolute;margin-left:284.5pt;margin-top:512.35pt;width:22.7pt;height:11.35pt;z-index:252026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">
                <v:imagedata r:id="rId121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025856" behindDoc="0" locked="0" layoutInCell="1" allowOverlap="1">
                <wp:simplePos x="0" y="0"/>
                <wp:positionH relativeFrom="column">
                  <wp:posOffset>3665040</wp:posOffset>
                </wp:positionH>
                <wp:positionV relativeFrom="paragraph">
                  <wp:posOffset>6545140</wp:posOffset>
                </wp:positionV>
                <wp:extent cx="18720" cy="78840"/>
                <wp:effectExtent l="38100" t="38100" r="38735" b="35560"/>
                <wp:wrapNone/>
                <wp:docPr id="1447" name="Ink 14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4">
                      <w14:nvContentPartPr>
                        <w14:cNvContentPartPr/>
                      </w14:nvContentPartPr>
                      <w14:xfrm>
                        <a:off x="0" y="0"/>
                        <a:ext cx="18720" cy="7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47" o:spid="_x0000_s1026" type="#_x0000_t75" style="position:absolute;margin-left:287.85pt;margin-top:514.6pt;width:3.05pt;height:7.8pt;z-index:252025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">
                <v:imagedata r:id="rId121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024832" behindDoc="0" locked="0" layoutInCell="1" allowOverlap="1">
                <wp:simplePos x="0" y="0"/>
                <wp:positionH relativeFrom="column">
                  <wp:posOffset>3277320</wp:posOffset>
                </wp:positionH>
                <wp:positionV relativeFrom="paragraph">
                  <wp:posOffset>6458740</wp:posOffset>
                </wp:positionV>
                <wp:extent cx="33480" cy="58320"/>
                <wp:effectExtent l="38100" t="38100" r="43180" b="37465"/>
                <wp:wrapNone/>
                <wp:docPr id="1446" name="Ink 14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6">
                      <w14:nvContentPartPr>
                        <w14:cNvContentPartPr/>
                      </w14:nvContentPartPr>
                      <w14:xfrm>
                        <a:off x="0" y="0"/>
                        <a:ext cx="33480" cy="5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46" o:spid="_x0000_s1026" type="#_x0000_t75" style="position:absolute;margin-left:257.25pt;margin-top:507.8pt;width:4.25pt;height:6.2pt;z-index:252024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">
                <v:imagedata r:id="rId121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023808" behindDoc="0" locked="0" layoutInCell="1" allowOverlap="1">
                <wp:simplePos x="0" y="0"/>
                <wp:positionH relativeFrom="column">
                  <wp:posOffset>3251760</wp:posOffset>
                </wp:positionH>
                <wp:positionV relativeFrom="paragraph">
                  <wp:posOffset>6590860</wp:posOffset>
                </wp:positionV>
                <wp:extent cx="116280" cy="78120"/>
                <wp:effectExtent l="38100" t="38100" r="36195" b="36195"/>
                <wp:wrapNone/>
                <wp:docPr id="1445" name="Ink 14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8">
                      <w14:nvContentPartPr>
                        <w14:cNvContentPartPr/>
                      </w14:nvContentPartPr>
                      <w14:xfrm>
                        <a:off x="0" y="0"/>
                        <a:ext cx="116280" cy="7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45" o:spid="_x0000_s1026" type="#_x0000_t75" style="position:absolute;margin-left:255.5pt;margin-top:518.25pt;width:10.5pt;height:7.65pt;z-index:252023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">
                <v:imagedata r:id="rId121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022784" behindDoc="0" locked="0" layoutInCell="1" allowOverlap="1">
                <wp:simplePos x="0" y="0"/>
                <wp:positionH relativeFrom="column">
                  <wp:posOffset>3130440</wp:posOffset>
                </wp:positionH>
                <wp:positionV relativeFrom="paragraph">
                  <wp:posOffset>6491500</wp:posOffset>
                </wp:positionV>
                <wp:extent cx="47880" cy="304560"/>
                <wp:effectExtent l="38100" t="38100" r="47625" b="38735"/>
                <wp:wrapNone/>
                <wp:docPr id="1444" name="Ink 14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0">
                      <w14:nvContentPartPr>
                        <w14:cNvContentPartPr/>
                      </w14:nvContentPartPr>
                      <w14:xfrm>
                        <a:off x="0" y="0"/>
                        <a:ext cx="47880" cy="30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44" o:spid="_x0000_s1026" type="#_x0000_t75" style="position:absolute;margin-left:245.65pt;margin-top:510.4pt;width:5.6pt;height:25.75pt;z-index:252022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">
                <v:imagedata r:id="rId122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021760" behindDoc="0" locked="0" layoutInCell="1" allowOverlap="1">
                <wp:simplePos x="0" y="0"/>
                <wp:positionH relativeFrom="column">
                  <wp:posOffset>3175800</wp:posOffset>
                </wp:positionH>
                <wp:positionV relativeFrom="paragraph">
                  <wp:posOffset>6620380</wp:posOffset>
                </wp:positionV>
                <wp:extent cx="78480" cy="35640"/>
                <wp:effectExtent l="38100" t="38100" r="36195" b="40640"/>
                <wp:wrapNone/>
                <wp:docPr id="1443" name="Ink 14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2">
                      <w14:nvContentPartPr>
                        <w14:cNvContentPartPr/>
                      </w14:nvContentPartPr>
                      <w14:xfrm>
                        <a:off x="0" y="0"/>
                        <a:ext cx="78480" cy="3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43" o:spid="_x0000_s1026" type="#_x0000_t75" style="position:absolute;margin-left:249.45pt;margin-top:520.5pt;width:7.55pt;height:4.4pt;z-index:252021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">
                <v:imagedata r:id="rId122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020736" behindDoc="0" locked="0" layoutInCell="1" allowOverlap="1">
                <wp:simplePos x="0" y="0"/>
                <wp:positionH relativeFrom="column">
                  <wp:posOffset>2968800</wp:posOffset>
                </wp:positionH>
                <wp:positionV relativeFrom="paragraph">
                  <wp:posOffset>6511300</wp:posOffset>
                </wp:positionV>
                <wp:extent cx="64440" cy="258480"/>
                <wp:effectExtent l="38100" t="38100" r="31115" b="27305"/>
                <wp:wrapNone/>
                <wp:docPr id="1442" name="Ink 14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4">
                      <w14:nvContentPartPr>
                        <w14:cNvContentPartPr/>
                      </w14:nvContentPartPr>
                      <w14:xfrm>
                        <a:off x="0" y="0"/>
                        <a:ext cx="64440" cy="25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42" o:spid="_x0000_s1026" type="#_x0000_t75" style="position:absolute;margin-left:232.95pt;margin-top:512pt;width:6.65pt;height:21.75pt;z-index:252020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">
                <v:imagedata r:id="rId122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019712" behindDoc="0" locked="0" layoutInCell="1" allowOverlap="1">
                <wp:simplePos x="0" y="0"/>
                <wp:positionH relativeFrom="column">
                  <wp:posOffset>2991120</wp:posOffset>
                </wp:positionH>
                <wp:positionV relativeFrom="paragraph">
                  <wp:posOffset>6630460</wp:posOffset>
                </wp:positionV>
                <wp:extent cx="165240" cy="48240"/>
                <wp:effectExtent l="38100" t="38100" r="25400" b="28575"/>
                <wp:wrapNone/>
                <wp:docPr id="1441" name="Ink 14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6">
                      <w14:nvContentPartPr>
                        <w14:cNvContentPartPr/>
                      </w14:nvContentPartPr>
                      <w14:xfrm>
                        <a:off x="0" y="0"/>
                        <a:ext cx="165240" cy="4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41" o:spid="_x0000_s1026" type="#_x0000_t75" style="position:absolute;margin-left:234.7pt;margin-top:521.45pt;width:14.55pt;height:5.3pt;z-index:252019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">
                <v:imagedata r:id="rId122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018688" behindDoc="0" locked="0" layoutInCell="1" allowOverlap="1">
                <wp:simplePos x="0" y="0"/>
                <wp:positionH relativeFrom="column">
                  <wp:posOffset>2805720</wp:posOffset>
                </wp:positionH>
                <wp:positionV relativeFrom="paragraph">
                  <wp:posOffset>6572500</wp:posOffset>
                </wp:positionV>
                <wp:extent cx="176040" cy="134640"/>
                <wp:effectExtent l="38100" t="38100" r="33655" b="36830"/>
                <wp:wrapNone/>
                <wp:docPr id="1440" name="Ink 14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8">
                      <w14:nvContentPartPr>
                        <w14:cNvContentPartPr/>
                      </w14:nvContentPartPr>
                      <w14:xfrm>
                        <a:off x="0" y="0"/>
                        <a:ext cx="176040" cy="13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40" o:spid="_x0000_s1026" type="#_x0000_t75" style="position:absolute;margin-left:220.1pt;margin-top:516.95pt;width:15.45pt;height:12pt;z-index:252018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">
                <v:imagedata r:id="rId122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017664" behindDoc="0" locked="0" layoutInCell="1" allowOverlap="1">
                <wp:simplePos x="0" y="0"/>
                <wp:positionH relativeFrom="column">
                  <wp:posOffset>2678280</wp:posOffset>
                </wp:positionH>
                <wp:positionV relativeFrom="paragraph">
                  <wp:posOffset>6536140</wp:posOffset>
                </wp:positionV>
                <wp:extent cx="109080" cy="281160"/>
                <wp:effectExtent l="38100" t="38100" r="24765" b="43180"/>
                <wp:wrapNone/>
                <wp:docPr id="1439" name="Ink 14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0">
                      <w14:nvContentPartPr>
                        <w14:cNvContentPartPr/>
                      </w14:nvContentPartPr>
                      <w14:xfrm>
                        <a:off x="0" y="0"/>
                        <a:ext cx="109080" cy="28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39" o:spid="_x0000_s1026" type="#_x0000_t75" style="position:absolute;margin-left:210.05pt;margin-top:513.8pt;width:10.35pt;height:23.8pt;z-index:252017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">
                <v:imagedata r:id="rId123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016640" behindDoc="0" locked="0" layoutInCell="1" allowOverlap="1">
                <wp:simplePos x="0" y="0"/>
                <wp:positionH relativeFrom="column">
                  <wp:posOffset>2406480</wp:posOffset>
                </wp:positionH>
                <wp:positionV relativeFrom="paragraph">
                  <wp:posOffset>6599860</wp:posOffset>
                </wp:positionV>
                <wp:extent cx="111600" cy="123840"/>
                <wp:effectExtent l="38100" t="38100" r="41275" b="47625"/>
                <wp:wrapNone/>
                <wp:docPr id="1438" name="Ink 14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2">
                      <w14:nvContentPartPr>
                        <w14:cNvContentPartPr/>
                      </w14:nvContentPartPr>
                      <w14:xfrm>
                        <a:off x="0" y="0"/>
                        <a:ext cx="111600" cy="12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38" o:spid="_x0000_s1026" type="#_x0000_t75" style="position:absolute;margin-left:188.6pt;margin-top:519.05pt;width:10.55pt;height:11.25pt;z-index:252016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">
                <v:imagedata r:id="rId123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015616" behindDoc="0" locked="0" layoutInCell="1" allowOverlap="1">
                <wp:simplePos x="0" y="0"/>
                <wp:positionH relativeFrom="column">
                  <wp:posOffset>2303160</wp:posOffset>
                </wp:positionH>
                <wp:positionV relativeFrom="paragraph">
                  <wp:posOffset>6567100</wp:posOffset>
                </wp:positionV>
                <wp:extent cx="22320" cy="38520"/>
                <wp:effectExtent l="38100" t="38100" r="34925" b="38100"/>
                <wp:wrapNone/>
                <wp:docPr id="1437" name="Ink 14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4">
                      <w14:nvContentPartPr>
                        <w14:cNvContentPartPr/>
                      </w14:nvContentPartPr>
                      <w14:xfrm>
                        <a:off x="0" y="0"/>
                        <a:ext cx="22320" cy="3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37" o:spid="_x0000_s1026" type="#_x0000_t75" style="position:absolute;margin-left:180.55pt;margin-top:516.35pt;width:3.3pt;height:4.55pt;z-index:252015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">
                <v:imagedata r:id="rId123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014592" behindDoc="0" locked="0" layoutInCell="1" allowOverlap="1">
                <wp:simplePos x="0" y="0"/>
                <wp:positionH relativeFrom="column">
                  <wp:posOffset>2177880</wp:posOffset>
                </wp:positionH>
                <wp:positionV relativeFrom="paragraph">
                  <wp:posOffset>6618940</wp:posOffset>
                </wp:positionV>
                <wp:extent cx="179640" cy="110160"/>
                <wp:effectExtent l="38100" t="38100" r="49530" b="42545"/>
                <wp:wrapNone/>
                <wp:docPr id="1436" name="Ink 14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6">
                      <w14:nvContentPartPr>
                        <w14:cNvContentPartPr/>
                      </w14:nvContentPartPr>
                      <w14:xfrm>
                        <a:off x="0" y="0"/>
                        <a:ext cx="179640" cy="11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36" o:spid="_x0000_s1026" type="#_x0000_t75" style="position:absolute;margin-left:170.8pt;margin-top:520.45pt;width:15.8pt;height:10.15pt;z-index:252014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">
                <v:imagedata r:id="rId123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013568" behindDoc="0" locked="0" layoutInCell="1" allowOverlap="1">
                <wp:simplePos x="0" y="0"/>
                <wp:positionH relativeFrom="column">
                  <wp:posOffset>2012280</wp:posOffset>
                </wp:positionH>
                <wp:positionV relativeFrom="paragraph">
                  <wp:posOffset>6589780</wp:posOffset>
                </wp:positionV>
                <wp:extent cx="124560" cy="152280"/>
                <wp:effectExtent l="38100" t="38100" r="8890" b="38735"/>
                <wp:wrapNone/>
                <wp:docPr id="1435" name="Ink 14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8">
                      <w14:nvContentPartPr>
                        <w14:cNvContentPartPr/>
                      </w14:nvContentPartPr>
                      <w14:xfrm>
                        <a:off x="0" y="0"/>
                        <a:ext cx="124560" cy="15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35" o:spid="_x0000_s1026" type="#_x0000_t75" style="position:absolute;margin-left:157.6pt;margin-top:518.1pt;width:11.45pt;height:13.65pt;z-index:252013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">
                <v:imagedata r:id="rId123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012544" behindDoc="0" locked="0" layoutInCell="1" allowOverlap="1">
                <wp:simplePos x="0" y="0"/>
                <wp:positionH relativeFrom="column">
                  <wp:posOffset>1899960</wp:posOffset>
                </wp:positionH>
                <wp:positionV relativeFrom="paragraph">
                  <wp:posOffset>6433540</wp:posOffset>
                </wp:positionV>
                <wp:extent cx="90000" cy="302400"/>
                <wp:effectExtent l="38100" t="38100" r="43815" b="40640"/>
                <wp:wrapNone/>
                <wp:docPr id="1434" name="Ink 14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0">
                      <w14:nvContentPartPr>
                        <w14:cNvContentPartPr/>
                      </w14:nvContentPartPr>
                      <w14:xfrm>
                        <a:off x="0" y="0"/>
                        <a:ext cx="90000" cy="30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34" o:spid="_x0000_s1026" type="#_x0000_t75" style="position:absolute;margin-left:148.8pt;margin-top:505.75pt;width:8.8pt;height:25.5pt;z-index:252012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">
                <v:imagedata r:id="rId124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011520" behindDoc="0" locked="0" layoutInCell="1" allowOverlap="1">
                <wp:simplePos x="0" y="0"/>
                <wp:positionH relativeFrom="column">
                  <wp:posOffset>1674960</wp:posOffset>
                </wp:positionH>
                <wp:positionV relativeFrom="paragraph">
                  <wp:posOffset>6583660</wp:posOffset>
                </wp:positionV>
                <wp:extent cx="189360" cy="154800"/>
                <wp:effectExtent l="38100" t="38100" r="39370" b="36195"/>
                <wp:wrapNone/>
                <wp:docPr id="1433" name="Ink 14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2">
                      <w14:nvContentPartPr>
                        <w14:cNvContentPartPr/>
                      </w14:nvContentPartPr>
                      <w14:xfrm>
                        <a:off x="0" y="0"/>
                        <a:ext cx="189360" cy="15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33" o:spid="_x0000_s1026" type="#_x0000_t75" style="position:absolute;margin-left:130.95pt;margin-top:517.7pt;width:16.6pt;height:13.8pt;z-index:252011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">
                <v:imagedata r:id="rId124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010496" behindDoc="0" locked="0" layoutInCell="1" allowOverlap="1">
                <wp:simplePos x="0" y="0"/>
                <wp:positionH relativeFrom="column">
                  <wp:posOffset>1700880</wp:posOffset>
                </wp:positionH>
                <wp:positionV relativeFrom="paragraph">
                  <wp:posOffset>6595180</wp:posOffset>
                </wp:positionV>
                <wp:extent cx="25920" cy="183240"/>
                <wp:effectExtent l="38100" t="38100" r="31750" b="45720"/>
                <wp:wrapNone/>
                <wp:docPr id="1432" name="Ink 14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4">
                      <w14:nvContentPartPr>
                        <w14:cNvContentPartPr/>
                      </w14:nvContentPartPr>
                      <w14:xfrm>
                        <a:off x="0" y="0"/>
                        <a:ext cx="25920" cy="18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32" o:spid="_x0000_s1026" type="#_x0000_t75" style="position:absolute;margin-left:133pt;margin-top:518.4pt;width:3.45pt;height:16.15pt;z-index:252010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">
                <v:imagedata r:id="rId124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009472" behindDoc="0" locked="0" layoutInCell="1" allowOverlap="1">
                <wp:simplePos x="0" y="0"/>
                <wp:positionH relativeFrom="column">
                  <wp:posOffset>3626520</wp:posOffset>
                </wp:positionH>
                <wp:positionV relativeFrom="paragraph">
                  <wp:posOffset>7490860</wp:posOffset>
                </wp:positionV>
                <wp:extent cx="360" cy="360"/>
                <wp:effectExtent l="0" t="0" r="0" b="0"/>
                <wp:wrapNone/>
                <wp:docPr id="1430" name="Ink 14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6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30" o:spid="_x0000_s1026" type="#_x0000_t75" style="position:absolute;margin-left:284.55pt;margin-top:588.85pt;width:2.05pt;height:2.05pt;z-index:252009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">
                <v:imagedata r:id="rId124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006400" behindDoc="0" locked="0" layoutInCell="1" allowOverlap="1">
                <wp:simplePos x="0" y="0"/>
                <wp:positionH relativeFrom="column">
                  <wp:posOffset>1424760</wp:posOffset>
                </wp:positionH>
                <wp:positionV relativeFrom="paragraph">
                  <wp:posOffset>6544060</wp:posOffset>
                </wp:positionV>
                <wp:extent cx="5040" cy="23040"/>
                <wp:effectExtent l="38100" t="38100" r="33655" b="34290"/>
                <wp:wrapNone/>
                <wp:docPr id="1427" name="Ink 14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8">
                      <w14:nvContentPartPr>
                        <w14:cNvContentPartPr/>
                      </w14:nvContentPartPr>
                      <w14:xfrm>
                        <a:off x="0" y="0"/>
                        <a:ext cx="5040" cy="2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27" o:spid="_x0000_s1026" type="#_x0000_t75" style="position:absolute;margin-left:111.3pt;margin-top:514.75pt;width:2.15pt;height:3.05pt;z-index:252006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">
                <v:imagedata r:id="rId124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005376" behindDoc="0" locked="0" layoutInCell="1" allowOverlap="1">
                <wp:simplePos x="0" y="0"/>
                <wp:positionH relativeFrom="column">
                  <wp:posOffset>1402800</wp:posOffset>
                </wp:positionH>
                <wp:positionV relativeFrom="paragraph">
                  <wp:posOffset>6470620</wp:posOffset>
                </wp:positionV>
                <wp:extent cx="6840" cy="1800"/>
                <wp:effectExtent l="38100" t="38100" r="31750" b="36830"/>
                <wp:wrapNone/>
                <wp:docPr id="1426" name="Ink 14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0">
                      <w14:nvContentPartPr>
                        <w14:cNvContentPartPr/>
                      </w14:nvContentPartPr>
                      <w14:xfrm>
                        <a:off x="0" y="0"/>
                        <a:ext cx="6840" cy="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26" o:spid="_x0000_s1026" type="#_x0000_t75" style="position:absolute;margin-left:109.55pt;margin-top:508.45pt;width:2.2pt;height:2.25pt;z-index:252005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">
                <v:imagedata r:id="rId125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004352" behindDoc="0" locked="0" layoutInCell="1" allowOverlap="1">
                <wp:simplePos x="0" y="0"/>
                <wp:positionH relativeFrom="column">
                  <wp:posOffset>1161240</wp:posOffset>
                </wp:positionH>
                <wp:positionV relativeFrom="paragraph">
                  <wp:posOffset>6273700</wp:posOffset>
                </wp:positionV>
                <wp:extent cx="87840" cy="450720"/>
                <wp:effectExtent l="38100" t="38100" r="45720" b="45085"/>
                <wp:wrapNone/>
                <wp:docPr id="1425" name="Ink 14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2">
                      <w14:nvContentPartPr>
                        <w14:cNvContentPartPr/>
                      </w14:nvContentPartPr>
                      <w14:xfrm>
                        <a:off x="0" y="0"/>
                        <a:ext cx="87840" cy="45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25" o:spid="_x0000_s1026" type="#_x0000_t75" style="position:absolute;margin-left:90.75pt;margin-top:493.25pt;width:8.5pt;height:37.05pt;z-index:252004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">
                <v:imagedata r:id="rId125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003328" behindDoc="0" locked="0" layoutInCell="1" allowOverlap="1">
                <wp:simplePos x="0" y="0"/>
                <wp:positionH relativeFrom="column">
                  <wp:posOffset>928680</wp:posOffset>
                </wp:positionH>
                <wp:positionV relativeFrom="paragraph">
                  <wp:posOffset>6290980</wp:posOffset>
                </wp:positionV>
                <wp:extent cx="58320" cy="508680"/>
                <wp:effectExtent l="38100" t="38100" r="37465" b="43815"/>
                <wp:wrapNone/>
                <wp:docPr id="1424" name="Ink 14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4">
                      <w14:nvContentPartPr>
                        <w14:cNvContentPartPr/>
                      </w14:nvContentPartPr>
                      <w14:xfrm>
                        <a:off x="0" y="0"/>
                        <a:ext cx="58320" cy="50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24" o:spid="_x0000_s1026" type="#_x0000_t75" style="position:absolute;margin-left:72.3pt;margin-top:494.6pt;width:6.05pt;height:41.55pt;z-index:252003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">
                <v:imagedata r:id="rId125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002304" behindDoc="0" locked="0" layoutInCell="1" allowOverlap="1">
                <wp:simplePos x="0" y="0"/>
                <wp:positionH relativeFrom="column">
                  <wp:posOffset>1042800</wp:posOffset>
                </wp:positionH>
                <wp:positionV relativeFrom="paragraph">
                  <wp:posOffset>6320860</wp:posOffset>
                </wp:positionV>
                <wp:extent cx="131040" cy="9000"/>
                <wp:effectExtent l="38100" t="38100" r="40640" b="29210"/>
                <wp:wrapNone/>
                <wp:docPr id="1423" name="Ink 14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6">
                      <w14:nvContentPartPr>
                        <w14:cNvContentPartPr/>
                      </w14:nvContentPartPr>
                      <w14:xfrm>
                        <a:off x="0" y="0"/>
                        <a:ext cx="13104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23" o:spid="_x0000_s1026" type="#_x0000_t75" style="position:absolute;margin-left:81.35pt;margin-top:497pt;width:11.8pt;height:2.05pt;z-index:252002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">
                <v:imagedata r:id="rId125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001280" behindDoc="0" locked="0" layoutInCell="1" allowOverlap="1">
                <wp:simplePos x="0" y="0"/>
                <wp:positionH relativeFrom="column">
                  <wp:posOffset>1101480</wp:posOffset>
                </wp:positionH>
                <wp:positionV relativeFrom="paragraph">
                  <wp:posOffset>6316900</wp:posOffset>
                </wp:positionV>
                <wp:extent cx="4320" cy="138600"/>
                <wp:effectExtent l="38100" t="19050" r="34290" b="33020"/>
                <wp:wrapNone/>
                <wp:docPr id="1422" name="Ink 14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8">
                      <w14:nvContentPartPr>
                        <w14:cNvContentPartPr/>
                      </w14:nvContentPartPr>
                      <w14:xfrm>
                        <a:off x="0" y="0"/>
                        <a:ext cx="4320" cy="13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22" o:spid="_x0000_s1026" type="#_x0000_t75" style="position:absolute;margin-left:85.8pt;margin-top:496.9pt;width:2.25pt;height:11.95pt;z-index:252001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">
                <v:imagedata r:id="rId125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000256" behindDoc="0" locked="0" layoutInCell="1" allowOverlap="1">
                <wp:simplePos x="0" y="0"/>
                <wp:positionH relativeFrom="column">
                  <wp:posOffset>976560</wp:posOffset>
                </wp:positionH>
                <wp:positionV relativeFrom="paragraph">
                  <wp:posOffset>6531820</wp:posOffset>
                </wp:positionV>
                <wp:extent cx="109080" cy="14040"/>
                <wp:effectExtent l="38100" t="38100" r="43815" b="43180"/>
                <wp:wrapNone/>
                <wp:docPr id="1421" name="Ink 14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0">
                      <w14:nvContentPartPr>
                        <w14:cNvContentPartPr/>
                      </w14:nvContentPartPr>
                      <w14:xfrm>
                        <a:off x="0" y="0"/>
                        <a:ext cx="109080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21" o:spid="_x0000_s1026" type="#_x0000_t75" style="position:absolute;margin-left:76.1pt;margin-top:513.55pt;width:10.15pt;height:2.7pt;z-index:252000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">
                <v:imagedata r:id="rId126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999232" behindDoc="0" locked="0" layoutInCell="1" allowOverlap="1">
                <wp:simplePos x="0" y="0"/>
                <wp:positionH relativeFrom="column">
                  <wp:posOffset>984480</wp:posOffset>
                </wp:positionH>
                <wp:positionV relativeFrom="paragraph">
                  <wp:posOffset>6406180</wp:posOffset>
                </wp:positionV>
                <wp:extent cx="86400" cy="241560"/>
                <wp:effectExtent l="38100" t="38100" r="46990" b="25400"/>
                <wp:wrapNone/>
                <wp:docPr id="1420" name="Ink 14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2">
                      <w14:nvContentPartPr>
                        <w14:cNvContentPartPr/>
                      </w14:nvContentPartPr>
                      <w14:xfrm>
                        <a:off x="0" y="0"/>
                        <a:ext cx="86400" cy="24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20" o:spid="_x0000_s1026" type="#_x0000_t75" style="position:absolute;margin-left:76.65pt;margin-top:503.85pt;width:8.4pt;height:20.35pt;z-index:251999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">
                <v:imagedata r:id="rId126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998208" behindDoc="0" locked="0" layoutInCell="1" allowOverlap="1">
                <wp:simplePos x="0" y="0"/>
                <wp:positionH relativeFrom="column">
                  <wp:posOffset>743280</wp:posOffset>
                </wp:positionH>
                <wp:positionV relativeFrom="paragraph">
                  <wp:posOffset>6376300</wp:posOffset>
                </wp:positionV>
                <wp:extent cx="157680" cy="278640"/>
                <wp:effectExtent l="38100" t="38100" r="52070" b="45720"/>
                <wp:wrapNone/>
                <wp:docPr id="1419" name="Ink 14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4">
                      <w14:nvContentPartPr>
                        <w14:cNvContentPartPr/>
                      </w14:nvContentPartPr>
                      <w14:xfrm>
                        <a:off x="0" y="0"/>
                        <a:ext cx="157680" cy="27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19" o:spid="_x0000_s1026" type="#_x0000_t75" style="position:absolute;margin-left:57.65pt;margin-top:501.05pt;width:14.2pt;height:23.9pt;z-index:251998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">
                <v:imagedata r:id="rId126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997184" behindDoc="0" locked="0" layoutInCell="1" allowOverlap="1">
                <wp:simplePos x="0" y="0"/>
                <wp:positionH relativeFrom="column">
                  <wp:posOffset>324960</wp:posOffset>
                </wp:positionH>
                <wp:positionV relativeFrom="paragraph">
                  <wp:posOffset>6566740</wp:posOffset>
                </wp:positionV>
                <wp:extent cx="147600" cy="122400"/>
                <wp:effectExtent l="38100" t="38100" r="5080" b="49530"/>
                <wp:wrapNone/>
                <wp:docPr id="1418" name="Ink 14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6">
                      <w14:nvContentPartPr>
                        <w14:cNvContentPartPr/>
                      </w14:nvContentPartPr>
                      <w14:xfrm>
                        <a:off x="0" y="0"/>
                        <a:ext cx="147600" cy="12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18" o:spid="_x0000_s1026" type="#_x0000_t75" style="position:absolute;margin-left:25.15pt;margin-top:516.15pt;width:12.85pt;height:11.35pt;z-index:251997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">
                <v:imagedata r:id="rId126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996160" behindDoc="0" locked="0" layoutInCell="1" allowOverlap="1">
                <wp:simplePos x="0" y="0"/>
                <wp:positionH relativeFrom="column">
                  <wp:posOffset>247560</wp:posOffset>
                </wp:positionH>
                <wp:positionV relativeFrom="paragraph">
                  <wp:posOffset>6539020</wp:posOffset>
                </wp:positionV>
                <wp:extent cx="23400" cy="38160"/>
                <wp:effectExtent l="38100" t="38100" r="34290" b="38100"/>
                <wp:wrapNone/>
                <wp:docPr id="1417" name="Ink 14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8">
                      <w14:nvContentPartPr>
                        <w14:cNvContentPartPr/>
                      </w14:nvContentPartPr>
                      <w14:xfrm>
                        <a:off x="0" y="0"/>
                        <a:ext cx="23400" cy="3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17" o:spid="_x0000_s1026" type="#_x0000_t75" style="position:absolute;margin-left:18.75pt;margin-top:514.15pt;width:3.2pt;height:4.3pt;z-index:251996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">
                <v:imagedata r:id="rId126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995136" behindDoc="0" locked="0" layoutInCell="1" allowOverlap="1">
                <wp:simplePos x="0" y="0"/>
                <wp:positionH relativeFrom="column">
                  <wp:posOffset>171600</wp:posOffset>
                </wp:positionH>
                <wp:positionV relativeFrom="paragraph">
                  <wp:posOffset>6572140</wp:posOffset>
                </wp:positionV>
                <wp:extent cx="96480" cy="124200"/>
                <wp:effectExtent l="38100" t="38100" r="37465" b="28575"/>
                <wp:wrapNone/>
                <wp:docPr id="1416" name="Ink 14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0">
                      <w14:nvContentPartPr>
                        <w14:cNvContentPartPr/>
                      </w14:nvContentPartPr>
                      <w14:xfrm>
                        <a:off x="0" y="0"/>
                        <a:ext cx="96480" cy="12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16" o:spid="_x0000_s1026" type="#_x0000_t75" style="position:absolute;margin-left:12.65pt;margin-top:516.95pt;width:9.25pt;height:11.25pt;z-index:251995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">
                <v:imagedata r:id="rId127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994112" behindDoc="0" locked="0" layoutInCell="1" allowOverlap="1">
                <wp:simplePos x="0" y="0"/>
                <wp:positionH relativeFrom="column">
                  <wp:posOffset>60720</wp:posOffset>
                </wp:positionH>
                <wp:positionV relativeFrom="paragraph">
                  <wp:posOffset>6390700</wp:posOffset>
                </wp:positionV>
                <wp:extent cx="116280" cy="301680"/>
                <wp:effectExtent l="38100" t="38100" r="36195" b="41275"/>
                <wp:wrapNone/>
                <wp:docPr id="1415" name="Ink 14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2">
                      <w14:nvContentPartPr>
                        <w14:cNvContentPartPr/>
                      </w14:nvContentPartPr>
                      <w14:xfrm>
                        <a:off x="0" y="0"/>
                        <a:ext cx="116280" cy="30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15" o:spid="_x0000_s1026" type="#_x0000_t75" style="position:absolute;margin-left:3.9pt;margin-top:502.3pt;width:10.9pt;height:25.5pt;z-index:251994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">
                <v:imagedata r:id="rId127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993088" behindDoc="0" locked="0" layoutInCell="1" allowOverlap="1">
                <wp:simplePos x="0" y="0"/>
                <wp:positionH relativeFrom="column">
                  <wp:posOffset>4793280</wp:posOffset>
                </wp:positionH>
                <wp:positionV relativeFrom="paragraph">
                  <wp:posOffset>5067780</wp:posOffset>
                </wp:positionV>
                <wp:extent cx="81000" cy="554760"/>
                <wp:effectExtent l="19050" t="38100" r="33655" b="36195"/>
                <wp:wrapNone/>
                <wp:docPr id="1414" name="Ink 14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4">
                      <w14:nvContentPartPr>
                        <w14:cNvContentPartPr/>
                      </w14:nvContentPartPr>
                      <w14:xfrm>
                        <a:off x="0" y="0"/>
                        <a:ext cx="81000" cy="55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14" o:spid="_x0000_s1026" type="#_x0000_t75" style="position:absolute;margin-left:376.65pt;margin-top:398.2pt;width:8.1pt;height:45.5pt;z-index:251993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">
                <v:imagedata r:id="rId127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992064" behindDoc="0" locked="0" layoutInCell="1" allowOverlap="1">
                <wp:simplePos x="0" y="0"/>
                <wp:positionH relativeFrom="column">
                  <wp:posOffset>4592760</wp:posOffset>
                </wp:positionH>
                <wp:positionV relativeFrom="paragraph">
                  <wp:posOffset>4948260</wp:posOffset>
                </wp:positionV>
                <wp:extent cx="152640" cy="923760"/>
                <wp:effectExtent l="38100" t="38100" r="38100" b="48260"/>
                <wp:wrapNone/>
                <wp:docPr id="1413" name="Ink 14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6">
                      <w14:nvContentPartPr>
                        <w14:cNvContentPartPr/>
                      </w14:nvContentPartPr>
                      <w14:xfrm>
                        <a:off x="0" y="0"/>
                        <a:ext cx="152640" cy="92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13" o:spid="_x0000_s1026" type="#_x0000_t75" style="position:absolute;margin-left:360.95pt;margin-top:388.9pt;width:13.6pt;height:74.35pt;z-index:251992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">
                <v:imagedata r:id="rId127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991040" behindDoc="0" locked="0" layoutInCell="1" allowOverlap="1">
                <wp:simplePos x="0" y="0"/>
                <wp:positionH relativeFrom="column">
                  <wp:posOffset>4294320</wp:posOffset>
                </wp:positionH>
                <wp:positionV relativeFrom="paragraph">
                  <wp:posOffset>5008020</wp:posOffset>
                </wp:positionV>
                <wp:extent cx="59040" cy="960480"/>
                <wp:effectExtent l="38100" t="38100" r="55880" b="49530"/>
                <wp:wrapNone/>
                <wp:docPr id="1412" name="Ink 14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8">
                      <w14:nvContentPartPr>
                        <w14:cNvContentPartPr/>
                      </w14:nvContentPartPr>
                      <w14:xfrm>
                        <a:off x="0" y="0"/>
                        <a:ext cx="59040" cy="960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12" o:spid="_x0000_s1026" type="#_x0000_t75" style="position:absolute;margin-left:337.3pt;margin-top:393.55pt;width:6.55pt;height:77.5pt;z-index:251991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">
                <v:imagedata r:id="rId127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990016" behindDoc="0" locked="0" layoutInCell="1" allowOverlap="1">
                <wp:simplePos x="0" y="0"/>
                <wp:positionH relativeFrom="column">
                  <wp:posOffset>4458840</wp:posOffset>
                </wp:positionH>
                <wp:positionV relativeFrom="paragraph">
                  <wp:posOffset>5698860</wp:posOffset>
                </wp:positionV>
                <wp:extent cx="88560" cy="154080"/>
                <wp:effectExtent l="38100" t="38100" r="6985" b="36830"/>
                <wp:wrapNone/>
                <wp:docPr id="1411" name="Ink 14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0">
                      <w14:nvContentPartPr>
                        <w14:cNvContentPartPr/>
                      </w14:nvContentPartPr>
                      <w14:xfrm>
                        <a:off x="0" y="0"/>
                        <a:ext cx="88560" cy="15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11" o:spid="_x0000_s1026" type="#_x0000_t75" style="position:absolute;margin-left:350.25pt;margin-top:447.8pt;width:8.85pt;height:14pt;z-index:251990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">
                <v:imagedata r:id="rId128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988992" behindDoc="0" locked="0" layoutInCell="1" allowOverlap="1">
                <wp:simplePos x="0" y="0"/>
                <wp:positionH relativeFrom="column">
                  <wp:posOffset>4453800</wp:posOffset>
                </wp:positionH>
                <wp:positionV relativeFrom="paragraph">
                  <wp:posOffset>5550900</wp:posOffset>
                </wp:positionV>
                <wp:extent cx="59400" cy="82440"/>
                <wp:effectExtent l="38100" t="38100" r="55245" b="51435"/>
                <wp:wrapNone/>
                <wp:docPr id="1410" name="Ink 14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2">
                      <w14:nvContentPartPr>
                        <w14:cNvContentPartPr/>
                      </w14:nvContentPartPr>
                      <w14:xfrm>
                        <a:off x="0" y="0"/>
                        <a:ext cx="59400" cy="8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10" o:spid="_x0000_s1026" type="#_x0000_t75" style="position:absolute;margin-left:349.8pt;margin-top:436pt;width:6.65pt;height:8.4pt;z-index:251988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">
                <v:imagedata r:id="rId128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987968" behindDoc="0" locked="0" layoutInCell="1" allowOverlap="1">
                <wp:simplePos x="0" y="0"/>
                <wp:positionH relativeFrom="column">
                  <wp:posOffset>4476480</wp:posOffset>
                </wp:positionH>
                <wp:positionV relativeFrom="paragraph">
                  <wp:posOffset>5401860</wp:posOffset>
                </wp:positionV>
                <wp:extent cx="69120" cy="86760"/>
                <wp:effectExtent l="38100" t="38100" r="45720" b="46990"/>
                <wp:wrapNone/>
                <wp:docPr id="1409" name="Ink 14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4">
                      <w14:nvContentPartPr>
                        <w14:cNvContentPartPr/>
                      </w14:nvContentPartPr>
                      <w14:xfrm>
                        <a:off x="0" y="0"/>
                        <a:ext cx="69120" cy="86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09" o:spid="_x0000_s1026" type="#_x0000_t75" style="position:absolute;margin-left:351.6pt;margin-top:424.4pt;width:7.3pt;height:8.75pt;z-index:251987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">
                <v:imagedata r:id="rId128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986944" behindDoc="0" locked="0" layoutInCell="1" allowOverlap="1">
                <wp:simplePos x="0" y="0"/>
                <wp:positionH relativeFrom="column">
                  <wp:posOffset>4516080</wp:posOffset>
                </wp:positionH>
                <wp:positionV relativeFrom="paragraph">
                  <wp:posOffset>5236260</wp:posOffset>
                </wp:positionV>
                <wp:extent cx="98640" cy="104760"/>
                <wp:effectExtent l="38100" t="38100" r="34925" b="48260"/>
                <wp:wrapNone/>
                <wp:docPr id="1408" name="Ink 14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6">
                      <w14:nvContentPartPr>
                        <w14:cNvContentPartPr/>
                      </w14:nvContentPartPr>
                      <w14:xfrm>
                        <a:off x="0" y="0"/>
                        <a:ext cx="98640" cy="10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08" o:spid="_x0000_s1026" type="#_x0000_t75" style="position:absolute;margin-left:355.05pt;margin-top:411.45pt;width:8.95pt;height:10pt;z-index:251986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">
                <v:imagedata r:id="rId128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985920" behindDoc="0" locked="0" layoutInCell="1" allowOverlap="1">
                <wp:simplePos x="0" y="0"/>
                <wp:positionH relativeFrom="column">
                  <wp:posOffset>4378200</wp:posOffset>
                </wp:positionH>
                <wp:positionV relativeFrom="paragraph">
                  <wp:posOffset>5264340</wp:posOffset>
                </wp:positionV>
                <wp:extent cx="87480" cy="22680"/>
                <wp:effectExtent l="38100" t="38100" r="46355" b="34925"/>
                <wp:wrapNone/>
                <wp:docPr id="1407" name="Ink 14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8">
                      <w14:nvContentPartPr>
                        <w14:cNvContentPartPr/>
                      </w14:nvContentPartPr>
                      <w14:xfrm>
                        <a:off x="0" y="0"/>
                        <a:ext cx="87480" cy="2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07" o:spid="_x0000_s1026" type="#_x0000_t75" style="position:absolute;margin-left:343.85pt;margin-top:413.95pt;width:8.6pt;height:3.25pt;z-index:251985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">
                <v:imagedata r:id="rId128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984896" behindDoc="0" locked="0" layoutInCell="1" allowOverlap="1">
                <wp:simplePos x="0" y="0"/>
                <wp:positionH relativeFrom="column">
                  <wp:posOffset>4503480</wp:posOffset>
                </wp:positionH>
                <wp:positionV relativeFrom="paragraph">
                  <wp:posOffset>5075700</wp:posOffset>
                </wp:positionV>
                <wp:extent cx="43200" cy="79200"/>
                <wp:effectExtent l="38100" t="38100" r="33020" b="35560"/>
                <wp:wrapNone/>
                <wp:docPr id="1406" name="Ink 14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0">
                      <w14:nvContentPartPr>
                        <w14:cNvContentPartPr/>
                      </w14:nvContentPartPr>
                      <w14:xfrm>
                        <a:off x="0" y="0"/>
                        <a:ext cx="43200" cy="7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06" o:spid="_x0000_s1026" type="#_x0000_t75" style="position:absolute;margin-left:353.8pt;margin-top:398.8pt;width:5pt;height:7.95pt;z-index:251984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">
                <v:imagedata r:id="rId129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983872" behindDoc="0" locked="0" layoutInCell="1" allowOverlap="1">
                <wp:simplePos x="0" y="0"/>
                <wp:positionH relativeFrom="column">
                  <wp:posOffset>4342560</wp:posOffset>
                </wp:positionH>
                <wp:positionV relativeFrom="paragraph">
                  <wp:posOffset>5092980</wp:posOffset>
                </wp:positionV>
                <wp:extent cx="81720" cy="13320"/>
                <wp:effectExtent l="38100" t="38100" r="33020" b="44450"/>
                <wp:wrapNone/>
                <wp:docPr id="1405" name="Ink 14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2">
                      <w14:nvContentPartPr>
                        <w14:cNvContentPartPr/>
                      </w14:nvContentPartPr>
                      <w14:xfrm>
                        <a:off x="0" y="0"/>
                        <a:ext cx="81720" cy="1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05" o:spid="_x0000_s1026" type="#_x0000_t75" style="position:absolute;margin-left:341.15pt;margin-top:400.3pt;width:8pt;height:2.6pt;z-index:251983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">
                <v:imagedata r:id="rId129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982848" behindDoc="0" locked="0" layoutInCell="1" allowOverlap="1">
                <wp:simplePos x="0" y="0"/>
                <wp:positionH relativeFrom="column">
                  <wp:posOffset>4208280</wp:posOffset>
                </wp:positionH>
                <wp:positionV relativeFrom="paragraph">
                  <wp:posOffset>5652060</wp:posOffset>
                </wp:positionV>
                <wp:extent cx="25920" cy="200520"/>
                <wp:effectExtent l="38100" t="38100" r="50800" b="47625"/>
                <wp:wrapNone/>
                <wp:docPr id="1404" name="Ink 14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4">
                      <w14:nvContentPartPr>
                        <w14:cNvContentPartPr/>
                      </w14:nvContentPartPr>
                      <w14:xfrm>
                        <a:off x="0" y="0"/>
                        <a:ext cx="25920" cy="20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04" o:spid="_x0000_s1026" type="#_x0000_t75" style="position:absolute;margin-left:330.55pt;margin-top:444.3pt;width:3.85pt;height:17.35pt;z-index:251982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">
                <v:imagedata r:id="rId129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981824" behindDoc="0" locked="0" layoutInCell="1" allowOverlap="1">
                <wp:simplePos x="0" y="0"/>
                <wp:positionH relativeFrom="column">
                  <wp:posOffset>4017120</wp:posOffset>
                </wp:positionH>
                <wp:positionV relativeFrom="paragraph">
                  <wp:posOffset>4973460</wp:posOffset>
                </wp:positionV>
                <wp:extent cx="126000" cy="896400"/>
                <wp:effectExtent l="38100" t="38100" r="45720" b="37465"/>
                <wp:wrapNone/>
                <wp:docPr id="1403" name="Ink 14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6">
                      <w14:nvContentPartPr>
                        <w14:cNvContentPartPr/>
                      </w14:nvContentPartPr>
                      <w14:xfrm>
                        <a:off x="0" y="0"/>
                        <a:ext cx="126000" cy="89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03" o:spid="_x0000_s1026" type="#_x0000_t75" style="position:absolute;margin-left:315.6pt;margin-top:390.9pt;width:11.5pt;height:72.3pt;z-index:251981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">
                <v:imagedata r:id="rId129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980800" behindDoc="0" locked="0" layoutInCell="1" allowOverlap="1">
                <wp:simplePos x="0" y="0"/>
                <wp:positionH relativeFrom="column">
                  <wp:posOffset>3672960</wp:posOffset>
                </wp:positionH>
                <wp:positionV relativeFrom="paragraph">
                  <wp:posOffset>4941780</wp:posOffset>
                </wp:positionV>
                <wp:extent cx="114480" cy="958680"/>
                <wp:effectExtent l="38100" t="38100" r="38100" b="32385"/>
                <wp:wrapNone/>
                <wp:docPr id="1402" name="Ink 14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8">
                      <w14:nvContentPartPr>
                        <w14:cNvContentPartPr/>
                      </w14:nvContentPartPr>
                      <w14:xfrm>
                        <a:off x="0" y="0"/>
                        <a:ext cx="114480" cy="95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02" o:spid="_x0000_s1026" type="#_x0000_t75" style="position:absolute;margin-left:288.4pt;margin-top:388.4pt;width:10.35pt;height:76.9pt;z-index:251980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">
                <v:imagedata r:id="rId129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979776" behindDoc="0" locked="0" layoutInCell="1" allowOverlap="1">
                <wp:simplePos x="0" y="0"/>
                <wp:positionH relativeFrom="column">
                  <wp:posOffset>3949440</wp:posOffset>
                </wp:positionH>
                <wp:positionV relativeFrom="paragraph">
                  <wp:posOffset>5733060</wp:posOffset>
                </wp:positionV>
                <wp:extent cx="85320" cy="72000"/>
                <wp:effectExtent l="38100" t="38100" r="48260" b="42545"/>
                <wp:wrapNone/>
                <wp:docPr id="1401" name="Ink 14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0">
                      <w14:nvContentPartPr>
                        <w14:cNvContentPartPr/>
                      </w14:nvContentPartPr>
                      <w14:xfrm>
                        <a:off x="0" y="0"/>
                        <a:ext cx="85320" cy="7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01" o:spid="_x0000_s1026" type="#_x0000_t75" style="position:absolute;margin-left:310.15pt;margin-top:450.4pt;width:8.55pt;height:7.5pt;z-index:251979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">
                <v:imagedata r:id="rId130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978752" behindDoc="0" locked="0" layoutInCell="1" allowOverlap="1">
                <wp:simplePos x="0" y="0"/>
                <wp:positionH relativeFrom="column">
                  <wp:posOffset>3933600</wp:posOffset>
                </wp:positionH>
                <wp:positionV relativeFrom="paragraph">
                  <wp:posOffset>5553780</wp:posOffset>
                </wp:positionV>
                <wp:extent cx="92160" cy="108720"/>
                <wp:effectExtent l="19050" t="38100" r="41275" b="43815"/>
                <wp:wrapNone/>
                <wp:docPr id="1400" name="Ink 14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2">
                      <w14:nvContentPartPr>
                        <w14:cNvContentPartPr/>
                      </w14:nvContentPartPr>
                      <w14:xfrm>
                        <a:off x="0" y="0"/>
                        <a:ext cx="92160" cy="10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00" o:spid="_x0000_s1026" type="#_x0000_t75" style="position:absolute;margin-left:309pt;margin-top:436.35pt;width:9pt;height:10.35pt;z-index:251978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">
                <v:imagedata r:id="rId130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977728" behindDoc="0" locked="0" layoutInCell="1" allowOverlap="1">
                <wp:simplePos x="0" y="0"/>
                <wp:positionH relativeFrom="column">
                  <wp:posOffset>3941160</wp:posOffset>
                </wp:positionH>
                <wp:positionV relativeFrom="paragraph">
                  <wp:posOffset>5355420</wp:posOffset>
                </wp:positionV>
                <wp:extent cx="85320" cy="131040"/>
                <wp:effectExtent l="38100" t="38100" r="48260" b="40640"/>
                <wp:wrapNone/>
                <wp:docPr id="1399" name="Ink 13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4">
                      <w14:nvContentPartPr>
                        <w14:cNvContentPartPr/>
                      </w14:nvContentPartPr>
                      <w14:xfrm>
                        <a:off x="0" y="0"/>
                        <a:ext cx="85320" cy="13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99" o:spid="_x0000_s1026" type="#_x0000_t75" style="position:absolute;margin-left:309.55pt;margin-top:420.75pt;width:8.35pt;height:12.05pt;z-index:251977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">
                <v:imagedata r:id="rId130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976704" behindDoc="0" locked="0" layoutInCell="1" allowOverlap="1">
                <wp:simplePos x="0" y="0"/>
                <wp:positionH relativeFrom="column">
                  <wp:posOffset>3975360</wp:posOffset>
                </wp:positionH>
                <wp:positionV relativeFrom="paragraph">
                  <wp:posOffset>5202780</wp:posOffset>
                </wp:positionV>
                <wp:extent cx="66600" cy="82800"/>
                <wp:effectExtent l="38100" t="38100" r="48260" b="31750"/>
                <wp:wrapNone/>
                <wp:docPr id="1398" name="Ink 13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6">
                      <w14:nvContentPartPr>
                        <w14:cNvContentPartPr/>
                      </w14:nvContentPartPr>
                      <w14:xfrm>
                        <a:off x="0" y="0"/>
                        <a:ext cx="66600" cy="8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98" o:spid="_x0000_s1026" type="#_x0000_t75" style="position:absolute;margin-left:312.25pt;margin-top:409.1pt;width:7pt;height:7.85pt;z-index:251976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">
                <v:imagedata r:id="rId130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975680" behindDoc="0" locked="0" layoutInCell="1" allowOverlap="1">
                <wp:simplePos x="0" y="0"/>
                <wp:positionH relativeFrom="column">
                  <wp:posOffset>3987960</wp:posOffset>
                </wp:positionH>
                <wp:positionV relativeFrom="paragraph">
                  <wp:posOffset>5019540</wp:posOffset>
                </wp:positionV>
                <wp:extent cx="65880" cy="150120"/>
                <wp:effectExtent l="19050" t="38100" r="29845" b="40640"/>
                <wp:wrapNone/>
                <wp:docPr id="1397" name="Ink 13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8">
                      <w14:nvContentPartPr>
                        <w14:cNvContentPartPr/>
                      </w14:nvContentPartPr>
                      <w14:xfrm>
                        <a:off x="0" y="0"/>
                        <a:ext cx="65880" cy="15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97" o:spid="_x0000_s1026" type="#_x0000_t75" style="position:absolute;margin-left:313.5pt;margin-top:394.45pt;width:6.45pt;height:13.35pt;z-index:251975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">
                <v:imagedata r:id="rId130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974656" behindDoc="0" locked="0" layoutInCell="1" allowOverlap="1">
                <wp:simplePos x="0" y="0"/>
                <wp:positionH relativeFrom="column">
                  <wp:posOffset>3841080</wp:posOffset>
                </wp:positionH>
                <wp:positionV relativeFrom="paragraph">
                  <wp:posOffset>5118540</wp:posOffset>
                </wp:positionV>
                <wp:extent cx="91800" cy="13320"/>
                <wp:effectExtent l="38100" t="38100" r="41910" b="44450"/>
                <wp:wrapNone/>
                <wp:docPr id="1396" name="Ink 13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0">
                      <w14:nvContentPartPr>
                        <w14:cNvContentPartPr/>
                      </w14:nvContentPartPr>
                      <w14:xfrm>
                        <a:off x="0" y="0"/>
                        <a:ext cx="91800" cy="1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96" o:spid="_x0000_s1026" type="#_x0000_t75" style="position:absolute;margin-left:301.7pt;margin-top:402.2pt;width:8.75pt;height:2.7pt;z-index:251974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">
                <v:imagedata r:id="rId131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973632" behindDoc="0" locked="0" layoutInCell="1" allowOverlap="1">
                <wp:simplePos x="0" y="0"/>
                <wp:positionH relativeFrom="column">
                  <wp:posOffset>3460920</wp:posOffset>
                </wp:positionH>
                <wp:positionV relativeFrom="paragraph">
                  <wp:posOffset>5056620</wp:posOffset>
                </wp:positionV>
                <wp:extent cx="138960" cy="691920"/>
                <wp:effectExtent l="38100" t="38100" r="33020" b="32385"/>
                <wp:wrapNone/>
                <wp:docPr id="1395" name="Ink 13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2">
                      <w14:nvContentPartPr>
                        <w14:cNvContentPartPr/>
                      </w14:nvContentPartPr>
                      <w14:xfrm>
                        <a:off x="0" y="0"/>
                        <a:ext cx="138960" cy="69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95" o:spid="_x0000_s1026" type="#_x0000_t75" style="position:absolute;margin-left:271.6pt;margin-top:397.4pt;width:12.65pt;height:56.15pt;z-index:251973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">
                <v:imagedata r:id="rId131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972608" behindDoc="0" locked="0" layoutInCell="1" allowOverlap="1">
                <wp:simplePos x="0" y="0"/>
                <wp:positionH relativeFrom="column">
                  <wp:posOffset>3014520</wp:posOffset>
                </wp:positionH>
                <wp:positionV relativeFrom="paragraph">
                  <wp:posOffset>5279820</wp:posOffset>
                </wp:positionV>
                <wp:extent cx="32400" cy="37080"/>
                <wp:effectExtent l="38100" t="38100" r="43815" b="39370"/>
                <wp:wrapNone/>
                <wp:docPr id="1394" name="Ink 13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4">
                      <w14:nvContentPartPr>
                        <w14:cNvContentPartPr/>
                      </w14:nvContentPartPr>
                      <w14:xfrm>
                        <a:off x="0" y="0"/>
                        <a:ext cx="32400" cy="3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94" o:spid="_x0000_s1026" type="#_x0000_t75" style="position:absolute;margin-left:236.4pt;margin-top:414.8pt;width:4.35pt;height:4.7pt;z-index:251972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">
                <v:imagedata r:id="rId131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971584" behindDoc="0" locked="0" layoutInCell="1" allowOverlap="1">
                <wp:simplePos x="0" y="0"/>
                <wp:positionH relativeFrom="column">
                  <wp:posOffset>3032160</wp:posOffset>
                </wp:positionH>
                <wp:positionV relativeFrom="paragraph">
                  <wp:posOffset>5083260</wp:posOffset>
                </wp:positionV>
                <wp:extent cx="23400" cy="37080"/>
                <wp:effectExtent l="38100" t="38100" r="34290" b="39370"/>
                <wp:wrapNone/>
                <wp:docPr id="1393" name="Ink 13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6">
                      <w14:nvContentPartPr>
                        <w14:cNvContentPartPr/>
                      </w14:nvContentPartPr>
                      <w14:xfrm>
                        <a:off x="0" y="0"/>
                        <a:ext cx="23400" cy="3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93" o:spid="_x0000_s1026" type="#_x0000_t75" style="position:absolute;margin-left:237.95pt;margin-top:399.35pt;width:3.55pt;height:4.6pt;z-index:251971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">
                <v:imagedata r:id="rId131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970560" behindDoc="0" locked="0" layoutInCell="1" allowOverlap="1">
                <wp:simplePos x="0" y="0"/>
                <wp:positionH relativeFrom="column">
                  <wp:posOffset>2828040</wp:posOffset>
                </wp:positionH>
                <wp:positionV relativeFrom="paragraph">
                  <wp:posOffset>5147700</wp:posOffset>
                </wp:positionV>
                <wp:extent cx="8640" cy="21240"/>
                <wp:effectExtent l="19050" t="19050" r="29845" b="17145"/>
                <wp:wrapNone/>
                <wp:docPr id="1392" name="Ink 13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8">
                      <w14:nvContentPartPr>
                        <w14:cNvContentPartPr/>
                      </w14:nvContentPartPr>
                      <w14:xfrm>
                        <a:off x="0" y="0"/>
                        <a:ext cx="8640" cy="2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92" o:spid="_x0000_s1026" type="#_x0000_t75" style="position:absolute;margin-left:222.3pt;margin-top:404.9pt;width:1.6pt;height:2.55pt;z-index:251970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">
                <v:imagedata r:id="rId131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969536" behindDoc="0" locked="0" layoutInCell="1" allowOverlap="1">
                <wp:simplePos x="0" y="0"/>
                <wp:positionH relativeFrom="column">
                  <wp:posOffset>2818320</wp:posOffset>
                </wp:positionH>
                <wp:positionV relativeFrom="paragraph">
                  <wp:posOffset>5110620</wp:posOffset>
                </wp:positionV>
                <wp:extent cx="7920" cy="49320"/>
                <wp:effectExtent l="38100" t="38100" r="30480" b="27305"/>
                <wp:wrapNone/>
                <wp:docPr id="1391" name="Ink 13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0">
                      <w14:nvContentPartPr>
                        <w14:cNvContentPartPr/>
                      </w14:nvContentPartPr>
                      <w14:xfrm>
                        <a:off x="0" y="0"/>
                        <a:ext cx="7920" cy="4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91" o:spid="_x0000_s1026" type="#_x0000_t75" style="position:absolute;margin-left:221.1pt;margin-top:401.65pt;width:2.25pt;height:5.4pt;z-index:251969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">
                <v:imagedata r:id="rId132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968512" behindDoc="0" locked="0" layoutInCell="1" allowOverlap="1">
                <wp:simplePos x="0" y="0"/>
                <wp:positionH relativeFrom="column">
                  <wp:posOffset>2233680</wp:posOffset>
                </wp:positionH>
                <wp:positionV relativeFrom="paragraph">
                  <wp:posOffset>5195580</wp:posOffset>
                </wp:positionV>
                <wp:extent cx="6120" cy="44280"/>
                <wp:effectExtent l="38100" t="38100" r="32385" b="32385"/>
                <wp:wrapNone/>
                <wp:docPr id="1390" name="Ink 13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2">
                      <w14:nvContentPartPr>
                        <w14:cNvContentPartPr/>
                      </w14:nvContentPartPr>
                      <w14:xfrm>
                        <a:off x="0" y="0"/>
                        <a:ext cx="6120" cy="4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90" o:spid="_x0000_s1026" type="#_x0000_t75" style="position:absolute;margin-left:175.1pt;margin-top:408.5pt;width:2pt;height:4.9pt;z-index:251968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">
                <v:imagedata r:id="rId132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967488" behindDoc="0" locked="0" layoutInCell="1" allowOverlap="1">
                <wp:simplePos x="0" y="0"/>
                <wp:positionH relativeFrom="column">
                  <wp:posOffset>2199480</wp:posOffset>
                </wp:positionH>
                <wp:positionV relativeFrom="paragraph">
                  <wp:posOffset>5176140</wp:posOffset>
                </wp:positionV>
                <wp:extent cx="38880" cy="91440"/>
                <wp:effectExtent l="38100" t="38100" r="37465" b="41910"/>
                <wp:wrapNone/>
                <wp:docPr id="1389" name="Ink 13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4">
                      <w14:nvContentPartPr>
                        <w14:cNvContentPartPr/>
                      </w14:nvContentPartPr>
                      <w14:xfrm>
                        <a:off x="0" y="0"/>
                        <a:ext cx="38880" cy="9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89" o:spid="_x0000_s1026" type="#_x0000_t75" style="position:absolute;margin-left:172.3pt;margin-top:406.8pt;width:4.65pt;height:8.85pt;z-index:251967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">
                <v:imagedata r:id="rId132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966464" behindDoc="0" locked="0" layoutInCell="1" allowOverlap="1">
                <wp:simplePos x="0" y="0"/>
                <wp:positionH relativeFrom="column">
                  <wp:posOffset>2705640</wp:posOffset>
                </wp:positionH>
                <wp:positionV relativeFrom="paragraph">
                  <wp:posOffset>5180460</wp:posOffset>
                </wp:positionV>
                <wp:extent cx="72720" cy="219600"/>
                <wp:effectExtent l="38100" t="38100" r="3810" b="47625"/>
                <wp:wrapNone/>
                <wp:docPr id="1388" name="Ink 13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6">
                      <w14:nvContentPartPr>
                        <w14:cNvContentPartPr/>
                      </w14:nvContentPartPr>
                      <w14:xfrm>
                        <a:off x="0" y="0"/>
                        <a:ext cx="72720" cy="21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88" o:spid="_x0000_s1026" type="#_x0000_t75" style="position:absolute;margin-left:212.2pt;margin-top:407.1pt;width:7.45pt;height:18.95pt;z-index:251966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">
                <v:imagedata r:id="rId132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965440" behindDoc="0" locked="0" layoutInCell="1" allowOverlap="1">
                <wp:simplePos x="0" y="0"/>
                <wp:positionH relativeFrom="column">
                  <wp:posOffset>2658840</wp:posOffset>
                </wp:positionH>
                <wp:positionV relativeFrom="paragraph">
                  <wp:posOffset>5360820</wp:posOffset>
                </wp:positionV>
                <wp:extent cx="34920" cy="16560"/>
                <wp:effectExtent l="38100" t="38100" r="41910" b="40640"/>
                <wp:wrapNone/>
                <wp:docPr id="1387" name="Ink 13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8">
                      <w14:nvContentPartPr>
                        <w14:cNvContentPartPr/>
                      </w14:nvContentPartPr>
                      <w14:xfrm>
                        <a:off x="0" y="0"/>
                        <a:ext cx="34920" cy="1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87" o:spid="_x0000_s1026" type="#_x0000_t75" style="position:absolute;margin-left:208.55pt;margin-top:421.4pt;width:4.35pt;height:2.8pt;z-index:251965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">
                <v:imagedata r:id="rId132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964416" behindDoc="0" locked="0" layoutInCell="1" allowOverlap="1">
                <wp:simplePos x="0" y="0"/>
                <wp:positionH relativeFrom="column">
                  <wp:posOffset>2654160</wp:posOffset>
                </wp:positionH>
                <wp:positionV relativeFrom="paragraph">
                  <wp:posOffset>5290980</wp:posOffset>
                </wp:positionV>
                <wp:extent cx="49680" cy="118800"/>
                <wp:effectExtent l="38100" t="38100" r="26670" b="33655"/>
                <wp:wrapNone/>
                <wp:docPr id="1386" name="Ink 13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0">
                      <w14:nvContentPartPr>
                        <w14:cNvContentPartPr/>
                      </w14:nvContentPartPr>
                      <w14:xfrm>
                        <a:off x="0" y="0"/>
                        <a:ext cx="49680" cy="11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86" o:spid="_x0000_s1026" type="#_x0000_t75" style="position:absolute;margin-left:208.1pt;margin-top:416.1pt;width:5.3pt;height:10.65pt;z-index:251964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">
                <v:imagedata r:id="rId133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963392" behindDoc="0" locked="0" layoutInCell="1" allowOverlap="1">
                <wp:simplePos x="0" y="0"/>
                <wp:positionH relativeFrom="column">
                  <wp:posOffset>2554440</wp:posOffset>
                </wp:positionH>
                <wp:positionV relativeFrom="paragraph">
                  <wp:posOffset>5308980</wp:posOffset>
                </wp:positionV>
                <wp:extent cx="91080" cy="27360"/>
                <wp:effectExtent l="38100" t="38100" r="42545" b="48895"/>
                <wp:wrapNone/>
                <wp:docPr id="1385" name="Ink 13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2">
                      <w14:nvContentPartPr>
                        <w14:cNvContentPartPr/>
                      </w14:nvContentPartPr>
                      <w14:xfrm>
                        <a:off x="0" y="0"/>
                        <a:ext cx="91080" cy="2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85" o:spid="_x0000_s1026" type="#_x0000_t75" style="position:absolute;margin-left:200.25pt;margin-top:417.3pt;width:8.85pt;height:3.85pt;z-index:251963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">
                <v:imagedata r:id="rId133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962368" behindDoc="0" locked="0" layoutInCell="1" allowOverlap="1">
                <wp:simplePos x="0" y="0"/>
                <wp:positionH relativeFrom="column">
                  <wp:posOffset>2584320</wp:posOffset>
                </wp:positionH>
                <wp:positionV relativeFrom="paragraph">
                  <wp:posOffset>5304300</wp:posOffset>
                </wp:positionV>
                <wp:extent cx="5400" cy="92520"/>
                <wp:effectExtent l="38100" t="38100" r="33020" b="41275"/>
                <wp:wrapNone/>
                <wp:docPr id="1384" name="Ink 13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4">
                      <w14:nvContentPartPr>
                        <w14:cNvContentPartPr/>
                      </w14:nvContentPartPr>
                      <w14:xfrm>
                        <a:off x="0" y="0"/>
                        <a:ext cx="5400" cy="9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84" o:spid="_x0000_s1026" type="#_x0000_t75" style="position:absolute;margin-left:202.55pt;margin-top:416.8pt;width:2.2pt;height:8.95pt;z-index:251962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">
                <v:imagedata r:id="rId133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961344" behindDoc="0" locked="0" layoutInCell="1" allowOverlap="1">
                <wp:simplePos x="0" y="0"/>
                <wp:positionH relativeFrom="column">
                  <wp:posOffset>2475600</wp:posOffset>
                </wp:positionH>
                <wp:positionV relativeFrom="paragraph">
                  <wp:posOffset>5389260</wp:posOffset>
                </wp:positionV>
                <wp:extent cx="9360" cy="4680"/>
                <wp:effectExtent l="38100" t="38100" r="48260" b="52705"/>
                <wp:wrapNone/>
                <wp:docPr id="1383" name="Ink 13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6">
                      <w14:nvContentPartPr>
                        <w14:cNvContentPartPr/>
                      </w14:nvContentPartPr>
                      <w14:xfrm>
                        <a:off x="0" y="0"/>
                        <a:ext cx="936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83" o:spid="_x0000_s1026" type="#_x0000_t75" style="position:absolute;margin-left:194.25pt;margin-top:423.5pt;width:2.45pt;height:2.35pt;z-index:251961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">
                <v:imagedata r:id="rId133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960320" behindDoc="0" locked="0" layoutInCell="1" allowOverlap="1">
                <wp:simplePos x="0" y="0"/>
                <wp:positionH relativeFrom="column">
                  <wp:posOffset>2365080</wp:posOffset>
                </wp:positionH>
                <wp:positionV relativeFrom="paragraph">
                  <wp:posOffset>5227260</wp:posOffset>
                </wp:positionV>
                <wp:extent cx="61560" cy="189360"/>
                <wp:effectExtent l="38100" t="38100" r="34290" b="39370"/>
                <wp:wrapNone/>
                <wp:docPr id="1382" name="Ink 13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8">
                      <w14:nvContentPartPr>
                        <w14:cNvContentPartPr/>
                      </w14:nvContentPartPr>
                      <w14:xfrm>
                        <a:off x="0" y="0"/>
                        <a:ext cx="61560" cy="18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82" o:spid="_x0000_s1026" type="#_x0000_t75" style="position:absolute;margin-left:185.5pt;margin-top:410.7pt;width:6.45pt;height:16.65pt;z-index:251960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">
                <v:imagedata r:id="rId133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959296" behindDoc="0" locked="0" layoutInCell="1" allowOverlap="1">
                <wp:simplePos x="0" y="0"/>
                <wp:positionH relativeFrom="column">
                  <wp:posOffset>2268240</wp:posOffset>
                </wp:positionH>
                <wp:positionV relativeFrom="paragraph">
                  <wp:posOffset>5239860</wp:posOffset>
                </wp:positionV>
                <wp:extent cx="72360" cy="194400"/>
                <wp:effectExtent l="38100" t="38100" r="23495" b="53340"/>
                <wp:wrapNone/>
                <wp:docPr id="1381" name="Ink 13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0">
                      <w14:nvContentPartPr>
                        <w14:cNvContentPartPr/>
                      </w14:nvContentPartPr>
                      <w14:xfrm>
                        <a:off x="0" y="0"/>
                        <a:ext cx="72360" cy="19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81" o:spid="_x0000_s1026" type="#_x0000_t75" style="position:absolute;margin-left:177.7pt;margin-top:411.7pt;width:7.55pt;height:17.1pt;z-index:251959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">
                <v:imagedata r:id="rId134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958272" behindDoc="0" locked="0" layoutInCell="1" allowOverlap="1">
                <wp:simplePos x="0" y="0"/>
                <wp:positionH relativeFrom="column">
                  <wp:posOffset>1938120</wp:posOffset>
                </wp:positionH>
                <wp:positionV relativeFrom="paragraph">
                  <wp:posOffset>5333820</wp:posOffset>
                </wp:positionV>
                <wp:extent cx="160560" cy="88200"/>
                <wp:effectExtent l="38100" t="38100" r="30480" b="45720"/>
                <wp:wrapNone/>
                <wp:docPr id="1380" name="Ink 13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2">
                      <w14:nvContentPartPr>
                        <w14:cNvContentPartPr/>
                      </w14:nvContentPartPr>
                      <w14:xfrm>
                        <a:off x="0" y="0"/>
                        <a:ext cx="160560" cy="8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80" o:spid="_x0000_s1026" type="#_x0000_t75" style="position:absolute;margin-left:151.95pt;margin-top:419.25pt;width:14.2pt;height:8.55pt;z-index:251958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">
                <v:imagedata r:id="rId134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957248" behindDoc="0" locked="0" layoutInCell="1" allowOverlap="1">
                <wp:simplePos x="0" y="0"/>
                <wp:positionH relativeFrom="column">
                  <wp:posOffset>1953600</wp:posOffset>
                </wp:positionH>
                <wp:positionV relativeFrom="paragraph">
                  <wp:posOffset>5320140</wp:posOffset>
                </wp:positionV>
                <wp:extent cx="18720" cy="101880"/>
                <wp:effectExtent l="38100" t="38100" r="38735" b="31750"/>
                <wp:wrapNone/>
                <wp:docPr id="1379" name="Ink 13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4">
                      <w14:nvContentPartPr>
                        <w14:cNvContentPartPr/>
                      </w14:nvContentPartPr>
                      <w14:xfrm>
                        <a:off x="0" y="0"/>
                        <a:ext cx="18720" cy="10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79" o:spid="_x0000_s1026" type="#_x0000_t75" style="position:absolute;margin-left:153.15pt;margin-top:418.25pt;width:2.95pt;height:9.4pt;z-index:251957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">
                <v:imagedata r:id="rId134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956224" behindDoc="0" locked="0" layoutInCell="1" allowOverlap="1">
                <wp:simplePos x="0" y="0"/>
                <wp:positionH relativeFrom="column">
                  <wp:posOffset>1743720</wp:posOffset>
                </wp:positionH>
                <wp:positionV relativeFrom="paragraph">
                  <wp:posOffset>5235900</wp:posOffset>
                </wp:positionV>
                <wp:extent cx="76680" cy="196560"/>
                <wp:effectExtent l="38100" t="38100" r="38100" b="32385"/>
                <wp:wrapNone/>
                <wp:docPr id="1378" name="Ink 13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6">
                      <w14:nvContentPartPr>
                        <w14:cNvContentPartPr/>
                      </w14:nvContentPartPr>
                      <w14:xfrm>
                        <a:off x="0" y="0"/>
                        <a:ext cx="76680" cy="19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78" o:spid="_x0000_s1026" type="#_x0000_t75" style="position:absolute;margin-left:136.45pt;margin-top:411.5pt;width:7.55pt;height:17.15pt;z-index:251956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">
                <v:imagedata r:id="rId134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955200" behindDoc="0" locked="0" layoutInCell="1" allowOverlap="1">
                <wp:simplePos x="0" y="0"/>
                <wp:positionH relativeFrom="column">
                  <wp:posOffset>1674240</wp:posOffset>
                </wp:positionH>
                <wp:positionV relativeFrom="paragraph">
                  <wp:posOffset>5386380</wp:posOffset>
                </wp:positionV>
                <wp:extent cx="5400" cy="27720"/>
                <wp:effectExtent l="38100" t="38100" r="33020" b="29845"/>
                <wp:wrapNone/>
                <wp:docPr id="1377" name="Ink 13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8">
                      <w14:nvContentPartPr>
                        <w14:cNvContentPartPr/>
                      </w14:nvContentPartPr>
                      <w14:xfrm>
                        <a:off x="0" y="0"/>
                        <a:ext cx="5400" cy="2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77" o:spid="_x0000_s1026" type="#_x0000_t75" style="position:absolute;margin-left:131.05pt;margin-top:423.45pt;width:2.05pt;height:3.6pt;z-index:251955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">
                <v:imagedata r:id="rId134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954176" behindDoc="0" locked="0" layoutInCell="1" allowOverlap="1">
                <wp:simplePos x="0" y="0"/>
                <wp:positionH relativeFrom="column">
                  <wp:posOffset>1565160</wp:posOffset>
                </wp:positionH>
                <wp:positionV relativeFrom="paragraph">
                  <wp:posOffset>5292420</wp:posOffset>
                </wp:positionV>
                <wp:extent cx="83880" cy="145080"/>
                <wp:effectExtent l="38100" t="38100" r="49530" b="45720"/>
                <wp:wrapNone/>
                <wp:docPr id="1376" name="Ink 13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0">
                      <w14:nvContentPartPr>
                        <w14:cNvContentPartPr/>
                      </w14:nvContentPartPr>
                      <w14:xfrm>
                        <a:off x="0" y="0"/>
                        <a:ext cx="83880" cy="14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76" o:spid="_x0000_s1026" type="#_x0000_t75" style="position:absolute;margin-left:122.35pt;margin-top:416pt;width:8.2pt;height:13pt;z-index:251954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">
                <v:imagedata r:id="rId135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953152" behindDoc="0" locked="0" layoutInCell="1" allowOverlap="1">
                <wp:simplePos x="0" y="0"/>
                <wp:positionH relativeFrom="column">
                  <wp:posOffset>2278680</wp:posOffset>
                </wp:positionH>
                <wp:positionV relativeFrom="paragraph">
                  <wp:posOffset>4979220</wp:posOffset>
                </wp:positionV>
                <wp:extent cx="88560" cy="138240"/>
                <wp:effectExtent l="38100" t="38100" r="6985" b="33655"/>
                <wp:wrapNone/>
                <wp:docPr id="1375" name="Ink 13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2">
                      <w14:nvContentPartPr>
                        <w14:cNvContentPartPr/>
                      </w14:nvContentPartPr>
                      <w14:xfrm>
                        <a:off x="0" y="0"/>
                        <a:ext cx="88560" cy="13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75" o:spid="_x0000_s1026" type="#_x0000_t75" style="position:absolute;margin-left:178.55pt;margin-top:391.35pt;width:8.65pt;height:12.45pt;z-index:251953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">
                <v:imagedata r:id="rId135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952128" behindDoc="0" locked="0" layoutInCell="1" allowOverlap="1">
                <wp:simplePos x="0" y="0"/>
                <wp:positionH relativeFrom="column">
                  <wp:posOffset>2183640</wp:posOffset>
                </wp:positionH>
                <wp:positionV relativeFrom="paragraph">
                  <wp:posOffset>5006580</wp:posOffset>
                </wp:positionV>
                <wp:extent cx="66240" cy="187920"/>
                <wp:effectExtent l="38100" t="38100" r="48260" b="41275"/>
                <wp:wrapNone/>
                <wp:docPr id="1374" name="Ink 13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4">
                      <w14:nvContentPartPr>
                        <w14:cNvContentPartPr/>
                      </w14:nvContentPartPr>
                      <w14:xfrm>
                        <a:off x="0" y="0"/>
                        <a:ext cx="66240" cy="18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74" o:spid="_x0000_s1026" type="#_x0000_t75" style="position:absolute;margin-left:171.15pt;margin-top:393.35pt;width:6.85pt;height:16.35pt;z-index:251952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">
                <v:imagedata r:id="rId135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951104" behindDoc="0" locked="0" layoutInCell="1" allowOverlap="1">
                <wp:simplePos x="0" y="0"/>
                <wp:positionH relativeFrom="column">
                  <wp:posOffset>2118840</wp:posOffset>
                </wp:positionH>
                <wp:positionV relativeFrom="paragraph">
                  <wp:posOffset>4815060</wp:posOffset>
                </wp:positionV>
                <wp:extent cx="61560" cy="281880"/>
                <wp:effectExtent l="19050" t="38100" r="34290" b="42545"/>
                <wp:wrapNone/>
                <wp:docPr id="1373" name="Ink 13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6">
                      <w14:nvContentPartPr>
                        <w14:cNvContentPartPr/>
                      </w14:nvContentPartPr>
                      <w14:xfrm>
                        <a:off x="0" y="0"/>
                        <a:ext cx="61560" cy="28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73" o:spid="_x0000_s1026" type="#_x0000_t75" style="position:absolute;margin-left:166.15pt;margin-top:378.2pt;width:6.55pt;height:24.1pt;z-index:251951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">
                <v:imagedata r:id="rId135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950080" behindDoc="0" locked="0" layoutInCell="1" allowOverlap="1">
                <wp:simplePos x="0" y="0"/>
                <wp:positionH relativeFrom="column">
                  <wp:posOffset>1979160</wp:posOffset>
                </wp:positionH>
                <wp:positionV relativeFrom="paragraph">
                  <wp:posOffset>4997220</wp:posOffset>
                </wp:positionV>
                <wp:extent cx="57240" cy="118440"/>
                <wp:effectExtent l="38100" t="38100" r="19050" b="34290"/>
                <wp:wrapNone/>
                <wp:docPr id="1372" name="Ink 13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8">
                      <w14:nvContentPartPr>
                        <w14:cNvContentPartPr/>
                      </w14:nvContentPartPr>
                      <w14:xfrm>
                        <a:off x="0" y="0"/>
                        <a:ext cx="57240" cy="11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72" o:spid="_x0000_s1026" type="#_x0000_t75" style="position:absolute;margin-left:155.15pt;margin-top:392.9pt;width:5.9pt;height:10.7pt;z-index:251950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">
                <v:imagedata r:id="rId135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949056" behindDoc="0" locked="0" layoutInCell="1" allowOverlap="1">
                <wp:simplePos x="0" y="0"/>
                <wp:positionH relativeFrom="column">
                  <wp:posOffset>1863960</wp:posOffset>
                </wp:positionH>
                <wp:positionV relativeFrom="paragraph">
                  <wp:posOffset>4919100</wp:posOffset>
                </wp:positionV>
                <wp:extent cx="25920" cy="282600"/>
                <wp:effectExtent l="38100" t="38100" r="31750" b="41275"/>
                <wp:wrapNone/>
                <wp:docPr id="1371" name="Ink 13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0">
                      <w14:nvContentPartPr>
                        <w14:cNvContentPartPr/>
                      </w14:nvContentPartPr>
                      <w14:xfrm>
                        <a:off x="0" y="0"/>
                        <a:ext cx="25920" cy="28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71" o:spid="_x0000_s1026" type="#_x0000_t75" style="position:absolute;margin-left:145.95pt;margin-top:386.75pt;width:3.65pt;height:23.65pt;z-index:251949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">
                <v:imagedata r:id="rId136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948032" behindDoc="0" locked="0" layoutInCell="1" allowOverlap="1">
                <wp:simplePos x="0" y="0"/>
                <wp:positionH relativeFrom="column">
                  <wp:posOffset>1754520</wp:posOffset>
                </wp:positionH>
                <wp:positionV relativeFrom="paragraph">
                  <wp:posOffset>4972380</wp:posOffset>
                </wp:positionV>
                <wp:extent cx="226800" cy="135360"/>
                <wp:effectExtent l="38100" t="38100" r="1905" b="36195"/>
                <wp:wrapNone/>
                <wp:docPr id="1370" name="Ink 13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2">
                      <w14:nvContentPartPr>
                        <w14:cNvContentPartPr/>
                      </w14:nvContentPartPr>
                      <w14:xfrm>
                        <a:off x="0" y="0"/>
                        <a:ext cx="226800" cy="13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70" o:spid="_x0000_s1026" type="#_x0000_t75" style="position:absolute;margin-left:137.3pt;margin-top:390.9pt;width:19.45pt;height:12.15pt;z-index:251948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">
                <v:imagedata r:id="rId136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947008" behindDoc="0" locked="0" layoutInCell="1" allowOverlap="1">
                <wp:simplePos x="0" y="0"/>
                <wp:positionH relativeFrom="column">
                  <wp:posOffset>1643640</wp:posOffset>
                </wp:positionH>
                <wp:positionV relativeFrom="paragraph">
                  <wp:posOffset>5027100</wp:posOffset>
                </wp:positionV>
                <wp:extent cx="51840" cy="79200"/>
                <wp:effectExtent l="38100" t="38100" r="24765" b="35560"/>
                <wp:wrapNone/>
                <wp:docPr id="1369" name="Ink 13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4">
                      <w14:nvContentPartPr>
                        <w14:cNvContentPartPr/>
                      </w14:nvContentPartPr>
                      <w14:xfrm>
                        <a:off x="0" y="0"/>
                        <a:ext cx="51840" cy="7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69" o:spid="_x0000_s1026" type="#_x0000_t75" style="position:absolute;margin-left:128.65pt;margin-top:395.2pt;width:5.45pt;height:7.7pt;z-index:251947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">
                <v:imagedata r:id="rId136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945984" behindDoc="0" locked="0" layoutInCell="1" allowOverlap="1">
                <wp:simplePos x="0" y="0"/>
                <wp:positionH relativeFrom="column">
                  <wp:posOffset>1648320</wp:posOffset>
                </wp:positionH>
                <wp:positionV relativeFrom="paragraph">
                  <wp:posOffset>5003340</wp:posOffset>
                </wp:positionV>
                <wp:extent cx="69840" cy="116280"/>
                <wp:effectExtent l="38100" t="38100" r="45085" b="36195"/>
                <wp:wrapNone/>
                <wp:docPr id="1368" name="Ink 13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6">
                      <w14:nvContentPartPr>
                        <w14:cNvContentPartPr/>
                      </w14:nvContentPartPr>
                      <w14:xfrm>
                        <a:off x="0" y="0"/>
                        <a:ext cx="69840" cy="11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68" o:spid="_x0000_s1026" type="#_x0000_t75" style="position:absolute;margin-left:129pt;margin-top:393.3pt;width:7.1pt;height:10.65pt;z-index:251945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">
                <v:imagedata r:id="rId136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944960" behindDoc="0" locked="0" layoutInCell="1" allowOverlap="1">
                <wp:simplePos x="0" y="0"/>
                <wp:positionH relativeFrom="column">
                  <wp:posOffset>1587840</wp:posOffset>
                </wp:positionH>
                <wp:positionV relativeFrom="paragraph">
                  <wp:posOffset>4979220</wp:posOffset>
                </wp:positionV>
                <wp:extent cx="3240" cy="14040"/>
                <wp:effectExtent l="38100" t="38100" r="34925" b="43180"/>
                <wp:wrapNone/>
                <wp:docPr id="1367" name="Ink 13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8">
                      <w14:nvContentPartPr>
                        <w14:cNvContentPartPr/>
                      </w14:nvContentPartPr>
                      <w14:xfrm>
                        <a:off x="0" y="0"/>
                        <a:ext cx="3240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67" o:spid="_x0000_s1026" type="#_x0000_t75" style="position:absolute;margin-left:124.25pt;margin-top:391.3pt;width:1.8pt;height:2.6pt;z-index:251944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">
                <v:imagedata r:id="rId136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943936" behindDoc="0" locked="0" layoutInCell="1" allowOverlap="1">
                <wp:simplePos x="0" y="0"/>
                <wp:positionH relativeFrom="column">
                  <wp:posOffset>1496040</wp:posOffset>
                </wp:positionH>
                <wp:positionV relativeFrom="paragraph">
                  <wp:posOffset>4951500</wp:posOffset>
                </wp:positionV>
                <wp:extent cx="106200" cy="201240"/>
                <wp:effectExtent l="38100" t="38100" r="46355" b="46990"/>
                <wp:wrapNone/>
                <wp:docPr id="1366" name="Ink 13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0">
                      <w14:nvContentPartPr>
                        <w14:cNvContentPartPr/>
                      </w14:nvContentPartPr>
                      <w14:xfrm>
                        <a:off x="0" y="0"/>
                        <a:ext cx="106200" cy="20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66" o:spid="_x0000_s1026" type="#_x0000_t75" style="position:absolute;margin-left:116.9pt;margin-top:389pt;width:10.25pt;height:17.7pt;z-index:251943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">
                <v:imagedata r:id="rId137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942912" behindDoc="0" locked="0" layoutInCell="1" allowOverlap="1">
                <wp:simplePos x="0" y="0"/>
                <wp:positionH relativeFrom="column">
                  <wp:posOffset>1277520</wp:posOffset>
                </wp:positionH>
                <wp:positionV relativeFrom="paragraph">
                  <wp:posOffset>5178660</wp:posOffset>
                </wp:positionV>
                <wp:extent cx="6840" cy="9720"/>
                <wp:effectExtent l="38100" t="38100" r="31750" b="47625"/>
                <wp:wrapNone/>
                <wp:docPr id="1365" name="Ink 13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2">
                      <w14:nvContentPartPr>
                        <w14:cNvContentPartPr/>
                      </w14:nvContentPartPr>
                      <w14:xfrm>
                        <a:off x="0" y="0"/>
                        <a:ext cx="684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65" o:spid="_x0000_s1026" type="#_x0000_t75" style="position:absolute;margin-left:99.6pt;margin-top:406.8pt;width:2.3pt;height:2.45pt;z-index:251942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">
                <v:imagedata r:id="rId137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941888" behindDoc="0" locked="0" layoutInCell="1" allowOverlap="1">
                <wp:simplePos x="0" y="0"/>
                <wp:positionH relativeFrom="column">
                  <wp:posOffset>1319280</wp:posOffset>
                </wp:positionH>
                <wp:positionV relativeFrom="paragraph">
                  <wp:posOffset>5205300</wp:posOffset>
                </wp:positionV>
                <wp:extent cx="0" cy="2880"/>
                <wp:effectExtent l="0" t="0" r="0" b="0"/>
                <wp:wrapNone/>
                <wp:docPr id="1364" name="Ink 13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4">
                      <w14:nvContentPartPr>
                        <w14:cNvContentPartPr/>
                      </w14:nvContentPartPr>
                      <w14:xfrm>
                        <a:off x="0" y="0"/>
                        <a:ext cx="0" cy="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64" o:spid="_x0000_s1026" type="#_x0000_t75" style="position:absolute;margin-left:103.9pt;margin-top:409.85pt;width:0;height:.3pt;z-index:251941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">
                <v:imagedata r:id="rId137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940864" behindDoc="0" locked="0" layoutInCell="1" allowOverlap="1">
                <wp:simplePos x="0" y="0"/>
                <wp:positionH relativeFrom="column">
                  <wp:posOffset>1305960</wp:posOffset>
                </wp:positionH>
                <wp:positionV relativeFrom="paragraph">
                  <wp:posOffset>5102340</wp:posOffset>
                </wp:positionV>
                <wp:extent cx="11520" cy="10080"/>
                <wp:effectExtent l="38100" t="38100" r="45720" b="47625"/>
                <wp:wrapNone/>
                <wp:docPr id="1363" name="Ink 13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6">
                      <w14:nvContentPartPr>
                        <w14:cNvContentPartPr/>
                      </w14:nvContentPartPr>
                      <w14:xfrm>
                        <a:off x="0" y="0"/>
                        <a:ext cx="1152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63" o:spid="_x0000_s1026" type="#_x0000_t75" style="position:absolute;margin-left:101.75pt;margin-top:401.15pt;width:2.55pt;height:2.5pt;z-index:251940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">
                <v:imagedata r:id="rId137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939840" behindDoc="0" locked="0" layoutInCell="1" allowOverlap="1">
                <wp:simplePos x="0" y="0"/>
                <wp:positionH relativeFrom="column">
                  <wp:posOffset>1134960</wp:posOffset>
                </wp:positionH>
                <wp:positionV relativeFrom="paragraph">
                  <wp:posOffset>4888500</wp:posOffset>
                </wp:positionV>
                <wp:extent cx="51480" cy="477000"/>
                <wp:effectExtent l="38100" t="38100" r="43815" b="37465"/>
                <wp:wrapNone/>
                <wp:docPr id="1362" name="Ink 13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8">
                      <w14:nvContentPartPr>
                        <w14:cNvContentPartPr/>
                      </w14:nvContentPartPr>
                      <w14:xfrm>
                        <a:off x="0" y="0"/>
                        <a:ext cx="51480" cy="47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62" o:spid="_x0000_s1026" type="#_x0000_t75" style="position:absolute;margin-left:88.55pt;margin-top:384.25pt;width:5.8pt;height:39pt;z-index:251939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">
                <v:imagedata r:id="rId137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938816" behindDoc="0" locked="0" layoutInCell="1" allowOverlap="1">
                <wp:simplePos x="0" y="0"/>
                <wp:positionH relativeFrom="column">
                  <wp:posOffset>959640</wp:posOffset>
                </wp:positionH>
                <wp:positionV relativeFrom="paragraph">
                  <wp:posOffset>4883460</wp:posOffset>
                </wp:positionV>
                <wp:extent cx="72360" cy="547560"/>
                <wp:effectExtent l="38100" t="38100" r="42545" b="43180"/>
                <wp:wrapNone/>
                <wp:docPr id="1361" name="Ink 13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0">
                      <w14:nvContentPartPr>
                        <w14:cNvContentPartPr/>
                      </w14:nvContentPartPr>
                      <w14:xfrm>
                        <a:off x="0" y="0"/>
                        <a:ext cx="72360" cy="54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61" o:spid="_x0000_s1026" type="#_x0000_t75" style="position:absolute;margin-left:74.6pt;margin-top:383.55pt;width:7.3pt;height:44.8pt;z-index:251938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">
                <v:imagedata r:id="rId138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937792" behindDoc="0" locked="0" layoutInCell="1" allowOverlap="1">
                <wp:simplePos x="0" y="0"/>
                <wp:positionH relativeFrom="column">
                  <wp:posOffset>997800</wp:posOffset>
                </wp:positionH>
                <wp:positionV relativeFrom="paragraph">
                  <wp:posOffset>5172540</wp:posOffset>
                </wp:positionV>
                <wp:extent cx="143280" cy="24480"/>
                <wp:effectExtent l="38100" t="38100" r="47625" b="33020"/>
                <wp:wrapNone/>
                <wp:docPr id="1360" name="Ink 13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2">
                      <w14:nvContentPartPr>
                        <w14:cNvContentPartPr/>
                      </w14:nvContentPartPr>
                      <w14:xfrm>
                        <a:off x="0" y="0"/>
                        <a:ext cx="143280" cy="2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60" o:spid="_x0000_s1026" type="#_x0000_t75" style="position:absolute;margin-left:77.75pt;margin-top:406.5pt;width:12.9pt;height:3.45pt;z-index:251937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">
                <v:imagedata r:id="rId138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936768" behindDoc="0" locked="0" layoutInCell="1" allowOverlap="1">
                <wp:simplePos x="0" y="0"/>
                <wp:positionH relativeFrom="column">
                  <wp:posOffset>1011120</wp:posOffset>
                </wp:positionH>
                <wp:positionV relativeFrom="paragraph">
                  <wp:posOffset>4981020</wp:posOffset>
                </wp:positionV>
                <wp:extent cx="118800" cy="347040"/>
                <wp:effectExtent l="38100" t="38100" r="52705" b="53340"/>
                <wp:wrapNone/>
                <wp:docPr id="1359" name="Ink 13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4">
                      <w14:nvContentPartPr>
                        <w14:cNvContentPartPr/>
                      </w14:nvContentPartPr>
                      <w14:xfrm>
                        <a:off x="0" y="0"/>
                        <a:ext cx="118800" cy="347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59" o:spid="_x0000_s1026" type="#_x0000_t75" style="position:absolute;margin-left:78.6pt;margin-top:391.25pt;width:11.15pt;height:29.35pt;z-index:251936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">
                <v:imagedata r:id="rId138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935744" behindDoc="0" locked="0" layoutInCell="1" allowOverlap="1">
                <wp:simplePos x="0" y="0"/>
                <wp:positionH relativeFrom="column">
                  <wp:posOffset>777120</wp:posOffset>
                </wp:positionH>
                <wp:positionV relativeFrom="paragraph">
                  <wp:posOffset>4999740</wp:posOffset>
                </wp:positionV>
                <wp:extent cx="163800" cy="305280"/>
                <wp:effectExtent l="38100" t="38100" r="46355" b="57150"/>
                <wp:wrapNone/>
                <wp:docPr id="1358" name="Ink 13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6">
                      <w14:nvContentPartPr>
                        <w14:cNvContentPartPr/>
                      </w14:nvContentPartPr>
                      <w14:xfrm>
                        <a:off x="0" y="0"/>
                        <a:ext cx="163800" cy="30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58" o:spid="_x0000_s1026" type="#_x0000_t75" style="position:absolute;margin-left:60.3pt;margin-top:392.7pt;width:14.85pt;height:26pt;z-index:251935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">
                <v:imagedata r:id="rId138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934720" behindDoc="0" locked="0" layoutInCell="1" allowOverlap="1">
                <wp:simplePos x="0" y="0"/>
                <wp:positionH relativeFrom="column">
                  <wp:posOffset>429000</wp:posOffset>
                </wp:positionH>
                <wp:positionV relativeFrom="paragraph">
                  <wp:posOffset>5195220</wp:posOffset>
                </wp:positionV>
                <wp:extent cx="178920" cy="115200"/>
                <wp:effectExtent l="38100" t="38100" r="31115" b="37465"/>
                <wp:wrapNone/>
                <wp:docPr id="1357" name="Ink 13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8">
                      <w14:nvContentPartPr>
                        <w14:cNvContentPartPr/>
                      </w14:nvContentPartPr>
                      <w14:xfrm>
                        <a:off x="0" y="0"/>
                        <a:ext cx="178920" cy="11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57" o:spid="_x0000_s1026" type="#_x0000_t75" style="position:absolute;margin-left:32.9pt;margin-top:408.15pt;width:15.8pt;height:10.7pt;z-index:251934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">
                <v:imagedata r:id="rId138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933696" behindDoc="0" locked="0" layoutInCell="1" allowOverlap="1">
                <wp:simplePos x="0" y="0"/>
                <wp:positionH relativeFrom="column">
                  <wp:posOffset>362760</wp:posOffset>
                </wp:positionH>
                <wp:positionV relativeFrom="paragraph">
                  <wp:posOffset>5157780</wp:posOffset>
                </wp:positionV>
                <wp:extent cx="5040" cy="16920"/>
                <wp:effectExtent l="38100" t="38100" r="33655" b="40640"/>
                <wp:wrapNone/>
                <wp:docPr id="1356" name="Ink 13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0">
                      <w14:nvContentPartPr>
                        <w14:cNvContentPartPr/>
                      </w14:nvContentPartPr>
                      <w14:xfrm>
                        <a:off x="0" y="0"/>
                        <a:ext cx="5040" cy="1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56" o:spid="_x0000_s1026" type="#_x0000_t75" style="position:absolute;margin-left:27.8pt;margin-top:405.45pt;width:1.8pt;height:2.7pt;z-index:251933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">
                <v:imagedata r:id="rId139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932672" behindDoc="0" locked="0" layoutInCell="1" allowOverlap="1">
                <wp:simplePos x="0" y="0"/>
                <wp:positionH relativeFrom="column">
                  <wp:posOffset>277080</wp:posOffset>
                </wp:positionH>
                <wp:positionV relativeFrom="paragraph">
                  <wp:posOffset>5185860</wp:posOffset>
                </wp:positionV>
                <wp:extent cx="116280" cy="116640"/>
                <wp:effectExtent l="38100" t="38100" r="36195" b="36195"/>
                <wp:wrapNone/>
                <wp:docPr id="1355" name="Ink 13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2">
                      <w14:nvContentPartPr>
                        <w14:cNvContentPartPr/>
                      </w14:nvContentPartPr>
                      <w14:xfrm>
                        <a:off x="0" y="0"/>
                        <a:ext cx="116280" cy="11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55" o:spid="_x0000_s1026" type="#_x0000_t75" style="position:absolute;margin-left:21pt;margin-top:407.85pt;width:10.7pt;height:10.45pt;z-index:251932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">
                <v:imagedata r:id="rId139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931648" behindDoc="0" locked="0" layoutInCell="1" allowOverlap="1">
                <wp:simplePos x="0" y="0"/>
                <wp:positionH relativeFrom="column">
                  <wp:posOffset>187080</wp:posOffset>
                </wp:positionH>
                <wp:positionV relativeFrom="paragraph">
                  <wp:posOffset>5026740</wp:posOffset>
                </wp:positionV>
                <wp:extent cx="88200" cy="298440"/>
                <wp:effectExtent l="38100" t="38100" r="45720" b="45085"/>
                <wp:wrapNone/>
                <wp:docPr id="1354" name="Ink 13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4">
                      <w14:nvContentPartPr>
                        <w14:cNvContentPartPr/>
                      </w14:nvContentPartPr>
                      <w14:xfrm>
                        <a:off x="0" y="0"/>
                        <a:ext cx="88200" cy="29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54" o:spid="_x0000_s1026" type="#_x0000_t75" style="position:absolute;margin-left:13.9pt;margin-top:394.85pt;width:8.7pt;height:25.3pt;z-index:251931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">
                <v:imagedata r:id="rId139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930624" behindDoc="0" locked="0" layoutInCell="1" allowOverlap="1">
                <wp:simplePos x="0" y="0"/>
                <wp:positionH relativeFrom="column">
                  <wp:posOffset>-111360</wp:posOffset>
                </wp:positionH>
                <wp:positionV relativeFrom="paragraph">
                  <wp:posOffset>5199900</wp:posOffset>
                </wp:positionV>
                <wp:extent cx="5760" cy="72720"/>
                <wp:effectExtent l="38100" t="38100" r="32385" b="41910"/>
                <wp:wrapNone/>
                <wp:docPr id="1353" name="Ink 13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6">
                      <w14:nvContentPartPr>
                        <w14:cNvContentPartPr/>
                      </w14:nvContentPartPr>
                      <w14:xfrm>
                        <a:off x="0" y="0"/>
                        <a:ext cx="5760" cy="7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53" o:spid="_x0000_s1026" type="#_x0000_t75" style="position:absolute;margin-left:-9.5pt;margin-top:408.85pt;width:1.95pt;height:7.1pt;z-index:251930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">
                <v:imagedata r:id="rId139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929600" behindDoc="0" locked="0" layoutInCell="1" allowOverlap="1">
                <wp:simplePos x="0" y="0"/>
                <wp:positionH relativeFrom="column">
                  <wp:posOffset>-201000</wp:posOffset>
                </wp:positionH>
                <wp:positionV relativeFrom="paragraph">
                  <wp:posOffset>5176860</wp:posOffset>
                </wp:positionV>
                <wp:extent cx="17640" cy="104760"/>
                <wp:effectExtent l="38100" t="38100" r="40005" b="29210"/>
                <wp:wrapNone/>
                <wp:docPr id="1352" name="Ink 13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8">
                      <w14:nvContentPartPr>
                        <w14:cNvContentPartPr/>
                      </w14:nvContentPartPr>
                      <w14:xfrm>
                        <a:off x="0" y="0"/>
                        <a:ext cx="17640" cy="10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52" o:spid="_x0000_s1026" type="#_x0000_t75" style="position:absolute;margin-left:-16.5pt;margin-top:406.85pt;width:2.95pt;height:9.8pt;z-index:251929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">
                <v:imagedata r:id="rId139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927552" behindDoc="0" locked="0" layoutInCell="1" allowOverlap="1">
                <wp:simplePos x="0" y="0"/>
                <wp:positionH relativeFrom="column">
                  <wp:posOffset>5388360</wp:posOffset>
                </wp:positionH>
                <wp:positionV relativeFrom="paragraph">
                  <wp:posOffset>3876900</wp:posOffset>
                </wp:positionV>
                <wp:extent cx="128880" cy="477000"/>
                <wp:effectExtent l="38100" t="38100" r="43180" b="37465"/>
                <wp:wrapNone/>
                <wp:docPr id="1350" name="Ink 13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0">
                      <w14:nvContentPartPr>
                        <w14:cNvContentPartPr/>
                      </w14:nvContentPartPr>
                      <w14:xfrm>
                        <a:off x="0" y="0"/>
                        <a:ext cx="128880" cy="47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50" o:spid="_x0000_s1026" type="#_x0000_t75" style="position:absolute;margin-left:423.55pt;margin-top:304.35pt;width:11.85pt;height:39.35pt;z-index:251927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">
                <v:imagedata r:id="rId140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926528" behindDoc="0" locked="0" layoutInCell="1" allowOverlap="1">
                <wp:simplePos x="0" y="0"/>
                <wp:positionH relativeFrom="column">
                  <wp:posOffset>5197920</wp:posOffset>
                </wp:positionH>
                <wp:positionV relativeFrom="paragraph">
                  <wp:posOffset>3791580</wp:posOffset>
                </wp:positionV>
                <wp:extent cx="132480" cy="948600"/>
                <wp:effectExtent l="38100" t="38100" r="39370" b="42545"/>
                <wp:wrapNone/>
                <wp:docPr id="1349" name="Ink 13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2">
                      <w14:nvContentPartPr>
                        <w14:cNvContentPartPr/>
                      </w14:nvContentPartPr>
                      <w14:xfrm>
                        <a:off x="0" y="0"/>
                        <a:ext cx="132480" cy="94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49" o:spid="_x0000_s1026" type="#_x0000_t75" style="position:absolute;margin-left:408.5pt;margin-top:297.9pt;width:12.25pt;height:76.35pt;z-index:251926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">
                <v:imagedata r:id="rId140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925504" behindDoc="0" locked="0" layoutInCell="1" allowOverlap="1">
                <wp:simplePos x="0" y="0"/>
                <wp:positionH relativeFrom="column">
                  <wp:posOffset>5138520</wp:posOffset>
                </wp:positionH>
                <wp:positionV relativeFrom="paragraph">
                  <wp:posOffset>4593300</wp:posOffset>
                </wp:positionV>
                <wp:extent cx="45000" cy="77760"/>
                <wp:effectExtent l="38100" t="38100" r="50800" b="36830"/>
                <wp:wrapNone/>
                <wp:docPr id="1348" name="Ink 13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4">
                      <w14:nvContentPartPr>
                        <w14:cNvContentPartPr/>
                      </w14:nvContentPartPr>
                      <w14:xfrm>
                        <a:off x="0" y="0"/>
                        <a:ext cx="45000" cy="7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48" o:spid="_x0000_s1026" type="#_x0000_t75" style="position:absolute;margin-left:403.55pt;margin-top:360.75pt;width:5.55pt;height:7.85pt;z-index:251925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">
                <v:imagedata r:id="rId140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924480" behindDoc="0" locked="0" layoutInCell="1" allowOverlap="1">
                <wp:simplePos x="0" y="0"/>
                <wp:positionH relativeFrom="column">
                  <wp:posOffset>5107560</wp:posOffset>
                </wp:positionH>
                <wp:positionV relativeFrom="paragraph">
                  <wp:posOffset>4406100</wp:posOffset>
                </wp:positionV>
                <wp:extent cx="50760" cy="122760"/>
                <wp:effectExtent l="38100" t="38100" r="45085" b="48895"/>
                <wp:wrapNone/>
                <wp:docPr id="1347" name="Ink 13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6">
                      <w14:nvContentPartPr>
                        <w14:cNvContentPartPr/>
                      </w14:nvContentPartPr>
                      <w14:xfrm>
                        <a:off x="0" y="0"/>
                        <a:ext cx="50760" cy="12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47" o:spid="_x0000_s1026" type="#_x0000_t75" style="position:absolute;margin-left:401.3pt;margin-top:346.15pt;width:5.8pt;height:11.3pt;z-index:251924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">
                <v:imagedata r:id="rId140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923456" behindDoc="0" locked="0" layoutInCell="1" allowOverlap="1">
                <wp:simplePos x="0" y="0"/>
                <wp:positionH relativeFrom="column">
                  <wp:posOffset>5087040</wp:posOffset>
                </wp:positionH>
                <wp:positionV relativeFrom="paragraph">
                  <wp:posOffset>4255980</wp:posOffset>
                </wp:positionV>
                <wp:extent cx="56160" cy="91800"/>
                <wp:effectExtent l="57150" t="38100" r="58420" b="41910"/>
                <wp:wrapNone/>
                <wp:docPr id="1346" name="Ink 13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8">
                      <w14:nvContentPartPr>
                        <w14:cNvContentPartPr/>
                      </w14:nvContentPartPr>
                      <w14:xfrm>
                        <a:off x="0" y="0"/>
                        <a:ext cx="56160" cy="9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46" o:spid="_x0000_s1026" type="#_x0000_t75" style="position:absolute;margin-left:399.45pt;margin-top:334.15pt;width:6.45pt;height:9.05pt;z-index:251923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">
                <v:imagedata r:id="rId140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922432" behindDoc="0" locked="0" layoutInCell="1" allowOverlap="1">
                <wp:simplePos x="0" y="0"/>
                <wp:positionH relativeFrom="column">
                  <wp:posOffset>5078040</wp:posOffset>
                </wp:positionH>
                <wp:positionV relativeFrom="paragraph">
                  <wp:posOffset>4116300</wp:posOffset>
                </wp:positionV>
                <wp:extent cx="48600" cy="65880"/>
                <wp:effectExtent l="38100" t="38100" r="46990" b="48895"/>
                <wp:wrapNone/>
                <wp:docPr id="1345" name="Ink 13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10">
                      <w14:nvContentPartPr>
                        <w14:cNvContentPartPr/>
                      </w14:nvContentPartPr>
                      <w14:xfrm>
                        <a:off x="0" y="0"/>
                        <a:ext cx="48600" cy="65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45" o:spid="_x0000_s1026" type="#_x0000_t75" style="position:absolute;margin-left:399.05pt;margin-top:323.15pt;width:5.6pt;height:7pt;z-index:251922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">
                <v:imagedata r:id="rId141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921408" behindDoc="0" locked="0" layoutInCell="1" allowOverlap="1">
                <wp:simplePos x="0" y="0"/>
                <wp:positionH relativeFrom="column">
                  <wp:posOffset>5065080</wp:posOffset>
                </wp:positionH>
                <wp:positionV relativeFrom="paragraph">
                  <wp:posOffset>3898860</wp:posOffset>
                </wp:positionV>
                <wp:extent cx="60480" cy="99000"/>
                <wp:effectExtent l="57150" t="38100" r="53975" b="53975"/>
                <wp:wrapNone/>
                <wp:docPr id="1344" name="Ink 13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12">
                      <w14:nvContentPartPr>
                        <w14:cNvContentPartPr/>
                      </w14:nvContentPartPr>
                      <w14:xfrm>
                        <a:off x="0" y="0"/>
                        <a:ext cx="60480" cy="9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44" o:spid="_x0000_s1026" type="#_x0000_t75" style="position:absolute;margin-left:397.9pt;margin-top:306pt;width:6.7pt;height:9.8pt;z-index:251921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">
                <v:imagedata r:id="rId141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920384" behindDoc="0" locked="0" layoutInCell="1" allowOverlap="1">
                <wp:simplePos x="0" y="0"/>
                <wp:positionH relativeFrom="column">
                  <wp:posOffset>4917120</wp:posOffset>
                </wp:positionH>
                <wp:positionV relativeFrom="paragraph">
                  <wp:posOffset>3879060</wp:posOffset>
                </wp:positionV>
                <wp:extent cx="79200" cy="770400"/>
                <wp:effectExtent l="57150" t="38100" r="54610" b="48895"/>
                <wp:wrapNone/>
                <wp:docPr id="1343" name="Ink 13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14">
                      <w14:nvContentPartPr>
                        <w14:cNvContentPartPr/>
                      </w14:nvContentPartPr>
                      <w14:xfrm>
                        <a:off x="0" y="0"/>
                        <a:ext cx="79200" cy="77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43" o:spid="_x0000_s1026" type="#_x0000_t75" style="position:absolute;margin-left:386.2pt;margin-top:304.55pt;width:8.15pt;height:62.5pt;z-index:251920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">
                <v:imagedata r:id="rId141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919360" behindDoc="0" locked="0" layoutInCell="1" allowOverlap="1">
                <wp:simplePos x="0" y="0"/>
                <wp:positionH relativeFrom="column">
                  <wp:posOffset>4797600</wp:posOffset>
                </wp:positionH>
                <wp:positionV relativeFrom="paragraph">
                  <wp:posOffset>4446420</wp:posOffset>
                </wp:positionV>
                <wp:extent cx="24480" cy="122040"/>
                <wp:effectExtent l="38100" t="38100" r="33020" b="49530"/>
                <wp:wrapNone/>
                <wp:docPr id="1342" name="Ink 13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16">
                      <w14:nvContentPartPr>
                        <w14:cNvContentPartPr/>
                      </w14:nvContentPartPr>
                      <w14:xfrm>
                        <a:off x="0" y="0"/>
                        <a:ext cx="24480" cy="12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42" o:spid="_x0000_s1026" type="#_x0000_t75" style="position:absolute;margin-left:377pt;margin-top:349.35pt;width:3.65pt;height:11.3pt;z-index:251919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">
                <v:imagedata r:id="rId141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918336" behindDoc="0" locked="0" layoutInCell="1" allowOverlap="1">
                <wp:simplePos x="0" y="0"/>
                <wp:positionH relativeFrom="column">
                  <wp:posOffset>4518600</wp:posOffset>
                </wp:positionH>
                <wp:positionV relativeFrom="paragraph">
                  <wp:posOffset>3864300</wp:posOffset>
                </wp:positionV>
                <wp:extent cx="200160" cy="817920"/>
                <wp:effectExtent l="38100" t="38100" r="47625" b="39370"/>
                <wp:wrapNone/>
                <wp:docPr id="1341" name="Ink 13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18">
                      <w14:nvContentPartPr>
                        <w14:cNvContentPartPr/>
                      </w14:nvContentPartPr>
                      <w14:xfrm>
                        <a:off x="0" y="0"/>
                        <a:ext cx="200160" cy="81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41" o:spid="_x0000_s1026" type="#_x0000_t75" style="position:absolute;margin-left:355.1pt;margin-top:303.6pt;width:17.35pt;height:65.8pt;z-index:251918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">
                <v:imagedata r:id="rId141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917312" behindDoc="0" locked="0" layoutInCell="1" allowOverlap="1">
                <wp:simplePos x="0" y="0"/>
                <wp:positionH relativeFrom="column">
                  <wp:posOffset>4224120</wp:posOffset>
                </wp:positionH>
                <wp:positionV relativeFrom="paragraph">
                  <wp:posOffset>3952860</wp:posOffset>
                </wp:positionV>
                <wp:extent cx="106920" cy="844200"/>
                <wp:effectExtent l="38100" t="38100" r="45720" b="32385"/>
                <wp:wrapNone/>
                <wp:docPr id="1340" name="Ink 13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0">
                      <w14:nvContentPartPr>
                        <w14:cNvContentPartPr/>
                      </w14:nvContentPartPr>
                      <w14:xfrm>
                        <a:off x="0" y="0"/>
                        <a:ext cx="106920" cy="84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40" o:spid="_x0000_s1026" type="#_x0000_t75" style="position:absolute;margin-left:331.75pt;margin-top:310.6pt;width:9.9pt;height:67.8pt;z-index:251917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">
                <v:imagedata r:id="rId142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916288" behindDoc="0" locked="0" layoutInCell="1" allowOverlap="1">
                <wp:simplePos x="0" y="0"/>
                <wp:positionH relativeFrom="column">
                  <wp:posOffset>4404120</wp:posOffset>
                </wp:positionH>
                <wp:positionV relativeFrom="paragraph">
                  <wp:posOffset>4624620</wp:posOffset>
                </wp:positionV>
                <wp:extent cx="102960" cy="99000"/>
                <wp:effectExtent l="38100" t="38100" r="30480" b="53975"/>
                <wp:wrapNone/>
                <wp:docPr id="1339" name="Ink 13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2">
                      <w14:nvContentPartPr>
                        <w14:cNvContentPartPr/>
                      </w14:nvContentPartPr>
                      <w14:xfrm>
                        <a:off x="0" y="0"/>
                        <a:ext cx="102960" cy="9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39" o:spid="_x0000_s1026" type="#_x0000_t75" style="position:absolute;margin-left:345.95pt;margin-top:363.25pt;width:9.75pt;height:9.65pt;z-index:251916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">
                <v:imagedata r:id="rId142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915264" behindDoc="0" locked="0" layoutInCell="1" allowOverlap="1">
                <wp:simplePos x="0" y="0"/>
                <wp:positionH relativeFrom="column">
                  <wp:posOffset>4409520</wp:posOffset>
                </wp:positionH>
                <wp:positionV relativeFrom="paragraph">
                  <wp:posOffset>4433100</wp:posOffset>
                </wp:positionV>
                <wp:extent cx="76680" cy="127800"/>
                <wp:effectExtent l="19050" t="38100" r="38100" b="43815"/>
                <wp:wrapNone/>
                <wp:docPr id="1338" name="Ink 13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4">
                      <w14:nvContentPartPr>
                        <w14:cNvContentPartPr/>
                      </w14:nvContentPartPr>
                      <w14:xfrm>
                        <a:off x="0" y="0"/>
                        <a:ext cx="76680" cy="12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38" o:spid="_x0000_s1026" type="#_x0000_t75" style="position:absolute;margin-left:346.35pt;margin-top:348.1pt;width:7.85pt;height:11.95pt;z-index:251915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">
                <v:imagedata r:id="rId142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914240" behindDoc="0" locked="0" layoutInCell="1" allowOverlap="1">
                <wp:simplePos x="0" y="0"/>
                <wp:positionH relativeFrom="column">
                  <wp:posOffset>4383960</wp:posOffset>
                </wp:positionH>
                <wp:positionV relativeFrom="paragraph">
                  <wp:posOffset>4265340</wp:posOffset>
                </wp:positionV>
                <wp:extent cx="64440" cy="106200"/>
                <wp:effectExtent l="38100" t="38100" r="50165" b="46355"/>
                <wp:wrapNone/>
                <wp:docPr id="1337" name="Ink 13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6">
                      <w14:nvContentPartPr>
                        <w14:cNvContentPartPr/>
                      </w14:nvContentPartPr>
                      <w14:xfrm>
                        <a:off x="0" y="0"/>
                        <a:ext cx="64440" cy="10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37" o:spid="_x0000_s1026" type="#_x0000_t75" style="position:absolute;margin-left:344.15pt;margin-top:334.9pt;width:7.15pt;height:10.3pt;z-index:251914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">
                <v:imagedata r:id="rId142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913216" behindDoc="0" locked="0" layoutInCell="1" allowOverlap="1">
                <wp:simplePos x="0" y="0"/>
                <wp:positionH relativeFrom="column">
                  <wp:posOffset>4370280</wp:posOffset>
                </wp:positionH>
                <wp:positionV relativeFrom="paragraph">
                  <wp:posOffset>4079580</wp:posOffset>
                </wp:positionV>
                <wp:extent cx="50760" cy="125280"/>
                <wp:effectExtent l="38100" t="38100" r="45085" b="46355"/>
                <wp:wrapNone/>
                <wp:docPr id="1336" name="Ink 13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8">
                      <w14:nvContentPartPr>
                        <w14:cNvContentPartPr/>
                      </w14:nvContentPartPr>
                      <w14:xfrm>
                        <a:off x="0" y="0"/>
                        <a:ext cx="50760" cy="12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36" o:spid="_x0000_s1026" type="#_x0000_t75" style="position:absolute;margin-left:343.25pt;margin-top:320.35pt;width:5.85pt;height:11.75pt;z-index:251913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">
                <v:imagedata r:id="rId142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912192" behindDoc="0" locked="0" layoutInCell="1" allowOverlap="1">
                <wp:simplePos x="0" y="0"/>
                <wp:positionH relativeFrom="column">
                  <wp:posOffset>4367400</wp:posOffset>
                </wp:positionH>
                <wp:positionV relativeFrom="paragraph">
                  <wp:posOffset>3915420</wp:posOffset>
                </wp:positionV>
                <wp:extent cx="81360" cy="101520"/>
                <wp:effectExtent l="19050" t="38100" r="52070" b="51435"/>
                <wp:wrapNone/>
                <wp:docPr id="1335" name="Ink 13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0">
                      <w14:nvContentPartPr>
                        <w14:cNvContentPartPr/>
                      </w14:nvContentPartPr>
                      <w14:xfrm>
                        <a:off x="0" y="0"/>
                        <a:ext cx="81360" cy="10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35" o:spid="_x0000_s1026" type="#_x0000_t75" style="position:absolute;margin-left:343.1pt;margin-top:307.35pt;width:8.15pt;height:9.85pt;z-index:251912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">
                <v:imagedata r:id="rId143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911168" behindDoc="0" locked="0" layoutInCell="1" allowOverlap="1">
                <wp:simplePos x="0" y="0"/>
                <wp:positionH relativeFrom="column">
                  <wp:posOffset>4146720</wp:posOffset>
                </wp:positionH>
                <wp:positionV relativeFrom="paragraph">
                  <wp:posOffset>4575300</wp:posOffset>
                </wp:positionV>
                <wp:extent cx="29880" cy="157680"/>
                <wp:effectExtent l="38100" t="38100" r="46355" b="52070"/>
                <wp:wrapNone/>
                <wp:docPr id="1334" name="Ink 13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2">
                      <w14:nvContentPartPr>
                        <w14:cNvContentPartPr/>
                      </w14:nvContentPartPr>
                      <w14:xfrm>
                        <a:off x="0" y="0"/>
                        <a:ext cx="29880" cy="15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34" o:spid="_x0000_s1026" type="#_x0000_t75" style="position:absolute;margin-left:325.65pt;margin-top:359.4pt;width:4.25pt;height:14.1pt;z-index:251911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">
                <v:imagedata r:id="rId143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910144" behindDoc="0" locked="0" layoutInCell="1" allowOverlap="1">
                <wp:simplePos x="0" y="0"/>
                <wp:positionH relativeFrom="column">
                  <wp:posOffset>3920640</wp:posOffset>
                </wp:positionH>
                <wp:positionV relativeFrom="paragraph">
                  <wp:posOffset>3908580</wp:posOffset>
                </wp:positionV>
                <wp:extent cx="153720" cy="915480"/>
                <wp:effectExtent l="38100" t="38100" r="36830" b="37465"/>
                <wp:wrapNone/>
                <wp:docPr id="1333" name="Ink 13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4">
                      <w14:nvContentPartPr>
                        <w14:cNvContentPartPr/>
                      </w14:nvContentPartPr>
                      <w14:xfrm>
                        <a:off x="0" y="0"/>
                        <a:ext cx="153720" cy="9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33" o:spid="_x0000_s1026" type="#_x0000_t75" style="position:absolute;margin-left:307.9pt;margin-top:307.15pt;width:13.85pt;height:73.6pt;z-index:251910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">
                <v:imagedata r:id="rId143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909120" behindDoc="0" locked="0" layoutInCell="1" allowOverlap="1">
                <wp:simplePos x="0" y="0"/>
                <wp:positionH relativeFrom="column">
                  <wp:posOffset>3561360</wp:posOffset>
                </wp:positionH>
                <wp:positionV relativeFrom="paragraph">
                  <wp:posOffset>3798060</wp:posOffset>
                </wp:positionV>
                <wp:extent cx="125280" cy="1095120"/>
                <wp:effectExtent l="19050" t="38100" r="46355" b="29210"/>
                <wp:wrapNone/>
                <wp:docPr id="1332" name="Ink 13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6">
                      <w14:nvContentPartPr>
                        <w14:cNvContentPartPr/>
                      </w14:nvContentPartPr>
                      <w14:xfrm>
                        <a:off x="0" y="0"/>
                        <a:ext cx="125280" cy="109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32" o:spid="_x0000_s1026" type="#_x0000_t75" style="position:absolute;margin-left:279.5pt;margin-top:298.45pt;width:11.65pt;height:87.75pt;z-index:251909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">
                <v:imagedata r:id="rId143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908096" behindDoc="0" locked="0" layoutInCell="1" allowOverlap="1">
                <wp:simplePos x="0" y="0"/>
                <wp:positionH relativeFrom="column">
                  <wp:posOffset>3749280</wp:posOffset>
                </wp:positionH>
                <wp:positionV relativeFrom="paragraph">
                  <wp:posOffset>4666020</wp:posOffset>
                </wp:positionV>
                <wp:extent cx="51120" cy="116280"/>
                <wp:effectExtent l="38100" t="38100" r="44450" b="36195"/>
                <wp:wrapNone/>
                <wp:docPr id="1331" name="Ink 13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8">
                      <w14:nvContentPartPr>
                        <w14:cNvContentPartPr/>
                      </w14:nvContentPartPr>
                      <w14:xfrm>
                        <a:off x="0" y="0"/>
                        <a:ext cx="51120" cy="11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31" o:spid="_x0000_s1026" type="#_x0000_t75" style="position:absolute;margin-left:294.4pt;margin-top:366.45pt;width:5.85pt;height:10.9pt;z-index:251908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">
                <v:imagedata r:id="rId143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907072" behindDoc="0" locked="0" layoutInCell="1" allowOverlap="1">
                <wp:simplePos x="0" y="0"/>
                <wp:positionH relativeFrom="column">
                  <wp:posOffset>3730920</wp:posOffset>
                </wp:positionH>
                <wp:positionV relativeFrom="paragraph">
                  <wp:posOffset>4490700</wp:posOffset>
                </wp:positionV>
                <wp:extent cx="57600" cy="112680"/>
                <wp:effectExtent l="38100" t="38100" r="38100" b="40005"/>
                <wp:wrapNone/>
                <wp:docPr id="1330" name="Ink 13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0">
                      <w14:nvContentPartPr>
                        <w14:cNvContentPartPr/>
                      </w14:nvContentPartPr>
                      <w14:xfrm>
                        <a:off x="0" y="0"/>
                        <a:ext cx="57600" cy="11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30" o:spid="_x0000_s1026" type="#_x0000_t75" style="position:absolute;margin-left:292.85pt;margin-top:352.8pt;width:6.05pt;height:10.6pt;z-index:251907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">
                <v:imagedata r:id="rId144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906048" behindDoc="0" locked="0" layoutInCell="1" allowOverlap="1">
                <wp:simplePos x="0" y="0"/>
                <wp:positionH relativeFrom="column">
                  <wp:posOffset>3766560</wp:posOffset>
                </wp:positionH>
                <wp:positionV relativeFrom="paragraph">
                  <wp:posOffset>4296300</wp:posOffset>
                </wp:positionV>
                <wp:extent cx="65160" cy="119520"/>
                <wp:effectExtent l="38100" t="38100" r="30480" b="52070"/>
                <wp:wrapNone/>
                <wp:docPr id="1329" name="Ink 13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2">
                      <w14:nvContentPartPr>
                        <w14:cNvContentPartPr/>
                      </w14:nvContentPartPr>
                      <w14:xfrm>
                        <a:off x="0" y="0"/>
                        <a:ext cx="65160" cy="11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29" o:spid="_x0000_s1026" type="#_x0000_t75" style="position:absolute;margin-left:295.85pt;margin-top:337.35pt;width:6.7pt;height:11.25pt;z-index:251906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">
                <v:imagedata r:id="rId144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905024" behindDoc="0" locked="0" layoutInCell="1" allowOverlap="1">
                <wp:simplePos x="0" y="0"/>
                <wp:positionH relativeFrom="column">
                  <wp:posOffset>3692040</wp:posOffset>
                </wp:positionH>
                <wp:positionV relativeFrom="paragraph">
                  <wp:posOffset>4285860</wp:posOffset>
                </wp:positionV>
                <wp:extent cx="43560" cy="113760"/>
                <wp:effectExtent l="38100" t="38100" r="52070" b="38735"/>
                <wp:wrapNone/>
                <wp:docPr id="1328" name="Ink 13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4">
                      <w14:nvContentPartPr>
                        <w14:cNvContentPartPr/>
                      </w14:nvContentPartPr>
                      <w14:xfrm>
                        <a:off x="0" y="0"/>
                        <a:ext cx="43560" cy="11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28" o:spid="_x0000_s1026" type="#_x0000_t75" style="position:absolute;margin-left:289.75pt;margin-top:336.5pt;width:5.2pt;height:10.7pt;z-index:251905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">
                <v:imagedata r:id="rId144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904000" behindDoc="0" locked="0" layoutInCell="1" allowOverlap="1">
                <wp:simplePos x="0" y="0"/>
                <wp:positionH relativeFrom="column">
                  <wp:posOffset>3731280</wp:posOffset>
                </wp:positionH>
                <wp:positionV relativeFrom="paragraph">
                  <wp:posOffset>4108740</wp:posOffset>
                </wp:positionV>
                <wp:extent cx="61920" cy="108000"/>
                <wp:effectExtent l="38100" t="38100" r="52705" b="44450"/>
                <wp:wrapNone/>
                <wp:docPr id="1327" name="Ink 13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6">
                      <w14:nvContentPartPr>
                        <w14:cNvContentPartPr/>
                      </w14:nvContentPartPr>
                      <w14:xfrm>
                        <a:off x="0" y="0"/>
                        <a:ext cx="61920" cy="10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27" o:spid="_x0000_s1026" type="#_x0000_t75" style="position:absolute;margin-left:293pt;margin-top:322.55pt;width:6.65pt;height:10.3pt;z-index:251904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">
                <v:imagedata r:id="rId144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902976" behindDoc="0" locked="0" layoutInCell="1" allowOverlap="1">
                <wp:simplePos x="0" y="0"/>
                <wp:positionH relativeFrom="column">
                  <wp:posOffset>3743520</wp:posOffset>
                </wp:positionH>
                <wp:positionV relativeFrom="paragraph">
                  <wp:posOffset>3872940</wp:posOffset>
                </wp:positionV>
                <wp:extent cx="42480" cy="177480"/>
                <wp:effectExtent l="38100" t="38100" r="34290" b="32385"/>
                <wp:wrapNone/>
                <wp:docPr id="1326" name="Ink 13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8">
                      <w14:nvContentPartPr>
                        <w14:cNvContentPartPr/>
                      </w14:nvContentPartPr>
                      <w14:xfrm>
                        <a:off x="0" y="0"/>
                        <a:ext cx="42480" cy="17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26" o:spid="_x0000_s1026" type="#_x0000_t75" style="position:absolute;margin-left:293.95pt;margin-top:304.45pt;width:4.85pt;height:15.3pt;z-index:251902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">
                <v:imagedata r:id="rId144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901952" behindDoc="0" locked="0" layoutInCell="1" allowOverlap="1">
                <wp:simplePos x="0" y="0"/>
                <wp:positionH relativeFrom="column">
                  <wp:posOffset>3287760</wp:posOffset>
                </wp:positionH>
                <wp:positionV relativeFrom="paragraph">
                  <wp:posOffset>3905700</wp:posOffset>
                </wp:positionV>
                <wp:extent cx="177840" cy="454320"/>
                <wp:effectExtent l="38100" t="38100" r="50800" b="41275"/>
                <wp:wrapNone/>
                <wp:docPr id="1325" name="Ink 13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0">
                      <w14:nvContentPartPr>
                        <w14:cNvContentPartPr/>
                      </w14:nvContentPartPr>
                      <w14:xfrm>
                        <a:off x="0" y="0"/>
                        <a:ext cx="177840" cy="45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25" o:spid="_x0000_s1026" type="#_x0000_t75" style="position:absolute;margin-left:258pt;margin-top:306.7pt;width:15.7pt;height:37.55pt;z-index:251901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">
                <v:imagedata r:id="rId145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900928" behindDoc="0" locked="0" layoutInCell="1" allowOverlap="1">
                <wp:simplePos x="0" y="0"/>
                <wp:positionH relativeFrom="column">
                  <wp:posOffset>3022080</wp:posOffset>
                </wp:positionH>
                <wp:positionV relativeFrom="paragraph">
                  <wp:posOffset>4069860</wp:posOffset>
                </wp:positionV>
                <wp:extent cx="2160" cy="7920"/>
                <wp:effectExtent l="38100" t="38100" r="36195" b="30480"/>
                <wp:wrapNone/>
                <wp:docPr id="1324" name="Ink 13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2">
                      <w14:nvContentPartPr>
                        <w14:cNvContentPartPr/>
                      </w14:nvContentPartPr>
                      <w14:xfrm>
                        <a:off x="0" y="0"/>
                        <a:ext cx="216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24" o:spid="_x0000_s1026" type="#_x0000_t75" style="position:absolute;margin-left:237.25pt;margin-top:319.9pt;width:1.55pt;height:1.85pt;z-index:251900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">
                <v:imagedata r:id="rId145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899904" behindDoc="0" locked="0" layoutInCell="1" allowOverlap="1">
                <wp:simplePos x="0" y="0"/>
                <wp:positionH relativeFrom="column">
                  <wp:posOffset>3015240</wp:posOffset>
                </wp:positionH>
                <wp:positionV relativeFrom="paragraph">
                  <wp:posOffset>3974460</wp:posOffset>
                </wp:positionV>
                <wp:extent cx="10800" cy="9720"/>
                <wp:effectExtent l="38100" t="38100" r="46355" b="47625"/>
                <wp:wrapNone/>
                <wp:docPr id="1323" name="Ink 13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4">
                      <w14:nvContentPartPr>
                        <w14:cNvContentPartPr/>
                      </w14:nvContentPartPr>
                      <w14:xfrm>
                        <a:off x="0" y="0"/>
                        <a:ext cx="1080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23" o:spid="_x0000_s1026" type="#_x0000_t75" style="position:absolute;margin-left:236.45pt;margin-top:312.35pt;width:2.45pt;height:2.35pt;z-index:251899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">
                <v:imagedata r:id="rId145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898880" behindDoc="0" locked="0" layoutInCell="1" allowOverlap="1">
                <wp:simplePos x="0" y="0"/>
                <wp:positionH relativeFrom="column">
                  <wp:posOffset>2808960</wp:posOffset>
                </wp:positionH>
                <wp:positionV relativeFrom="paragraph">
                  <wp:posOffset>3770340</wp:posOffset>
                </wp:positionV>
                <wp:extent cx="129600" cy="159840"/>
                <wp:effectExtent l="38100" t="38100" r="41910" b="50165"/>
                <wp:wrapNone/>
                <wp:docPr id="1322" name="Ink 13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6">
                      <w14:nvContentPartPr>
                        <w14:cNvContentPartPr/>
                      </w14:nvContentPartPr>
                      <w14:xfrm>
                        <a:off x="0" y="0"/>
                        <a:ext cx="129600" cy="15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22" o:spid="_x0000_s1026" type="#_x0000_t75" style="position:absolute;margin-left:220.4pt;margin-top:295.9pt;width:12.05pt;height:14.6pt;z-index:251898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">
                <v:imagedata r:id="rId145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897856" behindDoc="0" locked="0" layoutInCell="1" allowOverlap="1">
                <wp:simplePos x="0" y="0"/>
                <wp:positionH relativeFrom="column">
                  <wp:posOffset>2794560</wp:posOffset>
                </wp:positionH>
                <wp:positionV relativeFrom="paragraph">
                  <wp:posOffset>4012260</wp:posOffset>
                </wp:positionV>
                <wp:extent cx="40320" cy="54000"/>
                <wp:effectExtent l="38100" t="38100" r="36195" b="41275"/>
                <wp:wrapNone/>
                <wp:docPr id="1321" name="Ink 13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8">
                      <w14:nvContentPartPr>
                        <w14:cNvContentPartPr/>
                      </w14:nvContentPartPr>
                      <w14:xfrm>
                        <a:off x="0" y="0"/>
                        <a:ext cx="40320" cy="5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21" o:spid="_x0000_s1026" type="#_x0000_t75" style="position:absolute;margin-left:219.25pt;margin-top:315pt;width:4.9pt;height:6pt;z-index:251897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">
                <v:imagedata r:id="rId145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896832" behindDoc="0" locked="0" layoutInCell="1" allowOverlap="1">
                <wp:simplePos x="0" y="0"/>
                <wp:positionH relativeFrom="column">
                  <wp:posOffset>2553000</wp:posOffset>
                </wp:positionH>
                <wp:positionV relativeFrom="paragraph">
                  <wp:posOffset>3798060</wp:posOffset>
                </wp:positionV>
                <wp:extent cx="167040" cy="290520"/>
                <wp:effectExtent l="38100" t="38100" r="42545" b="52705"/>
                <wp:wrapNone/>
                <wp:docPr id="1320" name="Ink 13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0">
                      <w14:nvContentPartPr>
                        <w14:cNvContentPartPr/>
                      </w14:nvContentPartPr>
                      <w14:xfrm>
                        <a:off x="0" y="0"/>
                        <a:ext cx="167040" cy="29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20" o:spid="_x0000_s1026" type="#_x0000_t75" style="position:absolute;margin-left:200.15pt;margin-top:298.15pt;width:15.05pt;height:24.85pt;z-index:251896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">
                <v:imagedata r:id="rId146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895808" behindDoc="0" locked="0" layoutInCell="1" allowOverlap="1">
                <wp:simplePos x="0" y="0"/>
                <wp:positionH relativeFrom="column">
                  <wp:posOffset>2469120</wp:posOffset>
                </wp:positionH>
                <wp:positionV relativeFrom="paragraph">
                  <wp:posOffset>4014060</wp:posOffset>
                </wp:positionV>
                <wp:extent cx="4320" cy="6120"/>
                <wp:effectExtent l="38100" t="38100" r="34290" b="32385"/>
                <wp:wrapNone/>
                <wp:docPr id="1319" name="Ink 13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2">
                      <w14:nvContentPartPr>
                        <w14:cNvContentPartPr/>
                      </w14:nvContentPartPr>
                      <w14:xfrm>
                        <a:off x="0" y="0"/>
                        <a:ext cx="432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19" o:spid="_x0000_s1026" type="#_x0000_t75" style="position:absolute;margin-left:193.6pt;margin-top:315.3pt;width:2pt;height:2.05pt;z-index:251895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">
                <v:imagedata r:id="rId146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894784" behindDoc="0" locked="0" layoutInCell="1" allowOverlap="1">
                <wp:simplePos x="0" y="0"/>
                <wp:positionH relativeFrom="column">
                  <wp:posOffset>2346720</wp:posOffset>
                </wp:positionH>
                <wp:positionV relativeFrom="paragraph">
                  <wp:posOffset>3889860</wp:posOffset>
                </wp:positionV>
                <wp:extent cx="27360" cy="246600"/>
                <wp:effectExtent l="38100" t="38100" r="48895" b="39370"/>
                <wp:wrapNone/>
                <wp:docPr id="1318" name="Ink 13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4">
                      <w14:nvContentPartPr>
                        <w14:cNvContentPartPr/>
                      </w14:nvContentPartPr>
                      <w14:xfrm>
                        <a:off x="0" y="0"/>
                        <a:ext cx="27360" cy="24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18" o:spid="_x0000_s1026" type="#_x0000_t75" style="position:absolute;margin-left:184pt;margin-top:305.55pt;width:4.05pt;height:21.3pt;z-index:251894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">
                <v:imagedata r:id="rId146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893760" behindDoc="0" locked="0" layoutInCell="1" allowOverlap="1">
                <wp:simplePos x="0" y="0"/>
                <wp:positionH relativeFrom="column">
                  <wp:posOffset>2269680</wp:posOffset>
                </wp:positionH>
                <wp:positionV relativeFrom="paragraph">
                  <wp:posOffset>3932700</wp:posOffset>
                </wp:positionV>
                <wp:extent cx="131040" cy="99000"/>
                <wp:effectExtent l="38100" t="38100" r="2540" b="34925"/>
                <wp:wrapNone/>
                <wp:docPr id="1317" name="Ink 13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6">
                      <w14:nvContentPartPr>
                        <w14:cNvContentPartPr/>
                      </w14:nvContentPartPr>
                      <w14:xfrm>
                        <a:off x="0" y="0"/>
                        <a:ext cx="131040" cy="9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17" o:spid="_x0000_s1026" type="#_x0000_t75" style="position:absolute;margin-left:177.85pt;margin-top:309pt;width:11.9pt;height:9.4pt;z-index:251893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">
                <v:imagedata r:id="rId146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892736" behindDoc="0" locked="0" layoutInCell="1" allowOverlap="1">
                <wp:simplePos x="0" y="0"/>
                <wp:positionH relativeFrom="column">
                  <wp:posOffset>2162400</wp:posOffset>
                </wp:positionH>
                <wp:positionV relativeFrom="paragraph">
                  <wp:posOffset>3881940</wp:posOffset>
                </wp:positionV>
                <wp:extent cx="75960" cy="243000"/>
                <wp:effectExtent l="38100" t="38100" r="38735" b="43180"/>
                <wp:wrapNone/>
                <wp:docPr id="1316" name="Ink 13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8">
                      <w14:nvContentPartPr>
                        <w14:cNvContentPartPr/>
                      </w14:nvContentPartPr>
                      <w14:xfrm>
                        <a:off x="0" y="0"/>
                        <a:ext cx="75960" cy="24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16" o:spid="_x0000_s1026" type="#_x0000_t75" style="position:absolute;margin-left:169.4pt;margin-top:304.85pt;width:7.75pt;height:20.8pt;z-index:251892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">
                <v:imagedata r:id="rId146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891712" behindDoc="0" locked="0" layoutInCell="1" allowOverlap="1">
                <wp:simplePos x="0" y="0"/>
                <wp:positionH relativeFrom="column">
                  <wp:posOffset>1853880</wp:posOffset>
                </wp:positionH>
                <wp:positionV relativeFrom="paragraph">
                  <wp:posOffset>3915780</wp:posOffset>
                </wp:positionV>
                <wp:extent cx="142560" cy="137520"/>
                <wp:effectExtent l="38100" t="38100" r="48260" b="34290"/>
                <wp:wrapNone/>
                <wp:docPr id="1315" name="Ink 13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0">
                      <w14:nvContentPartPr>
                        <w14:cNvContentPartPr/>
                      </w14:nvContentPartPr>
                      <w14:xfrm>
                        <a:off x="0" y="0"/>
                        <a:ext cx="142560" cy="13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15" o:spid="_x0000_s1026" type="#_x0000_t75" style="position:absolute;margin-left:145.2pt;margin-top:307.55pt;width:12.85pt;height:12.45pt;z-index:251891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">
                <v:imagedata r:id="rId147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890688" behindDoc="0" locked="0" layoutInCell="1" allowOverlap="1">
                <wp:simplePos x="0" y="0"/>
                <wp:positionH relativeFrom="column">
                  <wp:posOffset>1735800</wp:posOffset>
                </wp:positionH>
                <wp:positionV relativeFrom="paragraph">
                  <wp:posOffset>3832980</wp:posOffset>
                </wp:positionV>
                <wp:extent cx="42840" cy="60840"/>
                <wp:effectExtent l="38100" t="38100" r="33655" b="34925"/>
                <wp:wrapNone/>
                <wp:docPr id="1314" name="Ink 13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2">
                      <w14:nvContentPartPr>
                        <w14:cNvContentPartPr/>
                      </w14:nvContentPartPr>
                      <w14:xfrm>
                        <a:off x="0" y="0"/>
                        <a:ext cx="42840" cy="6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14" o:spid="_x0000_s1026" type="#_x0000_t75" style="position:absolute;margin-left:135.85pt;margin-top:300.95pt;width:4.95pt;height:6.4pt;z-index:251890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">
                <v:imagedata r:id="rId147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889664" behindDoc="0" locked="0" layoutInCell="1" allowOverlap="1">
                <wp:simplePos x="0" y="0"/>
                <wp:positionH relativeFrom="column">
                  <wp:posOffset>1695480</wp:posOffset>
                </wp:positionH>
                <wp:positionV relativeFrom="paragraph">
                  <wp:posOffset>3938460</wp:posOffset>
                </wp:positionV>
                <wp:extent cx="99720" cy="83880"/>
                <wp:effectExtent l="38100" t="38100" r="14605" b="30480"/>
                <wp:wrapNone/>
                <wp:docPr id="1313" name="Ink 13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4">
                      <w14:nvContentPartPr>
                        <w14:cNvContentPartPr/>
                      </w14:nvContentPartPr>
                      <w14:xfrm>
                        <a:off x="0" y="0"/>
                        <a:ext cx="99720" cy="8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13" o:spid="_x0000_s1026" type="#_x0000_t75" style="position:absolute;margin-left:132.9pt;margin-top:309.4pt;width:9.3pt;height:8.15pt;z-index:251889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">
                <v:imagedata r:id="rId147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888640" behindDoc="0" locked="0" layoutInCell="1" allowOverlap="1">
                <wp:simplePos x="0" y="0"/>
                <wp:positionH relativeFrom="column">
                  <wp:posOffset>1536000</wp:posOffset>
                </wp:positionH>
                <wp:positionV relativeFrom="paragraph">
                  <wp:posOffset>3897420</wp:posOffset>
                </wp:positionV>
                <wp:extent cx="141840" cy="258120"/>
                <wp:effectExtent l="38100" t="38100" r="48895" b="46990"/>
                <wp:wrapNone/>
                <wp:docPr id="1312" name="Ink 13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6">
                      <w14:nvContentPartPr>
                        <w14:cNvContentPartPr/>
                      </w14:nvContentPartPr>
                      <w14:xfrm>
                        <a:off x="0" y="0"/>
                        <a:ext cx="141840" cy="25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12" o:spid="_x0000_s1026" type="#_x0000_t75" style="position:absolute;margin-left:120.05pt;margin-top:306.05pt;width:12.95pt;height:22.2pt;z-index:251888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">
                <v:imagedata r:id="rId147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887616" behindDoc="0" locked="0" layoutInCell="1" allowOverlap="1">
                <wp:simplePos x="0" y="0"/>
                <wp:positionH relativeFrom="column">
                  <wp:posOffset>1319280</wp:posOffset>
                </wp:positionH>
                <wp:positionV relativeFrom="paragraph">
                  <wp:posOffset>3915420</wp:posOffset>
                </wp:positionV>
                <wp:extent cx="93600" cy="198000"/>
                <wp:effectExtent l="38100" t="38100" r="40005" b="50165"/>
                <wp:wrapNone/>
                <wp:docPr id="1311" name="Ink 13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8">
                      <w14:nvContentPartPr>
                        <w14:cNvContentPartPr/>
                      </w14:nvContentPartPr>
                      <w14:xfrm>
                        <a:off x="0" y="0"/>
                        <a:ext cx="93600" cy="19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11" o:spid="_x0000_s1026" type="#_x0000_t75" style="position:absolute;margin-left:103.05pt;margin-top:307.4pt;width:9.1pt;height:17.5pt;z-index:251887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">
                <v:imagedata r:id="rId147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886592" behindDoc="0" locked="0" layoutInCell="1" allowOverlap="1">
                <wp:simplePos x="0" y="0"/>
                <wp:positionH relativeFrom="column">
                  <wp:posOffset>1176000</wp:posOffset>
                </wp:positionH>
                <wp:positionV relativeFrom="paragraph">
                  <wp:posOffset>4005420</wp:posOffset>
                </wp:positionV>
                <wp:extent cx="21600" cy="111960"/>
                <wp:effectExtent l="38100" t="38100" r="35560" b="40640"/>
                <wp:wrapNone/>
                <wp:docPr id="1310" name="Ink 13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0">
                      <w14:nvContentPartPr>
                        <w14:cNvContentPartPr/>
                      </w14:nvContentPartPr>
                      <w14:xfrm>
                        <a:off x="0" y="0"/>
                        <a:ext cx="21600" cy="11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10" o:spid="_x0000_s1026" type="#_x0000_t75" style="position:absolute;margin-left:91.8pt;margin-top:314.65pt;width:3.45pt;height:10.6pt;z-index:251886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">
                <v:imagedata r:id="rId148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885568" behindDoc="0" locked="0" layoutInCell="1" allowOverlap="1">
                <wp:simplePos x="0" y="0"/>
                <wp:positionH relativeFrom="column">
                  <wp:posOffset>984120</wp:posOffset>
                </wp:positionH>
                <wp:positionV relativeFrom="paragraph">
                  <wp:posOffset>4009380</wp:posOffset>
                </wp:positionV>
                <wp:extent cx="215280" cy="81720"/>
                <wp:effectExtent l="38100" t="38100" r="13335" b="33020"/>
                <wp:wrapNone/>
                <wp:docPr id="1309" name="Ink 13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2">
                      <w14:nvContentPartPr>
                        <w14:cNvContentPartPr/>
                      </w14:nvContentPartPr>
                      <w14:xfrm>
                        <a:off x="0" y="0"/>
                        <a:ext cx="215280" cy="81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09" o:spid="_x0000_s1026" type="#_x0000_t75" style="position:absolute;margin-left:76.7pt;margin-top:314.85pt;width:18.5pt;height:8.05pt;z-index:251885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">
                <v:imagedata r:id="rId148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884544" behindDoc="0" locked="0" layoutInCell="1" allowOverlap="1">
                <wp:simplePos x="0" y="0"/>
                <wp:positionH relativeFrom="column">
                  <wp:posOffset>770280</wp:posOffset>
                </wp:positionH>
                <wp:positionV relativeFrom="paragraph">
                  <wp:posOffset>3822180</wp:posOffset>
                </wp:positionV>
                <wp:extent cx="89280" cy="434160"/>
                <wp:effectExtent l="38100" t="38100" r="44450" b="42545"/>
                <wp:wrapNone/>
                <wp:docPr id="1308" name="Ink 13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4">
                      <w14:nvContentPartPr>
                        <w14:cNvContentPartPr/>
                      </w14:nvContentPartPr>
                      <w14:xfrm>
                        <a:off x="0" y="0"/>
                        <a:ext cx="89280" cy="43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08" o:spid="_x0000_s1026" type="#_x0000_t75" style="position:absolute;margin-left:60pt;margin-top:300.25pt;width:8.6pt;height:35.65pt;z-index:251884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">
                <v:imagedata r:id="rId148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883520" behindDoc="0" locked="0" layoutInCell="1" allowOverlap="1">
                <wp:simplePos x="0" y="0"/>
                <wp:positionH relativeFrom="column">
                  <wp:posOffset>463200</wp:posOffset>
                </wp:positionH>
                <wp:positionV relativeFrom="paragraph">
                  <wp:posOffset>3879420</wp:posOffset>
                </wp:positionV>
                <wp:extent cx="83880" cy="454680"/>
                <wp:effectExtent l="38100" t="38100" r="30480" b="40640"/>
                <wp:wrapNone/>
                <wp:docPr id="1307" name="Ink 13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6">
                      <w14:nvContentPartPr>
                        <w14:cNvContentPartPr/>
                      </w14:nvContentPartPr>
                      <w14:xfrm>
                        <a:off x="0" y="0"/>
                        <a:ext cx="83880" cy="45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07" o:spid="_x0000_s1026" type="#_x0000_t75" style="position:absolute;margin-left:35.65pt;margin-top:304.8pt;width:8.1pt;height:37.15pt;z-index:251883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">
                <v:imagedata r:id="rId148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882496" behindDoc="0" locked="0" layoutInCell="1" allowOverlap="1">
                <wp:simplePos x="0" y="0"/>
                <wp:positionH relativeFrom="column">
                  <wp:posOffset>666600</wp:posOffset>
                </wp:positionH>
                <wp:positionV relativeFrom="paragraph">
                  <wp:posOffset>3940620</wp:posOffset>
                </wp:positionV>
                <wp:extent cx="85680" cy="18360"/>
                <wp:effectExtent l="38100" t="38100" r="29210" b="39370"/>
                <wp:wrapNone/>
                <wp:docPr id="1306" name="Ink 13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8">
                      <w14:nvContentPartPr>
                        <w14:cNvContentPartPr/>
                      </w14:nvContentPartPr>
                      <w14:xfrm>
                        <a:off x="0" y="0"/>
                        <a:ext cx="85680" cy="1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06" o:spid="_x0000_s1026" type="#_x0000_t75" style="position:absolute;margin-left:51.75pt;margin-top:309.5pt;width:8.3pt;height:2.85pt;z-index:251882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">
                <v:imagedata r:id="rId148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881472" behindDoc="0" locked="0" layoutInCell="1" allowOverlap="1">
                <wp:simplePos x="0" y="0"/>
                <wp:positionH relativeFrom="column">
                  <wp:posOffset>707280</wp:posOffset>
                </wp:positionH>
                <wp:positionV relativeFrom="paragraph">
                  <wp:posOffset>3907500</wp:posOffset>
                </wp:positionV>
                <wp:extent cx="23400" cy="160560"/>
                <wp:effectExtent l="19050" t="19050" r="34290" b="30480"/>
                <wp:wrapNone/>
                <wp:docPr id="1305" name="Ink 13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90">
                      <w14:nvContentPartPr>
                        <w14:cNvContentPartPr/>
                      </w14:nvContentPartPr>
                      <w14:xfrm>
                        <a:off x="0" y="0"/>
                        <a:ext cx="23400" cy="16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05" o:spid="_x0000_s1026" type="#_x0000_t75" style="position:absolute;margin-left:55.2pt;margin-top:307.1pt;width:3pt;height:13.8pt;z-index:251881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">
                <v:imagedata r:id="rId149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880448" behindDoc="0" locked="0" layoutInCell="1" allowOverlap="1">
                <wp:simplePos x="0" y="0"/>
                <wp:positionH relativeFrom="column">
                  <wp:posOffset>585240</wp:posOffset>
                </wp:positionH>
                <wp:positionV relativeFrom="paragraph">
                  <wp:posOffset>4095060</wp:posOffset>
                </wp:positionV>
                <wp:extent cx="106200" cy="18720"/>
                <wp:effectExtent l="38100" t="38100" r="46355" b="38735"/>
                <wp:wrapNone/>
                <wp:docPr id="1304" name="Ink 13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92">
                      <w14:nvContentPartPr>
                        <w14:cNvContentPartPr/>
                      </w14:nvContentPartPr>
                      <w14:xfrm>
                        <a:off x="0" y="0"/>
                        <a:ext cx="106200" cy="1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04" o:spid="_x0000_s1026" type="#_x0000_t75" style="position:absolute;margin-left:45.3pt;margin-top:321.7pt;width:9.9pt;height:2.95pt;z-index:251880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">
                <v:imagedata r:id="rId149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879424" behindDoc="0" locked="0" layoutInCell="1" allowOverlap="1">
                <wp:simplePos x="0" y="0"/>
                <wp:positionH relativeFrom="column">
                  <wp:posOffset>538440</wp:posOffset>
                </wp:positionH>
                <wp:positionV relativeFrom="paragraph">
                  <wp:posOffset>3974100</wp:posOffset>
                </wp:positionV>
                <wp:extent cx="131400" cy="231120"/>
                <wp:effectExtent l="38100" t="38100" r="40640" b="36195"/>
                <wp:wrapNone/>
                <wp:docPr id="1303" name="Ink 13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94">
                      <w14:nvContentPartPr>
                        <w14:cNvContentPartPr/>
                      </w14:nvContentPartPr>
                      <w14:xfrm>
                        <a:off x="0" y="0"/>
                        <a:ext cx="131400" cy="23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03" o:spid="_x0000_s1026" type="#_x0000_t75" style="position:absolute;margin-left:41.45pt;margin-top:311.95pt;width:12.15pt;height:19.95pt;z-index:251879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">
                <v:imagedata r:id="rId149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878400" behindDoc="0" locked="0" layoutInCell="1" allowOverlap="1">
                <wp:simplePos x="0" y="0"/>
                <wp:positionH relativeFrom="column">
                  <wp:posOffset>218400</wp:posOffset>
                </wp:positionH>
                <wp:positionV relativeFrom="paragraph">
                  <wp:posOffset>3966900</wp:posOffset>
                </wp:positionV>
                <wp:extent cx="141120" cy="288000"/>
                <wp:effectExtent l="38100" t="38100" r="30480" b="36195"/>
                <wp:wrapNone/>
                <wp:docPr id="1302" name="Ink 13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96">
                      <w14:nvContentPartPr>
                        <w14:cNvContentPartPr/>
                      </w14:nvContentPartPr>
                      <w14:xfrm>
                        <a:off x="0" y="0"/>
                        <a:ext cx="141120" cy="28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02" o:spid="_x0000_s1026" type="#_x0000_t75" style="position:absolute;margin-left:16.35pt;margin-top:311.5pt;width:12.7pt;height:24.45pt;z-index:251878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">
                <v:imagedata r:id="rId149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877376" behindDoc="0" locked="0" layoutInCell="1" allowOverlap="1">
                <wp:simplePos x="0" y="0"/>
                <wp:positionH relativeFrom="column">
                  <wp:posOffset>-244200</wp:posOffset>
                </wp:positionH>
                <wp:positionV relativeFrom="paragraph">
                  <wp:posOffset>4113420</wp:posOffset>
                </wp:positionV>
                <wp:extent cx="8280" cy="73440"/>
                <wp:effectExtent l="38100" t="38100" r="29845" b="41275"/>
                <wp:wrapNone/>
                <wp:docPr id="1301" name="Ink 13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98">
                      <w14:nvContentPartPr>
                        <w14:cNvContentPartPr/>
                      </w14:nvContentPartPr>
                      <w14:xfrm>
                        <a:off x="0" y="0"/>
                        <a:ext cx="8280" cy="7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01" o:spid="_x0000_s1026" type="#_x0000_t75" style="position:absolute;margin-left:-19.85pt;margin-top:323.25pt;width:2.05pt;height:7.25pt;z-index:251877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">
                <v:imagedata r:id="rId149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876352" behindDoc="0" locked="0" layoutInCell="1" allowOverlap="1">
                <wp:simplePos x="0" y="0"/>
                <wp:positionH relativeFrom="column">
                  <wp:posOffset>-279840</wp:posOffset>
                </wp:positionH>
                <wp:positionV relativeFrom="paragraph">
                  <wp:posOffset>4081380</wp:posOffset>
                </wp:positionV>
                <wp:extent cx="12600" cy="123480"/>
                <wp:effectExtent l="38100" t="38100" r="45085" b="29210"/>
                <wp:wrapNone/>
                <wp:docPr id="1300" name="Ink 13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0">
                      <w14:nvContentPartPr>
                        <w14:cNvContentPartPr/>
                      </w14:nvContentPartPr>
                      <w14:xfrm>
                        <a:off x="0" y="0"/>
                        <a:ext cx="12600" cy="12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00" o:spid="_x0000_s1026" type="#_x0000_t75" style="position:absolute;margin-left:-22.95pt;margin-top:320.55pt;width:2.65pt;height:11.25pt;z-index:251876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">
                <v:imagedata r:id="rId150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875328" behindDoc="0" locked="0" layoutInCell="1" allowOverlap="1">
                <wp:simplePos x="0" y="0"/>
                <wp:positionH relativeFrom="column">
                  <wp:posOffset>5079120</wp:posOffset>
                </wp:positionH>
                <wp:positionV relativeFrom="paragraph">
                  <wp:posOffset>2872860</wp:posOffset>
                </wp:positionV>
                <wp:extent cx="154800" cy="850320"/>
                <wp:effectExtent l="38100" t="38100" r="36195" b="45085"/>
                <wp:wrapNone/>
                <wp:docPr id="1299" name="Ink 12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2">
                      <w14:nvContentPartPr>
                        <w14:cNvContentPartPr/>
                      </w14:nvContentPartPr>
                      <w14:xfrm>
                        <a:off x="0" y="0"/>
                        <a:ext cx="154800" cy="85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99" o:spid="_x0000_s1026" type="#_x0000_t75" style="position:absolute;margin-left:399.15pt;margin-top:225.3pt;width:13.95pt;height:68.95pt;z-index:251875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">
                <v:imagedata r:id="rId150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874304" behindDoc="0" locked="0" layoutInCell="1" allowOverlap="1">
                <wp:simplePos x="0" y="0"/>
                <wp:positionH relativeFrom="column">
                  <wp:posOffset>5043120</wp:posOffset>
                </wp:positionH>
                <wp:positionV relativeFrom="paragraph">
                  <wp:posOffset>2945220</wp:posOffset>
                </wp:positionV>
                <wp:extent cx="122040" cy="656280"/>
                <wp:effectExtent l="38100" t="38100" r="49530" b="29845"/>
                <wp:wrapNone/>
                <wp:docPr id="1298" name="Ink 12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4">
                      <w14:nvContentPartPr>
                        <w14:cNvContentPartPr/>
                      </w14:nvContentPartPr>
                      <w14:xfrm>
                        <a:off x="0" y="0"/>
                        <a:ext cx="122040" cy="65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98" o:spid="_x0000_s1026" type="#_x0000_t75" style="position:absolute;margin-left:396.45pt;margin-top:231.25pt;width:11.2pt;height:53.25pt;z-index:251874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">
                <v:imagedata r:id="rId150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873280" behindDoc="0" locked="0" layoutInCell="1" allowOverlap="1">
                <wp:simplePos x="0" y="0"/>
                <wp:positionH relativeFrom="column">
                  <wp:posOffset>4784280</wp:posOffset>
                </wp:positionH>
                <wp:positionV relativeFrom="paragraph">
                  <wp:posOffset>2972940</wp:posOffset>
                </wp:positionV>
                <wp:extent cx="57600" cy="734760"/>
                <wp:effectExtent l="38100" t="38100" r="38100" b="27305"/>
                <wp:wrapNone/>
                <wp:docPr id="1297" name="Ink 12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6">
                      <w14:nvContentPartPr>
                        <w14:cNvContentPartPr/>
                      </w14:nvContentPartPr>
                      <w14:xfrm>
                        <a:off x="0" y="0"/>
                        <a:ext cx="57600" cy="73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97" o:spid="_x0000_s1026" type="#_x0000_t75" style="position:absolute;margin-left:375.95pt;margin-top:233.5pt;width:6.2pt;height:59.3pt;z-index:251873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">
                <v:imagedata r:id="rId150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872256" behindDoc="0" locked="0" layoutInCell="1" allowOverlap="1">
                <wp:simplePos x="0" y="0"/>
                <wp:positionH relativeFrom="column">
                  <wp:posOffset>4985520</wp:posOffset>
                </wp:positionH>
                <wp:positionV relativeFrom="paragraph">
                  <wp:posOffset>3508620</wp:posOffset>
                </wp:positionV>
                <wp:extent cx="50400" cy="99360"/>
                <wp:effectExtent l="38100" t="38100" r="26035" b="34290"/>
                <wp:wrapNone/>
                <wp:docPr id="1296" name="Ink 12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8">
                      <w14:nvContentPartPr>
                        <w14:cNvContentPartPr/>
                      </w14:nvContentPartPr>
                      <w14:xfrm>
                        <a:off x="0" y="0"/>
                        <a:ext cx="50400" cy="9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96" o:spid="_x0000_s1026" type="#_x0000_t75" style="position:absolute;margin-left:392pt;margin-top:275.4pt;width:5.35pt;height:9.4pt;z-index:251872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">
                <v:imagedata r:id="rId150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871232" behindDoc="0" locked="0" layoutInCell="1" allowOverlap="1">
                <wp:simplePos x="0" y="0"/>
                <wp:positionH relativeFrom="column">
                  <wp:posOffset>4924680</wp:posOffset>
                </wp:positionH>
                <wp:positionV relativeFrom="paragraph">
                  <wp:posOffset>3472620</wp:posOffset>
                </wp:positionV>
                <wp:extent cx="36720" cy="131760"/>
                <wp:effectExtent l="19050" t="38100" r="40005" b="40005"/>
                <wp:wrapNone/>
                <wp:docPr id="1295" name="Ink 12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10">
                      <w14:nvContentPartPr>
                        <w14:cNvContentPartPr/>
                      </w14:nvContentPartPr>
                      <w14:xfrm>
                        <a:off x="0" y="0"/>
                        <a:ext cx="36720" cy="13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95" o:spid="_x0000_s1026" type="#_x0000_t75" style="position:absolute;margin-left:386.9pt;margin-top:272.55pt;width:4.7pt;height:12.05pt;z-index:251871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">
                <v:imagedata r:id="rId151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870208" behindDoc="0" locked="0" layoutInCell="1" allowOverlap="1">
                <wp:simplePos x="0" y="0"/>
                <wp:positionH relativeFrom="column">
                  <wp:posOffset>4976520</wp:posOffset>
                </wp:positionH>
                <wp:positionV relativeFrom="paragraph">
                  <wp:posOffset>3294780</wp:posOffset>
                </wp:positionV>
                <wp:extent cx="46440" cy="100440"/>
                <wp:effectExtent l="38100" t="38100" r="48895" b="52070"/>
                <wp:wrapNone/>
                <wp:docPr id="1294" name="Ink 12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12">
                      <w14:nvContentPartPr>
                        <w14:cNvContentPartPr/>
                      </w14:nvContentPartPr>
                      <w14:xfrm>
                        <a:off x="0" y="0"/>
                        <a:ext cx="46440" cy="10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94" o:spid="_x0000_s1026" type="#_x0000_t75" style="position:absolute;margin-left:390.9pt;margin-top:258.7pt;width:5.4pt;height:9.65pt;z-index:251870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">
                <v:imagedata r:id="rId151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869184" behindDoc="0" locked="0" layoutInCell="1" allowOverlap="1">
                <wp:simplePos x="0" y="0"/>
                <wp:positionH relativeFrom="column">
                  <wp:posOffset>4868520</wp:posOffset>
                </wp:positionH>
                <wp:positionV relativeFrom="paragraph">
                  <wp:posOffset>3330060</wp:posOffset>
                </wp:positionV>
                <wp:extent cx="59760" cy="3960"/>
                <wp:effectExtent l="38100" t="38100" r="35560" b="34290"/>
                <wp:wrapNone/>
                <wp:docPr id="1293" name="Ink 12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14">
                      <w14:nvContentPartPr>
                        <w14:cNvContentPartPr/>
                      </w14:nvContentPartPr>
                      <w14:xfrm>
                        <a:off x="0" y="0"/>
                        <a:ext cx="5976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93" o:spid="_x0000_s1026" type="#_x0000_t75" style="position:absolute;margin-left:382.55pt;margin-top:261.45pt;width:6.25pt;height:1.85pt;z-index:251869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">
                <v:imagedata r:id="rId151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868160" behindDoc="0" locked="0" layoutInCell="1" allowOverlap="1">
                <wp:simplePos x="0" y="0"/>
                <wp:positionH relativeFrom="column">
                  <wp:posOffset>4945200</wp:posOffset>
                </wp:positionH>
                <wp:positionV relativeFrom="paragraph">
                  <wp:posOffset>3125220</wp:posOffset>
                </wp:positionV>
                <wp:extent cx="92880" cy="22320"/>
                <wp:effectExtent l="38100" t="38100" r="40640" b="34925"/>
                <wp:wrapNone/>
                <wp:docPr id="1292" name="Ink 12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16">
                      <w14:nvContentPartPr>
                        <w14:cNvContentPartPr/>
                      </w14:nvContentPartPr>
                      <w14:xfrm>
                        <a:off x="0" y="0"/>
                        <a:ext cx="92880" cy="2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92" o:spid="_x0000_s1026" type="#_x0000_t75" style="position:absolute;margin-left:388.8pt;margin-top:245.4pt;width:8.65pt;height:3.1pt;z-index:251868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">
                <v:imagedata r:id="rId151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867136" behindDoc="0" locked="0" layoutInCell="1" allowOverlap="1">
                <wp:simplePos x="0" y="0"/>
                <wp:positionH relativeFrom="column">
                  <wp:posOffset>4912440</wp:posOffset>
                </wp:positionH>
                <wp:positionV relativeFrom="paragraph">
                  <wp:posOffset>3138540</wp:posOffset>
                </wp:positionV>
                <wp:extent cx="56160" cy="99360"/>
                <wp:effectExtent l="38100" t="38100" r="39370" b="34290"/>
                <wp:wrapNone/>
                <wp:docPr id="1291" name="Ink 12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18">
                      <w14:nvContentPartPr>
                        <w14:cNvContentPartPr/>
                      </w14:nvContentPartPr>
                      <w14:xfrm>
                        <a:off x="0" y="0"/>
                        <a:ext cx="56160" cy="9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91" o:spid="_x0000_s1026" type="#_x0000_t75" style="position:absolute;margin-left:386pt;margin-top:246.45pt;width:6pt;height:9.4pt;z-index:251867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">
                <v:imagedata r:id="rId151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866112" behindDoc="0" locked="0" layoutInCell="1" allowOverlap="1">
                <wp:simplePos x="0" y="0"/>
                <wp:positionH relativeFrom="column">
                  <wp:posOffset>4902720</wp:posOffset>
                </wp:positionH>
                <wp:positionV relativeFrom="paragraph">
                  <wp:posOffset>2940540</wp:posOffset>
                </wp:positionV>
                <wp:extent cx="72360" cy="151560"/>
                <wp:effectExtent l="38100" t="38100" r="42545" b="39370"/>
                <wp:wrapNone/>
                <wp:docPr id="1290" name="Ink 12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0">
                      <w14:nvContentPartPr>
                        <w14:cNvContentPartPr/>
                      </w14:nvContentPartPr>
                      <w14:xfrm>
                        <a:off x="0" y="0"/>
                        <a:ext cx="72360" cy="15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90" o:spid="_x0000_s1026" type="#_x0000_t75" style="position:absolute;margin-left:385.2pt;margin-top:230.75pt;width:7.25pt;height:13.6pt;z-index:251866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">
                <v:imagedata r:id="rId152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865088" behindDoc="0" locked="0" layoutInCell="1" allowOverlap="1">
                <wp:simplePos x="0" y="0"/>
                <wp:positionH relativeFrom="column">
                  <wp:posOffset>4709040</wp:posOffset>
                </wp:positionH>
                <wp:positionV relativeFrom="paragraph">
                  <wp:posOffset>3497820</wp:posOffset>
                </wp:positionV>
                <wp:extent cx="18720" cy="148320"/>
                <wp:effectExtent l="38100" t="38100" r="38735" b="42545"/>
                <wp:wrapNone/>
                <wp:docPr id="1289" name="Ink 12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2">
                      <w14:nvContentPartPr>
                        <w14:cNvContentPartPr/>
                      </w14:nvContentPartPr>
                      <w14:xfrm>
                        <a:off x="0" y="0"/>
                        <a:ext cx="18720" cy="14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89" o:spid="_x0000_s1026" type="#_x0000_t75" style="position:absolute;margin-left:370.05pt;margin-top:274.75pt;width:3.1pt;height:13.1pt;z-index:251865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">
                <v:imagedata r:id="rId152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864064" behindDoc="0" locked="0" layoutInCell="1" allowOverlap="1">
                <wp:simplePos x="0" y="0"/>
                <wp:positionH relativeFrom="column">
                  <wp:posOffset>4506720</wp:posOffset>
                </wp:positionH>
                <wp:positionV relativeFrom="paragraph">
                  <wp:posOffset>2959980</wp:posOffset>
                </wp:positionV>
                <wp:extent cx="101160" cy="653760"/>
                <wp:effectExtent l="38100" t="38100" r="32385" b="32385"/>
                <wp:wrapNone/>
                <wp:docPr id="1288" name="Ink 12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4">
                      <w14:nvContentPartPr>
                        <w14:cNvContentPartPr/>
                      </w14:nvContentPartPr>
                      <w14:xfrm>
                        <a:off x="0" y="0"/>
                        <a:ext cx="101160" cy="65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88" o:spid="_x0000_s1026" type="#_x0000_t75" style="position:absolute;margin-left:354.25pt;margin-top:232.45pt;width:9.4pt;height:52.85pt;z-index:251864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">
                <v:imagedata r:id="rId152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863040" behindDoc="0" locked="0" layoutInCell="1" allowOverlap="1">
                <wp:simplePos x="0" y="0"/>
                <wp:positionH relativeFrom="column">
                  <wp:posOffset>4259040</wp:posOffset>
                </wp:positionH>
                <wp:positionV relativeFrom="paragraph">
                  <wp:posOffset>2978340</wp:posOffset>
                </wp:positionV>
                <wp:extent cx="57600" cy="689400"/>
                <wp:effectExtent l="38100" t="38100" r="38100" b="34925"/>
                <wp:wrapNone/>
                <wp:docPr id="1287" name="Ink 12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6">
                      <w14:nvContentPartPr>
                        <w14:cNvContentPartPr/>
                      </w14:nvContentPartPr>
                      <w14:xfrm>
                        <a:off x="0" y="0"/>
                        <a:ext cx="57600" cy="68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87" o:spid="_x0000_s1026" type="#_x0000_t75" style="position:absolute;margin-left:334.55pt;margin-top:233.95pt;width:6.1pt;height:55.6pt;z-index:251863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">
                <v:imagedata r:id="rId152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862016" behindDoc="0" locked="0" layoutInCell="1" allowOverlap="1">
                <wp:simplePos x="0" y="0"/>
                <wp:positionH relativeFrom="column">
                  <wp:posOffset>4450560</wp:posOffset>
                </wp:positionH>
                <wp:positionV relativeFrom="paragraph">
                  <wp:posOffset>3485220</wp:posOffset>
                </wp:positionV>
                <wp:extent cx="18000" cy="67320"/>
                <wp:effectExtent l="38100" t="38100" r="58420" b="46990"/>
                <wp:wrapNone/>
                <wp:docPr id="1286" name="Ink 12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8">
                      <w14:nvContentPartPr>
                        <w14:cNvContentPartPr/>
                      </w14:nvContentPartPr>
                      <w14:xfrm>
                        <a:off x="0" y="0"/>
                        <a:ext cx="18000" cy="6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86" o:spid="_x0000_s1026" type="#_x0000_t75" style="position:absolute;margin-left:349.55pt;margin-top:273.5pt;width:3.4pt;height:7.35pt;z-index:251862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">
                <v:imagedata r:id="rId152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860992" behindDoc="0" locked="0" layoutInCell="1" allowOverlap="1">
                <wp:simplePos x="0" y="0"/>
                <wp:positionH relativeFrom="column">
                  <wp:posOffset>4457040</wp:posOffset>
                </wp:positionH>
                <wp:positionV relativeFrom="paragraph">
                  <wp:posOffset>3299100</wp:posOffset>
                </wp:positionV>
                <wp:extent cx="12960" cy="114480"/>
                <wp:effectExtent l="38100" t="38100" r="25400" b="38100"/>
                <wp:wrapNone/>
                <wp:docPr id="1285" name="Ink 12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30">
                      <w14:nvContentPartPr>
                        <w14:cNvContentPartPr/>
                      </w14:nvContentPartPr>
                      <w14:xfrm>
                        <a:off x="0" y="0"/>
                        <a:ext cx="12960" cy="11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85" o:spid="_x0000_s1026" type="#_x0000_t75" style="position:absolute;margin-left:350.4pt;margin-top:258.9pt;width:2.3pt;height:10.55pt;z-index:251860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">
                <v:imagedata r:id="rId153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859968" behindDoc="0" locked="0" layoutInCell="1" allowOverlap="1">
                <wp:simplePos x="0" y="0"/>
                <wp:positionH relativeFrom="column">
                  <wp:posOffset>4320240</wp:posOffset>
                </wp:positionH>
                <wp:positionV relativeFrom="paragraph">
                  <wp:posOffset>3342660</wp:posOffset>
                </wp:positionV>
                <wp:extent cx="91800" cy="5400"/>
                <wp:effectExtent l="38100" t="38100" r="41910" b="33020"/>
                <wp:wrapNone/>
                <wp:docPr id="1284" name="Ink 12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32">
                      <w14:nvContentPartPr>
                        <w14:cNvContentPartPr/>
                      </w14:nvContentPartPr>
                      <w14:xfrm>
                        <a:off x="0" y="0"/>
                        <a:ext cx="9180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84" o:spid="_x0000_s1026" type="#_x0000_t75" style="position:absolute;margin-left:339.4pt;margin-top:262.4pt;width:8.8pt;height:2pt;z-index:251859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">
                <v:imagedata r:id="rId153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858944" behindDoc="0" locked="0" layoutInCell="1" allowOverlap="1">
                <wp:simplePos x="0" y="0"/>
                <wp:positionH relativeFrom="column">
                  <wp:posOffset>4414560</wp:posOffset>
                </wp:positionH>
                <wp:positionV relativeFrom="paragraph">
                  <wp:posOffset>3144300</wp:posOffset>
                </wp:positionV>
                <wp:extent cx="56520" cy="79560"/>
                <wp:effectExtent l="38100" t="38100" r="38735" b="53975"/>
                <wp:wrapNone/>
                <wp:docPr id="1283" name="Ink 12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34">
                      <w14:nvContentPartPr>
                        <w14:cNvContentPartPr/>
                      </w14:nvContentPartPr>
                      <w14:xfrm>
                        <a:off x="0" y="0"/>
                        <a:ext cx="56520" cy="7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83" o:spid="_x0000_s1026" type="#_x0000_t75" style="position:absolute;margin-left:346.75pt;margin-top:246.65pt;width:6.25pt;height:8pt;z-index:251858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">
                <v:imagedata r:id="rId153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857920" behindDoc="0" locked="0" layoutInCell="1" allowOverlap="1">
                <wp:simplePos x="0" y="0"/>
                <wp:positionH relativeFrom="column">
                  <wp:posOffset>4386840</wp:posOffset>
                </wp:positionH>
                <wp:positionV relativeFrom="paragraph">
                  <wp:posOffset>2986980</wp:posOffset>
                </wp:positionV>
                <wp:extent cx="76680" cy="112320"/>
                <wp:effectExtent l="38100" t="38100" r="38100" b="40640"/>
                <wp:wrapNone/>
                <wp:docPr id="1282" name="Ink 12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36">
                      <w14:nvContentPartPr>
                        <w14:cNvContentPartPr/>
                      </w14:nvContentPartPr>
                      <w14:xfrm>
                        <a:off x="0" y="0"/>
                        <a:ext cx="76680" cy="11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82" o:spid="_x0000_s1026" type="#_x0000_t75" style="position:absolute;margin-left:344.5pt;margin-top:234.25pt;width:7.9pt;height:10.75pt;z-index:251857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">
                <v:imagedata r:id="rId153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856896" behindDoc="0" locked="0" layoutInCell="1" allowOverlap="1">
                <wp:simplePos x="0" y="0"/>
                <wp:positionH relativeFrom="column">
                  <wp:posOffset>4158960</wp:posOffset>
                </wp:positionH>
                <wp:positionV relativeFrom="paragraph">
                  <wp:posOffset>3511860</wp:posOffset>
                </wp:positionV>
                <wp:extent cx="31320" cy="143640"/>
                <wp:effectExtent l="38100" t="38100" r="45085" b="46990"/>
                <wp:wrapNone/>
                <wp:docPr id="1281" name="Ink 12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38">
                      <w14:nvContentPartPr>
                        <w14:cNvContentPartPr/>
                      </w14:nvContentPartPr>
                      <w14:xfrm>
                        <a:off x="0" y="0"/>
                        <a:ext cx="31320" cy="14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81" o:spid="_x0000_s1026" type="#_x0000_t75" style="position:absolute;margin-left:326.6pt;margin-top:275.8pt;width:4.3pt;height:13.05pt;z-index:251856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">
                <v:imagedata r:id="rId153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855872" behindDoc="0" locked="0" layoutInCell="1" allowOverlap="1">
                <wp:simplePos x="0" y="0"/>
                <wp:positionH relativeFrom="column">
                  <wp:posOffset>3468840</wp:posOffset>
                </wp:positionH>
                <wp:positionV relativeFrom="paragraph">
                  <wp:posOffset>2971500</wp:posOffset>
                </wp:positionV>
                <wp:extent cx="124560" cy="905760"/>
                <wp:effectExtent l="38100" t="38100" r="27940" b="46990"/>
                <wp:wrapNone/>
                <wp:docPr id="1280" name="Ink 12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0">
                      <w14:nvContentPartPr>
                        <w14:cNvContentPartPr/>
                      </w14:nvContentPartPr>
                      <w14:xfrm>
                        <a:off x="0" y="0"/>
                        <a:ext cx="124560" cy="90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80" o:spid="_x0000_s1026" type="#_x0000_t75" style="position:absolute;margin-left:272.25pt;margin-top:233.2pt;width:11.25pt;height:72.95pt;z-index:251855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">
                <v:imagedata r:id="rId154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854848" behindDoc="0" locked="0" layoutInCell="1" allowOverlap="1">
                <wp:simplePos x="0" y="0"/>
                <wp:positionH relativeFrom="column">
                  <wp:posOffset>3925680</wp:posOffset>
                </wp:positionH>
                <wp:positionV relativeFrom="paragraph">
                  <wp:posOffset>2990940</wp:posOffset>
                </wp:positionV>
                <wp:extent cx="126000" cy="769320"/>
                <wp:effectExtent l="38100" t="38100" r="45720" b="50165"/>
                <wp:wrapNone/>
                <wp:docPr id="1279" name="Ink 12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2">
                      <w14:nvContentPartPr>
                        <w14:cNvContentPartPr/>
                      </w14:nvContentPartPr>
                      <w14:xfrm>
                        <a:off x="0" y="0"/>
                        <a:ext cx="126000" cy="76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79" o:spid="_x0000_s1026" type="#_x0000_t75" style="position:absolute;margin-left:308.3pt;margin-top:234.7pt;width:11.6pt;height:62.3pt;z-index:251854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">
                <v:imagedata r:id="rId154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853824" behindDoc="0" locked="0" layoutInCell="1" allowOverlap="1">
                <wp:simplePos x="0" y="0"/>
                <wp:positionH relativeFrom="column">
                  <wp:posOffset>3830280</wp:posOffset>
                </wp:positionH>
                <wp:positionV relativeFrom="paragraph">
                  <wp:posOffset>3630300</wp:posOffset>
                </wp:positionV>
                <wp:extent cx="82800" cy="115920"/>
                <wp:effectExtent l="38100" t="38100" r="50800" b="36830"/>
                <wp:wrapNone/>
                <wp:docPr id="1278" name="Ink 12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4">
                      <w14:nvContentPartPr>
                        <w14:cNvContentPartPr/>
                      </w14:nvContentPartPr>
                      <w14:xfrm>
                        <a:off x="0" y="0"/>
                        <a:ext cx="82800" cy="11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78" o:spid="_x0000_s1026" type="#_x0000_t75" style="position:absolute;margin-left:300.75pt;margin-top:284.95pt;width:8.2pt;height:10.95pt;z-index:251853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">
                <v:imagedata r:id="rId154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852800" behindDoc="0" locked="0" layoutInCell="1" allowOverlap="1">
                <wp:simplePos x="0" y="0"/>
                <wp:positionH relativeFrom="column">
                  <wp:posOffset>3883920</wp:posOffset>
                </wp:positionH>
                <wp:positionV relativeFrom="paragraph">
                  <wp:posOffset>3451020</wp:posOffset>
                </wp:positionV>
                <wp:extent cx="17280" cy="122400"/>
                <wp:effectExtent l="38100" t="38100" r="40005" b="49530"/>
                <wp:wrapNone/>
                <wp:docPr id="1277" name="Ink 12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6">
                      <w14:nvContentPartPr>
                        <w14:cNvContentPartPr/>
                      </w14:nvContentPartPr>
                      <w14:xfrm>
                        <a:off x="0" y="0"/>
                        <a:ext cx="17280" cy="12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77" o:spid="_x0000_s1026" type="#_x0000_t75" style="position:absolute;margin-left:305.25pt;margin-top:270.85pt;width:2.8pt;height:11.35pt;z-index:251852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">
                <v:imagedata r:id="rId154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851776" behindDoc="0" locked="0" layoutInCell="1" allowOverlap="1">
                <wp:simplePos x="0" y="0"/>
                <wp:positionH relativeFrom="column">
                  <wp:posOffset>3727680</wp:posOffset>
                </wp:positionH>
                <wp:positionV relativeFrom="paragraph">
                  <wp:posOffset>3497100</wp:posOffset>
                </wp:positionV>
                <wp:extent cx="86040" cy="4680"/>
                <wp:effectExtent l="38100" t="38100" r="47625" b="52705"/>
                <wp:wrapNone/>
                <wp:docPr id="1276" name="Ink 12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8">
                      <w14:nvContentPartPr>
                        <w14:cNvContentPartPr/>
                      </w14:nvContentPartPr>
                      <w14:xfrm>
                        <a:off x="0" y="0"/>
                        <a:ext cx="8604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76" o:spid="_x0000_s1026" type="#_x0000_t75" style="position:absolute;margin-left:292.7pt;margin-top:274.45pt;width:8.65pt;height:2.25pt;z-index:251851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">
                <v:imagedata r:id="rId154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850752" behindDoc="0" locked="0" layoutInCell="1" allowOverlap="1">
                <wp:simplePos x="0" y="0"/>
                <wp:positionH relativeFrom="column">
                  <wp:posOffset>3807960</wp:posOffset>
                </wp:positionH>
                <wp:positionV relativeFrom="paragraph">
                  <wp:posOffset>3249420</wp:posOffset>
                </wp:positionV>
                <wp:extent cx="78120" cy="123840"/>
                <wp:effectExtent l="38100" t="38100" r="36195" b="47625"/>
                <wp:wrapNone/>
                <wp:docPr id="1275" name="Ink 12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50">
                      <w14:nvContentPartPr>
                        <w14:cNvContentPartPr/>
                      </w14:nvContentPartPr>
                      <w14:xfrm>
                        <a:off x="0" y="0"/>
                        <a:ext cx="78120" cy="12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75" o:spid="_x0000_s1026" type="#_x0000_t75" style="position:absolute;margin-left:299pt;margin-top:254.95pt;width:7.75pt;height:11.45pt;z-index:251850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">
                <v:imagedata r:id="rId155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849728" behindDoc="0" locked="0" layoutInCell="1" allowOverlap="1">
                <wp:simplePos x="0" y="0"/>
                <wp:positionH relativeFrom="column">
                  <wp:posOffset>3834600</wp:posOffset>
                </wp:positionH>
                <wp:positionV relativeFrom="paragraph">
                  <wp:posOffset>3026580</wp:posOffset>
                </wp:positionV>
                <wp:extent cx="49680" cy="168120"/>
                <wp:effectExtent l="38100" t="38100" r="26670" b="41910"/>
                <wp:wrapNone/>
                <wp:docPr id="1274" name="Ink 12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52">
                      <w14:nvContentPartPr>
                        <w14:cNvContentPartPr/>
                      </w14:nvContentPartPr>
                      <w14:xfrm>
                        <a:off x="0" y="0"/>
                        <a:ext cx="49680" cy="16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74" o:spid="_x0000_s1026" type="#_x0000_t75" style="position:absolute;margin-left:301.15pt;margin-top:237.5pt;width:5.3pt;height:14.9pt;z-index:251849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">
                <v:imagedata r:id="rId155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848704" behindDoc="0" locked="0" layoutInCell="1" allowOverlap="1">
                <wp:simplePos x="0" y="0"/>
                <wp:positionH relativeFrom="column">
                  <wp:posOffset>3670080</wp:posOffset>
                </wp:positionH>
                <wp:positionV relativeFrom="paragraph">
                  <wp:posOffset>3012540</wp:posOffset>
                </wp:positionV>
                <wp:extent cx="57600" cy="619560"/>
                <wp:effectExtent l="38100" t="38100" r="38100" b="47625"/>
                <wp:wrapNone/>
                <wp:docPr id="1273" name="Ink 12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54">
                      <w14:nvContentPartPr>
                        <w14:cNvContentPartPr/>
                      </w14:nvContentPartPr>
                      <w14:xfrm>
                        <a:off x="0" y="0"/>
                        <a:ext cx="57600" cy="61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73" o:spid="_x0000_s1026" type="#_x0000_t75" style="position:absolute;margin-left:288.1pt;margin-top:236.35pt;width:6.35pt;height:50.6pt;z-index:251848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">
                <v:imagedata r:id="rId155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847680" behindDoc="0" locked="0" layoutInCell="1" allowOverlap="1">
                <wp:simplePos x="0" y="0"/>
                <wp:positionH relativeFrom="column">
                  <wp:posOffset>3243120</wp:posOffset>
                </wp:positionH>
                <wp:positionV relativeFrom="paragraph">
                  <wp:posOffset>3380460</wp:posOffset>
                </wp:positionV>
                <wp:extent cx="23760" cy="42480"/>
                <wp:effectExtent l="38100" t="38100" r="33655" b="34290"/>
                <wp:wrapNone/>
                <wp:docPr id="1272" name="Ink 12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56">
                      <w14:nvContentPartPr>
                        <w14:cNvContentPartPr/>
                      </w14:nvContentPartPr>
                      <w14:xfrm>
                        <a:off x="0" y="0"/>
                        <a:ext cx="23760" cy="4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72" o:spid="_x0000_s1026" type="#_x0000_t75" style="position:absolute;margin-left:254.7pt;margin-top:265.45pt;width:3.25pt;height:4.75pt;z-index:251847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">
                <v:imagedata r:id="rId155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846656" behindDoc="0" locked="0" layoutInCell="1" allowOverlap="1">
                <wp:simplePos x="0" y="0"/>
                <wp:positionH relativeFrom="column">
                  <wp:posOffset>3243480</wp:posOffset>
                </wp:positionH>
                <wp:positionV relativeFrom="paragraph">
                  <wp:posOffset>3262740</wp:posOffset>
                </wp:positionV>
                <wp:extent cx="25560" cy="42480"/>
                <wp:effectExtent l="38100" t="38100" r="31750" b="34290"/>
                <wp:wrapNone/>
                <wp:docPr id="1271" name="Ink 12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58">
                      <w14:nvContentPartPr>
                        <w14:cNvContentPartPr/>
                      </w14:nvContentPartPr>
                      <w14:xfrm>
                        <a:off x="0" y="0"/>
                        <a:ext cx="25560" cy="4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71" o:spid="_x0000_s1026" type="#_x0000_t75" style="position:absolute;margin-left:254.6pt;margin-top:256.05pt;width:3.5pt;height:5pt;z-index:251846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">
                <v:imagedata r:id="rId155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845632" behindDoc="0" locked="0" layoutInCell="1" allowOverlap="1">
                <wp:simplePos x="0" y="0"/>
                <wp:positionH relativeFrom="column">
                  <wp:posOffset>3003720</wp:posOffset>
                </wp:positionH>
                <wp:positionV relativeFrom="paragraph">
                  <wp:posOffset>3220260</wp:posOffset>
                </wp:positionV>
                <wp:extent cx="42120" cy="219960"/>
                <wp:effectExtent l="38100" t="38100" r="34290" b="27940"/>
                <wp:wrapNone/>
                <wp:docPr id="1270" name="Ink 12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0">
                      <w14:nvContentPartPr>
                        <w14:cNvContentPartPr/>
                      </w14:nvContentPartPr>
                      <w14:xfrm>
                        <a:off x="0" y="0"/>
                        <a:ext cx="42120" cy="21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70" o:spid="_x0000_s1026" type="#_x0000_t75" style="position:absolute;margin-left:235.7pt;margin-top:252.9pt;width:4.95pt;height:18.8pt;z-index:251845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">
                <v:imagedata r:id="rId156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844608" behindDoc="0" locked="0" layoutInCell="1" allowOverlap="1">
                <wp:simplePos x="0" y="0"/>
                <wp:positionH relativeFrom="column">
                  <wp:posOffset>2962320</wp:posOffset>
                </wp:positionH>
                <wp:positionV relativeFrom="paragraph">
                  <wp:posOffset>3245460</wp:posOffset>
                </wp:positionV>
                <wp:extent cx="108360" cy="117360"/>
                <wp:effectExtent l="38100" t="38100" r="44450" b="35560"/>
                <wp:wrapNone/>
                <wp:docPr id="1269" name="Ink 12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2">
                      <w14:nvContentPartPr>
                        <w14:cNvContentPartPr/>
                      </w14:nvContentPartPr>
                      <w14:xfrm>
                        <a:off x="0" y="0"/>
                        <a:ext cx="108360" cy="11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69" o:spid="_x0000_s1026" type="#_x0000_t75" style="position:absolute;margin-left:232.45pt;margin-top:254.7pt;width:10.25pt;height:11pt;z-index:251844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">
                <v:imagedata r:id="rId156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843584" behindDoc="0" locked="0" layoutInCell="1" allowOverlap="1">
                <wp:simplePos x="0" y="0"/>
                <wp:positionH relativeFrom="column">
                  <wp:posOffset>2680440</wp:posOffset>
                </wp:positionH>
                <wp:positionV relativeFrom="paragraph">
                  <wp:posOffset>3131340</wp:posOffset>
                </wp:positionV>
                <wp:extent cx="158400" cy="338400"/>
                <wp:effectExtent l="38100" t="38100" r="32385" b="43180"/>
                <wp:wrapNone/>
                <wp:docPr id="1268" name="Ink 12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4">
                      <w14:nvContentPartPr>
                        <w14:cNvContentPartPr/>
                      </w14:nvContentPartPr>
                      <w14:xfrm>
                        <a:off x="0" y="0"/>
                        <a:ext cx="158400" cy="33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68" o:spid="_x0000_s1026" type="#_x0000_t75" style="position:absolute;margin-left:210.25pt;margin-top:245.75pt;width:14pt;height:28.3pt;z-index:251843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">
                <v:imagedata r:id="rId156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842560" behindDoc="0" locked="0" layoutInCell="1" allowOverlap="1">
                <wp:simplePos x="0" y="0"/>
                <wp:positionH relativeFrom="column">
                  <wp:posOffset>2587920</wp:posOffset>
                </wp:positionH>
                <wp:positionV relativeFrom="paragraph">
                  <wp:posOffset>3275700</wp:posOffset>
                </wp:positionV>
                <wp:extent cx="24480" cy="26640"/>
                <wp:effectExtent l="38100" t="38100" r="33020" b="31115"/>
                <wp:wrapNone/>
                <wp:docPr id="1267" name="Ink 12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6">
                      <w14:nvContentPartPr>
                        <w14:cNvContentPartPr/>
                      </w14:nvContentPartPr>
                      <w14:xfrm>
                        <a:off x="0" y="0"/>
                        <a:ext cx="24480" cy="2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67" o:spid="_x0000_s1026" type="#_x0000_t75" style="position:absolute;margin-left:202.95pt;margin-top:257.15pt;width:3.4pt;height:3.55pt;z-index:251842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">
                <v:imagedata r:id="rId156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841536" behindDoc="0" locked="0" layoutInCell="1" allowOverlap="1">
                <wp:simplePos x="0" y="0"/>
                <wp:positionH relativeFrom="column">
                  <wp:posOffset>2486760</wp:posOffset>
                </wp:positionH>
                <wp:positionV relativeFrom="paragraph">
                  <wp:posOffset>3334380</wp:posOffset>
                </wp:positionV>
                <wp:extent cx="180720" cy="137880"/>
                <wp:effectExtent l="19050" t="38100" r="10160" b="33655"/>
                <wp:wrapNone/>
                <wp:docPr id="1266" name="Ink 12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8">
                      <w14:nvContentPartPr>
                        <w14:cNvContentPartPr/>
                      </w14:nvContentPartPr>
                      <w14:xfrm>
                        <a:off x="0" y="0"/>
                        <a:ext cx="180720" cy="13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66" o:spid="_x0000_s1026" type="#_x0000_t75" style="position:absolute;margin-left:195pt;margin-top:261.8pt;width:15.85pt;height:12.4pt;z-index:251841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">
                <v:imagedata r:id="rId156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840512" behindDoc="0" locked="0" layoutInCell="1" allowOverlap="1">
                <wp:simplePos x="0" y="0"/>
                <wp:positionH relativeFrom="column">
                  <wp:posOffset>2247720</wp:posOffset>
                </wp:positionH>
                <wp:positionV relativeFrom="paragraph">
                  <wp:posOffset>3245820</wp:posOffset>
                </wp:positionV>
                <wp:extent cx="58320" cy="93240"/>
                <wp:effectExtent l="38100" t="38100" r="37465" b="40640"/>
                <wp:wrapNone/>
                <wp:docPr id="1265" name="Ink 12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70">
                      <w14:nvContentPartPr>
                        <w14:cNvContentPartPr/>
                      </w14:nvContentPartPr>
                      <w14:xfrm>
                        <a:off x="0" y="0"/>
                        <a:ext cx="58320" cy="9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65" o:spid="_x0000_s1026" type="#_x0000_t75" style="position:absolute;margin-left:176.25pt;margin-top:254.9pt;width:6.05pt;height:8.85pt;z-index:251840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">
                <v:imagedata r:id="rId157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839488" behindDoc="0" locked="0" layoutInCell="1" allowOverlap="1">
                <wp:simplePos x="0" y="0"/>
                <wp:positionH relativeFrom="column">
                  <wp:posOffset>2179320</wp:posOffset>
                </wp:positionH>
                <wp:positionV relativeFrom="paragraph">
                  <wp:posOffset>3262380</wp:posOffset>
                </wp:positionV>
                <wp:extent cx="38160" cy="293040"/>
                <wp:effectExtent l="38100" t="38100" r="38100" b="50165"/>
                <wp:wrapNone/>
                <wp:docPr id="1264" name="Ink 12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72">
                      <w14:nvContentPartPr>
                        <w14:cNvContentPartPr/>
                      </w14:nvContentPartPr>
                      <w14:xfrm>
                        <a:off x="0" y="0"/>
                        <a:ext cx="38160" cy="29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64" o:spid="_x0000_s1026" type="#_x0000_t75" style="position:absolute;margin-left:170.8pt;margin-top:256.15pt;width:4.75pt;height:24.75pt;z-index:251839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">
                <v:imagedata r:id="rId157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838464" behindDoc="0" locked="0" layoutInCell="1" allowOverlap="1">
                <wp:simplePos x="0" y="0"/>
                <wp:positionH relativeFrom="column">
                  <wp:posOffset>2104080</wp:posOffset>
                </wp:positionH>
                <wp:positionV relativeFrom="paragraph">
                  <wp:posOffset>3284700</wp:posOffset>
                </wp:positionV>
                <wp:extent cx="123480" cy="127800"/>
                <wp:effectExtent l="38100" t="38100" r="29210" b="43815"/>
                <wp:wrapNone/>
                <wp:docPr id="1263" name="Ink 12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74">
                      <w14:nvContentPartPr>
                        <w14:cNvContentPartPr/>
                      </w14:nvContentPartPr>
                      <w14:xfrm>
                        <a:off x="0" y="0"/>
                        <a:ext cx="123480" cy="12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63" o:spid="_x0000_s1026" type="#_x0000_t75" style="position:absolute;margin-left:164.9pt;margin-top:257.85pt;width:11.25pt;height:11.65pt;z-index:251838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">
                <v:imagedata r:id="rId157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837440" behindDoc="0" locked="0" layoutInCell="1" allowOverlap="1">
                <wp:simplePos x="0" y="0"/>
                <wp:positionH relativeFrom="column">
                  <wp:posOffset>1899960</wp:posOffset>
                </wp:positionH>
                <wp:positionV relativeFrom="paragraph">
                  <wp:posOffset>3379740</wp:posOffset>
                </wp:positionV>
                <wp:extent cx="92880" cy="148320"/>
                <wp:effectExtent l="38100" t="38100" r="40640" b="42545"/>
                <wp:wrapNone/>
                <wp:docPr id="1262" name="Ink 12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76">
                      <w14:nvContentPartPr>
                        <w14:cNvContentPartPr/>
                      </w14:nvContentPartPr>
                      <w14:xfrm>
                        <a:off x="0" y="0"/>
                        <a:ext cx="92880" cy="14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62" o:spid="_x0000_s1026" type="#_x0000_t75" style="position:absolute;margin-left:148.85pt;margin-top:265.3pt;width:8.9pt;height:13.3pt;z-index:251837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">
                <v:imagedata r:id="rId157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836416" behindDoc="0" locked="0" layoutInCell="1" allowOverlap="1">
                <wp:simplePos x="0" y="0"/>
                <wp:positionH relativeFrom="column">
                  <wp:posOffset>1747320</wp:posOffset>
                </wp:positionH>
                <wp:positionV relativeFrom="paragraph">
                  <wp:posOffset>3260580</wp:posOffset>
                </wp:positionV>
                <wp:extent cx="78120" cy="65520"/>
                <wp:effectExtent l="38100" t="38100" r="36195" b="29845"/>
                <wp:wrapNone/>
                <wp:docPr id="1261" name="Ink 12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78">
                      <w14:nvContentPartPr>
                        <w14:cNvContentPartPr/>
                      </w14:nvContentPartPr>
                      <w14:xfrm>
                        <a:off x="0" y="0"/>
                        <a:ext cx="78120" cy="6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61" o:spid="_x0000_s1026" type="#_x0000_t75" style="position:absolute;margin-left:136.8pt;margin-top:255.95pt;width:7.7pt;height:6.7pt;z-index:251836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">
                <v:imagedata r:id="rId157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835392" behindDoc="0" locked="0" layoutInCell="1" allowOverlap="1">
                <wp:simplePos x="0" y="0"/>
                <wp:positionH relativeFrom="column">
                  <wp:posOffset>1615560</wp:posOffset>
                </wp:positionH>
                <wp:positionV relativeFrom="paragraph">
                  <wp:posOffset>3272100</wp:posOffset>
                </wp:positionV>
                <wp:extent cx="85320" cy="252360"/>
                <wp:effectExtent l="38100" t="38100" r="29210" b="33655"/>
                <wp:wrapNone/>
                <wp:docPr id="1260" name="Ink 12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0">
                      <w14:nvContentPartPr>
                        <w14:cNvContentPartPr/>
                      </w14:nvContentPartPr>
                      <w14:xfrm>
                        <a:off x="0" y="0"/>
                        <a:ext cx="85320" cy="25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60" o:spid="_x0000_s1026" type="#_x0000_t75" style="position:absolute;margin-left:126.45pt;margin-top:256.85pt;width:8.2pt;height:21.45pt;z-index:251835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">
                <v:imagedata r:id="rId158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834368" behindDoc="0" locked="0" layoutInCell="1" allowOverlap="1">
                <wp:simplePos x="0" y="0"/>
                <wp:positionH relativeFrom="column">
                  <wp:posOffset>1453200</wp:posOffset>
                </wp:positionH>
                <wp:positionV relativeFrom="paragraph">
                  <wp:posOffset>3232860</wp:posOffset>
                </wp:positionV>
                <wp:extent cx="97560" cy="57240"/>
                <wp:effectExtent l="38100" t="38100" r="36195" b="38100"/>
                <wp:wrapNone/>
                <wp:docPr id="1259" name="Ink 12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2">
                      <w14:nvContentPartPr>
                        <w14:cNvContentPartPr/>
                      </w14:nvContentPartPr>
                      <w14:xfrm>
                        <a:off x="0" y="0"/>
                        <a:ext cx="97560" cy="57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59" o:spid="_x0000_s1026" type="#_x0000_t75" style="position:absolute;margin-left:113.7pt;margin-top:253.75pt;width:9.25pt;height:6.1pt;z-index:251834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">
                <v:imagedata r:id="rId158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833344" behindDoc="0" locked="0" layoutInCell="1" allowOverlap="1">
                <wp:simplePos x="0" y="0"/>
                <wp:positionH relativeFrom="column">
                  <wp:posOffset>1453200</wp:posOffset>
                </wp:positionH>
                <wp:positionV relativeFrom="paragraph">
                  <wp:posOffset>3492420</wp:posOffset>
                </wp:positionV>
                <wp:extent cx="10440" cy="91440"/>
                <wp:effectExtent l="38100" t="38100" r="27940" b="41910"/>
                <wp:wrapNone/>
                <wp:docPr id="1258" name="Ink 12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4">
                      <w14:nvContentPartPr>
                        <w14:cNvContentPartPr/>
                      </w14:nvContentPartPr>
                      <w14:xfrm>
                        <a:off x="0" y="0"/>
                        <a:ext cx="10440" cy="9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58" o:spid="_x0000_s1026" type="#_x0000_t75" style="position:absolute;margin-left:113.7pt;margin-top:274.35pt;width:2.25pt;height:8.6pt;z-index:251833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">
                <v:imagedata r:id="rId158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832320" behindDoc="0" locked="0" layoutInCell="1" allowOverlap="1">
                <wp:simplePos x="0" y="0"/>
                <wp:positionH relativeFrom="column">
                  <wp:posOffset>1362840</wp:posOffset>
                </wp:positionH>
                <wp:positionV relativeFrom="paragraph">
                  <wp:posOffset>3265620</wp:posOffset>
                </wp:positionV>
                <wp:extent cx="42480" cy="273960"/>
                <wp:effectExtent l="19050" t="38100" r="34290" b="31115"/>
                <wp:wrapNone/>
                <wp:docPr id="1257" name="Ink 12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6">
                      <w14:nvContentPartPr>
                        <w14:cNvContentPartPr/>
                      </w14:nvContentPartPr>
                      <w14:xfrm>
                        <a:off x="0" y="0"/>
                        <a:ext cx="42480" cy="27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57" o:spid="_x0000_s1026" type="#_x0000_t75" style="position:absolute;margin-left:106.55pt;margin-top:256.35pt;width:5pt;height:23pt;z-index:251832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">
                <v:imagedata r:id="rId158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831296" behindDoc="0" locked="0" layoutInCell="1" allowOverlap="1">
                <wp:simplePos x="0" y="0"/>
                <wp:positionH relativeFrom="column">
                  <wp:posOffset>2166360</wp:posOffset>
                </wp:positionH>
                <wp:positionV relativeFrom="paragraph">
                  <wp:posOffset>2306580</wp:posOffset>
                </wp:positionV>
                <wp:extent cx="240120" cy="289800"/>
                <wp:effectExtent l="38100" t="38100" r="26670" b="34290"/>
                <wp:wrapNone/>
                <wp:docPr id="1256" name="Ink 12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8">
                      <w14:nvContentPartPr>
                        <w14:cNvContentPartPr/>
                      </w14:nvContentPartPr>
                      <w14:xfrm>
                        <a:off x="0" y="0"/>
                        <a:ext cx="240120" cy="28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56" o:spid="_x0000_s1026" type="#_x0000_t75" style="position:absolute;margin-left:169.9pt;margin-top:180.8pt;width:20.4pt;height:24.35pt;z-index:251831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">
                <v:imagedata r:id="rId158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830272" behindDoc="0" locked="0" layoutInCell="1" allowOverlap="1">
                <wp:simplePos x="0" y="0"/>
                <wp:positionH relativeFrom="column">
                  <wp:posOffset>945600</wp:posOffset>
                </wp:positionH>
                <wp:positionV relativeFrom="paragraph">
                  <wp:posOffset>2116140</wp:posOffset>
                </wp:positionV>
                <wp:extent cx="223200" cy="319680"/>
                <wp:effectExtent l="38100" t="38100" r="24765" b="42545"/>
                <wp:wrapNone/>
                <wp:docPr id="1255" name="Ink 12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90">
                      <w14:nvContentPartPr>
                        <w14:cNvContentPartPr/>
                      </w14:nvContentPartPr>
                      <w14:xfrm>
                        <a:off x="0" y="0"/>
                        <a:ext cx="223200" cy="31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55" o:spid="_x0000_s1026" type="#_x0000_t75" style="position:absolute;margin-left:73.65pt;margin-top:165.8pt;width:19.15pt;height:26.8pt;z-index:251830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">
                <v:imagedata r:id="rId159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829248" behindDoc="0" locked="0" layoutInCell="1" allowOverlap="1">
                <wp:simplePos x="0" y="0"/>
                <wp:positionH relativeFrom="column">
                  <wp:posOffset>601800</wp:posOffset>
                </wp:positionH>
                <wp:positionV relativeFrom="paragraph">
                  <wp:posOffset>1874940</wp:posOffset>
                </wp:positionV>
                <wp:extent cx="263520" cy="321120"/>
                <wp:effectExtent l="38100" t="38100" r="3810" b="41275"/>
                <wp:wrapNone/>
                <wp:docPr id="1254" name="Ink 12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92">
                      <w14:nvContentPartPr>
                        <w14:cNvContentPartPr/>
                      </w14:nvContentPartPr>
                      <w14:xfrm>
                        <a:off x="0" y="0"/>
                        <a:ext cx="263520" cy="32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54" o:spid="_x0000_s1026" type="#_x0000_t75" style="position:absolute;margin-left:46.6pt;margin-top:146.85pt;width:22.4pt;height:26.9pt;z-index:251829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">
                <v:imagedata r:id="rId159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823104" behindDoc="0" locked="0" layoutInCell="1" allowOverlap="1">
                <wp:simplePos x="0" y="0"/>
                <wp:positionH relativeFrom="column">
                  <wp:posOffset>-171840</wp:posOffset>
                </wp:positionH>
                <wp:positionV relativeFrom="paragraph">
                  <wp:posOffset>3508620</wp:posOffset>
                </wp:positionV>
                <wp:extent cx="226440" cy="137880"/>
                <wp:effectExtent l="38100" t="38100" r="40640" b="33655"/>
                <wp:wrapNone/>
                <wp:docPr id="1248" name="Ink 12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94">
                      <w14:nvContentPartPr>
                        <w14:cNvContentPartPr/>
                      </w14:nvContentPartPr>
                      <w14:xfrm>
                        <a:off x="0" y="0"/>
                        <a:ext cx="226440" cy="13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48" o:spid="_x0000_s1026" type="#_x0000_t75" style="position:absolute;margin-left:-14.4pt;margin-top:275.4pt;width:19.55pt;height:12.4pt;z-index:251823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">
                <v:imagedata r:id="rId159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822080" behindDoc="0" locked="0" layoutInCell="1" allowOverlap="1">
                <wp:simplePos x="0" y="0"/>
                <wp:positionH relativeFrom="column">
                  <wp:posOffset>-266160</wp:posOffset>
                </wp:positionH>
                <wp:positionV relativeFrom="paragraph">
                  <wp:posOffset>3501780</wp:posOffset>
                </wp:positionV>
                <wp:extent cx="9360" cy="12600"/>
                <wp:effectExtent l="38100" t="38100" r="29210" b="26035"/>
                <wp:wrapNone/>
                <wp:docPr id="1247" name="Ink 12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96">
                      <w14:nvContentPartPr>
                        <w14:cNvContentPartPr/>
                      </w14:nvContentPartPr>
                      <w14:xfrm>
                        <a:off x="0" y="0"/>
                        <a:ext cx="9360" cy="1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47" o:spid="_x0000_s1026" type="#_x0000_t75" style="position:absolute;margin-left:-21.7pt;margin-top:275pt;width:2.15pt;height:2.4pt;z-index:251822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">
                <v:imagedata r:id="rId159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821056" behindDoc="0" locked="0" layoutInCell="1" allowOverlap="1">
                <wp:simplePos x="0" y="0"/>
                <wp:positionH relativeFrom="column">
                  <wp:posOffset>-358680</wp:posOffset>
                </wp:positionH>
                <wp:positionV relativeFrom="paragraph">
                  <wp:posOffset>3531660</wp:posOffset>
                </wp:positionV>
                <wp:extent cx="137880" cy="131760"/>
                <wp:effectExtent l="38100" t="38100" r="33655" b="40005"/>
                <wp:wrapNone/>
                <wp:docPr id="1246" name="Ink 12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98">
                      <w14:nvContentPartPr>
                        <w14:cNvContentPartPr/>
                      </w14:nvContentPartPr>
                      <w14:xfrm>
                        <a:off x="0" y="0"/>
                        <a:ext cx="137880" cy="13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46" o:spid="_x0000_s1026" type="#_x0000_t75" style="position:absolute;margin-left:-29.05pt;margin-top:277.55pt;width:12.35pt;height:11.7pt;z-index:251821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">
                <v:imagedata r:id="rId159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820032" behindDoc="0" locked="0" layoutInCell="1" allowOverlap="1">
                <wp:simplePos x="0" y="0"/>
                <wp:positionH relativeFrom="column">
                  <wp:posOffset>-555240</wp:posOffset>
                </wp:positionH>
                <wp:positionV relativeFrom="paragraph">
                  <wp:posOffset>3408180</wp:posOffset>
                </wp:positionV>
                <wp:extent cx="139680" cy="245880"/>
                <wp:effectExtent l="38100" t="38100" r="32385" b="40005"/>
                <wp:wrapNone/>
                <wp:docPr id="1245" name="Ink 12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0">
                      <w14:nvContentPartPr>
                        <w14:cNvContentPartPr/>
                      </w14:nvContentPartPr>
                      <w14:xfrm>
                        <a:off x="0" y="0"/>
                        <a:ext cx="139680" cy="245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45" o:spid="_x0000_s1026" type="#_x0000_t75" style="position:absolute;margin-left:-44.25pt;margin-top:267.45pt;width:12.4pt;height:21.05pt;z-index:251820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">
                <v:imagedata r:id="rId160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819008" behindDoc="0" locked="0" layoutInCell="1" allowOverlap="1">
                <wp:simplePos x="0" y="0"/>
                <wp:positionH relativeFrom="column">
                  <wp:posOffset>829680</wp:posOffset>
                </wp:positionH>
                <wp:positionV relativeFrom="paragraph">
                  <wp:posOffset>3424380</wp:posOffset>
                </wp:positionV>
                <wp:extent cx="321480" cy="114120"/>
                <wp:effectExtent l="38100" t="38100" r="21590" b="38735"/>
                <wp:wrapNone/>
                <wp:docPr id="1244" name="Ink 12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2">
                      <w14:nvContentPartPr>
                        <w14:cNvContentPartPr/>
                      </w14:nvContentPartPr>
                      <w14:xfrm>
                        <a:off x="0" y="0"/>
                        <a:ext cx="321480" cy="11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44" o:spid="_x0000_s1026" type="#_x0000_t75" style="position:absolute;margin-left:64.5pt;margin-top:268.85pt;width:27.05pt;height:10.55pt;z-index:251819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">
                <v:imagedata r:id="rId160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817984" behindDoc="0" locked="0" layoutInCell="1" allowOverlap="1">
                <wp:simplePos x="0" y="0"/>
                <wp:positionH relativeFrom="column">
                  <wp:posOffset>647160</wp:posOffset>
                </wp:positionH>
                <wp:positionV relativeFrom="paragraph">
                  <wp:posOffset>3229260</wp:posOffset>
                </wp:positionV>
                <wp:extent cx="97200" cy="441720"/>
                <wp:effectExtent l="38100" t="38100" r="36195" b="34925"/>
                <wp:wrapNone/>
                <wp:docPr id="1243" name="Ink 12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4">
                      <w14:nvContentPartPr>
                        <w14:cNvContentPartPr/>
                      </w14:nvContentPartPr>
                      <w14:xfrm>
                        <a:off x="0" y="0"/>
                        <a:ext cx="97200" cy="441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43" o:spid="_x0000_s1026" type="#_x0000_t75" style="position:absolute;margin-left:50.25pt;margin-top:253.5pt;width:9.2pt;height:36.35pt;z-index:251817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">
                <v:imagedata r:id="rId160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816960" behindDoc="0" locked="0" layoutInCell="1" allowOverlap="1">
                <wp:simplePos x="0" y="0"/>
                <wp:positionH relativeFrom="column">
                  <wp:posOffset>445200</wp:posOffset>
                </wp:positionH>
                <wp:positionV relativeFrom="paragraph">
                  <wp:posOffset>3248340</wp:posOffset>
                </wp:positionV>
                <wp:extent cx="80640" cy="512280"/>
                <wp:effectExtent l="38100" t="38100" r="34290" b="40640"/>
                <wp:wrapNone/>
                <wp:docPr id="1242" name="Ink 12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6">
                      <w14:nvContentPartPr>
                        <w14:cNvContentPartPr/>
                      </w14:nvContentPartPr>
                      <w14:xfrm>
                        <a:off x="0" y="0"/>
                        <a:ext cx="80640" cy="51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42" o:spid="_x0000_s1026" type="#_x0000_t75" style="position:absolute;margin-left:34.2pt;margin-top:255.1pt;width:7.9pt;height:41.95pt;z-index:251816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">
                <v:imagedata r:id="rId160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815936" behindDoc="0" locked="0" layoutInCell="1" allowOverlap="1">
                <wp:simplePos x="0" y="0"/>
                <wp:positionH relativeFrom="column">
                  <wp:posOffset>542400</wp:posOffset>
                </wp:positionH>
                <wp:positionV relativeFrom="paragraph">
                  <wp:posOffset>3502860</wp:posOffset>
                </wp:positionV>
                <wp:extent cx="131760" cy="19800"/>
                <wp:effectExtent l="38100" t="38100" r="40005" b="37465"/>
                <wp:wrapNone/>
                <wp:docPr id="1241" name="Ink 12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8">
                      <w14:nvContentPartPr>
                        <w14:cNvContentPartPr/>
                      </w14:nvContentPartPr>
                      <w14:xfrm>
                        <a:off x="0" y="0"/>
                        <a:ext cx="131760" cy="1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41" o:spid="_x0000_s1026" type="#_x0000_t75" style="position:absolute;margin-left:42pt;margin-top:275.1pt;width:11.75pt;height:3pt;z-index:251815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">
                <v:imagedata r:id="rId160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814912" behindDoc="0" locked="0" layoutInCell="1" allowOverlap="1">
                <wp:simplePos x="0" y="0"/>
                <wp:positionH relativeFrom="column">
                  <wp:posOffset>531240</wp:posOffset>
                </wp:positionH>
                <wp:positionV relativeFrom="paragraph">
                  <wp:posOffset>3339420</wp:posOffset>
                </wp:positionV>
                <wp:extent cx="94680" cy="289080"/>
                <wp:effectExtent l="38100" t="38100" r="38735" b="34925"/>
                <wp:wrapNone/>
                <wp:docPr id="1240" name="Ink 12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10">
                      <w14:nvContentPartPr>
                        <w14:cNvContentPartPr/>
                      </w14:nvContentPartPr>
                      <w14:xfrm>
                        <a:off x="0" y="0"/>
                        <a:ext cx="94680" cy="28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40" o:spid="_x0000_s1026" type="#_x0000_t75" style="position:absolute;margin-left:40.95pt;margin-top:262.15pt;width:9.1pt;height:24.3pt;z-index:251814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">
                <v:imagedata r:id="rId161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813888" behindDoc="0" locked="0" layoutInCell="1" allowOverlap="1">
                <wp:simplePos x="0" y="0"/>
                <wp:positionH relativeFrom="column">
                  <wp:posOffset>263040</wp:posOffset>
                </wp:positionH>
                <wp:positionV relativeFrom="paragraph">
                  <wp:posOffset>3344460</wp:posOffset>
                </wp:positionV>
                <wp:extent cx="128880" cy="335160"/>
                <wp:effectExtent l="38100" t="38100" r="24130" b="46355"/>
                <wp:wrapNone/>
                <wp:docPr id="1239" name="Ink 12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12">
                      <w14:nvContentPartPr>
                        <w14:cNvContentPartPr/>
                      </w14:nvContentPartPr>
                      <w14:xfrm>
                        <a:off x="0" y="0"/>
                        <a:ext cx="128880" cy="33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39" o:spid="_x0000_s1026" type="#_x0000_t75" style="position:absolute;margin-left:19.9pt;margin-top:262.6pt;width:11.75pt;height:28pt;z-index:251813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">
                <v:imagedata r:id="rId161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812864" behindDoc="0" locked="0" layoutInCell="1" allowOverlap="1">
                <wp:simplePos x="0" y="0"/>
                <wp:positionH relativeFrom="column">
                  <wp:posOffset>33720</wp:posOffset>
                </wp:positionH>
                <wp:positionV relativeFrom="paragraph">
                  <wp:posOffset>3040620</wp:posOffset>
                </wp:positionV>
                <wp:extent cx="2588400" cy="129600"/>
                <wp:effectExtent l="38100" t="38100" r="40640" b="41910"/>
                <wp:wrapNone/>
                <wp:docPr id="1238" name="Ink 12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14">
                      <w14:nvContentPartPr>
                        <w14:cNvContentPartPr/>
                      </w14:nvContentPartPr>
                      <w14:xfrm>
                        <a:off x="0" y="0"/>
                        <a:ext cx="2588400" cy="12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38" o:spid="_x0000_s1026" type="#_x0000_t75" style="position:absolute;margin-left:1.95pt;margin-top:238.6pt;width:205.25pt;height:11.75pt;z-index:251812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">
                <v:imagedata r:id="rId161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811840" behindDoc="0" locked="0" layoutInCell="1" allowOverlap="1">
                <wp:simplePos x="0" y="0"/>
                <wp:positionH relativeFrom="column">
                  <wp:posOffset>6154800</wp:posOffset>
                </wp:positionH>
                <wp:positionV relativeFrom="paragraph">
                  <wp:posOffset>1436100</wp:posOffset>
                </wp:positionV>
                <wp:extent cx="232560" cy="1603080"/>
                <wp:effectExtent l="38100" t="38100" r="34290" b="35560"/>
                <wp:wrapNone/>
                <wp:docPr id="1237" name="Ink 12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16">
                      <w14:nvContentPartPr>
                        <w14:cNvContentPartPr/>
                      </w14:nvContentPartPr>
                      <w14:xfrm>
                        <a:off x="0" y="0"/>
                        <a:ext cx="232560" cy="160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37" o:spid="_x0000_s1026" type="#_x0000_t75" style="position:absolute;margin-left:484.05pt;margin-top:112.4pt;width:19.75pt;height:128pt;z-index:251811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">
                <v:imagedata r:id="rId161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810816" behindDoc="0" locked="0" layoutInCell="1" allowOverlap="1">
                <wp:simplePos x="0" y="0"/>
                <wp:positionH relativeFrom="column">
                  <wp:posOffset>6156600</wp:posOffset>
                </wp:positionH>
                <wp:positionV relativeFrom="paragraph">
                  <wp:posOffset>2614740</wp:posOffset>
                </wp:positionV>
                <wp:extent cx="101160" cy="210960"/>
                <wp:effectExtent l="38100" t="38100" r="13335" b="36830"/>
                <wp:wrapNone/>
                <wp:docPr id="1236" name="Ink 12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18">
                      <w14:nvContentPartPr>
                        <w14:cNvContentPartPr/>
                      </w14:nvContentPartPr>
                      <w14:xfrm>
                        <a:off x="0" y="0"/>
                        <a:ext cx="101160" cy="21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36" o:spid="_x0000_s1026" type="#_x0000_t75" style="position:absolute;margin-left:483.95pt;margin-top:205.1pt;width:9.55pt;height:18.3pt;z-index:251810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">
                <v:imagedata r:id="rId161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809792" behindDoc="0" locked="0" layoutInCell="1" allowOverlap="1">
                <wp:simplePos x="0" y="0"/>
                <wp:positionH relativeFrom="column">
                  <wp:posOffset>5991000</wp:posOffset>
                </wp:positionH>
                <wp:positionV relativeFrom="paragraph">
                  <wp:posOffset>2707620</wp:posOffset>
                </wp:positionV>
                <wp:extent cx="69120" cy="121320"/>
                <wp:effectExtent l="38100" t="38100" r="45720" b="50165"/>
                <wp:wrapNone/>
                <wp:docPr id="1235" name="Ink 12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0">
                      <w14:nvContentPartPr>
                        <w14:cNvContentPartPr/>
                      </w14:nvContentPartPr>
                      <w14:xfrm>
                        <a:off x="0" y="0"/>
                        <a:ext cx="69120" cy="12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35" o:spid="_x0000_s1026" type="#_x0000_t75" style="position:absolute;margin-left:470.9pt;margin-top:212.4pt;width:7.05pt;height:11.25pt;z-index:251809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">
                <v:imagedata r:id="rId162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808768" behindDoc="0" locked="0" layoutInCell="1" allowOverlap="1">
                <wp:simplePos x="0" y="0"/>
                <wp:positionH relativeFrom="column">
                  <wp:posOffset>5952840</wp:posOffset>
                </wp:positionH>
                <wp:positionV relativeFrom="paragraph">
                  <wp:posOffset>2578380</wp:posOffset>
                </wp:positionV>
                <wp:extent cx="67680" cy="227160"/>
                <wp:effectExtent l="38100" t="38100" r="46990" b="40005"/>
                <wp:wrapNone/>
                <wp:docPr id="1234" name="Ink 12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2">
                      <w14:nvContentPartPr>
                        <w14:cNvContentPartPr/>
                      </w14:nvContentPartPr>
                      <w14:xfrm>
                        <a:off x="0" y="0"/>
                        <a:ext cx="67680" cy="22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34" o:spid="_x0000_s1026" type="#_x0000_t75" style="position:absolute;margin-left:468pt;margin-top:202.3pt;width:6.95pt;height:19.4pt;z-index:251808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">
                <v:imagedata r:id="rId162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807744" behindDoc="0" locked="0" layoutInCell="1" allowOverlap="1">
                <wp:simplePos x="0" y="0"/>
                <wp:positionH relativeFrom="column">
                  <wp:posOffset>5922600</wp:posOffset>
                </wp:positionH>
                <wp:positionV relativeFrom="paragraph">
                  <wp:posOffset>2583060</wp:posOffset>
                </wp:positionV>
                <wp:extent cx="29160" cy="127800"/>
                <wp:effectExtent l="19050" t="38100" r="28575" b="43815"/>
                <wp:wrapNone/>
                <wp:docPr id="1233" name="Ink 12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4">
                      <w14:nvContentPartPr>
                        <w14:cNvContentPartPr/>
                      </w14:nvContentPartPr>
                      <w14:xfrm>
                        <a:off x="0" y="0"/>
                        <a:ext cx="29160" cy="12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33" o:spid="_x0000_s1026" type="#_x0000_t75" style="position:absolute;margin-left:465.85pt;margin-top:202.5pt;width:3.7pt;height:11.75pt;z-index:251807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">
                <v:imagedata r:id="rId162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806720" behindDoc="0" locked="0" layoutInCell="1" allowOverlap="1">
                <wp:simplePos x="0" y="0"/>
                <wp:positionH relativeFrom="column">
                  <wp:posOffset>5687520</wp:posOffset>
                </wp:positionH>
                <wp:positionV relativeFrom="paragraph">
                  <wp:posOffset>2650380</wp:posOffset>
                </wp:positionV>
                <wp:extent cx="78840" cy="152640"/>
                <wp:effectExtent l="38100" t="38100" r="35560" b="38100"/>
                <wp:wrapNone/>
                <wp:docPr id="1232" name="Ink 12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6">
                      <w14:nvContentPartPr>
                        <w14:cNvContentPartPr/>
                      </w14:nvContentPartPr>
                      <w14:xfrm>
                        <a:off x="0" y="0"/>
                        <a:ext cx="78840" cy="15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32" o:spid="_x0000_s1026" type="#_x0000_t75" style="position:absolute;margin-left:447.05pt;margin-top:207.75pt;width:7.9pt;height:13.8pt;z-index:251806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">
                <v:imagedata r:id="rId162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805696" behindDoc="0" locked="0" layoutInCell="1" allowOverlap="1">
                <wp:simplePos x="0" y="0"/>
                <wp:positionH relativeFrom="column">
                  <wp:posOffset>5406000</wp:posOffset>
                </wp:positionH>
                <wp:positionV relativeFrom="paragraph">
                  <wp:posOffset>2762340</wp:posOffset>
                </wp:positionV>
                <wp:extent cx="59400" cy="142200"/>
                <wp:effectExtent l="38100" t="38100" r="36195" b="48895"/>
                <wp:wrapNone/>
                <wp:docPr id="1231" name="Ink 12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8">
                      <w14:nvContentPartPr>
                        <w14:cNvContentPartPr/>
                      </w14:nvContentPartPr>
                      <w14:xfrm>
                        <a:off x="0" y="0"/>
                        <a:ext cx="59400" cy="14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31" o:spid="_x0000_s1026" type="#_x0000_t75" style="position:absolute;margin-left:424.8pt;margin-top:216.75pt;width:6.3pt;height:12.9pt;z-index:251805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">
                <v:imagedata r:id="rId162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804672" behindDoc="0" locked="0" layoutInCell="1" allowOverlap="1">
                <wp:simplePos x="0" y="0"/>
                <wp:positionH relativeFrom="column">
                  <wp:posOffset>5355960</wp:posOffset>
                </wp:positionH>
                <wp:positionV relativeFrom="paragraph">
                  <wp:posOffset>2658300</wp:posOffset>
                </wp:positionV>
                <wp:extent cx="75240" cy="196920"/>
                <wp:effectExtent l="38100" t="38100" r="39370" b="31750"/>
                <wp:wrapNone/>
                <wp:docPr id="1230" name="Ink 12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0">
                      <w14:nvContentPartPr>
                        <w14:cNvContentPartPr/>
                      </w14:nvContentPartPr>
                      <w14:xfrm>
                        <a:off x="0" y="0"/>
                        <a:ext cx="75240" cy="19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30" o:spid="_x0000_s1026" type="#_x0000_t75" style="position:absolute;margin-left:420.95pt;margin-top:208.7pt;width:7.45pt;height:17pt;z-index:251804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">
                <v:imagedata r:id="rId163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803648" behindDoc="0" locked="0" layoutInCell="1" allowOverlap="1">
                <wp:simplePos x="0" y="0"/>
                <wp:positionH relativeFrom="column">
                  <wp:posOffset>5300160</wp:posOffset>
                </wp:positionH>
                <wp:positionV relativeFrom="paragraph">
                  <wp:posOffset>2643540</wp:posOffset>
                </wp:positionV>
                <wp:extent cx="28440" cy="142920"/>
                <wp:effectExtent l="38100" t="38100" r="48260" b="47625"/>
                <wp:wrapNone/>
                <wp:docPr id="1229" name="Ink 12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2">
                      <w14:nvContentPartPr>
                        <w14:cNvContentPartPr/>
                      </w14:nvContentPartPr>
                      <w14:xfrm>
                        <a:off x="0" y="0"/>
                        <a:ext cx="28440" cy="142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29" o:spid="_x0000_s1026" type="#_x0000_t75" style="position:absolute;margin-left:416.5pt;margin-top:207.3pt;width:3.85pt;height:12.85pt;z-index:251803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">
                <v:imagedata r:id="rId163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802624" behindDoc="0" locked="0" layoutInCell="1" allowOverlap="1">
                <wp:simplePos x="0" y="0"/>
                <wp:positionH relativeFrom="column">
                  <wp:posOffset>6127440</wp:posOffset>
                </wp:positionH>
                <wp:positionV relativeFrom="paragraph">
                  <wp:posOffset>2352660</wp:posOffset>
                </wp:positionV>
                <wp:extent cx="79560" cy="117360"/>
                <wp:effectExtent l="19050" t="38100" r="34925" b="35560"/>
                <wp:wrapNone/>
                <wp:docPr id="1228" name="Ink 12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4">
                      <w14:nvContentPartPr>
                        <w14:cNvContentPartPr/>
                      </w14:nvContentPartPr>
                      <w14:xfrm>
                        <a:off x="0" y="0"/>
                        <a:ext cx="79560" cy="11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28" o:spid="_x0000_s1026" type="#_x0000_t75" style="position:absolute;margin-left:481.7pt;margin-top:184.3pt;width:7.95pt;height:11.05pt;z-index:251802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">
                <v:imagedata r:id="rId163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801600" behindDoc="0" locked="0" layoutInCell="1" allowOverlap="1">
                <wp:simplePos x="0" y="0"/>
                <wp:positionH relativeFrom="column">
                  <wp:posOffset>5940240</wp:posOffset>
                </wp:positionH>
                <wp:positionV relativeFrom="paragraph">
                  <wp:posOffset>2286420</wp:posOffset>
                </wp:positionV>
                <wp:extent cx="35640" cy="165960"/>
                <wp:effectExtent l="19050" t="38100" r="40640" b="43815"/>
                <wp:wrapNone/>
                <wp:docPr id="1227" name="Ink 12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6">
                      <w14:nvContentPartPr>
                        <w14:cNvContentPartPr/>
                      </w14:nvContentPartPr>
                      <w14:xfrm>
                        <a:off x="0" y="0"/>
                        <a:ext cx="35640" cy="16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27" o:spid="_x0000_s1026" type="#_x0000_t75" style="position:absolute;margin-left:467.15pt;margin-top:179.15pt;width:4.15pt;height:14.7pt;z-index:251801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">
                <v:imagedata r:id="rId163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800576" behindDoc="0" locked="0" layoutInCell="1" allowOverlap="1">
                <wp:simplePos x="0" y="0"/>
                <wp:positionH relativeFrom="column">
                  <wp:posOffset>5682840</wp:posOffset>
                </wp:positionH>
                <wp:positionV relativeFrom="paragraph">
                  <wp:posOffset>2262300</wp:posOffset>
                </wp:positionV>
                <wp:extent cx="19800" cy="228960"/>
                <wp:effectExtent l="19050" t="38100" r="37465" b="38100"/>
                <wp:wrapNone/>
                <wp:docPr id="1226" name="Ink 12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8">
                      <w14:nvContentPartPr>
                        <w14:cNvContentPartPr/>
                      </w14:nvContentPartPr>
                      <w14:xfrm>
                        <a:off x="0" y="0"/>
                        <a:ext cx="19800" cy="22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26" o:spid="_x0000_s1026" type="#_x0000_t75" style="position:absolute;margin-left:446.9pt;margin-top:177.4pt;width:2.9pt;height:19.65pt;z-index:251800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">
                <v:imagedata r:id="rId163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799552" behindDoc="0" locked="0" layoutInCell="1" allowOverlap="1">
                <wp:simplePos x="0" y="0"/>
                <wp:positionH relativeFrom="column">
                  <wp:posOffset>5574480</wp:posOffset>
                </wp:positionH>
                <wp:positionV relativeFrom="paragraph">
                  <wp:posOffset>2362020</wp:posOffset>
                </wp:positionV>
                <wp:extent cx="64080" cy="30960"/>
                <wp:effectExtent l="38100" t="38100" r="50800" b="45720"/>
                <wp:wrapNone/>
                <wp:docPr id="1225" name="Ink 12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0">
                      <w14:nvContentPartPr>
                        <w14:cNvContentPartPr/>
                      </w14:nvContentPartPr>
                      <w14:xfrm>
                        <a:off x="0" y="0"/>
                        <a:ext cx="64080" cy="3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25" o:spid="_x0000_s1026" type="#_x0000_t75" style="position:absolute;margin-left:438.1pt;margin-top:185.45pt;width:6.95pt;height:4.05pt;z-index:251799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">
                <v:imagedata r:id="rId164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798528" behindDoc="0" locked="0" layoutInCell="1" allowOverlap="1">
                <wp:simplePos x="0" y="0"/>
                <wp:positionH relativeFrom="column">
                  <wp:posOffset>7333080</wp:posOffset>
                </wp:positionH>
                <wp:positionV relativeFrom="paragraph">
                  <wp:posOffset>3554700</wp:posOffset>
                </wp:positionV>
                <wp:extent cx="360" cy="360"/>
                <wp:effectExtent l="0" t="0" r="0" b="0"/>
                <wp:wrapNone/>
                <wp:docPr id="1224" name="Ink 12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2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24" o:spid="_x0000_s1026" type="#_x0000_t75" style="position:absolute;margin-left:576.4pt;margin-top:278.9pt;width:2.05pt;height:2.05pt;z-index:251798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">
                <v:imagedata r:id="rId164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797504" behindDoc="0" locked="0" layoutInCell="1" allowOverlap="1">
                <wp:simplePos x="0" y="0"/>
                <wp:positionH relativeFrom="column">
                  <wp:posOffset>5374680</wp:posOffset>
                </wp:positionH>
                <wp:positionV relativeFrom="paragraph">
                  <wp:posOffset>2440860</wp:posOffset>
                </wp:positionV>
                <wp:extent cx="39240" cy="136800"/>
                <wp:effectExtent l="19050" t="38100" r="37465" b="34925"/>
                <wp:wrapNone/>
                <wp:docPr id="1223" name="Ink 12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4">
                      <w14:nvContentPartPr>
                        <w14:cNvContentPartPr/>
                      </w14:nvContentPartPr>
                      <w14:xfrm>
                        <a:off x="0" y="0"/>
                        <a:ext cx="39240" cy="13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23" o:spid="_x0000_s1026" type="#_x0000_t75" style="position:absolute;margin-left:422.35pt;margin-top:191.4pt;width:4.75pt;height:12.35pt;z-index:251797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">
                <v:imagedata r:id="rId164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796480" behindDoc="0" locked="0" layoutInCell="1" allowOverlap="1">
                <wp:simplePos x="0" y="0"/>
                <wp:positionH relativeFrom="column">
                  <wp:posOffset>5281440</wp:posOffset>
                </wp:positionH>
                <wp:positionV relativeFrom="paragraph">
                  <wp:posOffset>2314860</wp:posOffset>
                </wp:positionV>
                <wp:extent cx="115920" cy="236880"/>
                <wp:effectExtent l="38100" t="38100" r="36830" b="29845"/>
                <wp:wrapNone/>
                <wp:docPr id="1222" name="Ink 12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6">
                      <w14:nvContentPartPr>
                        <w14:cNvContentPartPr/>
                      </w14:nvContentPartPr>
                      <w14:xfrm>
                        <a:off x="0" y="0"/>
                        <a:ext cx="115920" cy="23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22" o:spid="_x0000_s1026" type="#_x0000_t75" style="position:absolute;margin-left:415.1pt;margin-top:181.65pt;width:10.6pt;height:20pt;z-index:251796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">
                <v:imagedata r:id="rId164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795456" behindDoc="0" locked="0" layoutInCell="1" allowOverlap="1">
                <wp:simplePos x="0" y="0"/>
                <wp:positionH relativeFrom="column">
                  <wp:posOffset>5276760</wp:posOffset>
                </wp:positionH>
                <wp:positionV relativeFrom="paragraph">
                  <wp:posOffset>2308740</wp:posOffset>
                </wp:positionV>
                <wp:extent cx="22680" cy="146520"/>
                <wp:effectExtent l="38100" t="38100" r="34925" b="44450"/>
                <wp:wrapNone/>
                <wp:docPr id="1221" name="Ink 12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8">
                      <w14:nvContentPartPr>
                        <w14:cNvContentPartPr/>
                      </w14:nvContentPartPr>
                      <w14:xfrm>
                        <a:off x="0" y="0"/>
                        <a:ext cx="22680" cy="146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21" o:spid="_x0000_s1026" type="#_x0000_t75" style="position:absolute;margin-left:414.95pt;margin-top:181pt;width:3.05pt;height:13.05pt;z-index:251795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">
                <v:imagedata r:id="rId164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794432" behindDoc="0" locked="0" layoutInCell="1" allowOverlap="1">
                <wp:simplePos x="0" y="0"/>
                <wp:positionH relativeFrom="column">
                  <wp:posOffset>5148600</wp:posOffset>
                </wp:positionH>
                <wp:positionV relativeFrom="paragraph">
                  <wp:posOffset>2422500</wp:posOffset>
                </wp:positionV>
                <wp:extent cx="88560" cy="21600"/>
                <wp:effectExtent l="38100" t="38100" r="45085" b="35560"/>
                <wp:wrapNone/>
                <wp:docPr id="1220" name="Ink 12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0">
                      <w14:nvContentPartPr>
                        <w14:cNvContentPartPr/>
                      </w14:nvContentPartPr>
                      <w14:xfrm>
                        <a:off x="0" y="0"/>
                        <a:ext cx="88560" cy="2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20" o:spid="_x0000_s1026" type="#_x0000_t75" style="position:absolute;margin-left:404.65pt;margin-top:190.05pt;width:8.4pt;height:2.95pt;z-index:251794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">
                <v:imagedata r:id="rId165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793408" behindDoc="0" locked="0" layoutInCell="1" allowOverlap="1">
                <wp:simplePos x="0" y="0"/>
                <wp:positionH relativeFrom="column">
                  <wp:posOffset>6115560</wp:posOffset>
                </wp:positionH>
                <wp:positionV relativeFrom="paragraph">
                  <wp:posOffset>1973940</wp:posOffset>
                </wp:positionV>
                <wp:extent cx="73800" cy="102240"/>
                <wp:effectExtent l="19050" t="38100" r="40640" b="50165"/>
                <wp:wrapNone/>
                <wp:docPr id="1219" name="Ink 12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2">
                      <w14:nvContentPartPr>
                        <w14:cNvContentPartPr/>
                      </w14:nvContentPartPr>
                      <w14:xfrm>
                        <a:off x="0" y="0"/>
                        <a:ext cx="73800" cy="10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19" o:spid="_x0000_s1026" type="#_x0000_t75" style="position:absolute;margin-left:480.75pt;margin-top:154.55pt;width:7.5pt;height:9.75pt;z-index:251793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">
                <v:imagedata r:id="rId165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792384" behindDoc="0" locked="0" layoutInCell="1" allowOverlap="1">
                <wp:simplePos x="0" y="0"/>
                <wp:positionH relativeFrom="column">
                  <wp:posOffset>5863200</wp:posOffset>
                </wp:positionH>
                <wp:positionV relativeFrom="paragraph">
                  <wp:posOffset>1998780</wp:posOffset>
                </wp:positionV>
                <wp:extent cx="55800" cy="92880"/>
                <wp:effectExtent l="38100" t="38100" r="40005" b="40640"/>
                <wp:wrapNone/>
                <wp:docPr id="1218" name="Ink 12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4">
                      <w14:nvContentPartPr>
                        <w14:cNvContentPartPr/>
                      </w14:nvContentPartPr>
                      <w14:xfrm>
                        <a:off x="0" y="0"/>
                        <a:ext cx="55800" cy="9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18" o:spid="_x0000_s1026" type="#_x0000_t75" style="position:absolute;margin-left:460.75pt;margin-top:156.5pt;width:6.2pt;height:9.05pt;z-index:251792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">
                <v:imagedata r:id="rId165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791360" behindDoc="0" locked="0" layoutInCell="1" allowOverlap="1">
                <wp:simplePos x="0" y="0"/>
                <wp:positionH relativeFrom="column">
                  <wp:posOffset>5597520</wp:posOffset>
                </wp:positionH>
                <wp:positionV relativeFrom="paragraph">
                  <wp:posOffset>1991220</wp:posOffset>
                </wp:positionV>
                <wp:extent cx="47520" cy="137520"/>
                <wp:effectExtent l="38100" t="38100" r="29210" b="34290"/>
                <wp:wrapNone/>
                <wp:docPr id="1217" name="Ink 12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6">
                      <w14:nvContentPartPr>
                        <w14:cNvContentPartPr/>
                      </w14:nvContentPartPr>
                      <w14:xfrm>
                        <a:off x="0" y="0"/>
                        <a:ext cx="47520" cy="13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17" o:spid="_x0000_s1026" type="#_x0000_t75" style="position:absolute;margin-left:440.15pt;margin-top:155.9pt;width:5.15pt;height:12.55pt;z-index:251791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">
                <v:imagedata r:id="rId165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790336" behindDoc="0" locked="0" layoutInCell="1" allowOverlap="1">
                <wp:simplePos x="0" y="0"/>
                <wp:positionH relativeFrom="column">
                  <wp:posOffset>5295840</wp:posOffset>
                </wp:positionH>
                <wp:positionV relativeFrom="paragraph">
                  <wp:posOffset>2046660</wp:posOffset>
                </wp:positionV>
                <wp:extent cx="84600" cy="158040"/>
                <wp:effectExtent l="38100" t="38100" r="48895" b="33020"/>
                <wp:wrapNone/>
                <wp:docPr id="1216" name="Ink 12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8">
                      <w14:nvContentPartPr>
                        <w14:cNvContentPartPr/>
                      </w14:nvContentPartPr>
                      <w14:xfrm>
                        <a:off x="0" y="0"/>
                        <a:ext cx="84600" cy="15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16" o:spid="_x0000_s1026" type="#_x0000_t75" style="position:absolute;margin-left:416.15pt;margin-top:160.3pt;width:8.3pt;height:14.15pt;z-index:251790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">
                <v:imagedata r:id="rId165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789312" behindDoc="0" locked="0" layoutInCell="1" allowOverlap="1">
                <wp:simplePos x="0" y="0"/>
                <wp:positionH relativeFrom="column">
                  <wp:posOffset>5265600</wp:posOffset>
                </wp:positionH>
                <wp:positionV relativeFrom="paragraph">
                  <wp:posOffset>1975020</wp:posOffset>
                </wp:positionV>
                <wp:extent cx="56880" cy="182880"/>
                <wp:effectExtent l="38100" t="38100" r="38735" b="45720"/>
                <wp:wrapNone/>
                <wp:docPr id="1215" name="Ink 12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0">
                      <w14:nvContentPartPr>
                        <w14:cNvContentPartPr/>
                      </w14:nvContentPartPr>
                      <w14:xfrm>
                        <a:off x="0" y="0"/>
                        <a:ext cx="56880" cy="18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15" o:spid="_x0000_s1026" type="#_x0000_t75" style="position:absolute;margin-left:413.75pt;margin-top:154.85pt;width:6.15pt;height:15.85pt;z-index:251789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">
                <v:imagedata r:id="rId166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788288" behindDoc="0" locked="0" layoutInCell="1" allowOverlap="1">
                <wp:simplePos x="0" y="0"/>
                <wp:positionH relativeFrom="column">
                  <wp:posOffset>5236080</wp:posOffset>
                </wp:positionH>
                <wp:positionV relativeFrom="paragraph">
                  <wp:posOffset>1925340</wp:posOffset>
                </wp:positionV>
                <wp:extent cx="23760" cy="140400"/>
                <wp:effectExtent l="38100" t="38100" r="33655" b="50165"/>
                <wp:wrapNone/>
                <wp:docPr id="1214" name="Ink 12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2">
                      <w14:nvContentPartPr>
                        <w14:cNvContentPartPr/>
                      </w14:nvContentPartPr>
                      <w14:xfrm>
                        <a:off x="0" y="0"/>
                        <a:ext cx="23760" cy="14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14" o:spid="_x0000_s1026" type="#_x0000_t75" style="position:absolute;margin-left:411.6pt;margin-top:150.65pt;width:3.5pt;height:12.85pt;z-index:251788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">
                <v:imagedata r:id="rId166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787264" behindDoc="0" locked="0" layoutInCell="1" allowOverlap="1">
                <wp:simplePos x="0" y="0"/>
                <wp:positionH relativeFrom="column">
                  <wp:posOffset>6077400</wp:posOffset>
                </wp:positionH>
                <wp:positionV relativeFrom="paragraph">
                  <wp:posOffset>1679460</wp:posOffset>
                </wp:positionV>
                <wp:extent cx="70200" cy="85680"/>
                <wp:effectExtent l="38100" t="38100" r="44450" b="48260"/>
                <wp:wrapNone/>
                <wp:docPr id="1213" name="Ink 12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4">
                      <w14:nvContentPartPr>
                        <w14:cNvContentPartPr/>
                      </w14:nvContentPartPr>
                      <w14:xfrm>
                        <a:off x="0" y="0"/>
                        <a:ext cx="70200" cy="8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13" o:spid="_x0000_s1026" type="#_x0000_t75" style="position:absolute;margin-left:477.8pt;margin-top:131.4pt;width:7.15pt;height:8.35pt;z-index:251787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">
                <v:imagedata r:id="rId166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786240" behindDoc="0" locked="0" layoutInCell="1" allowOverlap="1">
                <wp:simplePos x="0" y="0"/>
                <wp:positionH relativeFrom="column">
                  <wp:posOffset>5827920</wp:posOffset>
                </wp:positionH>
                <wp:positionV relativeFrom="paragraph">
                  <wp:posOffset>1693140</wp:posOffset>
                </wp:positionV>
                <wp:extent cx="64800" cy="92880"/>
                <wp:effectExtent l="38100" t="38100" r="49530" b="40640"/>
                <wp:wrapNone/>
                <wp:docPr id="1212" name="Ink 12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6">
                      <w14:nvContentPartPr>
                        <w14:cNvContentPartPr/>
                      </w14:nvContentPartPr>
                      <w14:xfrm>
                        <a:off x="0" y="0"/>
                        <a:ext cx="64800" cy="9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12" o:spid="_x0000_s1026" type="#_x0000_t75" style="position:absolute;margin-left:458.05pt;margin-top:132.4pt;width:6.85pt;height:8.95pt;z-index:251786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">
                <v:imagedata r:id="rId166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785216" behindDoc="0" locked="0" layoutInCell="1" allowOverlap="1">
                <wp:simplePos x="0" y="0"/>
                <wp:positionH relativeFrom="column">
                  <wp:posOffset>5560080</wp:posOffset>
                </wp:positionH>
                <wp:positionV relativeFrom="paragraph">
                  <wp:posOffset>1724460</wp:posOffset>
                </wp:positionV>
                <wp:extent cx="72000" cy="88920"/>
                <wp:effectExtent l="38100" t="38100" r="42545" b="44450"/>
                <wp:wrapNone/>
                <wp:docPr id="1211" name="Ink 12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8">
                      <w14:nvContentPartPr>
                        <w14:cNvContentPartPr/>
                      </w14:nvContentPartPr>
                      <w14:xfrm>
                        <a:off x="0" y="0"/>
                        <a:ext cx="72000" cy="8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11" o:spid="_x0000_s1026" type="#_x0000_t75" style="position:absolute;margin-left:437.05pt;margin-top:134.9pt;width:7.25pt;height:8.6pt;z-index:251785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">
                <v:imagedata r:id="rId166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784192" behindDoc="0" locked="0" layoutInCell="1" allowOverlap="1">
                <wp:simplePos x="0" y="0"/>
                <wp:positionH relativeFrom="column">
                  <wp:posOffset>5198640</wp:posOffset>
                </wp:positionH>
                <wp:positionV relativeFrom="paragraph">
                  <wp:posOffset>1647780</wp:posOffset>
                </wp:positionV>
                <wp:extent cx="82800" cy="214560"/>
                <wp:effectExtent l="38100" t="38100" r="50800" b="33655"/>
                <wp:wrapNone/>
                <wp:docPr id="1210" name="Ink 12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70">
                      <w14:nvContentPartPr>
                        <w14:cNvContentPartPr/>
                      </w14:nvContentPartPr>
                      <w14:xfrm>
                        <a:off x="0" y="0"/>
                        <a:ext cx="82800" cy="21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10" o:spid="_x0000_s1026" type="#_x0000_t75" style="position:absolute;margin-left:408.55pt;margin-top:128.9pt;width:8.15pt;height:18.5pt;z-index:251784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">
                <v:imagedata r:id="rId167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783168" behindDoc="0" locked="0" layoutInCell="1" allowOverlap="1">
                <wp:simplePos x="0" y="0"/>
                <wp:positionH relativeFrom="column">
                  <wp:posOffset>5140320</wp:posOffset>
                </wp:positionH>
                <wp:positionV relativeFrom="paragraph">
                  <wp:posOffset>1467780</wp:posOffset>
                </wp:positionV>
                <wp:extent cx="151920" cy="1408680"/>
                <wp:effectExtent l="38100" t="38100" r="38735" b="39370"/>
                <wp:wrapNone/>
                <wp:docPr id="1209" name="Ink 12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72">
                      <w14:nvContentPartPr>
                        <w14:cNvContentPartPr/>
                      </w14:nvContentPartPr>
                      <w14:xfrm>
                        <a:off x="0" y="0"/>
                        <a:ext cx="151920" cy="140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09" o:spid="_x0000_s1026" type="#_x0000_t75" style="position:absolute;margin-left:403.85pt;margin-top:114.95pt;width:13.45pt;height:112.3pt;z-index:251783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">
                <v:imagedata r:id="rId167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782144" behindDoc="0" locked="0" layoutInCell="1" allowOverlap="1">
                <wp:simplePos x="0" y="0"/>
                <wp:positionH relativeFrom="column">
                  <wp:posOffset>4978320</wp:posOffset>
                </wp:positionH>
                <wp:positionV relativeFrom="paragraph">
                  <wp:posOffset>2226660</wp:posOffset>
                </wp:positionV>
                <wp:extent cx="95400" cy="14400"/>
                <wp:effectExtent l="38100" t="38100" r="38100" b="43180"/>
                <wp:wrapNone/>
                <wp:docPr id="1208" name="Ink 12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74">
                      <w14:nvContentPartPr>
                        <w14:cNvContentPartPr/>
                      </w14:nvContentPartPr>
                      <w14:xfrm>
                        <a:off x="0" y="0"/>
                        <a:ext cx="9540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08" o:spid="_x0000_s1026" type="#_x0000_t75" style="position:absolute;margin-left:391.25pt;margin-top:174.35pt;width:9.25pt;height:3pt;z-index:251782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">
                <v:imagedata r:id="rId167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781120" behindDoc="0" locked="0" layoutInCell="1" allowOverlap="1">
                <wp:simplePos x="0" y="0"/>
                <wp:positionH relativeFrom="column">
                  <wp:posOffset>4988400</wp:posOffset>
                </wp:positionH>
                <wp:positionV relativeFrom="paragraph">
                  <wp:posOffset>2166180</wp:posOffset>
                </wp:positionV>
                <wp:extent cx="86760" cy="10800"/>
                <wp:effectExtent l="38100" t="38100" r="27940" b="46355"/>
                <wp:wrapNone/>
                <wp:docPr id="1207" name="Ink 12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76">
                      <w14:nvContentPartPr>
                        <w14:cNvContentPartPr/>
                      </w14:nvContentPartPr>
                      <w14:xfrm>
                        <a:off x="0" y="0"/>
                        <a:ext cx="8676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07" o:spid="_x0000_s1026" type="#_x0000_t75" style="position:absolute;margin-left:392.05pt;margin-top:169.8pt;width:8.35pt;height:2.4pt;z-index:251781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">
                <v:imagedata r:id="rId167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780096" behindDoc="0" locked="0" layoutInCell="1" allowOverlap="1">
                <wp:simplePos x="0" y="0"/>
                <wp:positionH relativeFrom="column">
                  <wp:posOffset>4867800</wp:posOffset>
                </wp:positionH>
                <wp:positionV relativeFrom="paragraph">
                  <wp:posOffset>2085180</wp:posOffset>
                </wp:positionV>
                <wp:extent cx="125280" cy="253800"/>
                <wp:effectExtent l="38100" t="38100" r="27305" b="51435"/>
                <wp:wrapNone/>
                <wp:docPr id="1206" name="Ink 12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78">
                      <w14:nvContentPartPr>
                        <w14:cNvContentPartPr/>
                      </w14:nvContentPartPr>
                      <w14:xfrm>
                        <a:off x="0" y="0"/>
                        <a:ext cx="125280" cy="25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06" o:spid="_x0000_s1026" type="#_x0000_t75" style="position:absolute;margin-left:382.4pt;margin-top:163.4pt;width:11.55pt;height:21.75pt;z-index:251780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">
                <v:imagedata r:id="rId167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779072" behindDoc="0" locked="0" layoutInCell="1" allowOverlap="1">
                <wp:simplePos x="0" y="0"/>
                <wp:positionH relativeFrom="column">
                  <wp:posOffset>4714440</wp:posOffset>
                </wp:positionH>
                <wp:positionV relativeFrom="paragraph">
                  <wp:posOffset>2387220</wp:posOffset>
                </wp:positionV>
                <wp:extent cx="78480" cy="186840"/>
                <wp:effectExtent l="38100" t="38100" r="36195" b="41910"/>
                <wp:wrapNone/>
                <wp:docPr id="1205" name="Ink 12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0">
                      <w14:nvContentPartPr>
                        <w14:cNvContentPartPr/>
                      </w14:nvContentPartPr>
                      <w14:xfrm>
                        <a:off x="0" y="0"/>
                        <a:ext cx="78480" cy="18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05" o:spid="_x0000_s1026" type="#_x0000_t75" style="position:absolute;margin-left:370.45pt;margin-top:187.35pt;width:7.8pt;height:16.05pt;z-index:251779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">
                <v:imagedata r:id="rId168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778048" behindDoc="0" locked="0" layoutInCell="1" allowOverlap="1">
                <wp:simplePos x="0" y="0"/>
                <wp:positionH relativeFrom="column">
                  <wp:posOffset>4556760</wp:posOffset>
                </wp:positionH>
                <wp:positionV relativeFrom="paragraph">
                  <wp:posOffset>1682700</wp:posOffset>
                </wp:positionV>
                <wp:extent cx="130320" cy="1096200"/>
                <wp:effectExtent l="38100" t="38100" r="41275" b="46990"/>
                <wp:wrapNone/>
                <wp:docPr id="1204" name="Ink 12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2">
                      <w14:nvContentPartPr>
                        <w14:cNvContentPartPr/>
                      </w14:nvContentPartPr>
                      <w14:xfrm>
                        <a:off x="0" y="0"/>
                        <a:ext cx="130320" cy="109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04" o:spid="_x0000_s1026" type="#_x0000_t75" style="position:absolute;margin-left:358.1pt;margin-top:131.65pt;width:11.8pt;height:87.85pt;z-index:251778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">
                <v:imagedata r:id="rId168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777024" behindDoc="0" locked="0" layoutInCell="1" allowOverlap="1">
                <wp:simplePos x="0" y="0"/>
                <wp:positionH relativeFrom="column">
                  <wp:posOffset>4453080</wp:posOffset>
                </wp:positionH>
                <wp:positionV relativeFrom="paragraph">
                  <wp:posOffset>2500980</wp:posOffset>
                </wp:positionV>
                <wp:extent cx="72720" cy="96120"/>
                <wp:effectExtent l="38100" t="38100" r="41910" b="37465"/>
                <wp:wrapNone/>
                <wp:docPr id="1203" name="Ink 12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4">
                      <w14:nvContentPartPr>
                        <w14:cNvContentPartPr/>
                      </w14:nvContentPartPr>
                      <w14:xfrm>
                        <a:off x="0" y="0"/>
                        <a:ext cx="72720" cy="9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03" o:spid="_x0000_s1026" type="#_x0000_t75" style="position:absolute;margin-left:349.8pt;margin-top:195.95pt;width:7.55pt;height:9.35pt;z-index:251777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">
                <v:imagedata r:id="rId168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776000" behindDoc="0" locked="0" layoutInCell="1" allowOverlap="1">
                <wp:simplePos x="0" y="0"/>
                <wp:positionH relativeFrom="column">
                  <wp:posOffset>4235640</wp:posOffset>
                </wp:positionH>
                <wp:positionV relativeFrom="paragraph">
                  <wp:posOffset>2510700</wp:posOffset>
                </wp:positionV>
                <wp:extent cx="67680" cy="92520"/>
                <wp:effectExtent l="38100" t="38100" r="46990" b="41275"/>
                <wp:wrapNone/>
                <wp:docPr id="1202" name="Ink 12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6">
                      <w14:nvContentPartPr>
                        <w14:cNvContentPartPr/>
                      </w14:nvContentPartPr>
                      <w14:xfrm>
                        <a:off x="0" y="0"/>
                        <a:ext cx="67680" cy="9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02" o:spid="_x0000_s1026" type="#_x0000_t75" style="position:absolute;margin-left:332.65pt;margin-top:196.75pt;width:7.1pt;height:9.1pt;z-index:251776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">
                <v:imagedata r:id="rId168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774976" behindDoc="0" locked="0" layoutInCell="1" allowOverlap="1">
                <wp:simplePos x="0" y="0"/>
                <wp:positionH relativeFrom="column">
                  <wp:posOffset>4039080</wp:posOffset>
                </wp:positionH>
                <wp:positionV relativeFrom="paragraph">
                  <wp:posOffset>2500980</wp:posOffset>
                </wp:positionV>
                <wp:extent cx="20520" cy="124560"/>
                <wp:effectExtent l="38100" t="38100" r="36830" b="46990"/>
                <wp:wrapNone/>
                <wp:docPr id="1201" name="Ink 12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8">
                      <w14:nvContentPartPr>
                        <w14:cNvContentPartPr/>
                      </w14:nvContentPartPr>
                      <w14:xfrm>
                        <a:off x="0" y="0"/>
                        <a:ext cx="20520" cy="12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01" o:spid="_x0000_s1026" type="#_x0000_t75" style="position:absolute;margin-left:317.3pt;margin-top:196.05pt;width:3.1pt;height:11.5pt;z-index:251774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">
                <v:imagedata r:id="rId168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773952" behindDoc="0" locked="0" layoutInCell="1" allowOverlap="1">
                <wp:simplePos x="0" y="0"/>
                <wp:positionH relativeFrom="column">
                  <wp:posOffset>3748560</wp:posOffset>
                </wp:positionH>
                <wp:positionV relativeFrom="paragraph">
                  <wp:posOffset>2558580</wp:posOffset>
                </wp:positionV>
                <wp:extent cx="57240" cy="96120"/>
                <wp:effectExtent l="38100" t="38100" r="38100" b="37465"/>
                <wp:wrapNone/>
                <wp:docPr id="1200" name="Ink 12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90">
                      <w14:nvContentPartPr>
                        <w14:cNvContentPartPr/>
                      </w14:nvContentPartPr>
                      <w14:xfrm>
                        <a:off x="0" y="0"/>
                        <a:ext cx="57240" cy="9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00" o:spid="_x0000_s1026" type="#_x0000_t75" style="position:absolute;margin-left:294.25pt;margin-top:200.5pt;width:6.3pt;height:9.4pt;z-index:251773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">
                <v:imagedata r:id="rId169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772928" behindDoc="0" locked="0" layoutInCell="1" allowOverlap="1">
                <wp:simplePos x="0" y="0"/>
                <wp:positionH relativeFrom="column">
                  <wp:posOffset>4456320</wp:posOffset>
                </wp:positionH>
                <wp:positionV relativeFrom="paragraph">
                  <wp:posOffset>2300820</wp:posOffset>
                </wp:positionV>
                <wp:extent cx="63000" cy="91800"/>
                <wp:effectExtent l="38100" t="38100" r="51435" b="41910"/>
                <wp:wrapNone/>
                <wp:docPr id="1199" name="Ink 11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92">
                      <w14:nvContentPartPr>
                        <w14:cNvContentPartPr/>
                      </w14:nvContentPartPr>
                      <w14:xfrm>
                        <a:off x="0" y="0"/>
                        <a:ext cx="63000" cy="9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99" o:spid="_x0000_s1026" type="#_x0000_t75" style="position:absolute;margin-left:350.1pt;margin-top:180.15pt;width:6.7pt;height:9.1pt;z-index:251772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">
                <v:imagedata r:id="rId169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771904" behindDoc="0" locked="0" layoutInCell="1" allowOverlap="1">
                <wp:simplePos x="0" y="0"/>
                <wp:positionH relativeFrom="column">
                  <wp:posOffset>4273800</wp:posOffset>
                </wp:positionH>
                <wp:positionV relativeFrom="paragraph">
                  <wp:posOffset>2267340</wp:posOffset>
                </wp:positionV>
                <wp:extent cx="20520" cy="151200"/>
                <wp:effectExtent l="38100" t="38100" r="36830" b="39370"/>
                <wp:wrapNone/>
                <wp:docPr id="1198" name="Ink 11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94">
                      <w14:nvContentPartPr>
                        <w14:cNvContentPartPr/>
                      </w14:nvContentPartPr>
                      <w14:xfrm>
                        <a:off x="0" y="0"/>
                        <a:ext cx="20520" cy="15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98" o:spid="_x0000_s1026" type="#_x0000_t75" style="position:absolute;margin-left:335.75pt;margin-top:177.65pt;width:3.15pt;height:13.6pt;z-index:251771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">
                <v:imagedata r:id="rId169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770880" behindDoc="0" locked="0" layoutInCell="1" allowOverlap="1">
                <wp:simplePos x="0" y="0"/>
                <wp:positionH relativeFrom="column">
                  <wp:posOffset>4049520</wp:posOffset>
                </wp:positionH>
                <wp:positionV relativeFrom="paragraph">
                  <wp:posOffset>2320620</wp:posOffset>
                </wp:positionV>
                <wp:extent cx="39600" cy="78480"/>
                <wp:effectExtent l="38100" t="38100" r="36830" b="36195"/>
                <wp:wrapNone/>
                <wp:docPr id="1197" name="Ink 11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96">
                      <w14:nvContentPartPr>
                        <w14:cNvContentPartPr/>
                      </w14:nvContentPartPr>
                      <w14:xfrm>
                        <a:off x="0" y="0"/>
                        <a:ext cx="39600" cy="7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97" o:spid="_x0000_s1026" type="#_x0000_t75" style="position:absolute;margin-left:318.05pt;margin-top:181.8pt;width:4.8pt;height:7.95pt;z-index:251770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">
                <v:imagedata r:id="rId169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769856" behindDoc="0" locked="0" layoutInCell="1" allowOverlap="1">
                <wp:simplePos x="0" y="0"/>
                <wp:positionH relativeFrom="column">
                  <wp:posOffset>3764400</wp:posOffset>
                </wp:positionH>
                <wp:positionV relativeFrom="paragraph">
                  <wp:posOffset>2342580</wp:posOffset>
                </wp:positionV>
                <wp:extent cx="51120" cy="101520"/>
                <wp:effectExtent l="38100" t="38100" r="44450" b="51435"/>
                <wp:wrapNone/>
                <wp:docPr id="1196" name="Ink 11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98">
                      <w14:nvContentPartPr>
                        <w14:cNvContentPartPr/>
                      </w14:nvContentPartPr>
                      <w14:xfrm>
                        <a:off x="0" y="0"/>
                        <a:ext cx="51120" cy="10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96" o:spid="_x0000_s1026" type="#_x0000_t75" style="position:absolute;margin-left:295.5pt;margin-top:183.55pt;width:5.9pt;height:9.85pt;z-index:251769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">
                <v:imagedata r:id="rId169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768832" behindDoc="0" locked="0" layoutInCell="1" allowOverlap="1">
                <wp:simplePos x="0" y="0"/>
                <wp:positionH relativeFrom="column">
                  <wp:posOffset>4480440</wp:posOffset>
                </wp:positionH>
                <wp:positionV relativeFrom="paragraph">
                  <wp:posOffset>2063940</wp:posOffset>
                </wp:positionV>
                <wp:extent cx="81720" cy="144720"/>
                <wp:effectExtent l="38100" t="38100" r="52070" b="46355"/>
                <wp:wrapNone/>
                <wp:docPr id="1195" name="Ink 11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00">
                      <w14:nvContentPartPr>
                        <w14:cNvContentPartPr/>
                      </w14:nvContentPartPr>
                      <w14:xfrm>
                        <a:off x="0" y="0"/>
                        <a:ext cx="81720" cy="14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95" o:spid="_x0000_s1026" type="#_x0000_t75" style="position:absolute;margin-left:351.9pt;margin-top:161.55pt;width:8.2pt;height:13.3pt;z-index:251768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">
                <v:imagedata r:id="rId170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767808" behindDoc="0" locked="0" layoutInCell="1" allowOverlap="1">
                <wp:simplePos x="0" y="0"/>
                <wp:positionH relativeFrom="column">
                  <wp:posOffset>4208280</wp:posOffset>
                </wp:positionH>
                <wp:positionV relativeFrom="paragraph">
                  <wp:posOffset>2109660</wp:posOffset>
                </wp:positionV>
                <wp:extent cx="78480" cy="73080"/>
                <wp:effectExtent l="19050" t="38100" r="36195" b="41275"/>
                <wp:wrapNone/>
                <wp:docPr id="1194" name="Ink 11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02">
                      <w14:nvContentPartPr>
                        <w14:cNvContentPartPr/>
                      </w14:nvContentPartPr>
                      <w14:xfrm>
                        <a:off x="0" y="0"/>
                        <a:ext cx="78480" cy="7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94" o:spid="_x0000_s1026" type="#_x0000_t75" style="position:absolute;margin-left:330.6pt;margin-top:165.2pt;width:7.85pt;height:7.35pt;z-index:251767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">
                <v:imagedata r:id="rId170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766784" behindDoc="0" locked="0" layoutInCell="1" allowOverlap="1">
                <wp:simplePos x="0" y="0"/>
                <wp:positionH relativeFrom="column">
                  <wp:posOffset>3995160</wp:posOffset>
                </wp:positionH>
                <wp:positionV relativeFrom="paragraph">
                  <wp:posOffset>2107500</wp:posOffset>
                </wp:positionV>
                <wp:extent cx="70560" cy="91080"/>
                <wp:effectExtent l="38100" t="38100" r="43815" b="42545"/>
                <wp:wrapNone/>
                <wp:docPr id="1193" name="Ink 11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04">
                      <w14:nvContentPartPr>
                        <w14:cNvContentPartPr/>
                      </w14:nvContentPartPr>
                      <w14:xfrm>
                        <a:off x="0" y="0"/>
                        <a:ext cx="70560" cy="9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93" o:spid="_x0000_s1026" type="#_x0000_t75" style="position:absolute;margin-left:313.6pt;margin-top:165pt;width:7.45pt;height:8.85pt;z-index:251766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">
                <v:imagedata r:id="rId170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765760" behindDoc="0" locked="0" layoutInCell="1" allowOverlap="1">
                <wp:simplePos x="0" y="0"/>
                <wp:positionH relativeFrom="column">
                  <wp:posOffset>3733080</wp:posOffset>
                </wp:positionH>
                <wp:positionV relativeFrom="paragraph">
                  <wp:posOffset>2120460</wp:posOffset>
                </wp:positionV>
                <wp:extent cx="65160" cy="108720"/>
                <wp:effectExtent l="19050" t="38100" r="49530" b="43815"/>
                <wp:wrapNone/>
                <wp:docPr id="1192" name="Ink 11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06">
                      <w14:nvContentPartPr>
                        <w14:cNvContentPartPr/>
                      </w14:nvContentPartPr>
                      <w14:xfrm>
                        <a:off x="0" y="0"/>
                        <a:ext cx="65160" cy="10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92" o:spid="_x0000_s1026" type="#_x0000_t75" style="position:absolute;margin-left:293.15pt;margin-top:166.05pt;width:6.8pt;height:10.2pt;z-index:251765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">
                <v:imagedata r:id="rId170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764736" behindDoc="0" locked="0" layoutInCell="1" allowOverlap="1">
                <wp:simplePos x="0" y="0"/>
                <wp:positionH relativeFrom="column">
                  <wp:posOffset>4437600</wp:posOffset>
                </wp:positionH>
                <wp:positionV relativeFrom="paragraph">
                  <wp:posOffset>1854780</wp:posOffset>
                </wp:positionV>
                <wp:extent cx="87120" cy="80280"/>
                <wp:effectExtent l="38100" t="38100" r="46355" b="34290"/>
                <wp:wrapNone/>
                <wp:docPr id="1191" name="Ink 11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08">
                      <w14:nvContentPartPr>
                        <w14:cNvContentPartPr/>
                      </w14:nvContentPartPr>
                      <w14:xfrm>
                        <a:off x="0" y="0"/>
                        <a:ext cx="87120" cy="8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91" o:spid="_x0000_s1026" type="#_x0000_t75" style="position:absolute;margin-left:348.7pt;margin-top:145.15pt;width:8.45pt;height:7.95pt;z-index:251764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">
                <v:imagedata r:id="rId170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763712" behindDoc="0" locked="0" layoutInCell="1" allowOverlap="1">
                <wp:simplePos x="0" y="0"/>
                <wp:positionH relativeFrom="column">
                  <wp:posOffset>4242480</wp:posOffset>
                </wp:positionH>
                <wp:positionV relativeFrom="paragraph">
                  <wp:posOffset>1851180</wp:posOffset>
                </wp:positionV>
                <wp:extent cx="64800" cy="78120"/>
                <wp:effectExtent l="19050" t="38100" r="49530" b="36195"/>
                <wp:wrapNone/>
                <wp:docPr id="1190" name="Ink 11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10">
                      <w14:nvContentPartPr>
                        <w14:cNvContentPartPr/>
                      </w14:nvContentPartPr>
                      <w14:xfrm>
                        <a:off x="0" y="0"/>
                        <a:ext cx="64800" cy="7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90" o:spid="_x0000_s1026" type="#_x0000_t75" style="position:absolute;margin-left:333.3pt;margin-top:144.85pt;width:6.75pt;height:7.8pt;z-index:251763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">
                <v:imagedata r:id="rId171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762688" behindDoc="0" locked="0" layoutInCell="1" allowOverlap="1">
                <wp:simplePos x="0" y="0"/>
                <wp:positionH relativeFrom="column">
                  <wp:posOffset>3953400</wp:posOffset>
                </wp:positionH>
                <wp:positionV relativeFrom="paragraph">
                  <wp:posOffset>1877460</wp:posOffset>
                </wp:positionV>
                <wp:extent cx="65160" cy="78840"/>
                <wp:effectExtent l="38100" t="38100" r="49530" b="35560"/>
                <wp:wrapNone/>
                <wp:docPr id="1189" name="Ink 11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12">
                      <w14:nvContentPartPr>
                        <w14:cNvContentPartPr/>
                      </w14:nvContentPartPr>
                      <w14:xfrm>
                        <a:off x="0" y="0"/>
                        <a:ext cx="65160" cy="7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89" o:spid="_x0000_s1026" type="#_x0000_t75" style="position:absolute;margin-left:310.5pt;margin-top:146.9pt;width:6.9pt;height:7.95pt;z-index:251762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">
                <v:imagedata r:id="rId171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761664" behindDoc="0" locked="0" layoutInCell="1" allowOverlap="1">
                <wp:simplePos x="0" y="0"/>
                <wp:positionH relativeFrom="column">
                  <wp:posOffset>3694200</wp:posOffset>
                </wp:positionH>
                <wp:positionV relativeFrom="paragraph">
                  <wp:posOffset>1851900</wp:posOffset>
                </wp:positionV>
                <wp:extent cx="73440" cy="177480"/>
                <wp:effectExtent l="38100" t="38100" r="41275" b="51435"/>
                <wp:wrapNone/>
                <wp:docPr id="1188" name="Ink 11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14">
                      <w14:nvContentPartPr>
                        <w14:cNvContentPartPr/>
                      </w14:nvContentPartPr>
                      <w14:xfrm>
                        <a:off x="0" y="0"/>
                        <a:ext cx="73440" cy="17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88" o:spid="_x0000_s1026" type="#_x0000_t75" style="position:absolute;margin-left:290.05pt;margin-top:144.9pt;width:7.45pt;height:15.65pt;z-index:251761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">
                <v:imagedata r:id="rId171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760640" behindDoc="0" locked="0" layoutInCell="1" allowOverlap="1">
                <wp:simplePos x="0" y="0"/>
                <wp:positionH relativeFrom="column">
                  <wp:posOffset>3634440</wp:posOffset>
                </wp:positionH>
                <wp:positionV relativeFrom="paragraph">
                  <wp:posOffset>1780620</wp:posOffset>
                </wp:positionV>
                <wp:extent cx="82440" cy="819360"/>
                <wp:effectExtent l="38100" t="38100" r="32385" b="38100"/>
                <wp:wrapNone/>
                <wp:docPr id="1187" name="Ink 11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16">
                      <w14:nvContentPartPr>
                        <w14:cNvContentPartPr/>
                      </w14:nvContentPartPr>
                      <w14:xfrm>
                        <a:off x="0" y="0"/>
                        <a:ext cx="82440" cy="81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87" o:spid="_x0000_s1026" type="#_x0000_t75" style="position:absolute;margin-left:285.3pt;margin-top:139.4pt;width:8pt;height:66.2pt;z-index:251760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">
                <v:imagedata r:id="rId171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759616" behindDoc="0" locked="0" layoutInCell="1" allowOverlap="1">
                <wp:simplePos x="0" y="0"/>
                <wp:positionH relativeFrom="column">
                  <wp:posOffset>3407280</wp:posOffset>
                </wp:positionH>
                <wp:positionV relativeFrom="paragraph">
                  <wp:posOffset>2315580</wp:posOffset>
                </wp:positionV>
                <wp:extent cx="93600" cy="13320"/>
                <wp:effectExtent l="38100" t="38100" r="40005" b="44450"/>
                <wp:wrapNone/>
                <wp:docPr id="1186" name="Ink 11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18">
                      <w14:nvContentPartPr>
                        <w14:cNvContentPartPr/>
                      </w14:nvContentPartPr>
                      <w14:xfrm>
                        <a:off x="0" y="0"/>
                        <a:ext cx="93600" cy="1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86" o:spid="_x0000_s1026" type="#_x0000_t75" style="position:absolute;margin-left:267.7pt;margin-top:181.65pt;width:8.65pt;height:2.6pt;z-index:251759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">
                <v:imagedata r:id="rId171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758592" behindDoc="0" locked="0" layoutInCell="1" allowOverlap="1">
                <wp:simplePos x="0" y="0"/>
                <wp:positionH relativeFrom="column">
                  <wp:posOffset>3393960</wp:posOffset>
                </wp:positionH>
                <wp:positionV relativeFrom="paragraph">
                  <wp:posOffset>2245740</wp:posOffset>
                </wp:positionV>
                <wp:extent cx="103680" cy="40320"/>
                <wp:effectExtent l="38100" t="38100" r="29845" b="36195"/>
                <wp:wrapNone/>
                <wp:docPr id="1185" name="Ink 11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20">
                      <w14:nvContentPartPr>
                        <w14:cNvContentPartPr/>
                      </w14:nvContentPartPr>
                      <w14:xfrm>
                        <a:off x="0" y="0"/>
                        <a:ext cx="103680" cy="4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85" o:spid="_x0000_s1026" type="#_x0000_t75" style="position:absolute;margin-left:266.45pt;margin-top:176.25pt;width:9.65pt;height:4.6pt;z-index:251758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">
                <v:imagedata r:id="rId172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757568" behindDoc="0" locked="0" layoutInCell="1" allowOverlap="1">
                <wp:simplePos x="0" y="0"/>
                <wp:positionH relativeFrom="column">
                  <wp:posOffset>3214320</wp:posOffset>
                </wp:positionH>
                <wp:positionV relativeFrom="paragraph">
                  <wp:posOffset>2128380</wp:posOffset>
                </wp:positionV>
                <wp:extent cx="169560" cy="307440"/>
                <wp:effectExtent l="38100" t="38100" r="40005" b="35560"/>
                <wp:wrapNone/>
                <wp:docPr id="1184" name="Ink 11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22">
                      <w14:nvContentPartPr>
                        <w14:cNvContentPartPr/>
                      </w14:nvContentPartPr>
                      <w14:xfrm>
                        <a:off x="0" y="0"/>
                        <a:ext cx="169560" cy="30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84" o:spid="_x0000_s1026" type="#_x0000_t75" style="position:absolute;margin-left:252.3pt;margin-top:166.8pt;width:14.95pt;height:25.85pt;z-index:251757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">
                <v:imagedata r:id="rId172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756544" behindDoc="0" locked="0" layoutInCell="1" allowOverlap="1">
                <wp:simplePos x="0" y="0"/>
                <wp:positionH relativeFrom="column">
                  <wp:posOffset>3167880</wp:posOffset>
                </wp:positionH>
                <wp:positionV relativeFrom="paragraph">
                  <wp:posOffset>2381100</wp:posOffset>
                </wp:positionV>
                <wp:extent cx="37080" cy="119160"/>
                <wp:effectExtent l="38100" t="38100" r="39370" b="33655"/>
                <wp:wrapNone/>
                <wp:docPr id="1183" name="Ink 11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24">
                      <w14:nvContentPartPr>
                        <w14:cNvContentPartPr/>
                      </w14:nvContentPartPr>
                      <w14:xfrm>
                        <a:off x="0" y="0"/>
                        <a:ext cx="37080" cy="11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83" o:spid="_x0000_s1026" type="#_x0000_t75" style="position:absolute;margin-left:248.6pt;margin-top:186.8pt;width:4.6pt;height:10.7pt;z-index:251756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">
                <v:imagedata r:id="rId172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755520" behindDoc="0" locked="0" layoutInCell="1" allowOverlap="1">
                <wp:simplePos x="0" y="0"/>
                <wp:positionH relativeFrom="column">
                  <wp:posOffset>2776920</wp:posOffset>
                </wp:positionH>
                <wp:positionV relativeFrom="paragraph">
                  <wp:posOffset>1692420</wp:posOffset>
                </wp:positionV>
                <wp:extent cx="228960" cy="1127160"/>
                <wp:effectExtent l="38100" t="38100" r="38100" b="34925"/>
                <wp:wrapNone/>
                <wp:docPr id="1182" name="Ink 11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26">
                      <w14:nvContentPartPr>
                        <w14:cNvContentPartPr/>
                      </w14:nvContentPartPr>
                      <w14:xfrm>
                        <a:off x="0" y="0"/>
                        <a:ext cx="228960" cy="112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82" o:spid="_x0000_s1026" type="#_x0000_t75" style="position:absolute;margin-left:217.75pt;margin-top:132.35pt;width:19.8pt;height:90.45pt;z-index:251755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">
                <v:imagedata r:id="rId172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754496" behindDoc="0" locked="0" layoutInCell="1" allowOverlap="1">
                <wp:simplePos x="0" y="0"/>
                <wp:positionH relativeFrom="column">
                  <wp:posOffset>2700240</wp:posOffset>
                </wp:positionH>
                <wp:positionV relativeFrom="paragraph">
                  <wp:posOffset>2568660</wp:posOffset>
                </wp:positionV>
                <wp:extent cx="98640" cy="131760"/>
                <wp:effectExtent l="19050" t="38100" r="34925" b="40005"/>
                <wp:wrapNone/>
                <wp:docPr id="1181" name="Ink 11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28">
                      <w14:nvContentPartPr>
                        <w14:cNvContentPartPr/>
                      </w14:nvContentPartPr>
                      <w14:xfrm>
                        <a:off x="0" y="0"/>
                        <a:ext cx="98640" cy="13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81" o:spid="_x0000_s1026" type="#_x0000_t75" style="position:absolute;margin-left:211.85pt;margin-top:201.3pt;width:9.4pt;height:12pt;z-index:251754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">
                <v:imagedata r:id="rId172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753472" behindDoc="0" locked="0" layoutInCell="1" allowOverlap="1">
                <wp:simplePos x="0" y="0"/>
                <wp:positionH relativeFrom="column">
                  <wp:posOffset>2218920</wp:posOffset>
                </wp:positionH>
                <wp:positionV relativeFrom="paragraph">
                  <wp:posOffset>2616180</wp:posOffset>
                </wp:positionV>
                <wp:extent cx="79560" cy="98640"/>
                <wp:effectExtent l="19050" t="38100" r="34925" b="34925"/>
                <wp:wrapNone/>
                <wp:docPr id="1180" name="Ink 11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30">
                      <w14:nvContentPartPr>
                        <w14:cNvContentPartPr/>
                      </w14:nvContentPartPr>
                      <w14:xfrm>
                        <a:off x="0" y="0"/>
                        <a:ext cx="79560" cy="9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80" o:spid="_x0000_s1026" type="#_x0000_t75" style="position:absolute;margin-left:173.95pt;margin-top:205.4pt;width:7.9pt;height:9.15pt;z-index:251753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">
                <v:imagedata r:id="rId173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752448" behindDoc="0" locked="0" layoutInCell="1" allowOverlap="1">
                <wp:simplePos x="0" y="0"/>
                <wp:positionH relativeFrom="column">
                  <wp:posOffset>1614840</wp:posOffset>
                </wp:positionH>
                <wp:positionV relativeFrom="paragraph">
                  <wp:posOffset>2627700</wp:posOffset>
                </wp:positionV>
                <wp:extent cx="87480" cy="99720"/>
                <wp:effectExtent l="38100" t="38100" r="46355" b="33655"/>
                <wp:wrapNone/>
                <wp:docPr id="1179" name="Ink 11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32">
                      <w14:nvContentPartPr>
                        <w14:cNvContentPartPr/>
                      </w14:nvContentPartPr>
                      <w14:xfrm>
                        <a:off x="0" y="0"/>
                        <a:ext cx="87480" cy="9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79" o:spid="_x0000_s1026" type="#_x0000_t75" style="position:absolute;margin-left:126.3pt;margin-top:205.95pt;width:8.65pt;height:9.5pt;z-index:251752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">
                <v:imagedata r:id="rId173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751424" behindDoc="0" locked="0" layoutInCell="1" allowOverlap="1">
                <wp:simplePos x="0" y="0"/>
                <wp:positionH relativeFrom="column">
                  <wp:posOffset>1085280</wp:posOffset>
                </wp:positionH>
                <wp:positionV relativeFrom="paragraph">
                  <wp:posOffset>2672700</wp:posOffset>
                </wp:positionV>
                <wp:extent cx="112680" cy="115560"/>
                <wp:effectExtent l="38100" t="38100" r="40005" b="37465"/>
                <wp:wrapNone/>
                <wp:docPr id="1178" name="Ink 11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34">
                      <w14:nvContentPartPr>
                        <w14:cNvContentPartPr/>
                      </w14:nvContentPartPr>
                      <w14:xfrm>
                        <a:off x="0" y="0"/>
                        <a:ext cx="112680" cy="11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78" o:spid="_x0000_s1026" type="#_x0000_t75" style="position:absolute;margin-left:84.7pt;margin-top:209.55pt;width:10.5pt;height:10.85pt;z-index:251751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">
                <v:imagedata r:id="rId173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750400" behindDoc="0" locked="0" layoutInCell="1" allowOverlap="1">
                <wp:simplePos x="0" y="0"/>
                <wp:positionH relativeFrom="column">
                  <wp:posOffset>731040</wp:posOffset>
                </wp:positionH>
                <wp:positionV relativeFrom="paragraph">
                  <wp:posOffset>2692860</wp:posOffset>
                </wp:positionV>
                <wp:extent cx="101520" cy="134280"/>
                <wp:effectExtent l="38100" t="38100" r="32385" b="37465"/>
                <wp:wrapNone/>
                <wp:docPr id="1177" name="Ink 11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36">
                      <w14:nvContentPartPr>
                        <w14:cNvContentPartPr/>
                      </w14:nvContentPartPr>
                      <w14:xfrm>
                        <a:off x="0" y="0"/>
                        <a:ext cx="101520" cy="13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77" o:spid="_x0000_s1026" type="#_x0000_t75" style="position:absolute;margin-left:56.8pt;margin-top:211.15pt;width:9.65pt;height:12.3pt;z-index:251750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">
                <v:imagedata r:id="rId173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749376" behindDoc="0" locked="0" layoutInCell="1" allowOverlap="1">
                <wp:simplePos x="0" y="0"/>
                <wp:positionH relativeFrom="column">
                  <wp:posOffset>2727240</wp:posOffset>
                </wp:positionH>
                <wp:positionV relativeFrom="paragraph">
                  <wp:posOffset>2345460</wp:posOffset>
                </wp:positionV>
                <wp:extent cx="121320" cy="128160"/>
                <wp:effectExtent l="38100" t="38100" r="50165" b="43815"/>
                <wp:wrapNone/>
                <wp:docPr id="1176" name="Ink 11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38">
                      <w14:nvContentPartPr>
                        <w14:cNvContentPartPr/>
                      </w14:nvContentPartPr>
                      <w14:xfrm>
                        <a:off x="0" y="0"/>
                        <a:ext cx="121320" cy="12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76" o:spid="_x0000_s1026" type="#_x0000_t75" style="position:absolute;margin-left:214pt;margin-top:183.8pt;width:11.2pt;height:11.9pt;z-index:251749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">
                <v:imagedata r:id="rId173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748352" behindDoc="0" locked="0" layoutInCell="1" allowOverlap="1">
                <wp:simplePos x="0" y="0"/>
                <wp:positionH relativeFrom="column">
                  <wp:posOffset>2227200</wp:posOffset>
                </wp:positionH>
                <wp:positionV relativeFrom="paragraph">
                  <wp:posOffset>2332500</wp:posOffset>
                </wp:positionV>
                <wp:extent cx="142920" cy="178560"/>
                <wp:effectExtent l="38100" t="38100" r="47625" b="50165"/>
                <wp:wrapNone/>
                <wp:docPr id="1175" name="Ink 11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40">
                      <w14:nvContentPartPr>
                        <w14:cNvContentPartPr/>
                      </w14:nvContentPartPr>
                      <w14:xfrm>
                        <a:off x="0" y="0"/>
                        <a:ext cx="142920" cy="17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75" o:spid="_x0000_s1026" type="#_x0000_t75" style="position:absolute;margin-left:174.45pt;margin-top:182.8pt;width:12.8pt;height:15.8pt;z-index:251748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">
                <v:imagedata r:id="rId174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747328" behindDoc="0" locked="0" layoutInCell="1" allowOverlap="1">
                <wp:simplePos x="0" y="0"/>
                <wp:positionH relativeFrom="column">
                  <wp:posOffset>1612680</wp:posOffset>
                </wp:positionH>
                <wp:positionV relativeFrom="paragraph">
                  <wp:posOffset>2395860</wp:posOffset>
                </wp:positionV>
                <wp:extent cx="101160" cy="112680"/>
                <wp:effectExtent l="38100" t="38100" r="51435" b="40005"/>
                <wp:wrapNone/>
                <wp:docPr id="1174" name="Ink 11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42">
                      <w14:nvContentPartPr>
                        <w14:cNvContentPartPr/>
                      </w14:nvContentPartPr>
                      <w14:xfrm>
                        <a:off x="0" y="0"/>
                        <a:ext cx="101160" cy="11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74" o:spid="_x0000_s1026" type="#_x0000_t75" style="position:absolute;margin-left:126.1pt;margin-top:187.75pt;width:9.7pt;height:10.45pt;z-index:251747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">
                <v:imagedata r:id="rId174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746304" behindDoc="0" locked="0" layoutInCell="1" allowOverlap="1">
                <wp:simplePos x="0" y="0"/>
                <wp:positionH relativeFrom="column">
                  <wp:posOffset>1094280</wp:posOffset>
                </wp:positionH>
                <wp:positionV relativeFrom="paragraph">
                  <wp:posOffset>2449860</wp:posOffset>
                </wp:positionV>
                <wp:extent cx="73800" cy="106920"/>
                <wp:effectExtent l="38100" t="38100" r="40640" b="45720"/>
                <wp:wrapNone/>
                <wp:docPr id="1173" name="Ink 11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44">
                      <w14:nvContentPartPr>
                        <w14:cNvContentPartPr/>
                      </w14:nvContentPartPr>
                      <w14:xfrm>
                        <a:off x="0" y="0"/>
                        <a:ext cx="73800" cy="10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73" o:spid="_x0000_s1026" type="#_x0000_t75" style="position:absolute;margin-left:85.4pt;margin-top:192pt;width:7.45pt;height:10pt;z-index:251746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">
                <v:imagedata r:id="rId174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745280" behindDoc="0" locked="0" layoutInCell="1" allowOverlap="1">
                <wp:simplePos x="0" y="0"/>
                <wp:positionH relativeFrom="column">
                  <wp:posOffset>702600</wp:posOffset>
                </wp:positionH>
                <wp:positionV relativeFrom="paragraph">
                  <wp:posOffset>2464620</wp:posOffset>
                </wp:positionV>
                <wp:extent cx="127080" cy="138960"/>
                <wp:effectExtent l="38100" t="38100" r="44450" b="52070"/>
                <wp:wrapNone/>
                <wp:docPr id="1172" name="Ink 11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46">
                      <w14:nvContentPartPr>
                        <w14:cNvContentPartPr/>
                      </w14:nvContentPartPr>
                      <w14:xfrm>
                        <a:off x="0" y="0"/>
                        <a:ext cx="127080" cy="13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72" o:spid="_x0000_s1026" type="#_x0000_t75" style="position:absolute;margin-left:54.45pt;margin-top:193.15pt;width:11.75pt;height:12.7pt;z-index:251745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">
                <v:imagedata r:id="rId174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744256" behindDoc="0" locked="0" layoutInCell="1" allowOverlap="1">
                <wp:simplePos x="0" y="0"/>
                <wp:positionH relativeFrom="column">
                  <wp:posOffset>2720040</wp:posOffset>
                </wp:positionH>
                <wp:positionV relativeFrom="paragraph">
                  <wp:posOffset>2078700</wp:posOffset>
                </wp:positionV>
                <wp:extent cx="137520" cy="131760"/>
                <wp:effectExtent l="19050" t="38100" r="34290" b="40005"/>
                <wp:wrapNone/>
                <wp:docPr id="1171" name="Ink 11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48">
                      <w14:nvContentPartPr>
                        <w14:cNvContentPartPr/>
                      </w14:nvContentPartPr>
                      <w14:xfrm>
                        <a:off x="0" y="0"/>
                        <a:ext cx="137520" cy="13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71" o:spid="_x0000_s1026" type="#_x0000_t75" style="position:absolute;margin-left:213.4pt;margin-top:162.8pt;width:12.4pt;height:12.1pt;z-index:251744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">
                <v:imagedata r:id="rId174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743232" behindDoc="0" locked="0" layoutInCell="1" allowOverlap="1">
                <wp:simplePos x="0" y="0"/>
                <wp:positionH relativeFrom="column">
                  <wp:posOffset>2235120</wp:posOffset>
                </wp:positionH>
                <wp:positionV relativeFrom="paragraph">
                  <wp:posOffset>2106420</wp:posOffset>
                </wp:positionV>
                <wp:extent cx="111600" cy="169920"/>
                <wp:effectExtent l="38100" t="38100" r="41275" b="40005"/>
                <wp:wrapNone/>
                <wp:docPr id="1170" name="Ink 11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50">
                      <w14:nvContentPartPr>
                        <w14:cNvContentPartPr/>
                      </w14:nvContentPartPr>
                      <w14:xfrm>
                        <a:off x="0" y="0"/>
                        <a:ext cx="111600" cy="169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70" o:spid="_x0000_s1026" type="#_x0000_t75" style="position:absolute;margin-left:175.2pt;margin-top:164.95pt;width:10.5pt;height:15.15pt;z-index:251743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">
                <v:imagedata r:id="rId175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742208" behindDoc="0" locked="0" layoutInCell="1" allowOverlap="1">
                <wp:simplePos x="0" y="0"/>
                <wp:positionH relativeFrom="column">
                  <wp:posOffset>1610520</wp:posOffset>
                </wp:positionH>
                <wp:positionV relativeFrom="paragraph">
                  <wp:posOffset>2186700</wp:posOffset>
                </wp:positionV>
                <wp:extent cx="100080" cy="127800"/>
                <wp:effectExtent l="38100" t="38100" r="33655" b="43815"/>
                <wp:wrapNone/>
                <wp:docPr id="1169" name="Ink 11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52">
                      <w14:nvContentPartPr>
                        <w14:cNvContentPartPr/>
                      </w14:nvContentPartPr>
                      <w14:xfrm>
                        <a:off x="0" y="0"/>
                        <a:ext cx="100080" cy="12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69" o:spid="_x0000_s1026" type="#_x0000_t75" style="position:absolute;margin-left:126.1pt;margin-top:171.3pt;width:9.5pt;height:11.75pt;z-index:251742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">
                <v:imagedata r:id="rId175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741184" behindDoc="0" locked="0" layoutInCell="1" allowOverlap="1">
                <wp:simplePos x="0" y="0"/>
                <wp:positionH relativeFrom="column">
                  <wp:posOffset>1017240</wp:posOffset>
                </wp:positionH>
                <wp:positionV relativeFrom="paragraph">
                  <wp:posOffset>2179140</wp:posOffset>
                </wp:positionV>
                <wp:extent cx="111240" cy="181440"/>
                <wp:effectExtent l="38100" t="38100" r="41275" b="47625"/>
                <wp:wrapNone/>
                <wp:docPr id="1168" name="Ink 11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54">
                      <w14:nvContentPartPr>
                        <w14:cNvContentPartPr/>
                      </w14:nvContentPartPr>
                      <w14:xfrm>
                        <a:off x="0" y="0"/>
                        <a:ext cx="111240" cy="18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68" o:spid="_x0000_s1026" type="#_x0000_t75" style="position:absolute;margin-left:79.4pt;margin-top:170.75pt;width:10.2pt;height:15.95pt;z-index:251741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">
                <v:imagedata r:id="rId175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740160" behindDoc="0" locked="0" layoutInCell="1" allowOverlap="1">
                <wp:simplePos x="0" y="0"/>
                <wp:positionH relativeFrom="column">
                  <wp:posOffset>665880</wp:posOffset>
                </wp:positionH>
                <wp:positionV relativeFrom="paragraph">
                  <wp:posOffset>2252580</wp:posOffset>
                </wp:positionV>
                <wp:extent cx="91440" cy="94320"/>
                <wp:effectExtent l="38100" t="38100" r="41910" b="39370"/>
                <wp:wrapNone/>
                <wp:docPr id="1167" name="Ink 11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56">
                      <w14:nvContentPartPr>
                        <w14:cNvContentPartPr/>
                      </w14:nvContentPartPr>
                      <w14:xfrm>
                        <a:off x="0" y="0"/>
                        <a:ext cx="91440" cy="9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67" o:spid="_x0000_s1026" type="#_x0000_t75" style="position:absolute;margin-left:51.75pt;margin-top:176.45pt;width:8.8pt;height:9.25pt;z-index:251740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">
                <v:imagedata r:id="rId175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739136" behindDoc="0" locked="0" layoutInCell="1" allowOverlap="1">
                <wp:simplePos x="0" y="0"/>
                <wp:positionH relativeFrom="column">
                  <wp:posOffset>2816880</wp:posOffset>
                </wp:positionH>
                <wp:positionV relativeFrom="paragraph">
                  <wp:posOffset>1825980</wp:posOffset>
                </wp:positionV>
                <wp:extent cx="81720" cy="141840"/>
                <wp:effectExtent l="38100" t="38100" r="33020" b="48895"/>
                <wp:wrapNone/>
                <wp:docPr id="1166" name="Ink 11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58">
                      <w14:nvContentPartPr>
                        <w14:cNvContentPartPr/>
                      </w14:nvContentPartPr>
                      <w14:xfrm>
                        <a:off x="0" y="0"/>
                        <a:ext cx="81720" cy="14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66" o:spid="_x0000_s1026" type="#_x0000_t75" style="position:absolute;margin-left:221.05pt;margin-top:143pt;width:7.95pt;height:12.8pt;z-index:251739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">
                <v:imagedata r:id="rId175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738112" behindDoc="0" locked="0" layoutInCell="1" allowOverlap="1">
                <wp:simplePos x="0" y="0"/>
                <wp:positionH relativeFrom="column">
                  <wp:posOffset>2292720</wp:posOffset>
                </wp:positionH>
                <wp:positionV relativeFrom="paragraph">
                  <wp:posOffset>1883940</wp:posOffset>
                </wp:positionV>
                <wp:extent cx="73440" cy="154440"/>
                <wp:effectExtent l="38100" t="38100" r="41275" b="36195"/>
                <wp:wrapNone/>
                <wp:docPr id="1165" name="Ink 11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60">
                      <w14:nvContentPartPr>
                        <w14:cNvContentPartPr/>
                      </w14:nvContentPartPr>
                      <w14:xfrm>
                        <a:off x="0" y="0"/>
                        <a:ext cx="73440" cy="15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65" o:spid="_x0000_s1026" type="#_x0000_t75" style="position:absolute;margin-left:179.85pt;margin-top:147.55pt;width:7.2pt;height:13.8pt;z-index:251738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">
                <v:imagedata r:id="rId176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737088" behindDoc="0" locked="0" layoutInCell="1" allowOverlap="1">
                <wp:simplePos x="0" y="0"/>
                <wp:positionH relativeFrom="column">
                  <wp:posOffset>1725720</wp:posOffset>
                </wp:positionH>
                <wp:positionV relativeFrom="paragraph">
                  <wp:posOffset>1948380</wp:posOffset>
                </wp:positionV>
                <wp:extent cx="105840" cy="142920"/>
                <wp:effectExtent l="38100" t="38100" r="46990" b="47625"/>
                <wp:wrapNone/>
                <wp:docPr id="1164" name="Ink 11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62">
                      <w14:nvContentPartPr>
                        <w14:cNvContentPartPr/>
                      </w14:nvContentPartPr>
                      <w14:xfrm>
                        <a:off x="0" y="0"/>
                        <a:ext cx="105840" cy="142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64" o:spid="_x0000_s1026" type="#_x0000_t75" style="position:absolute;margin-left:135.05pt;margin-top:152.55pt;width:9.95pt;height:12.95pt;z-index:251737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">
                <v:imagedata r:id="rId176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736064" behindDoc="0" locked="0" layoutInCell="1" allowOverlap="1">
                <wp:simplePos x="0" y="0"/>
                <wp:positionH relativeFrom="column">
                  <wp:posOffset>1568400</wp:posOffset>
                </wp:positionH>
                <wp:positionV relativeFrom="paragraph">
                  <wp:posOffset>1931820</wp:posOffset>
                </wp:positionV>
                <wp:extent cx="28080" cy="146520"/>
                <wp:effectExtent l="38100" t="38100" r="29210" b="44450"/>
                <wp:wrapNone/>
                <wp:docPr id="1163" name="Ink 11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64">
                      <w14:nvContentPartPr>
                        <w14:cNvContentPartPr/>
                      </w14:nvContentPartPr>
                      <w14:xfrm>
                        <a:off x="0" y="0"/>
                        <a:ext cx="28080" cy="146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63" o:spid="_x0000_s1026" type="#_x0000_t75" style="position:absolute;margin-left:122.65pt;margin-top:151.25pt;width:3.55pt;height:13.2pt;z-index:251736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">
                <v:imagedata r:id="rId176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735040" behindDoc="0" locked="0" layoutInCell="1" allowOverlap="1">
                <wp:simplePos x="0" y="0"/>
                <wp:positionH relativeFrom="column">
                  <wp:posOffset>1020480</wp:posOffset>
                </wp:positionH>
                <wp:positionV relativeFrom="paragraph">
                  <wp:posOffset>2007780</wp:posOffset>
                </wp:positionV>
                <wp:extent cx="83520" cy="106920"/>
                <wp:effectExtent l="38100" t="38100" r="50165" b="45720"/>
                <wp:wrapNone/>
                <wp:docPr id="1162" name="Ink 11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66">
                      <w14:nvContentPartPr>
                        <w14:cNvContentPartPr/>
                      </w14:nvContentPartPr>
                      <w14:xfrm>
                        <a:off x="0" y="0"/>
                        <a:ext cx="83520" cy="10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62" o:spid="_x0000_s1026" type="#_x0000_t75" style="position:absolute;margin-left:79.4pt;margin-top:157.2pt;width:8.4pt;height:10pt;z-index:251735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">
                <v:imagedata r:id="rId176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734016" behindDoc="0" locked="0" layoutInCell="1" allowOverlap="1">
                <wp:simplePos x="0" y="0"/>
                <wp:positionH relativeFrom="column">
                  <wp:posOffset>692880</wp:posOffset>
                </wp:positionH>
                <wp:positionV relativeFrom="paragraph">
                  <wp:posOffset>2012820</wp:posOffset>
                </wp:positionV>
                <wp:extent cx="68400" cy="145800"/>
                <wp:effectExtent l="19050" t="38100" r="27305" b="45085"/>
                <wp:wrapNone/>
                <wp:docPr id="1161" name="Ink 11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68">
                      <w14:nvContentPartPr>
                        <w14:cNvContentPartPr/>
                      </w14:nvContentPartPr>
                      <w14:xfrm>
                        <a:off x="0" y="0"/>
                        <a:ext cx="68400" cy="14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61" o:spid="_x0000_s1026" type="#_x0000_t75" style="position:absolute;margin-left:53.8pt;margin-top:157.7pt;width:6.9pt;height:13.25pt;z-index:251734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">
                <v:imagedata r:id="rId176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732992" behindDoc="0" locked="0" layoutInCell="1" allowOverlap="1">
                <wp:simplePos x="0" y="0"/>
                <wp:positionH relativeFrom="column">
                  <wp:posOffset>449880</wp:posOffset>
                </wp:positionH>
                <wp:positionV relativeFrom="paragraph">
                  <wp:posOffset>2012100</wp:posOffset>
                </wp:positionV>
                <wp:extent cx="171360" cy="842760"/>
                <wp:effectExtent l="38100" t="38100" r="635" b="33655"/>
                <wp:wrapNone/>
                <wp:docPr id="1160" name="Ink 11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70">
                      <w14:nvContentPartPr>
                        <w14:cNvContentPartPr/>
                      </w14:nvContentPartPr>
                      <w14:xfrm>
                        <a:off x="0" y="0"/>
                        <a:ext cx="171360" cy="84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60" o:spid="_x0000_s1026" type="#_x0000_t75" style="position:absolute;margin-left:34.7pt;margin-top:157.9pt;width:14.95pt;height:67.7pt;z-index:251732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">
                <v:imagedata r:id="rId177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731968" behindDoc="0" locked="0" layoutInCell="1" allowOverlap="1">
                <wp:simplePos x="0" y="0"/>
                <wp:positionH relativeFrom="column">
                  <wp:posOffset>461400</wp:posOffset>
                </wp:positionH>
                <wp:positionV relativeFrom="paragraph">
                  <wp:posOffset>1957380</wp:posOffset>
                </wp:positionV>
                <wp:extent cx="186840" cy="48960"/>
                <wp:effectExtent l="38100" t="38100" r="41910" b="27305"/>
                <wp:wrapNone/>
                <wp:docPr id="1159" name="Ink 11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72">
                      <w14:nvContentPartPr>
                        <w14:cNvContentPartPr/>
                      </w14:nvContentPartPr>
                      <w14:xfrm>
                        <a:off x="0" y="0"/>
                        <a:ext cx="186840" cy="4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59" o:spid="_x0000_s1026" type="#_x0000_t75" style="position:absolute;margin-left:35.55pt;margin-top:153.45pt;width:16.2pt;height:5.15pt;z-index:251731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">
                <v:imagedata r:id="rId177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730944" behindDoc="0" locked="0" layoutInCell="1" allowOverlap="1">
                <wp:simplePos x="0" y="0"/>
                <wp:positionH relativeFrom="column">
                  <wp:posOffset>227760</wp:posOffset>
                </wp:positionH>
                <wp:positionV relativeFrom="paragraph">
                  <wp:posOffset>2348340</wp:posOffset>
                </wp:positionV>
                <wp:extent cx="73800" cy="17640"/>
                <wp:effectExtent l="38100" t="38100" r="40640" b="40005"/>
                <wp:wrapNone/>
                <wp:docPr id="1158" name="Ink 11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74">
                      <w14:nvContentPartPr>
                        <w14:cNvContentPartPr/>
                      </w14:nvContentPartPr>
                      <w14:xfrm>
                        <a:off x="0" y="0"/>
                        <a:ext cx="73800" cy="1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58" o:spid="_x0000_s1026" type="#_x0000_t75" style="position:absolute;margin-left:17.15pt;margin-top:184.25pt;width:7.35pt;height:2.9pt;z-index:251730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">
                <v:imagedata r:id="rId177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729920" behindDoc="0" locked="0" layoutInCell="1" allowOverlap="1">
                <wp:simplePos x="0" y="0"/>
                <wp:positionH relativeFrom="column">
                  <wp:posOffset>197160</wp:posOffset>
                </wp:positionH>
                <wp:positionV relativeFrom="paragraph">
                  <wp:posOffset>2291100</wp:posOffset>
                </wp:positionV>
                <wp:extent cx="122760" cy="10800"/>
                <wp:effectExtent l="38100" t="38100" r="29845" b="46355"/>
                <wp:wrapNone/>
                <wp:docPr id="1157" name="Ink 11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76">
                      <w14:nvContentPartPr>
                        <w14:cNvContentPartPr/>
                      </w14:nvContentPartPr>
                      <w14:xfrm>
                        <a:off x="0" y="0"/>
                        <a:ext cx="12276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57" o:spid="_x0000_s1026" type="#_x0000_t75" style="position:absolute;margin-left:14.85pt;margin-top:179.6pt;width:11.05pt;height:2.45pt;z-index:251729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">
                <v:imagedata r:id="rId177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728896" behindDoc="0" locked="0" layoutInCell="1" allowOverlap="1">
                <wp:simplePos x="0" y="0"/>
                <wp:positionH relativeFrom="column">
                  <wp:posOffset>-12720</wp:posOffset>
                </wp:positionH>
                <wp:positionV relativeFrom="paragraph">
                  <wp:posOffset>2127660</wp:posOffset>
                </wp:positionV>
                <wp:extent cx="156240" cy="360720"/>
                <wp:effectExtent l="38100" t="38100" r="34290" b="39370"/>
                <wp:wrapNone/>
                <wp:docPr id="1156" name="Ink 11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78">
                      <w14:nvContentPartPr>
                        <w14:cNvContentPartPr/>
                      </w14:nvContentPartPr>
                      <w14:xfrm>
                        <a:off x="0" y="0"/>
                        <a:ext cx="156240" cy="36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56" o:spid="_x0000_s1026" type="#_x0000_t75" style="position:absolute;margin-left:-1.8pt;margin-top:166.75pt;width:13.85pt;height:29.95pt;z-index:251728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">
                <v:imagedata r:id="rId177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727872" behindDoc="0" locked="0" layoutInCell="1" allowOverlap="1">
                <wp:simplePos x="0" y="0"/>
                <wp:positionH relativeFrom="column">
                  <wp:posOffset>5357040</wp:posOffset>
                </wp:positionH>
                <wp:positionV relativeFrom="paragraph">
                  <wp:posOffset>910140</wp:posOffset>
                </wp:positionV>
                <wp:extent cx="101520" cy="117000"/>
                <wp:effectExtent l="19050" t="38100" r="13335" b="35560"/>
                <wp:wrapNone/>
                <wp:docPr id="1155" name="Ink 11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80">
                      <w14:nvContentPartPr>
                        <w14:cNvContentPartPr/>
                      </w14:nvContentPartPr>
                      <w14:xfrm>
                        <a:off x="0" y="0"/>
                        <a:ext cx="101520" cy="11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55" o:spid="_x0000_s1026" type="#_x0000_t75" style="position:absolute;margin-left:421.45pt;margin-top:71.1pt;width:9.05pt;height:10.35pt;z-index:251727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">
                <v:imagedata r:id="rId178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726848" behindDoc="0" locked="0" layoutInCell="1" allowOverlap="1">
                <wp:simplePos x="0" y="0"/>
                <wp:positionH relativeFrom="column">
                  <wp:posOffset>5209440</wp:posOffset>
                </wp:positionH>
                <wp:positionV relativeFrom="paragraph">
                  <wp:posOffset>726540</wp:posOffset>
                </wp:positionV>
                <wp:extent cx="34200" cy="428400"/>
                <wp:effectExtent l="38100" t="38100" r="42545" b="29210"/>
                <wp:wrapNone/>
                <wp:docPr id="1154" name="Ink 11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82">
                      <w14:nvContentPartPr>
                        <w14:cNvContentPartPr/>
                      </w14:nvContentPartPr>
                      <w14:xfrm>
                        <a:off x="0" y="0"/>
                        <a:ext cx="34200" cy="42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54" o:spid="_x0000_s1026" type="#_x0000_t75" style="position:absolute;margin-left:409.45pt;margin-top:56.6pt;width:4.3pt;height:35.1pt;z-index:251726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">
                <v:imagedata r:id="rId178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725824" behindDoc="0" locked="0" layoutInCell="1" allowOverlap="1">
                <wp:simplePos x="0" y="0"/>
                <wp:positionH relativeFrom="column">
                  <wp:posOffset>5178480</wp:posOffset>
                </wp:positionH>
                <wp:positionV relativeFrom="paragraph">
                  <wp:posOffset>952620</wp:posOffset>
                </wp:positionV>
                <wp:extent cx="127800" cy="72000"/>
                <wp:effectExtent l="38100" t="38100" r="24765" b="42545"/>
                <wp:wrapNone/>
                <wp:docPr id="1153" name="Ink 11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84">
                      <w14:nvContentPartPr>
                        <w14:cNvContentPartPr/>
                      </w14:nvContentPartPr>
                      <w14:xfrm>
                        <a:off x="0" y="0"/>
                        <a:ext cx="127800" cy="7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53" o:spid="_x0000_s1026" type="#_x0000_t75" style="position:absolute;margin-left:407.15pt;margin-top:74.25pt;width:11.35pt;height:7.1pt;z-index:251725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">
                <v:imagedata r:id="rId178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724800" behindDoc="0" locked="0" layoutInCell="1" allowOverlap="1">
                <wp:simplePos x="0" y="0"/>
                <wp:positionH relativeFrom="column">
                  <wp:posOffset>4686360</wp:posOffset>
                </wp:positionH>
                <wp:positionV relativeFrom="paragraph">
                  <wp:posOffset>849300</wp:posOffset>
                </wp:positionV>
                <wp:extent cx="176400" cy="224640"/>
                <wp:effectExtent l="38100" t="38100" r="33655" b="42545"/>
                <wp:wrapNone/>
                <wp:docPr id="1152" name="Ink 11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86">
                      <w14:nvContentPartPr>
                        <w14:cNvContentPartPr/>
                      </w14:nvContentPartPr>
                      <w14:xfrm>
                        <a:off x="0" y="0"/>
                        <a:ext cx="176400" cy="22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52" o:spid="_x0000_s1026" type="#_x0000_t75" style="position:absolute;margin-left:368.25pt;margin-top:66.1pt;width:15.35pt;height:19.2pt;z-index:251724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">
                <v:imagedata r:id="rId178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723776" behindDoc="0" locked="0" layoutInCell="1" allowOverlap="1">
                <wp:simplePos x="0" y="0"/>
                <wp:positionH relativeFrom="column">
                  <wp:posOffset>4506360</wp:posOffset>
                </wp:positionH>
                <wp:positionV relativeFrom="paragraph">
                  <wp:posOffset>806100</wp:posOffset>
                </wp:positionV>
                <wp:extent cx="132480" cy="277920"/>
                <wp:effectExtent l="38100" t="38100" r="39370" b="46355"/>
                <wp:wrapNone/>
                <wp:docPr id="1151" name="Ink 11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88">
                      <w14:nvContentPartPr>
                        <w14:cNvContentPartPr/>
                      </w14:nvContentPartPr>
                      <w14:xfrm>
                        <a:off x="0" y="0"/>
                        <a:ext cx="132480" cy="27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51" o:spid="_x0000_s1026" type="#_x0000_t75" style="position:absolute;margin-left:354.1pt;margin-top:62.7pt;width:12pt;height:23.45pt;z-index:251723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">
                <v:imagedata r:id="rId178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722752" behindDoc="0" locked="0" layoutInCell="1" allowOverlap="1">
                <wp:simplePos x="0" y="0"/>
                <wp:positionH relativeFrom="column">
                  <wp:posOffset>4358760</wp:posOffset>
                </wp:positionH>
                <wp:positionV relativeFrom="paragraph">
                  <wp:posOffset>999060</wp:posOffset>
                </wp:positionV>
                <wp:extent cx="82440" cy="12240"/>
                <wp:effectExtent l="38100" t="38100" r="32385" b="26035"/>
                <wp:wrapNone/>
                <wp:docPr id="1150" name="Ink 11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90">
                      <w14:nvContentPartPr>
                        <w14:cNvContentPartPr/>
                      </w14:nvContentPartPr>
                      <w14:xfrm>
                        <a:off x="0" y="0"/>
                        <a:ext cx="8244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50" o:spid="_x0000_s1026" type="#_x0000_t75" style="position:absolute;margin-left:342.5pt;margin-top:78.05pt;width:7.85pt;height:2.3pt;z-index:251722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">
                <v:imagedata r:id="rId179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721728" behindDoc="0" locked="0" layoutInCell="1" allowOverlap="1">
                <wp:simplePos x="0" y="0"/>
                <wp:positionH relativeFrom="column">
                  <wp:posOffset>4339320</wp:posOffset>
                </wp:positionH>
                <wp:positionV relativeFrom="paragraph">
                  <wp:posOffset>938940</wp:posOffset>
                </wp:positionV>
                <wp:extent cx="103680" cy="17640"/>
                <wp:effectExtent l="38100" t="38100" r="29845" b="40005"/>
                <wp:wrapNone/>
                <wp:docPr id="1149" name="Ink 11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92">
                      <w14:nvContentPartPr>
                        <w14:cNvContentPartPr/>
                      </w14:nvContentPartPr>
                      <w14:xfrm>
                        <a:off x="0" y="0"/>
                        <a:ext cx="103680" cy="1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49" o:spid="_x0000_s1026" type="#_x0000_t75" style="position:absolute;margin-left:341pt;margin-top:73.25pt;width:9.5pt;height:2.8pt;z-index:251721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">
                <v:imagedata r:id="rId179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720704" behindDoc="0" locked="0" layoutInCell="1" allowOverlap="1">
                <wp:simplePos x="0" y="0"/>
                <wp:positionH relativeFrom="column">
                  <wp:posOffset>4040880</wp:posOffset>
                </wp:positionH>
                <wp:positionV relativeFrom="paragraph">
                  <wp:posOffset>1010940</wp:posOffset>
                </wp:positionV>
                <wp:extent cx="143280" cy="39600"/>
                <wp:effectExtent l="38100" t="38100" r="28575" b="36830"/>
                <wp:wrapNone/>
                <wp:docPr id="1148" name="Ink 11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94">
                      <w14:nvContentPartPr>
                        <w14:cNvContentPartPr/>
                      </w14:nvContentPartPr>
                      <w14:xfrm>
                        <a:off x="0" y="0"/>
                        <a:ext cx="143280" cy="3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48" o:spid="_x0000_s1026" type="#_x0000_t75" style="position:absolute;margin-left:317.5pt;margin-top:78.95pt;width:12.7pt;height:4.3pt;z-index:251720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">
                <v:imagedata r:id="rId179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719680" behindDoc="0" locked="0" layoutInCell="1" allowOverlap="1">
                <wp:simplePos x="0" y="0"/>
                <wp:positionH relativeFrom="column">
                  <wp:posOffset>4065720</wp:posOffset>
                </wp:positionH>
                <wp:positionV relativeFrom="paragraph">
                  <wp:posOffset>856140</wp:posOffset>
                </wp:positionV>
                <wp:extent cx="124560" cy="267840"/>
                <wp:effectExtent l="38100" t="38100" r="27940" b="37465"/>
                <wp:wrapNone/>
                <wp:docPr id="1147" name="Ink 11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96">
                      <w14:nvContentPartPr>
                        <w14:cNvContentPartPr/>
                      </w14:nvContentPartPr>
                      <w14:xfrm>
                        <a:off x="0" y="0"/>
                        <a:ext cx="124560" cy="26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47" o:spid="_x0000_s1026" type="#_x0000_t75" style="position:absolute;margin-left:319.35pt;margin-top:66.6pt;width:11.35pt;height:22.8pt;z-index:251719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">
                <v:imagedata r:id="rId179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718656" behindDoc="0" locked="0" layoutInCell="1" allowOverlap="1">
                <wp:simplePos x="0" y="0"/>
                <wp:positionH relativeFrom="column">
                  <wp:posOffset>3912720</wp:posOffset>
                </wp:positionH>
                <wp:positionV relativeFrom="paragraph">
                  <wp:posOffset>829140</wp:posOffset>
                </wp:positionV>
                <wp:extent cx="153000" cy="200880"/>
                <wp:effectExtent l="19050" t="38100" r="38100" b="46990"/>
                <wp:wrapNone/>
                <wp:docPr id="1146" name="Ink 11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98">
                      <w14:nvContentPartPr>
                        <w14:cNvContentPartPr/>
                      </w14:nvContentPartPr>
                      <w14:xfrm>
                        <a:off x="0" y="0"/>
                        <a:ext cx="153000" cy="20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46" o:spid="_x0000_s1026" type="#_x0000_t75" style="position:absolute;margin-left:307.4pt;margin-top:64.5pt;width:13.6pt;height:17.3pt;z-index:251718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">
                <v:imagedata r:id="rId179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717632" behindDoc="0" locked="0" layoutInCell="1" allowOverlap="1">
                <wp:simplePos x="0" y="0"/>
                <wp:positionH relativeFrom="column">
                  <wp:posOffset>3969600</wp:posOffset>
                </wp:positionH>
                <wp:positionV relativeFrom="paragraph">
                  <wp:posOffset>877380</wp:posOffset>
                </wp:positionV>
                <wp:extent cx="30960" cy="249840"/>
                <wp:effectExtent l="38100" t="38100" r="26670" b="36195"/>
                <wp:wrapNone/>
                <wp:docPr id="1145" name="Ink 11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00">
                      <w14:nvContentPartPr>
                        <w14:cNvContentPartPr/>
                      </w14:nvContentPartPr>
                      <w14:xfrm>
                        <a:off x="0" y="0"/>
                        <a:ext cx="30960" cy="24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45" o:spid="_x0000_s1026" type="#_x0000_t75" style="position:absolute;margin-left:311.8pt;margin-top:68.45pt;width:3.9pt;height:21.05pt;z-index:251717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">
                <v:imagedata r:id="rId180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716608" behindDoc="0" locked="0" layoutInCell="1" allowOverlap="1">
                <wp:simplePos x="0" y="0"/>
                <wp:positionH relativeFrom="column">
                  <wp:posOffset>3410520</wp:posOffset>
                </wp:positionH>
                <wp:positionV relativeFrom="paragraph">
                  <wp:posOffset>1039740</wp:posOffset>
                </wp:positionV>
                <wp:extent cx="269640" cy="141120"/>
                <wp:effectExtent l="38100" t="38100" r="35560" b="30480"/>
                <wp:wrapNone/>
                <wp:docPr id="1144" name="Ink 11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02">
                      <w14:nvContentPartPr>
                        <w14:cNvContentPartPr/>
                      </w14:nvContentPartPr>
                      <w14:xfrm>
                        <a:off x="0" y="0"/>
                        <a:ext cx="269640" cy="14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44" o:spid="_x0000_s1026" type="#_x0000_t75" style="position:absolute;margin-left:268.1pt;margin-top:81.05pt;width:22.45pt;height:12.65pt;z-index:251716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">
                <v:imagedata r:id="rId180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715584" behindDoc="0" locked="0" layoutInCell="1" allowOverlap="1">
                <wp:simplePos x="0" y="0"/>
                <wp:positionH relativeFrom="column">
                  <wp:posOffset>3349320</wp:posOffset>
                </wp:positionH>
                <wp:positionV relativeFrom="paragraph">
                  <wp:posOffset>1056660</wp:posOffset>
                </wp:positionV>
                <wp:extent cx="52560" cy="109440"/>
                <wp:effectExtent l="38100" t="38100" r="43180" b="43180"/>
                <wp:wrapNone/>
                <wp:docPr id="1143" name="Ink 11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04">
                      <w14:nvContentPartPr>
                        <w14:cNvContentPartPr/>
                      </w14:nvContentPartPr>
                      <w14:xfrm>
                        <a:off x="0" y="0"/>
                        <a:ext cx="52560" cy="10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43" o:spid="_x0000_s1026" type="#_x0000_t75" style="position:absolute;margin-left:263pt;margin-top:82.35pt;width:5.8pt;height:10.25pt;z-index:251715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">
                <v:imagedata r:id="rId180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714560" behindDoc="0" locked="0" layoutInCell="1" allowOverlap="1">
                <wp:simplePos x="0" y="0"/>
                <wp:positionH relativeFrom="column">
                  <wp:posOffset>3183000</wp:posOffset>
                </wp:positionH>
                <wp:positionV relativeFrom="paragraph">
                  <wp:posOffset>1217220</wp:posOffset>
                </wp:positionV>
                <wp:extent cx="13680" cy="156960"/>
                <wp:effectExtent l="38100" t="38100" r="24765" b="33655"/>
                <wp:wrapNone/>
                <wp:docPr id="1142" name="Ink 11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06">
                      <w14:nvContentPartPr>
                        <w14:cNvContentPartPr/>
                      </w14:nvContentPartPr>
                      <w14:xfrm>
                        <a:off x="0" y="0"/>
                        <a:ext cx="13680" cy="15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42" o:spid="_x0000_s1026" type="#_x0000_t75" style="position:absolute;margin-left:249.95pt;margin-top:95.15pt;width:2.35pt;height:13.7pt;z-index:251714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">
                <v:imagedata r:id="rId180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713536" behindDoc="0" locked="0" layoutInCell="1" allowOverlap="1">
                <wp:simplePos x="0" y="0"/>
                <wp:positionH relativeFrom="column">
                  <wp:posOffset>2691960</wp:posOffset>
                </wp:positionH>
                <wp:positionV relativeFrom="paragraph">
                  <wp:posOffset>524220</wp:posOffset>
                </wp:positionV>
                <wp:extent cx="288720" cy="1146600"/>
                <wp:effectExtent l="38100" t="38100" r="35560" b="34925"/>
                <wp:wrapNone/>
                <wp:docPr id="1141" name="Ink 11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08">
                      <w14:nvContentPartPr>
                        <w14:cNvContentPartPr/>
                      </w14:nvContentPartPr>
                      <w14:xfrm>
                        <a:off x="0" y="0"/>
                        <a:ext cx="288720" cy="114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41" o:spid="_x0000_s1026" type="#_x0000_t75" style="position:absolute;margin-left:211.2pt;margin-top:40.8pt;width:24.3pt;height:91.65pt;z-index:25171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">
                <v:imagedata r:id="rId180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712512" behindDoc="0" locked="0" layoutInCell="1" allowOverlap="1">
                <wp:simplePos x="0" y="0"/>
                <wp:positionH relativeFrom="column">
                  <wp:posOffset>2798520</wp:posOffset>
                </wp:positionH>
                <wp:positionV relativeFrom="paragraph">
                  <wp:posOffset>1367700</wp:posOffset>
                </wp:positionV>
                <wp:extent cx="89640" cy="22680"/>
                <wp:effectExtent l="38100" t="38100" r="24765" b="34925"/>
                <wp:wrapNone/>
                <wp:docPr id="1140" name="Ink 11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10">
                      <w14:nvContentPartPr>
                        <w14:cNvContentPartPr/>
                      </w14:nvContentPartPr>
                      <w14:xfrm>
                        <a:off x="0" y="0"/>
                        <a:ext cx="89640" cy="2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40" o:spid="_x0000_s1026" type="#_x0000_t75" style="position:absolute;margin-left:219.85pt;margin-top:107.05pt;width:8.2pt;height:3pt;z-index:251712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">
                <v:imagedata r:id="rId181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711488" behindDoc="0" locked="0" layoutInCell="1" allowOverlap="1">
                <wp:simplePos x="0" y="0"/>
                <wp:positionH relativeFrom="column">
                  <wp:posOffset>2713560</wp:posOffset>
                </wp:positionH>
                <wp:positionV relativeFrom="paragraph">
                  <wp:posOffset>1353300</wp:posOffset>
                </wp:positionV>
                <wp:extent cx="100080" cy="205920"/>
                <wp:effectExtent l="38100" t="38100" r="33655" b="41910"/>
                <wp:wrapNone/>
                <wp:docPr id="1139" name="Ink 11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12">
                      <w14:nvContentPartPr>
                        <w14:cNvContentPartPr/>
                      </w14:nvContentPartPr>
                      <w14:xfrm>
                        <a:off x="0" y="0"/>
                        <a:ext cx="100080" cy="20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39" o:spid="_x0000_s1026" type="#_x0000_t75" style="position:absolute;margin-left:212.9pt;margin-top:105.95pt;width:9.25pt;height:17.65pt;z-index:251711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">
                <v:imagedata r:id="rId181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710464" behindDoc="0" locked="0" layoutInCell="1" allowOverlap="1">
                <wp:simplePos x="0" y="0"/>
                <wp:positionH relativeFrom="column">
                  <wp:posOffset>2330880</wp:posOffset>
                </wp:positionH>
                <wp:positionV relativeFrom="paragraph">
                  <wp:posOffset>1428540</wp:posOffset>
                </wp:positionV>
                <wp:extent cx="71640" cy="127080"/>
                <wp:effectExtent l="38100" t="38100" r="24130" b="25400"/>
                <wp:wrapNone/>
                <wp:docPr id="1138" name="Ink 11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14">
                      <w14:nvContentPartPr>
                        <w14:cNvContentPartPr/>
                      </w14:nvContentPartPr>
                      <w14:xfrm>
                        <a:off x="0" y="0"/>
                        <a:ext cx="71640" cy="12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38" o:spid="_x0000_s1026" type="#_x0000_t75" style="position:absolute;margin-left:182.9pt;margin-top:111.75pt;width:6.95pt;height:11.35pt;z-index:251710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">
                <v:imagedata r:id="rId181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709440" behindDoc="0" locked="0" layoutInCell="1" allowOverlap="1">
                <wp:simplePos x="0" y="0"/>
                <wp:positionH relativeFrom="column">
                  <wp:posOffset>2219640</wp:posOffset>
                </wp:positionH>
                <wp:positionV relativeFrom="paragraph">
                  <wp:posOffset>1397940</wp:posOffset>
                </wp:positionV>
                <wp:extent cx="55800" cy="191520"/>
                <wp:effectExtent l="38100" t="38100" r="40005" b="37465"/>
                <wp:wrapNone/>
                <wp:docPr id="1137" name="Ink 11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16">
                      <w14:nvContentPartPr>
                        <w14:cNvContentPartPr/>
                      </w14:nvContentPartPr>
                      <w14:xfrm>
                        <a:off x="0" y="0"/>
                        <a:ext cx="55800" cy="19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37" o:spid="_x0000_s1026" type="#_x0000_t75" style="position:absolute;margin-left:174pt;margin-top:109.25pt;width:6pt;height:16.65pt;z-index:251709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">
                <v:imagedata r:id="rId181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708416" behindDoc="0" locked="0" layoutInCell="1" allowOverlap="1">
                <wp:simplePos x="0" y="0"/>
                <wp:positionH relativeFrom="column">
                  <wp:posOffset>1781520</wp:posOffset>
                </wp:positionH>
                <wp:positionV relativeFrom="paragraph">
                  <wp:posOffset>1451220</wp:posOffset>
                </wp:positionV>
                <wp:extent cx="103680" cy="180000"/>
                <wp:effectExtent l="38100" t="38100" r="29845" b="48895"/>
                <wp:wrapNone/>
                <wp:docPr id="1123" name="Ink 11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18">
                      <w14:nvContentPartPr>
                        <w14:cNvContentPartPr/>
                      </w14:nvContentPartPr>
                      <w14:xfrm>
                        <a:off x="0" y="0"/>
                        <a:ext cx="103680" cy="180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23" o:spid="_x0000_s1026" type="#_x0000_t75" style="position:absolute;margin-left:139.45pt;margin-top:113.45pt;width:9.6pt;height:15.8pt;z-index:25170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">
                <v:imagedata r:id="rId181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707392" behindDoc="0" locked="0" layoutInCell="1" allowOverlap="1">
                <wp:simplePos x="0" y="0"/>
                <wp:positionH relativeFrom="column">
                  <wp:posOffset>1219200</wp:posOffset>
                </wp:positionH>
                <wp:positionV relativeFrom="paragraph">
                  <wp:posOffset>1497660</wp:posOffset>
                </wp:positionV>
                <wp:extent cx="26640" cy="181080"/>
                <wp:effectExtent l="38100" t="38100" r="31115" b="47625"/>
                <wp:wrapNone/>
                <wp:docPr id="1122" name="Ink 11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20">
                      <w14:nvContentPartPr>
                        <w14:cNvContentPartPr/>
                      </w14:nvContentPartPr>
                      <w14:xfrm>
                        <a:off x="0" y="0"/>
                        <a:ext cx="26640" cy="18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22" o:spid="_x0000_s1026" type="#_x0000_t75" style="position:absolute;margin-left:95.2pt;margin-top:117.1pt;width:3.75pt;height:15.85pt;z-index:251707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">
                <v:imagedata r:id="rId182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706368" behindDoc="0" locked="0" layoutInCell="1" allowOverlap="1">
                <wp:simplePos x="0" y="0"/>
                <wp:positionH relativeFrom="column">
                  <wp:posOffset>741120</wp:posOffset>
                </wp:positionH>
                <wp:positionV relativeFrom="paragraph">
                  <wp:posOffset>1533300</wp:posOffset>
                </wp:positionV>
                <wp:extent cx="150840" cy="178920"/>
                <wp:effectExtent l="38100" t="38100" r="1905" b="50165"/>
                <wp:wrapNone/>
                <wp:docPr id="1121" name="Ink 11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22">
                      <w14:nvContentPartPr>
                        <w14:cNvContentPartPr/>
                      </w14:nvContentPartPr>
                      <w14:xfrm>
                        <a:off x="0" y="0"/>
                        <a:ext cx="150840" cy="17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21" o:spid="_x0000_s1026" type="#_x0000_t75" style="position:absolute;margin-left:57.55pt;margin-top:119.95pt;width:13.5pt;height:15.8pt;z-index:251706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">
                <v:imagedata r:id="rId182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705344" behindDoc="0" locked="0" layoutInCell="1" allowOverlap="1">
                <wp:simplePos x="0" y="0"/>
                <wp:positionH relativeFrom="column">
                  <wp:posOffset>2745600</wp:posOffset>
                </wp:positionH>
                <wp:positionV relativeFrom="paragraph">
                  <wp:posOffset>1143060</wp:posOffset>
                </wp:positionV>
                <wp:extent cx="93600" cy="152640"/>
                <wp:effectExtent l="38100" t="38100" r="40005" b="38100"/>
                <wp:wrapNone/>
                <wp:docPr id="1120" name="Ink 11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24">
                      <w14:nvContentPartPr>
                        <w14:cNvContentPartPr/>
                      </w14:nvContentPartPr>
                      <w14:xfrm>
                        <a:off x="0" y="0"/>
                        <a:ext cx="93600" cy="15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20" o:spid="_x0000_s1026" type="#_x0000_t75" style="position:absolute;margin-left:215.45pt;margin-top:89.3pt;width:8.85pt;height:13.5pt;z-index:251705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">
                <v:imagedata r:id="rId182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704320" behindDoc="0" locked="0" layoutInCell="1" allowOverlap="1">
                <wp:simplePos x="0" y="0"/>
                <wp:positionH relativeFrom="column">
                  <wp:posOffset>2622480</wp:posOffset>
                </wp:positionH>
                <wp:positionV relativeFrom="paragraph">
                  <wp:posOffset>1207860</wp:posOffset>
                </wp:positionV>
                <wp:extent cx="79560" cy="8640"/>
                <wp:effectExtent l="38100" t="38100" r="34925" b="29845"/>
                <wp:wrapNone/>
                <wp:docPr id="31" name="Ink 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26">
                      <w14:nvContentPartPr>
                        <w14:cNvContentPartPr/>
                      </w14:nvContentPartPr>
                      <w14:xfrm>
                        <a:off x="0" y="0"/>
                        <a:ext cx="7956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" o:spid="_x0000_s1026" type="#_x0000_t75" style="position:absolute;margin-left:205.8pt;margin-top:94.35pt;width:7.7pt;height:2.2pt;z-index:251704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">
                <v:imagedata r:id="rId182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703296" behindDoc="0" locked="0" layoutInCell="1" allowOverlap="1">
                <wp:simplePos x="0" y="0"/>
                <wp:positionH relativeFrom="column">
                  <wp:posOffset>2257800</wp:posOffset>
                </wp:positionH>
                <wp:positionV relativeFrom="paragraph">
                  <wp:posOffset>1180500</wp:posOffset>
                </wp:positionV>
                <wp:extent cx="118440" cy="128520"/>
                <wp:effectExtent l="38100" t="38100" r="34290" b="43180"/>
                <wp:wrapNone/>
                <wp:docPr id="30" name="Ink 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28">
                      <w14:nvContentPartPr>
                        <w14:cNvContentPartPr/>
                      </w14:nvContentPartPr>
                      <w14:xfrm>
                        <a:off x="0" y="0"/>
                        <a:ext cx="118440" cy="12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" o:spid="_x0000_s1026" type="#_x0000_t75" style="position:absolute;margin-left:177.05pt;margin-top:92.3pt;width:10.8pt;height:11.55pt;z-index:251703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">
                <v:imagedata r:id="rId182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702272" behindDoc="0" locked="0" layoutInCell="1" allowOverlap="1">
                <wp:simplePos x="0" y="0"/>
                <wp:positionH relativeFrom="column">
                  <wp:posOffset>2160240</wp:posOffset>
                </wp:positionH>
                <wp:positionV relativeFrom="paragraph">
                  <wp:posOffset>1228740</wp:posOffset>
                </wp:positionV>
                <wp:extent cx="82440" cy="14760"/>
                <wp:effectExtent l="38100" t="38100" r="32385" b="42545"/>
                <wp:wrapNone/>
                <wp:docPr id="29" name="Ink 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30">
                      <w14:nvContentPartPr>
                        <w14:cNvContentPartPr/>
                      </w14:nvContentPartPr>
                      <w14:xfrm>
                        <a:off x="0" y="0"/>
                        <a:ext cx="82440" cy="1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" o:spid="_x0000_s1026" type="#_x0000_t75" style="position:absolute;margin-left:169.35pt;margin-top:96.05pt;width:8pt;height:2.55pt;z-index:25170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">
                <v:imagedata r:id="rId183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701248" behindDoc="0" locked="0" layoutInCell="1" allowOverlap="1">
                <wp:simplePos x="0" y="0"/>
                <wp:positionH relativeFrom="column">
                  <wp:posOffset>1802400</wp:posOffset>
                </wp:positionH>
                <wp:positionV relativeFrom="paragraph">
                  <wp:posOffset>1205700</wp:posOffset>
                </wp:positionV>
                <wp:extent cx="100440" cy="144000"/>
                <wp:effectExtent l="38100" t="38100" r="13970" b="27940"/>
                <wp:wrapNone/>
                <wp:docPr id="28" name="Ink 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32">
                      <w14:nvContentPartPr>
                        <w14:cNvContentPartPr/>
                      </w14:nvContentPartPr>
                      <w14:xfrm>
                        <a:off x="0" y="0"/>
                        <a:ext cx="100440" cy="14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" o:spid="_x0000_s1026" type="#_x0000_t75" style="position:absolute;margin-left:141.15pt;margin-top:94.2pt;width:9.35pt;height:12.85pt;z-index:25170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">
                <v:imagedata r:id="rId183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700224" behindDoc="0" locked="0" layoutInCell="1" allowOverlap="1">
                <wp:simplePos x="0" y="0"/>
                <wp:positionH relativeFrom="column">
                  <wp:posOffset>1668480</wp:posOffset>
                </wp:positionH>
                <wp:positionV relativeFrom="paragraph">
                  <wp:posOffset>1307940</wp:posOffset>
                </wp:positionV>
                <wp:extent cx="81720" cy="7920"/>
                <wp:effectExtent l="38100" t="38100" r="33020" b="30480"/>
                <wp:wrapNone/>
                <wp:docPr id="27" name="Ink 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34">
                      <w14:nvContentPartPr>
                        <w14:cNvContentPartPr/>
                      </w14:nvContentPartPr>
                      <w14:xfrm>
                        <a:off x="0" y="0"/>
                        <a:ext cx="8172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" o:spid="_x0000_s1026" type="#_x0000_t75" style="position:absolute;margin-left:130.55pt;margin-top:102.2pt;width:8.1pt;height:2.2pt;z-index:25170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">
                <v:imagedata r:id="rId183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699200" behindDoc="0" locked="0" layoutInCell="1" allowOverlap="1">
                <wp:simplePos x="0" y="0"/>
                <wp:positionH relativeFrom="column">
                  <wp:posOffset>1284000</wp:posOffset>
                </wp:positionH>
                <wp:positionV relativeFrom="paragraph">
                  <wp:posOffset>1226580</wp:posOffset>
                </wp:positionV>
                <wp:extent cx="12600" cy="150120"/>
                <wp:effectExtent l="38100" t="38100" r="26035" b="40640"/>
                <wp:wrapNone/>
                <wp:docPr id="26" name="Ink 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36">
                      <w14:nvContentPartPr>
                        <w14:cNvContentPartPr/>
                      </w14:nvContentPartPr>
                      <w14:xfrm>
                        <a:off x="0" y="0"/>
                        <a:ext cx="12600" cy="15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" o:spid="_x0000_s1026" type="#_x0000_t75" style="position:absolute;margin-left:100.5pt;margin-top:95.8pt;width:2.45pt;height:13.35pt;z-index:25169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">
                <v:imagedata r:id="rId183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698176" behindDoc="0" locked="0" layoutInCell="1" allowOverlap="1">
                <wp:simplePos x="0" y="0"/>
                <wp:positionH relativeFrom="column">
                  <wp:posOffset>1107600</wp:posOffset>
                </wp:positionH>
                <wp:positionV relativeFrom="paragraph">
                  <wp:posOffset>1285980</wp:posOffset>
                </wp:positionV>
                <wp:extent cx="117360" cy="23400"/>
                <wp:effectExtent l="38100" t="38100" r="35560" b="34290"/>
                <wp:wrapNone/>
                <wp:docPr id="25" name="Ink 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38">
                      <w14:nvContentPartPr>
                        <w14:cNvContentPartPr/>
                      </w14:nvContentPartPr>
                      <w14:xfrm>
                        <a:off x="0" y="0"/>
                        <a:ext cx="117360" cy="2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" o:spid="_x0000_s1026" type="#_x0000_t75" style="position:absolute;margin-left:86.4pt;margin-top:100.55pt;width:10.8pt;height:3.35pt;z-index:25169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">
                <v:imagedata r:id="rId183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697152" behindDoc="0" locked="0" layoutInCell="1" allowOverlap="1">
                <wp:simplePos x="0" y="0"/>
                <wp:positionH relativeFrom="column">
                  <wp:posOffset>820680</wp:posOffset>
                </wp:positionH>
                <wp:positionV relativeFrom="paragraph">
                  <wp:posOffset>1292100</wp:posOffset>
                </wp:positionV>
                <wp:extent cx="34200" cy="115200"/>
                <wp:effectExtent l="38100" t="38100" r="42545" b="37465"/>
                <wp:wrapNone/>
                <wp:docPr id="24" name="Ink 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40">
                      <w14:nvContentPartPr>
                        <w14:cNvContentPartPr/>
                      </w14:nvContentPartPr>
                      <w14:xfrm>
                        <a:off x="0" y="0"/>
                        <a:ext cx="34200" cy="11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" o:spid="_x0000_s1026" type="#_x0000_t75" style="position:absolute;margin-left:63.85pt;margin-top:100.95pt;width:4.2pt;height:10.6pt;z-index:25169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">
                <v:imagedata r:id="rId184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696128" behindDoc="0" locked="0" layoutInCell="1" allowOverlap="1">
                <wp:simplePos x="0" y="0"/>
                <wp:positionH relativeFrom="column">
                  <wp:posOffset>587400</wp:posOffset>
                </wp:positionH>
                <wp:positionV relativeFrom="paragraph">
                  <wp:posOffset>1322700</wp:posOffset>
                </wp:positionV>
                <wp:extent cx="114480" cy="16200"/>
                <wp:effectExtent l="38100" t="38100" r="38100" b="41275"/>
                <wp:wrapNone/>
                <wp:docPr id="23" name="Ink 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42">
                      <w14:nvContentPartPr>
                        <w14:cNvContentPartPr/>
                      </w14:nvContentPartPr>
                      <w14:xfrm>
                        <a:off x="0" y="0"/>
                        <a:ext cx="114480" cy="1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" o:spid="_x0000_s1026" type="#_x0000_t75" style="position:absolute;margin-left:45.35pt;margin-top:103.4pt;width:10.65pt;height:2.75pt;z-index:25169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">
                <v:imagedata r:id="rId184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695104" behindDoc="0" locked="0" layoutInCell="1" allowOverlap="1">
                <wp:simplePos x="0" y="0"/>
                <wp:positionH relativeFrom="column">
                  <wp:posOffset>2596560</wp:posOffset>
                </wp:positionH>
                <wp:positionV relativeFrom="paragraph">
                  <wp:posOffset>937860</wp:posOffset>
                </wp:positionV>
                <wp:extent cx="138600" cy="156960"/>
                <wp:effectExtent l="38100" t="38100" r="13970" b="33655"/>
                <wp:wrapNone/>
                <wp:docPr id="22" name="Ink 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44">
                      <w14:nvContentPartPr>
                        <w14:cNvContentPartPr/>
                      </w14:nvContentPartPr>
                      <w14:xfrm>
                        <a:off x="0" y="0"/>
                        <a:ext cx="138600" cy="15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" o:spid="_x0000_s1026" type="#_x0000_t75" style="position:absolute;margin-left:203.65pt;margin-top:73.05pt;width:12.35pt;height:13.95pt;z-index:25169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">
                <v:imagedata r:id="rId184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694080" behindDoc="0" locked="0" layoutInCell="1" allowOverlap="1">
                <wp:simplePos x="0" y="0"/>
                <wp:positionH relativeFrom="column">
                  <wp:posOffset>2293800</wp:posOffset>
                </wp:positionH>
                <wp:positionV relativeFrom="paragraph">
                  <wp:posOffset>919860</wp:posOffset>
                </wp:positionV>
                <wp:extent cx="151560" cy="74520"/>
                <wp:effectExtent l="38100" t="38100" r="39370" b="40005"/>
                <wp:wrapNone/>
                <wp:docPr id="21" name="Ink 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46">
                      <w14:nvContentPartPr>
                        <w14:cNvContentPartPr/>
                      </w14:nvContentPartPr>
                      <w14:xfrm>
                        <a:off x="0" y="0"/>
                        <a:ext cx="151560" cy="7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" o:spid="_x0000_s1026" type="#_x0000_t75" style="position:absolute;margin-left:180.05pt;margin-top:71.75pt;width:13.25pt;height:7.15pt;z-index:251694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">
                <v:imagedata r:id="rId184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693056" behindDoc="0" locked="0" layoutInCell="1" allowOverlap="1">
                <wp:simplePos x="0" y="0"/>
                <wp:positionH relativeFrom="column">
                  <wp:posOffset>2246640</wp:posOffset>
                </wp:positionH>
                <wp:positionV relativeFrom="paragraph">
                  <wp:posOffset>948300</wp:posOffset>
                </wp:positionV>
                <wp:extent cx="104400" cy="158400"/>
                <wp:effectExtent l="38100" t="38100" r="29210" b="32385"/>
                <wp:wrapNone/>
                <wp:docPr id="20" name="Ink 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48">
                      <w14:nvContentPartPr>
                        <w14:cNvContentPartPr/>
                      </w14:nvContentPartPr>
                      <w14:xfrm>
                        <a:off x="0" y="0"/>
                        <a:ext cx="104400" cy="15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" o:spid="_x0000_s1026" type="#_x0000_t75" style="position:absolute;margin-left:176.15pt;margin-top:73.95pt;width:9.7pt;height:13.95pt;z-index:251693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">
                <v:imagedata r:id="rId184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692032" behindDoc="0" locked="0" layoutInCell="1" allowOverlap="1">
                <wp:simplePos x="0" y="0"/>
                <wp:positionH relativeFrom="column">
                  <wp:posOffset>1818960</wp:posOffset>
                </wp:positionH>
                <wp:positionV relativeFrom="paragraph">
                  <wp:posOffset>973140</wp:posOffset>
                </wp:positionV>
                <wp:extent cx="16560" cy="165240"/>
                <wp:effectExtent l="38100" t="38100" r="40640" b="44450"/>
                <wp:wrapNone/>
                <wp:docPr id="19" name="Ink 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50">
                      <w14:nvContentPartPr>
                        <w14:cNvContentPartPr/>
                      </w14:nvContentPartPr>
                      <w14:xfrm>
                        <a:off x="0" y="0"/>
                        <a:ext cx="16560" cy="16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" o:spid="_x0000_s1026" type="#_x0000_t75" style="position:absolute;margin-left:142.5pt;margin-top:75.95pt;width:2.75pt;height:14.45pt;z-index:25169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">
                <v:imagedata r:id="rId185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691008" behindDoc="0" locked="0" layoutInCell="1" allowOverlap="1">
                <wp:simplePos x="0" y="0"/>
                <wp:positionH relativeFrom="column">
                  <wp:posOffset>1707000</wp:posOffset>
                </wp:positionH>
                <wp:positionV relativeFrom="paragraph">
                  <wp:posOffset>995460</wp:posOffset>
                </wp:positionV>
                <wp:extent cx="161280" cy="107640"/>
                <wp:effectExtent l="38100" t="38100" r="10795" b="45085"/>
                <wp:wrapNone/>
                <wp:docPr id="18" name="Ink 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52">
                      <w14:nvContentPartPr>
                        <w14:cNvContentPartPr/>
                      </w14:nvContentPartPr>
                      <w14:xfrm>
                        <a:off x="0" y="0"/>
                        <a:ext cx="161280" cy="10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" o:spid="_x0000_s1026" type="#_x0000_t75" style="position:absolute;margin-left:133.65pt;margin-top:77.65pt;width:14.2pt;height:10pt;z-index:25169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">
                <v:imagedata r:id="rId185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689984" behindDoc="0" locked="0" layoutInCell="1" allowOverlap="1">
                <wp:simplePos x="0" y="0"/>
                <wp:positionH relativeFrom="column">
                  <wp:posOffset>1151880</wp:posOffset>
                </wp:positionH>
                <wp:positionV relativeFrom="paragraph">
                  <wp:posOffset>982860</wp:posOffset>
                </wp:positionV>
                <wp:extent cx="87480" cy="136800"/>
                <wp:effectExtent l="38100" t="38100" r="46355" b="34925"/>
                <wp:wrapNone/>
                <wp:docPr id="17" name="Ink 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54">
                      <w14:nvContentPartPr>
                        <w14:cNvContentPartPr/>
                      </w14:nvContentPartPr>
                      <w14:xfrm>
                        <a:off x="0" y="0"/>
                        <a:ext cx="87480" cy="13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" o:spid="_x0000_s1026" type="#_x0000_t75" style="position:absolute;margin-left:89.95pt;margin-top:76.55pt;width:8.5pt;height:12.35pt;z-index:25168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">
                <v:imagedata r:id="rId185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688960" behindDoc="0" locked="0" layoutInCell="1" allowOverlap="1">
                <wp:simplePos x="0" y="0"/>
                <wp:positionH relativeFrom="column">
                  <wp:posOffset>712320</wp:posOffset>
                </wp:positionH>
                <wp:positionV relativeFrom="paragraph">
                  <wp:posOffset>1012020</wp:posOffset>
                </wp:positionV>
                <wp:extent cx="129240" cy="191520"/>
                <wp:effectExtent l="38100" t="38100" r="23495" b="37465"/>
                <wp:wrapNone/>
                <wp:docPr id="16" name="Ink 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56">
                      <w14:nvContentPartPr>
                        <w14:cNvContentPartPr/>
                      </w14:nvContentPartPr>
                      <w14:xfrm>
                        <a:off x="0" y="0"/>
                        <a:ext cx="129240" cy="19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" o:spid="_x0000_s1026" type="#_x0000_t75" style="position:absolute;margin-left:55.3pt;margin-top:78.85pt;width:11.75pt;height:16.8pt;z-index:25168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">
                <v:imagedata r:id="rId185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687936" behindDoc="0" locked="0" layoutInCell="1" allowOverlap="1">
                <wp:simplePos x="0" y="0"/>
                <wp:positionH relativeFrom="column">
                  <wp:posOffset>2587560</wp:posOffset>
                </wp:positionH>
                <wp:positionV relativeFrom="paragraph">
                  <wp:posOffset>634020</wp:posOffset>
                </wp:positionV>
                <wp:extent cx="89280" cy="222120"/>
                <wp:effectExtent l="38100" t="38100" r="25400" b="26035"/>
                <wp:wrapNone/>
                <wp:docPr id="12" name="Ink 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58">
                      <w14:nvContentPartPr>
                        <w14:cNvContentPartPr/>
                      </w14:nvContentPartPr>
                      <w14:xfrm>
                        <a:off x="0" y="0"/>
                        <a:ext cx="89280" cy="22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" o:spid="_x0000_s1026" type="#_x0000_t75" style="position:absolute;margin-left:203pt;margin-top:49.35pt;width:8.35pt;height:18.85pt;z-index:25168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">
                <v:imagedata r:id="rId185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686912" behindDoc="0" locked="0" layoutInCell="1" allowOverlap="1">
                <wp:simplePos x="0" y="0"/>
                <wp:positionH relativeFrom="column">
                  <wp:posOffset>2308560</wp:posOffset>
                </wp:positionH>
                <wp:positionV relativeFrom="paragraph">
                  <wp:posOffset>630420</wp:posOffset>
                </wp:positionV>
                <wp:extent cx="91440" cy="206640"/>
                <wp:effectExtent l="38100" t="38100" r="22860" b="41275"/>
                <wp:wrapNone/>
                <wp:docPr id="11" name="Ink 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60">
                      <w14:nvContentPartPr>
                        <w14:cNvContentPartPr/>
                      </w14:nvContentPartPr>
                      <w14:xfrm>
                        <a:off x="0" y="0"/>
                        <a:ext cx="91440" cy="20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" o:spid="_x0000_s1026" type="#_x0000_t75" style="position:absolute;margin-left:181.15pt;margin-top:48.95pt;width:8.4pt;height:17.75pt;z-index:25168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">
                <v:imagedata r:id="rId186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685888" behindDoc="0" locked="0" layoutInCell="1" allowOverlap="1">
                <wp:simplePos x="0" y="0"/>
                <wp:positionH relativeFrom="column">
                  <wp:posOffset>1726080</wp:posOffset>
                </wp:positionH>
                <wp:positionV relativeFrom="paragraph">
                  <wp:posOffset>691620</wp:posOffset>
                </wp:positionV>
                <wp:extent cx="95400" cy="233640"/>
                <wp:effectExtent l="38100" t="38100" r="38100" b="33655"/>
                <wp:wrapNone/>
                <wp:docPr id="10" name="Ink 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62">
                      <w14:nvContentPartPr>
                        <w14:cNvContentPartPr/>
                      </w14:nvContentPartPr>
                      <w14:xfrm>
                        <a:off x="0" y="0"/>
                        <a:ext cx="95400" cy="23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" o:spid="_x0000_s1026" type="#_x0000_t75" style="position:absolute;margin-left:135.2pt;margin-top:53.7pt;width:8.85pt;height:19.85pt;z-index:25168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">
                <v:imagedata r:id="rId186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684864" behindDoc="0" locked="0" layoutInCell="1" allowOverlap="1">
                <wp:simplePos x="0" y="0"/>
                <wp:positionH relativeFrom="column">
                  <wp:posOffset>1611600</wp:posOffset>
                </wp:positionH>
                <wp:positionV relativeFrom="paragraph">
                  <wp:posOffset>701340</wp:posOffset>
                </wp:positionV>
                <wp:extent cx="55440" cy="210960"/>
                <wp:effectExtent l="38100" t="38100" r="40005" b="36830"/>
                <wp:wrapNone/>
                <wp:docPr id="9" name="Ink 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64">
                      <w14:nvContentPartPr>
                        <w14:cNvContentPartPr/>
                      </w14:nvContentPartPr>
                      <w14:xfrm>
                        <a:off x="0" y="0"/>
                        <a:ext cx="55440" cy="21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" o:spid="_x0000_s1026" type="#_x0000_t75" style="position:absolute;margin-left:126.15pt;margin-top:54.4pt;width:6pt;height:18.3pt;z-index:25168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">
                <v:imagedata r:id="rId186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683840" behindDoc="0" locked="0" layoutInCell="1" allowOverlap="1">
                <wp:simplePos x="0" y="0"/>
                <wp:positionH relativeFrom="column">
                  <wp:posOffset>1125960</wp:posOffset>
                </wp:positionH>
                <wp:positionV relativeFrom="paragraph">
                  <wp:posOffset>767940</wp:posOffset>
                </wp:positionV>
                <wp:extent cx="87120" cy="155160"/>
                <wp:effectExtent l="19050" t="38100" r="27305" b="35560"/>
                <wp:wrapNone/>
                <wp:docPr id="8" name="Ink 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66">
                      <w14:nvContentPartPr>
                        <w14:cNvContentPartPr/>
                      </w14:nvContentPartPr>
                      <w14:xfrm>
                        <a:off x="0" y="0"/>
                        <a:ext cx="87120" cy="15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" o:spid="_x0000_s1026" type="#_x0000_t75" style="position:absolute;margin-left:88.05pt;margin-top:59.7pt;width:8.2pt;height:13.65pt;z-index:25168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">
                <v:imagedata r:id="rId186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682816" behindDoc="0" locked="0" layoutInCell="1" allowOverlap="1">
                <wp:simplePos x="0" y="0"/>
                <wp:positionH relativeFrom="column">
                  <wp:posOffset>747960</wp:posOffset>
                </wp:positionH>
                <wp:positionV relativeFrom="paragraph">
                  <wp:posOffset>701700</wp:posOffset>
                </wp:positionV>
                <wp:extent cx="61200" cy="234000"/>
                <wp:effectExtent l="38100" t="38100" r="34290" b="33020"/>
                <wp:wrapNone/>
                <wp:docPr id="7" name="Ink 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68">
                      <w14:nvContentPartPr>
                        <w14:cNvContentPartPr/>
                      </w14:nvContentPartPr>
                      <w14:xfrm>
                        <a:off x="0" y="0"/>
                        <a:ext cx="61200" cy="23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" o:spid="_x0000_s1026" type="#_x0000_t75" style="position:absolute;margin-left:58.2pt;margin-top:54.55pt;width:6.15pt;height:19.9pt;z-index:25168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">
                <v:imagedata r:id="rId186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681792" behindDoc="0" locked="0" layoutInCell="1" allowOverlap="1">
                <wp:simplePos x="0" y="0"/>
                <wp:positionH relativeFrom="column">
                  <wp:posOffset>478320</wp:posOffset>
                </wp:positionH>
                <wp:positionV relativeFrom="paragraph">
                  <wp:posOffset>681180</wp:posOffset>
                </wp:positionV>
                <wp:extent cx="186120" cy="1136160"/>
                <wp:effectExtent l="38100" t="38100" r="42545" b="45085"/>
                <wp:wrapNone/>
                <wp:docPr id="6" name="Ink 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70">
                      <w14:nvContentPartPr>
                        <w14:cNvContentPartPr/>
                      </w14:nvContentPartPr>
                      <w14:xfrm>
                        <a:off x="0" y="0"/>
                        <a:ext cx="186120" cy="113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" o:spid="_x0000_s1026" type="#_x0000_t75" style="position:absolute;margin-left:36.85pt;margin-top:53pt;width:16.15pt;height:90.9pt;z-index:25168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">
                <v:imagedata r:id="rId187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680768" behindDoc="0" locked="0" layoutInCell="1" allowOverlap="1">
                <wp:simplePos x="0" y="0"/>
                <wp:positionH relativeFrom="column">
                  <wp:posOffset>-8040</wp:posOffset>
                </wp:positionH>
                <wp:positionV relativeFrom="paragraph">
                  <wp:posOffset>1162140</wp:posOffset>
                </wp:positionV>
                <wp:extent cx="189000" cy="42840"/>
                <wp:effectExtent l="38100" t="38100" r="40005" b="33655"/>
                <wp:wrapNone/>
                <wp:docPr id="5" name="Ink 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72">
                      <w14:nvContentPartPr>
                        <w14:cNvContentPartPr/>
                      </w14:nvContentPartPr>
                      <w14:xfrm>
                        <a:off x="0" y="0"/>
                        <a:ext cx="189000" cy="4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" o:spid="_x0000_s1026" type="#_x0000_t75" style="position:absolute;margin-left:-1.4pt;margin-top:90.65pt;width:16.5pt;height:4.95pt;z-index:25168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">
                <v:imagedata r:id="rId187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679744" behindDoc="0" locked="0" layoutInCell="1" allowOverlap="1">
                <wp:simplePos x="0" y="0"/>
                <wp:positionH relativeFrom="column">
                  <wp:posOffset>-39360</wp:posOffset>
                </wp:positionH>
                <wp:positionV relativeFrom="paragraph">
                  <wp:posOffset>890340</wp:posOffset>
                </wp:positionV>
                <wp:extent cx="177840" cy="461160"/>
                <wp:effectExtent l="38100" t="38100" r="50800" b="34290"/>
                <wp:wrapNone/>
                <wp:docPr id="4" name="Ink 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74">
                      <w14:nvContentPartPr>
                        <w14:cNvContentPartPr/>
                      </w14:nvContentPartPr>
                      <w14:xfrm>
                        <a:off x="0" y="0"/>
                        <a:ext cx="177840" cy="46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" o:spid="_x0000_s1026" type="#_x0000_t75" style="position:absolute;margin-left:-4pt;margin-top:69.35pt;width:15.7pt;height:37.95pt;z-index:25167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">
                <v:imagedata r:id="rId187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678720" behindDoc="0" locked="0" layoutInCell="1" allowOverlap="1">
                <wp:simplePos x="0" y="0"/>
                <wp:positionH relativeFrom="column">
                  <wp:posOffset>186000</wp:posOffset>
                </wp:positionH>
                <wp:positionV relativeFrom="paragraph">
                  <wp:posOffset>1153500</wp:posOffset>
                </wp:positionV>
                <wp:extent cx="87120" cy="20160"/>
                <wp:effectExtent l="38100" t="38100" r="27305" b="37465"/>
                <wp:wrapNone/>
                <wp:docPr id="3" name="Ink 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76">
                      <w14:nvContentPartPr>
                        <w14:cNvContentPartPr/>
                      </w14:nvContentPartPr>
                      <w14:xfrm>
                        <a:off x="0" y="0"/>
                        <a:ext cx="87120" cy="2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" o:spid="_x0000_s1026" type="#_x0000_t75" style="position:absolute;margin-left:13.85pt;margin-top:90pt;width:8.3pt;height:3.2pt;z-index:25167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">
                <v:imagedata r:id="rId187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677696" behindDoc="0" locked="0" layoutInCell="1" allowOverlap="1">
                <wp:simplePos x="0" y="0"/>
                <wp:positionH relativeFrom="column">
                  <wp:posOffset>142080</wp:posOffset>
                </wp:positionH>
                <wp:positionV relativeFrom="paragraph">
                  <wp:posOffset>1066740</wp:posOffset>
                </wp:positionV>
                <wp:extent cx="182160" cy="38160"/>
                <wp:effectExtent l="38100" t="38100" r="27940" b="38100"/>
                <wp:wrapNone/>
                <wp:docPr id="2" name="Ink 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78">
                      <w14:nvContentPartPr>
                        <w14:cNvContentPartPr/>
                      </w14:nvContentPartPr>
                      <w14:xfrm>
                        <a:off x="0" y="0"/>
                        <a:ext cx="182160" cy="3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" o:spid="_x0000_s1026" type="#_x0000_t75" style="position:absolute;margin-left:10.55pt;margin-top:83.25pt;width:15.8pt;height:4.45pt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">
                <v:imagedata r:id="rId1879" o:title=""/>
              </v:shape>
            </w:pict>
          </mc:Fallback>
        </mc:AlternateContent>
      </w:r>
      <w:r w:rsidR="003E575B">
        <w:rPr>
          <w:highlight w:val="yellow"/>
          <w:lang w:val="el-GR"/>
        </w:rPr>
        <w:t>Άλλο παράδειγμα: Να βρεθούν βάσει</w:t>
      </w:r>
      <w:r w:rsidR="00907124">
        <w:rPr>
          <w:highlight w:val="yellow"/>
          <w:lang w:val="el-GR"/>
        </w:rPr>
        <w:t>ς</w:t>
      </w:r>
      <w:r w:rsidR="003E575B">
        <w:rPr>
          <w:highlight w:val="yellow"/>
          <w:lang w:val="el-GR"/>
        </w:rPr>
        <w:t xml:space="preserve"> των θεμελιωδ</w:t>
      </w:r>
      <w:r w:rsidR="00907124">
        <w:rPr>
          <w:highlight w:val="yellow"/>
          <w:lang w:val="el-GR"/>
        </w:rPr>
        <w:t>ώ</w:t>
      </w:r>
      <w:r w:rsidR="003E575B">
        <w:rPr>
          <w:highlight w:val="yellow"/>
          <w:lang w:val="el-GR"/>
        </w:rPr>
        <w:t xml:space="preserve">ν </w:t>
      </w:r>
      <w:proofErr w:type="spellStart"/>
      <w:r w:rsidR="00907124">
        <w:rPr>
          <w:highlight w:val="yellow"/>
          <w:lang w:val="el-GR"/>
        </w:rPr>
        <w:t>υ</w:t>
      </w:r>
      <w:r w:rsidR="003E575B">
        <w:rPr>
          <w:highlight w:val="yellow"/>
          <w:lang w:val="el-GR"/>
        </w:rPr>
        <w:t>ποχώρων</w:t>
      </w:r>
      <w:proofErr w:type="spellEnd"/>
      <w:r w:rsidR="003E575B">
        <w:rPr>
          <w:highlight w:val="yellow"/>
          <w:lang w:val="el-GR"/>
        </w:rPr>
        <w:t xml:space="preserve"> του </w:t>
      </w:r>
    </w:p>
    <w:p w:rsidR="00262CCC" w:rsidRDefault="00D94850" w:rsidP="00262CCC">
      <w:pPr>
        <w:rPr>
          <w:highlight w:val="yellow"/>
          <w:lang w:val="el-GR"/>
        </w:rPr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867584" behindDoc="0" locked="0" layoutInCell="1" allowOverlap="1">
                <wp:simplePos x="0" y="0"/>
                <wp:positionH relativeFrom="column">
                  <wp:posOffset>2212080</wp:posOffset>
                </wp:positionH>
                <wp:positionV relativeFrom="paragraph">
                  <wp:posOffset>3186260</wp:posOffset>
                </wp:positionV>
                <wp:extent cx="360720" cy="162720"/>
                <wp:effectExtent l="76200" t="133350" r="115570" b="161290"/>
                <wp:wrapNone/>
                <wp:docPr id="3190" name="Ink 31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80">
                      <w14:nvContentPartPr>
                        <w14:cNvContentPartPr/>
                      </w14:nvContentPartPr>
                      <w14:xfrm>
                        <a:off x="0" y="0"/>
                        <a:ext cx="360720" cy="16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90" o:spid="_x0000_s1026" type="#_x0000_t75" style="position:absolute;margin-left:170.35pt;margin-top:243.7pt;width:37.1pt;height:28.25pt;z-index:252867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">
                <v:imagedata r:id="rId188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866560" behindDoc="0" locked="0" layoutInCell="1" allowOverlap="1">
                <wp:simplePos x="0" y="0"/>
                <wp:positionH relativeFrom="column">
                  <wp:posOffset>2522040</wp:posOffset>
                </wp:positionH>
                <wp:positionV relativeFrom="paragraph">
                  <wp:posOffset>2564540</wp:posOffset>
                </wp:positionV>
                <wp:extent cx="421560" cy="230400"/>
                <wp:effectExtent l="95250" t="133350" r="112395" b="170180"/>
                <wp:wrapNone/>
                <wp:docPr id="3189" name="Ink 31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82">
                      <w14:nvContentPartPr>
                        <w14:cNvContentPartPr/>
                      </w14:nvContentPartPr>
                      <w14:xfrm>
                        <a:off x="0" y="0"/>
                        <a:ext cx="421560" cy="23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89" o:spid="_x0000_s1026" type="#_x0000_t75" style="position:absolute;margin-left:194.5pt;margin-top:194.1pt;width:41.1pt;height:34.45pt;z-index:252866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">
                <v:imagedata r:id="rId188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865536" behindDoc="0" locked="0" layoutInCell="1" allowOverlap="1">
                <wp:simplePos x="0" y="0"/>
                <wp:positionH relativeFrom="column">
                  <wp:posOffset>2549400</wp:posOffset>
                </wp:positionH>
                <wp:positionV relativeFrom="paragraph">
                  <wp:posOffset>3136940</wp:posOffset>
                </wp:positionV>
                <wp:extent cx="170280" cy="248760"/>
                <wp:effectExtent l="95250" t="133350" r="115570" b="151765"/>
                <wp:wrapNone/>
                <wp:docPr id="3188" name="Ink 31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84">
                      <w14:nvContentPartPr>
                        <w14:cNvContentPartPr/>
                      </w14:nvContentPartPr>
                      <w14:xfrm>
                        <a:off x="0" y="0"/>
                        <a:ext cx="170280" cy="24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88" o:spid="_x0000_s1026" type="#_x0000_t75" style="position:absolute;margin-left:196.8pt;margin-top:238.8pt;width:21.3pt;height:36pt;z-index:252865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">
                <v:imagedata r:id="rId188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864512" behindDoc="0" locked="0" layoutInCell="1" allowOverlap="1">
                <wp:simplePos x="0" y="0"/>
                <wp:positionH relativeFrom="column">
                  <wp:posOffset>2929920</wp:posOffset>
                </wp:positionH>
                <wp:positionV relativeFrom="paragraph">
                  <wp:posOffset>2551220</wp:posOffset>
                </wp:positionV>
                <wp:extent cx="261000" cy="348480"/>
                <wp:effectExtent l="95250" t="114300" r="100965" b="166370"/>
                <wp:wrapNone/>
                <wp:docPr id="3187" name="Ink 31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86">
                      <w14:nvContentPartPr>
                        <w14:cNvContentPartPr/>
                      </w14:nvContentPartPr>
                      <w14:xfrm>
                        <a:off x="0" y="0"/>
                        <a:ext cx="261000" cy="34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87" o:spid="_x0000_s1026" type="#_x0000_t75" style="position:absolute;margin-left:226.5pt;margin-top:194.9pt;width:28.05pt;height:42pt;z-index:252864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">
                <v:imagedata r:id="rId188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863488" behindDoc="0" locked="0" layoutInCell="1" allowOverlap="1">
                <wp:simplePos x="0" y="0"/>
                <wp:positionH relativeFrom="column">
                  <wp:posOffset>2936400</wp:posOffset>
                </wp:positionH>
                <wp:positionV relativeFrom="paragraph">
                  <wp:posOffset>2548700</wp:posOffset>
                </wp:positionV>
                <wp:extent cx="51840" cy="73440"/>
                <wp:effectExtent l="95250" t="133350" r="100965" b="136525"/>
                <wp:wrapNone/>
                <wp:docPr id="3186" name="Ink 31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88">
                      <w14:nvContentPartPr>
                        <w14:cNvContentPartPr/>
                      </w14:nvContentPartPr>
                      <w14:xfrm>
                        <a:off x="0" y="0"/>
                        <a:ext cx="51840" cy="7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86" o:spid="_x0000_s1026" type="#_x0000_t75" style="position:absolute;margin-left:226.85pt;margin-top:193.15pt;width:12pt;height:20.35pt;z-index:252863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">
                <v:imagedata r:id="rId188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862464" behindDoc="0" locked="0" layoutInCell="1" allowOverlap="1">
                <wp:simplePos x="0" y="0"/>
                <wp:positionH relativeFrom="column">
                  <wp:posOffset>2945040</wp:posOffset>
                </wp:positionH>
                <wp:positionV relativeFrom="paragraph">
                  <wp:posOffset>2738420</wp:posOffset>
                </wp:positionV>
                <wp:extent cx="142920" cy="12960"/>
                <wp:effectExtent l="38100" t="38100" r="47625" b="44450"/>
                <wp:wrapNone/>
                <wp:docPr id="3185" name="Ink 31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90">
                      <w14:nvContentPartPr>
                        <w14:cNvContentPartPr/>
                      </w14:nvContentPartPr>
                      <w14:xfrm>
                        <a:off x="0" y="0"/>
                        <a:ext cx="14292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85" o:spid="_x0000_s1026" type="#_x0000_t75" style="position:absolute;margin-left:231pt;margin-top:214.65pt;width:13.05pt;height:2.8pt;z-index:252862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">
                <v:imagedata r:id="rId189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861440" behindDoc="0" locked="0" layoutInCell="1" allowOverlap="1">
                <wp:simplePos x="0" y="0"/>
                <wp:positionH relativeFrom="column">
                  <wp:posOffset>3022080</wp:posOffset>
                </wp:positionH>
                <wp:positionV relativeFrom="paragraph">
                  <wp:posOffset>2600900</wp:posOffset>
                </wp:positionV>
                <wp:extent cx="78120" cy="272520"/>
                <wp:effectExtent l="57150" t="38100" r="55245" b="51435"/>
                <wp:wrapNone/>
                <wp:docPr id="3184" name="Ink 31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92">
                      <w14:nvContentPartPr>
                        <w14:cNvContentPartPr/>
                      </w14:nvContentPartPr>
                      <w14:xfrm>
                        <a:off x="0" y="0"/>
                        <a:ext cx="78120" cy="27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84" o:spid="_x0000_s1026" type="#_x0000_t75" style="position:absolute;margin-left:237pt;margin-top:203.85pt;width:8.1pt;height:23.4pt;z-index:252861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">
                <v:imagedata r:id="rId189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860416" behindDoc="0" locked="0" layoutInCell="1" allowOverlap="1">
                <wp:simplePos x="0" y="0"/>
                <wp:positionH relativeFrom="column">
                  <wp:posOffset>2922360</wp:posOffset>
                </wp:positionH>
                <wp:positionV relativeFrom="paragraph">
                  <wp:posOffset>2571020</wp:posOffset>
                </wp:positionV>
                <wp:extent cx="112320" cy="276480"/>
                <wp:effectExtent l="38100" t="38100" r="40640" b="28575"/>
                <wp:wrapNone/>
                <wp:docPr id="3183" name="Ink 31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94">
                      <w14:nvContentPartPr>
                        <w14:cNvContentPartPr/>
                      </w14:nvContentPartPr>
                      <w14:xfrm>
                        <a:off x="0" y="0"/>
                        <a:ext cx="112320" cy="27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83" o:spid="_x0000_s1026" type="#_x0000_t75" style="position:absolute;margin-left:229.2pt;margin-top:202pt;width:10.4pt;height:23.1pt;z-index:252860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">
                <v:imagedata r:id="rId1895" o:title=""/>
              </v:shape>
            </w:pict>
          </mc:Fallback>
        </mc:AlternateContent>
      </w:r>
      <w:r w:rsidR="00262CCC">
        <w:rPr>
          <w:highlight w:val="yellow"/>
          <w:lang w:val="el-GR"/>
        </w:rPr>
        <w:br w:type="page"/>
      </w:r>
    </w:p>
    <w:p w:rsidR="00907124" w:rsidRDefault="00DC5DF4" w:rsidP="003E575B">
      <w:pPr>
        <w:pStyle w:val="ListParagraph"/>
        <w:rPr>
          <w:highlight w:val="yellow"/>
          <w:lang w:val="el-GR"/>
        </w:rPr>
      </w:pPr>
      <w:r>
        <w:rPr>
          <w:noProof/>
          <w:lang w:val="el-GR" w:eastAsia="el-GR"/>
        </w:rPr>
        <w:lastRenderedPageBreak/>
        <mc:AlternateContent>
          <mc:Choice Requires="wpi">
            <w:drawing>
              <wp:anchor distT="0" distB="0" distL="114300" distR="114300" simplePos="0" relativeHeight="252377088" behindDoc="0" locked="0" layoutInCell="1" allowOverlap="1">
                <wp:simplePos x="0" y="0"/>
                <wp:positionH relativeFrom="column">
                  <wp:posOffset>3812640</wp:posOffset>
                </wp:positionH>
                <wp:positionV relativeFrom="paragraph">
                  <wp:posOffset>4652780</wp:posOffset>
                </wp:positionV>
                <wp:extent cx="106920" cy="1164960"/>
                <wp:effectExtent l="38100" t="38100" r="45720" b="35560"/>
                <wp:wrapNone/>
                <wp:docPr id="1790" name="Ink 17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96">
                      <w14:nvContentPartPr>
                        <w14:cNvContentPartPr/>
                      </w14:nvContentPartPr>
                      <w14:xfrm>
                        <a:off x="0" y="0"/>
                        <a:ext cx="106920" cy="116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90" o:spid="_x0000_s1026" type="#_x0000_t75" style="position:absolute;margin-left:299.45pt;margin-top:365.5pt;width:10.05pt;height:93.5pt;z-index:252377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">
                <v:imagedata r:id="rId189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76064" behindDoc="0" locked="0" layoutInCell="1" allowOverlap="1">
                <wp:simplePos x="0" y="0"/>
                <wp:positionH relativeFrom="column">
                  <wp:posOffset>3597000</wp:posOffset>
                </wp:positionH>
                <wp:positionV relativeFrom="paragraph">
                  <wp:posOffset>4733780</wp:posOffset>
                </wp:positionV>
                <wp:extent cx="129600" cy="1226160"/>
                <wp:effectExtent l="38100" t="38100" r="41910" b="31750"/>
                <wp:wrapNone/>
                <wp:docPr id="1789" name="Ink 17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98">
                      <w14:nvContentPartPr>
                        <w14:cNvContentPartPr/>
                      </w14:nvContentPartPr>
                      <w14:xfrm>
                        <a:off x="0" y="0"/>
                        <a:ext cx="129600" cy="122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89" o:spid="_x0000_s1026" type="#_x0000_t75" style="position:absolute;margin-left:282.55pt;margin-top:372.05pt;width:11.7pt;height:98.05pt;z-index:252376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">
                <v:imagedata r:id="rId189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75040" behindDoc="0" locked="0" layoutInCell="1" allowOverlap="1">
                <wp:simplePos x="0" y="0"/>
                <wp:positionH relativeFrom="column">
                  <wp:posOffset>3410160</wp:posOffset>
                </wp:positionH>
                <wp:positionV relativeFrom="paragraph">
                  <wp:posOffset>5869220</wp:posOffset>
                </wp:positionV>
                <wp:extent cx="94320" cy="114840"/>
                <wp:effectExtent l="38100" t="38100" r="39370" b="38100"/>
                <wp:wrapNone/>
                <wp:docPr id="1788" name="Ink 17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00">
                      <w14:nvContentPartPr>
                        <w14:cNvContentPartPr/>
                      </w14:nvContentPartPr>
                      <w14:xfrm>
                        <a:off x="0" y="0"/>
                        <a:ext cx="94320" cy="11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88" o:spid="_x0000_s1026" type="#_x0000_t75" style="position:absolute;margin-left:267.75pt;margin-top:461.3pt;width:9pt;height:10.75pt;z-index:252375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">
                <v:imagedata r:id="rId190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74016" behindDoc="0" locked="0" layoutInCell="1" allowOverlap="1">
                <wp:simplePos x="0" y="0"/>
                <wp:positionH relativeFrom="column">
                  <wp:posOffset>3324840</wp:posOffset>
                </wp:positionH>
                <wp:positionV relativeFrom="paragraph">
                  <wp:posOffset>5738900</wp:posOffset>
                </wp:positionV>
                <wp:extent cx="135360" cy="287640"/>
                <wp:effectExtent l="38100" t="38100" r="36195" b="36830"/>
                <wp:wrapNone/>
                <wp:docPr id="1787" name="Ink 17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02">
                      <w14:nvContentPartPr>
                        <w14:cNvContentPartPr/>
                      </w14:nvContentPartPr>
                      <w14:xfrm>
                        <a:off x="0" y="0"/>
                        <a:ext cx="135360" cy="28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87" o:spid="_x0000_s1026" type="#_x0000_t75" style="position:absolute;margin-left:261pt;margin-top:451.25pt;width:12.15pt;height:24.15pt;z-index:252374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">
                <v:imagedata r:id="rId190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72992" behindDoc="0" locked="0" layoutInCell="1" allowOverlap="1">
                <wp:simplePos x="0" y="0"/>
                <wp:positionH relativeFrom="column">
                  <wp:posOffset>3310080</wp:posOffset>
                </wp:positionH>
                <wp:positionV relativeFrom="paragraph">
                  <wp:posOffset>5760140</wp:posOffset>
                </wp:positionV>
                <wp:extent cx="16200" cy="159120"/>
                <wp:effectExtent l="38100" t="38100" r="41275" b="31750"/>
                <wp:wrapNone/>
                <wp:docPr id="1786" name="Ink 17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04">
                      <w14:nvContentPartPr>
                        <w14:cNvContentPartPr/>
                      </w14:nvContentPartPr>
                      <w14:xfrm>
                        <a:off x="0" y="0"/>
                        <a:ext cx="16200" cy="15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86" o:spid="_x0000_s1026" type="#_x0000_t75" style="position:absolute;margin-left:259.9pt;margin-top:452.75pt;width:2.9pt;height:14.15pt;z-index:252372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">
                <v:imagedata r:id="rId190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71968" behindDoc="0" locked="0" layoutInCell="1" allowOverlap="1">
                <wp:simplePos x="0" y="0"/>
                <wp:positionH relativeFrom="column">
                  <wp:posOffset>3100200</wp:posOffset>
                </wp:positionH>
                <wp:positionV relativeFrom="paragraph">
                  <wp:posOffset>5927180</wp:posOffset>
                </wp:positionV>
                <wp:extent cx="115920" cy="11880"/>
                <wp:effectExtent l="38100" t="38100" r="36830" b="45720"/>
                <wp:wrapNone/>
                <wp:docPr id="1785" name="Ink 17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06">
                      <w14:nvContentPartPr>
                        <w14:cNvContentPartPr/>
                      </w14:nvContentPartPr>
                      <w14:xfrm>
                        <a:off x="0" y="0"/>
                        <a:ext cx="11592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85" o:spid="_x0000_s1026" type="#_x0000_t75" style="position:absolute;margin-left:243.3pt;margin-top:465.8pt;width:10.9pt;height:2.75pt;z-index:252371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">
                <v:imagedata r:id="rId190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70944" behindDoc="0" locked="0" layoutInCell="1" allowOverlap="1">
                <wp:simplePos x="0" y="0"/>
                <wp:positionH relativeFrom="column">
                  <wp:posOffset>3349680</wp:posOffset>
                </wp:positionH>
                <wp:positionV relativeFrom="paragraph">
                  <wp:posOffset>5554220</wp:posOffset>
                </wp:positionV>
                <wp:extent cx="108000" cy="110160"/>
                <wp:effectExtent l="38100" t="38100" r="25400" b="42545"/>
                <wp:wrapNone/>
                <wp:docPr id="1784" name="Ink 17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08">
                      <w14:nvContentPartPr>
                        <w14:cNvContentPartPr/>
                      </w14:nvContentPartPr>
                      <w14:xfrm>
                        <a:off x="0" y="0"/>
                        <a:ext cx="108000" cy="11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84" o:spid="_x0000_s1026" type="#_x0000_t75" style="position:absolute;margin-left:263pt;margin-top:436.5pt;width:10pt;height:10.3pt;z-index:252370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">
                <v:imagedata r:id="rId190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69920" behindDoc="0" locked="0" layoutInCell="1" allowOverlap="1">
                <wp:simplePos x="0" y="0"/>
                <wp:positionH relativeFrom="column">
                  <wp:posOffset>3242040</wp:posOffset>
                </wp:positionH>
                <wp:positionV relativeFrom="paragraph">
                  <wp:posOffset>5379980</wp:posOffset>
                </wp:positionV>
                <wp:extent cx="177840" cy="295560"/>
                <wp:effectExtent l="38100" t="38100" r="31750" b="28575"/>
                <wp:wrapNone/>
                <wp:docPr id="1783" name="Ink 17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10">
                      <w14:nvContentPartPr>
                        <w14:cNvContentPartPr/>
                      </w14:nvContentPartPr>
                      <w14:xfrm>
                        <a:off x="0" y="0"/>
                        <a:ext cx="177840" cy="29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83" o:spid="_x0000_s1026" type="#_x0000_t75" style="position:absolute;margin-left:254.5pt;margin-top:422.9pt;width:15.4pt;height:24.75pt;z-index:252369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">
                <v:imagedata r:id="rId191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68896" behindDoc="0" locked="0" layoutInCell="1" allowOverlap="1">
                <wp:simplePos x="0" y="0"/>
                <wp:positionH relativeFrom="column">
                  <wp:posOffset>3289560</wp:posOffset>
                </wp:positionH>
                <wp:positionV relativeFrom="paragraph">
                  <wp:posOffset>5393300</wp:posOffset>
                </wp:positionV>
                <wp:extent cx="14400" cy="138240"/>
                <wp:effectExtent l="38100" t="38100" r="43180" b="33655"/>
                <wp:wrapNone/>
                <wp:docPr id="1782" name="Ink 17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12">
                      <w14:nvContentPartPr>
                        <w14:cNvContentPartPr/>
                      </w14:nvContentPartPr>
                      <w14:xfrm>
                        <a:off x="0" y="0"/>
                        <a:ext cx="14400" cy="13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82" o:spid="_x0000_s1026" type="#_x0000_t75" style="position:absolute;margin-left:258.15pt;margin-top:423.8pt;width:2.85pt;height:12.5pt;z-index:252368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">
                <v:imagedata r:id="rId191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67872" behindDoc="0" locked="0" layoutInCell="1" allowOverlap="1">
                <wp:simplePos x="0" y="0"/>
                <wp:positionH relativeFrom="column">
                  <wp:posOffset>3069600</wp:posOffset>
                </wp:positionH>
                <wp:positionV relativeFrom="paragraph">
                  <wp:posOffset>5525780</wp:posOffset>
                </wp:positionV>
                <wp:extent cx="116640" cy="5760"/>
                <wp:effectExtent l="38100" t="38100" r="36195" b="32385"/>
                <wp:wrapNone/>
                <wp:docPr id="1781" name="Ink 17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14">
                      <w14:nvContentPartPr>
                        <w14:cNvContentPartPr/>
                      </w14:nvContentPartPr>
                      <w14:xfrm>
                        <a:off x="0" y="0"/>
                        <a:ext cx="11664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81" o:spid="_x0000_s1026" type="#_x0000_t75" style="position:absolute;margin-left:240.9pt;margin-top:434.3pt;width:10.8pt;height:2.1pt;z-index:252367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">
                <v:imagedata r:id="rId191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66848" behindDoc="0" locked="0" layoutInCell="1" allowOverlap="1">
                <wp:simplePos x="0" y="0"/>
                <wp:positionH relativeFrom="column">
                  <wp:posOffset>3241680</wp:posOffset>
                </wp:positionH>
                <wp:positionV relativeFrom="paragraph">
                  <wp:posOffset>5089100</wp:posOffset>
                </wp:positionV>
                <wp:extent cx="146160" cy="207000"/>
                <wp:effectExtent l="38100" t="38100" r="44450" b="41275"/>
                <wp:wrapNone/>
                <wp:docPr id="1780" name="Ink 17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16">
                      <w14:nvContentPartPr>
                        <w14:cNvContentPartPr/>
                      </w14:nvContentPartPr>
                      <w14:xfrm>
                        <a:off x="0" y="0"/>
                        <a:ext cx="146160" cy="20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80" o:spid="_x0000_s1026" type="#_x0000_t75" style="position:absolute;margin-left:254.5pt;margin-top:399.75pt;width:13.05pt;height:18.05pt;z-index:252366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">
                <v:imagedata r:id="rId191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65824" behindDoc="0" locked="0" layoutInCell="1" allowOverlap="1">
                <wp:simplePos x="0" y="0"/>
                <wp:positionH relativeFrom="column">
                  <wp:posOffset>3379920</wp:posOffset>
                </wp:positionH>
                <wp:positionV relativeFrom="paragraph">
                  <wp:posOffset>4773740</wp:posOffset>
                </wp:positionV>
                <wp:extent cx="106200" cy="167040"/>
                <wp:effectExtent l="38100" t="38100" r="46355" b="42545"/>
                <wp:wrapNone/>
                <wp:docPr id="1779" name="Ink 17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18">
                      <w14:nvContentPartPr>
                        <w14:cNvContentPartPr/>
                      </w14:nvContentPartPr>
                      <w14:xfrm>
                        <a:off x="0" y="0"/>
                        <a:ext cx="106200" cy="167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79" o:spid="_x0000_s1026" type="#_x0000_t75" style="position:absolute;margin-left:265.35pt;margin-top:375.15pt;width:9.85pt;height:14.7pt;z-index:252365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">
                <v:imagedata r:id="rId191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64800" behindDoc="0" locked="0" layoutInCell="1" allowOverlap="1">
                <wp:simplePos x="0" y="0"/>
                <wp:positionH relativeFrom="column">
                  <wp:posOffset>3248160</wp:posOffset>
                </wp:positionH>
                <wp:positionV relativeFrom="paragraph">
                  <wp:posOffset>4709300</wp:posOffset>
                </wp:positionV>
                <wp:extent cx="134640" cy="316080"/>
                <wp:effectExtent l="38100" t="38100" r="36830" b="27305"/>
                <wp:wrapNone/>
                <wp:docPr id="1778" name="Ink 17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20">
                      <w14:nvContentPartPr>
                        <w14:cNvContentPartPr/>
                      </w14:nvContentPartPr>
                      <w14:xfrm>
                        <a:off x="0" y="0"/>
                        <a:ext cx="134640" cy="31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78" o:spid="_x0000_s1026" type="#_x0000_t75" style="position:absolute;margin-left:255.05pt;margin-top:370.15pt;width:11.9pt;height:26.25pt;z-index:252364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">
                <v:imagedata r:id="rId192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63776" behindDoc="0" locked="0" layoutInCell="1" allowOverlap="1">
                <wp:simplePos x="0" y="0"/>
                <wp:positionH relativeFrom="column">
                  <wp:posOffset>3237720</wp:posOffset>
                </wp:positionH>
                <wp:positionV relativeFrom="paragraph">
                  <wp:posOffset>4739900</wp:posOffset>
                </wp:positionV>
                <wp:extent cx="26640" cy="124920"/>
                <wp:effectExtent l="38100" t="38100" r="31115" b="46990"/>
                <wp:wrapNone/>
                <wp:docPr id="1777" name="Ink 17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22">
                      <w14:nvContentPartPr>
                        <w14:cNvContentPartPr/>
                      </w14:nvContentPartPr>
                      <w14:xfrm>
                        <a:off x="0" y="0"/>
                        <a:ext cx="26640" cy="12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77" o:spid="_x0000_s1026" type="#_x0000_t75" style="position:absolute;margin-left:254.1pt;margin-top:372.35pt;width:3.8pt;height:11.4pt;z-index:252363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">
                <v:imagedata r:id="rId192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62752" behindDoc="0" locked="0" layoutInCell="1" allowOverlap="1">
                <wp:simplePos x="0" y="0"/>
                <wp:positionH relativeFrom="column">
                  <wp:posOffset>3330960</wp:posOffset>
                </wp:positionH>
                <wp:positionV relativeFrom="paragraph">
                  <wp:posOffset>4755020</wp:posOffset>
                </wp:positionV>
                <wp:extent cx="1080" cy="2160"/>
                <wp:effectExtent l="38100" t="38100" r="37465" b="36195"/>
                <wp:wrapNone/>
                <wp:docPr id="1776" name="Ink 17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24">
                      <w14:nvContentPartPr>
                        <w14:cNvContentPartPr/>
                      </w14:nvContentPartPr>
                      <w14:xfrm>
                        <a:off x="0" y="0"/>
                        <a:ext cx="1080" cy="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76" o:spid="_x0000_s1026" type="#_x0000_t75" style="position:absolute;margin-left:261pt;margin-top:373.35pt;width:2.8pt;height:2.25pt;z-index:252362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">
                <v:imagedata r:id="rId192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61728" behindDoc="0" locked="0" layoutInCell="1" allowOverlap="1">
                <wp:simplePos x="0" y="0"/>
                <wp:positionH relativeFrom="column">
                  <wp:posOffset>3069960</wp:posOffset>
                </wp:positionH>
                <wp:positionV relativeFrom="paragraph">
                  <wp:posOffset>4895420</wp:posOffset>
                </wp:positionV>
                <wp:extent cx="65880" cy="9000"/>
                <wp:effectExtent l="38100" t="38100" r="48895" b="48260"/>
                <wp:wrapNone/>
                <wp:docPr id="1775" name="Ink 17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26">
                      <w14:nvContentPartPr>
                        <w14:cNvContentPartPr/>
                      </w14:nvContentPartPr>
                      <w14:xfrm>
                        <a:off x="0" y="0"/>
                        <a:ext cx="6588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75" o:spid="_x0000_s1026" type="#_x0000_t75" style="position:absolute;margin-left:240.8pt;margin-top:384.5pt;width:6.85pt;height:2.45pt;z-index:252361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">
                <v:imagedata r:id="rId192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60704" behindDoc="0" locked="0" layoutInCell="1" allowOverlap="1">
                <wp:simplePos x="0" y="0"/>
                <wp:positionH relativeFrom="column">
                  <wp:posOffset>2911200</wp:posOffset>
                </wp:positionH>
                <wp:positionV relativeFrom="paragraph">
                  <wp:posOffset>4725500</wp:posOffset>
                </wp:positionV>
                <wp:extent cx="118800" cy="1029240"/>
                <wp:effectExtent l="38100" t="38100" r="33655" b="38100"/>
                <wp:wrapNone/>
                <wp:docPr id="1774" name="Ink 17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28">
                      <w14:nvContentPartPr>
                        <w14:cNvContentPartPr/>
                      </w14:nvContentPartPr>
                      <w14:xfrm>
                        <a:off x="0" y="0"/>
                        <a:ext cx="118800" cy="102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74" o:spid="_x0000_s1026" type="#_x0000_t75" style="position:absolute;margin-left:228.45pt;margin-top:371.35pt;width:10.7pt;height:82.7pt;z-index:252360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">
                <v:imagedata r:id="rId192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59680" behindDoc="0" locked="0" layoutInCell="1" allowOverlap="1">
                <wp:simplePos x="0" y="0"/>
                <wp:positionH relativeFrom="column">
                  <wp:posOffset>2496480</wp:posOffset>
                </wp:positionH>
                <wp:positionV relativeFrom="paragraph">
                  <wp:posOffset>4799660</wp:posOffset>
                </wp:positionV>
                <wp:extent cx="169920" cy="961200"/>
                <wp:effectExtent l="38100" t="38100" r="40005" b="48895"/>
                <wp:wrapNone/>
                <wp:docPr id="1773" name="Ink 17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30">
                      <w14:nvContentPartPr>
                        <w14:cNvContentPartPr/>
                      </w14:nvContentPartPr>
                      <w14:xfrm>
                        <a:off x="0" y="0"/>
                        <a:ext cx="169920" cy="96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73" o:spid="_x0000_s1026" type="#_x0000_t75" style="position:absolute;margin-left:195.65pt;margin-top:377.1pt;width:14.8pt;height:77.45pt;z-index:252359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">
                <v:imagedata r:id="rId193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58656" behindDoc="0" locked="0" layoutInCell="1" allowOverlap="1">
                <wp:simplePos x="0" y="0"/>
                <wp:positionH relativeFrom="column">
                  <wp:posOffset>1881960</wp:posOffset>
                </wp:positionH>
                <wp:positionV relativeFrom="paragraph">
                  <wp:posOffset>5265860</wp:posOffset>
                </wp:positionV>
                <wp:extent cx="106920" cy="9720"/>
                <wp:effectExtent l="38100" t="38100" r="45720" b="47625"/>
                <wp:wrapNone/>
                <wp:docPr id="1772" name="Ink 17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32">
                      <w14:nvContentPartPr>
                        <w14:cNvContentPartPr/>
                      </w14:nvContentPartPr>
                      <w14:xfrm>
                        <a:off x="0" y="0"/>
                        <a:ext cx="10692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72" o:spid="_x0000_s1026" type="#_x0000_t75" style="position:absolute;margin-left:147.5pt;margin-top:413.9pt;width:9.9pt;height:2.4pt;z-index:252358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">
                <v:imagedata r:id="rId193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57632" behindDoc="0" locked="0" layoutInCell="1" allowOverlap="1">
                <wp:simplePos x="0" y="0"/>
                <wp:positionH relativeFrom="column">
                  <wp:posOffset>1888440</wp:posOffset>
                </wp:positionH>
                <wp:positionV relativeFrom="paragraph">
                  <wp:posOffset>5189180</wp:posOffset>
                </wp:positionV>
                <wp:extent cx="150840" cy="13320"/>
                <wp:effectExtent l="38100" t="38100" r="40005" b="44450"/>
                <wp:wrapNone/>
                <wp:docPr id="1771" name="Ink 17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34">
                      <w14:nvContentPartPr>
                        <w14:cNvContentPartPr/>
                      </w14:nvContentPartPr>
                      <w14:xfrm>
                        <a:off x="0" y="0"/>
                        <a:ext cx="150840" cy="1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71" o:spid="_x0000_s1026" type="#_x0000_t75" style="position:absolute;margin-left:147.9pt;margin-top:407.75pt;width:13.55pt;height:2.85pt;z-index:252357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">
                <v:imagedata r:id="rId193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56608" behindDoc="0" locked="0" layoutInCell="1" allowOverlap="1">
                <wp:simplePos x="0" y="0"/>
                <wp:positionH relativeFrom="column">
                  <wp:posOffset>1577400</wp:posOffset>
                </wp:positionH>
                <wp:positionV relativeFrom="paragraph">
                  <wp:posOffset>4954460</wp:posOffset>
                </wp:positionV>
                <wp:extent cx="53280" cy="482760"/>
                <wp:effectExtent l="38100" t="38100" r="42545" b="31750"/>
                <wp:wrapNone/>
                <wp:docPr id="1770" name="Ink 17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36">
                      <w14:nvContentPartPr>
                        <w14:cNvContentPartPr/>
                      </w14:nvContentPartPr>
                      <w14:xfrm>
                        <a:off x="0" y="0"/>
                        <a:ext cx="53280" cy="48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70" o:spid="_x0000_s1026" type="#_x0000_t75" style="position:absolute;margin-left:123.5pt;margin-top:389.4pt;width:5.85pt;height:39.5pt;z-index:252356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">
                <v:imagedata r:id="rId193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55584" behindDoc="0" locked="0" layoutInCell="1" allowOverlap="1">
                <wp:simplePos x="0" y="0"/>
                <wp:positionH relativeFrom="column">
                  <wp:posOffset>1222440</wp:posOffset>
                </wp:positionH>
                <wp:positionV relativeFrom="paragraph">
                  <wp:posOffset>4972460</wp:posOffset>
                </wp:positionV>
                <wp:extent cx="113040" cy="538200"/>
                <wp:effectExtent l="38100" t="38100" r="39370" b="33655"/>
                <wp:wrapNone/>
                <wp:docPr id="1769" name="Ink 17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38">
                      <w14:nvContentPartPr>
                        <w14:cNvContentPartPr/>
                      </w14:nvContentPartPr>
                      <w14:xfrm>
                        <a:off x="0" y="0"/>
                        <a:ext cx="113040" cy="53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69" o:spid="_x0000_s1026" type="#_x0000_t75" style="position:absolute;margin-left:95.45pt;margin-top:390.9pt;width:10.35pt;height:43.8pt;z-index:252355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">
                <v:imagedata r:id="rId193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54560" behindDoc="0" locked="0" layoutInCell="1" allowOverlap="1">
                <wp:simplePos x="0" y="0"/>
                <wp:positionH relativeFrom="column">
                  <wp:posOffset>1385880</wp:posOffset>
                </wp:positionH>
                <wp:positionV relativeFrom="paragraph">
                  <wp:posOffset>5011700</wp:posOffset>
                </wp:positionV>
                <wp:extent cx="136440" cy="43920"/>
                <wp:effectExtent l="38100" t="38100" r="35560" b="32385"/>
                <wp:wrapNone/>
                <wp:docPr id="1768" name="Ink 17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40">
                      <w14:nvContentPartPr>
                        <w14:cNvContentPartPr/>
                      </w14:nvContentPartPr>
                      <w14:xfrm>
                        <a:off x="0" y="0"/>
                        <a:ext cx="136440" cy="4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68" o:spid="_x0000_s1026" type="#_x0000_t75" style="position:absolute;margin-left:108.3pt;margin-top:393.9pt;width:12.3pt;height:4.65pt;z-index:252354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">
                <v:imagedata r:id="rId194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53536" behindDoc="0" locked="0" layoutInCell="1" allowOverlap="1">
                <wp:simplePos x="0" y="0"/>
                <wp:positionH relativeFrom="column">
                  <wp:posOffset>1445280</wp:posOffset>
                </wp:positionH>
                <wp:positionV relativeFrom="paragraph">
                  <wp:posOffset>5022860</wp:posOffset>
                </wp:positionV>
                <wp:extent cx="12600" cy="125280"/>
                <wp:effectExtent l="38100" t="38100" r="26035" b="27305"/>
                <wp:wrapNone/>
                <wp:docPr id="1767" name="Ink 17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42">
                      <w14:nvContentPartPr>
                        <w14:cNvContentPartPr/>
                      </w14:nvContentPartPr>
                      <w14:xfrm>
                        <a:off x="0" y="0"/>
                        <a:ext cx="12600" cy="12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67" o:spid="_x0000_s1026" type="#_x0000_t75" style="position:absolute;margin-left:113.05pt;margin-top:394.85pt;width:2.4pt;height:11.25pt;z-index:25235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">
                <v:imagedata r:id="rId194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52512" behindDoc="0" locked="0" layoutInCell="1" allowOverlap="1">
                <wp:simplePos x="0" y="0"/>
                <wp:positionH relativeFrom="column">
                  <wp:posOffset>1264200</wp:posOffset>
                </wp:positionH>
                <wp:positionV relativeFrom="paragraph">
                  <wp:posOffset>5264060</wp:posOffset>
                </wp:positionV>
                <wp:extent cx="125640" cy="36720"/>
                <wp:effectExtent l="38100" t="38100" r="27305" b="40005"/>
                <wp:wrapNone/>
                <wp:docPr id="1766" name="Ink 17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44">
                      <w14:nvContentPartPr>
                        <w14:cNvContentPartPr/>
                      </w14:nvContentPartPr>
                      <w14:xfrm>
                        <a:off x="0" y="0"/>
                        <a:ext cx="125640" cy="3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66" o:spid="_x0000_s1026" type="#_x0000_t75" style="position:absolute;margin-left:98.8pt;margin-top:413.8pt;width:11.4pt;height:4.45pt;z-index:252352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">
                <v:imagedata r:id="rId194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51488" behindDoc="0" locked="0" layoutInCell="1" allowOverlap="1">
                <wp:simplePos x="0" y="0"/>
                <wp:positionH relativeFrom="column">
                  <wp:posOffset>1295160</wp:posOffset>
                </wp:positionH>
                <wp:positionV relativeFrom="paragraph">
                  <wp:posOffset>5111780</wp:posOffset>
                </wp:positionV>
                <wp:extent cx="96480" cy="284760"/>
                <wp:effectExtent l="38100" t="38100" r="18415" b="39370"/>
                <wp:wrapNone/>
                <wp:docPr id="1765" name="Ink 17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46">
                      <w14:nvContentPartPr>
                        <w14:cNvContentPartPr/>
                      </w14:nvContentPartPr>
                      <w14:xfrm>
                        <a:off x="0" y="0"/>
                        <a:ext cx="96480" cy="28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65" o:spid="_x0000_s1026" type="#_x0000_t75" style="position:absolute;margin-left:101.1pt;margin-top:401.6pt;width:9.4pt;height:24.2pt;z-index:252351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">
                <v:imagedata r:id="rId194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50464" behindDoc="0" locked="0" layoutInCell="1" allowOverlap="1">
                <wp:simplePos x="0" y="0"/>
                <wp:positionH relativeFrom="column">
                  <wp:posOffset>1021200</wp:posOffset>
                </wp:positionH>
                <wp:positionV relativeFrom="paragraph">
                  <wp:posOffset>5124740</wp:posOffset>
                </wp:positionV>
                <wp:extent cx="182160" cy="276480"/>
                <wp:effectExtent l="38100" t="38100" r="46990" b="47625"/>
                <wp:wrapNone/>
                <wp:docPr id="1764" name="Ink 17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48">
                      <w14:nvContentPartPr>
                        <w14:cNvContentPartPr/>
                      </w14:nvContentPartPr>
                      <w14:xfrm>
                        <a:off x="0" y="0"/>
                        <a:ext cx="182160" cy="27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64" o:spid="_x0000_s1026" type="#_x0000_t75" style="position:absolute;margin-left:79.5pt;margin-top:402.65pt;width:16.2pt;height:23.5pt;z-index:252350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">
                <v:imagedata r:id="rId194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49440" behindDoc="0" locked="0" layoutInCell="1" allowOverlap="1">
                <wp:simplePos x="0" y="0"/>
                <wp:positionH relativeFrom="column">
                  <wp:posOffset>559680</wp:posOffset>
                </wp:positionH>
                <wp:positionV relativeFrom="paragraph">
                  <wp:posOffset>5260820</wp:posOffset>
                </wp:positionV>
                <wp:extent cx="142200" cy="167040"/>
                <wp:effectExtent l="38100" t="38100" r="48895" b="42545"/>
                <wp:wrapNone/>
                <wp:docPr id="1763" name="Ink 17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50">
                      <w14:nvContentPartPr>
                        <w14:cNvContentPartPr/>
                      </w14:nvContentPartPr>
                      <w14:xfrm>
                        <a:off x="0" y="0"/>
                        <a:ext cx="142200" cy="167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63" o:spid="_x0000_s1026" type="#_x0000_t75" style="position:absolute;margin-left:43.2pt;margin-top:413.4pt;width:13.15pt;height:14.8pt;z-index:252349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">
                <v:imagedata r:id="rId195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48416" behindDoc="0" locked="0" layoutInCell="1" allowOverlap="1">
                <wp:simplePos x="0" y="0"/>
                <wp:positionH relativeFrom="column">
                  <wp:posOffset>480840</wp:posOffset>
                </wp:positionH>
                <wp:positionV relativeFrom="paragraph">
                  <wp:posOffset>5195660</wp:posOffset>
                </wp:positionV>
                <wp:extent cx="11880" cy="42480"/>
                <wp:effectExtent l="38100" t="38100" r="26670" b="34290"/>
                <wp:wrapNone/>
                <wp:docPr id="1762" name="Ink 17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52">
                      <w14:nvContentPartPr>
                        <w14:cNvContentPartPr/>
                      </w14:nvContentPartPr>
                      <w14:xfrm>
                        <a:off x="0" y="0"/>
                        <a:ext cx="11880" cy="4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62" o:spid="_x0000_s1026" type="#_x0000_t75" style="position:absolute;margin-left:37.1pt;margin-top:408.35pt;width:2.4pt;height:4.9pt;z-index:25234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">
                <v:imagedata r:id="rId195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47392" behindDoc="0" locked="0" layoutInCell="1" allowOverlap="1">
                <wp:simplePos x="0" y="0"/>
                <wp:positionH relativeFrom="column">
                  <wp:posOffset>386880</wp:posOffset>
                </wp:positionH>
                <wp:positionV relativeFrom="paragraph">
                  <wp:posOffset>5283500</wp:posOffset>
                </wp:positionV>
                <wp:extent cx="123480" cy="130320"/>
                <wp:effectExtent l="38100" t="38100" r="48260" b="41275"/>
                <wp:wrapNone/>
                <wp:docPr id="1761" name="Ink 17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54">
                      <w14:nvContentPartPr>
                        <w14:cNvContentPartPr/>
                      </w14:nvContentPartPr>
                      <w14:xfrm>
                        <a:off x="0" y="0"/>
                        <a:ext cx="123480" cy="13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61" o:spid="_x0000_s1026" type="#_x0000_t75" style="position:absolute;margin-left:29.55pt;margin-top:415.4pt;width:11.4pt;height:11.75pt;z-index:252347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">
                <v:imagedata r:id="rId195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46368" behindDoc="0" locked="0" layoutInCell="1" allowOverlap="1">
                <wp:simplePos x="0" y="0"/>
                <wp:positionH relativeFrom="column">
                  <wp:posOffset>310200</wp:posOffset>
                </wp:positionH>
                <wp:positionV relativeFrom="paragraph">
                  <wp:posOffset>5103140</wp:posOffset>
                </wp:positionV>
                <wp:extent cx="76320" cy="316080"/>
                <wp:effectExtent l="19050" t="38100" r="38100" b="46355"/>
                <wp:wrapNone/>
                <wp:docPr id="1760" name="Ink 17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56">
                      <w14:nvContentPartPr>
                        <w14:cNvContentPartPr/>
                      </w14:nvContentPartPr>
                      <w14:xfrm>
                        <a:off x="0" y="0"/>
                        <a:ext cx="76320" cy="31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60" o:spid="_x0000_s1026" type="#_x0000_t75" style="position:absolute;margin-left:23.7pt;margin-top:400.9pt;width:7.65pt;height:26.7pt;z-index:252346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">
                <v:imagedata r:id="rId195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45344" behindDoc="0" locked="0" layoutInCell="1" allowOverlap="1">
                <wp:simplePos x="0" y="0"/>
                <wp:positionH relativeFrom="column">
                  <wp:posOffset>26160</wp:posOffset>
                </wp:positionH>
                <wp:positionV relativeFrom="paragraph">
                  <wp:posOffset>5254340</wp:posOffset>
                </wp:positionV>
                <wp:extent cx="81720" cy="215280"/>
                <wp:effectExtent l="38100" t="38100" r="13970" b="32385"/>
                <wp:wrapNone/>
                <wp:docPr id="1759" name="Ink 17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58">
                      <w14:nvContentPartPr>
                        <w14:cNvContentPartPr/>
                      </w14:nvContentPartPr>
                      <w14:xfrm>
                        <a:off x="0" y="0"/>
                        <a:ext cx="81720" cy="21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59" o:spid="_x0000_s1026" type="#_x0000_t75" style="position:absolute;margin-left:1.15pt;margin-top:412.85pt;width:8.25pt;height:18.6pt;z-index:252345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">
                <v:imagedata r:id="rId195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44320" behindDoc="0" locked="0" layoutInCell="1" allowOverlap="1">
                <wp:simplePos x="0" y="0"/>
                <wp:positionH relativeFrom="column">
                  <wp:posOffset>-66360</wp:posOffset>
                </wp:positionH>
                <wp:positionV relativeFrom="paragraph">
                  <wp:posOffset>5379260</wp:posOffset>
                </wp:positionV>
                <wp:extent cx="141120" cy="10440"/>
                <wp:effectExtent l="38100" t="38100" r="30480" b="46990"/>
                <wp:wrapNone/>
                <wp:docPr id="1758" name="Ink 17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60">
                      <w14:nvContentPartPr>
                        <w14:cNvContentPartPr/>
                      </w14:nvContentPartPr>
                      <w14:xfrm>
                        <a:off x="0" y="0"/>
                        <a:ext cx="14112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58" o:spid="_x0000_s1026" type="#_x0000_t75" style="position:absolute;margin-left:-6.05pt;margin-top:422.85pt;width:12.65pt;height:2.3pt;z-index:252344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">
                <v:imagedata r:id="rId196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43296" behindDoc="0" locked="0" layoutInCell="1" allowOverlap="1">
                <wp:simplePos x="0" y="0"/>
                <wp:positionH relativeFrom="column">
                  <wp:posOffset>-20280</wp:posOffset>
                </wp:positionH>
                <wp:positionV relativeFrom="paragraph">
                  <wp:posOffset>5356940</wp:posOffset>
                </wp:positionV>
                <wp:extent cx="360" cy="360"/>
                <wp:effectExtent l="0" t="0" r="0" b="0"/>
                <wp:wrapNone/>
                <wp:docPr id="1757" name="Ink 17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62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57" o:spid="_x0000_s1026" type="#_x0000_t75" style="position:absolute;margin-left:-2.6pt;margin-top:420.8pt;width:2.05pt;height:2.05pt;z-index:252343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">
                <v:imagedata r:id="rId124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42272" behindDoc="0" locked="0" layoutInCell="1" allowOverlap="1">
                <wp:simplePos x="0" y="0"/>
                <wp:positionH relativeFrom="column">
                  <wp:posOffset>-144120</wp:posOffset>
                </wp:positionH>
                <wp:positionV relativeFrom="paragraph">
                  <wp:posOffset>5330300</wp:posOffset>
                </wp:positionV>
                <wp:extent cx="221400" cy="33840"/>
                <wp:effectExtent l="38100" t="38100" r="45720" b="42545"/>
                <wp:wrapNone/>
                <wp:docPr id="1756" name="Ink 17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63">
                      <w14:nvContentPartPr>
                        <w14:cNvContentPartPr/>
                      </w14:nvContentPartPr>
                      <w14:xfrm>
                        <a:off x="0" y="0"/>
                        <a:ext cx="221400" cy="3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56" o:spid="_x0000_s1026" type="#_x0000_t75" style="position:absolute;margin-left:-12.3pt;margin-top:418.95pt;width:19.15pt;height:4.25pt;z-index:25234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">
                <v:imagedata r:id="rId196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41248" behindDoc="0" locked="0" layoutInCell="1" allowOverlap="1">
                <wp:simplePos x="0" y="0"/>
                <wp:positionH relativeFrom="column">
                  <wp:posOffset>5031600</wp:posOffset>
                </wp:positionH>
                <wp:positionV relativeFrom="paragraph">
                  <wp:posOffset>2946740</wp:posOffset>
                </wp:positionV>
                <wp:extent cx="153360" cy="1161000"/>
                <wp:effectExtent l="38100" t="38100" r="37465" b="39370"/>
                <wp:wrapNone/>
                <wp:docPr id="1755" name="Ink 17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65">
                      <w14:nvContentPartPr>
                        <w14:cNvContentPartPr/>
                      </w14:nvContentPartPr>
                      <w14:xfrm>
                        <a:off x="0" y="0"/>
                        <a:ext cx="153360" cy="116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55" o:spid="_x0000_s1026" type="#_x0000_t75" style="position:absolute;margin-left:395.5pt;margin-top:231.35pt;width:13.55pt;height:92.85pt;z-index:25234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">
                <v:imagedata r:id="rId196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40224" behindDoc="0" locked="0" layoutInCell="1" allowOverlap="1">
                <wp:simplePos x="0" y="0"/>
                <wp:positionH relativeFrom="column">
                  <wp:posOffset>5021160</wp:posOffset>
                </wp:positionH>
                <wp:positionV relativeFrom="paragraph">
                  <wp:posOffset>4081460</wp:posOffset>
                </wp:positionV>
                <wp:extent cx="71280" cy="95040"/>
                <wp:effectExtent l="38100" t="38100" r="43180" b="38735"/>
                <wp:wrapNone/>
                <wp:docPr id="1754" name="Ink 17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67">
                      <w14:nvContentPartPr>
                        <w14:cNvContentPartPr/>
                      </w14:nvContentPartPr>
                      <w14:xfrm>
                        <a:off x="0" y="0"/>
                        <a:ext cx="71280" cy="9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54" o:spid="_x0000_s1026" type="#_x0000_t75" style="position:absolute;margin-left:394.55pt;margin-top:320.5pt;width:7.15pt;height:9.1pt;z-index:25234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">
                <v:imagedata r:id="rId196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39200" behindDoc="0" locked="0" layoutInCell="1" allowOverlap="1">
                <wp:simplePos x="0" y="0"/>
                <wp:positionH relativeFrom="column">
                  <wp:posOffset>4978680</wp:posOffset>
                </wp:positionH>
                <wp:positionV relativeFrom="paragraph">
                  <wp:posOffset>3928100</wp:posOffset>
                </wp:positionV>
                <wp:extent cx="99720" cy="259560"/>
                <wp:effectExtent l="38100" t="38100" r="33655" b="26670"/>
                <wp:wrapNone/>
                <wp:docPr id="1753" name="Ink 17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69">
                      <w14:nvContentPartPr>
                        <w14:cNvContentPartPr/>
                      </w14:nvContentPartPr>
                      <w14:xfrm>
                        <a:off x="0" y="0"/>
                        <a:ext cx="99720" cy="25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53" o:spid="_x0000_s1026" type="#_x0000_t75" style="position:absolute;margin-left:391.15pt;margin-top:308.75pt;width:9.4pt;height:21.75pt;z-index:25233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">
                <v:imagedata r:id="rId197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38176" behindDoc="0" locked="0" layoutInCell="1" allowOverlap="1">
                <wp:simplePos x="0" y="0"/>
                <wp:positionH relativeFrom="column">
                  <wp:posOffset>4958520</wp:posOffset>
                </wp:positionH>
                <wp:positionV relativeFrom="paragraph">
                  <wp:posOffset>3909020</wp:posOffset>
                </wp:positionV>
                <wp:extent cx="26640" cy="184320"/>
                <wp:effectExtent l="38100" t="38100" r="31115" b="44450"/>
                <wp:wrapNone/>
                <wp:docPr id="1752" name="Ink 17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71">
                      <w14:nvContentPartPr>
                        <w14:cNvContentPartPr/>
                      </w14:nvContentPartPr>
                      <w14:xfrm>
                        <a:off x="0" y="0"/>
                        <a:ext cx="26640" cy="18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52" o:spid="_x0000_s1026" type="#_x0000_t75" style="position:absolute;margin-left:389.6pt;margin-top:306.95pt;width:3.7pt;height:16.15pt;z-index:25233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">
                <v:imagedata r:id="rId197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37152" behindDoc="0" locked="0" layoutInCell="1" allowOverlap="1">
                <wp:simplePos x="0" y="0"/>
                <wp:positionH relativeFrom="column">
                  <wp:posOffset>4774920</wp:posOffset>
                </wp:positionH>
                <wp:positionV relativeFrom="paragraph">
                  <wp:posOffset>4006220</wp:posOffset>
                </wp:positionV>
                <wp:extent cx="140040" cy="16200"/>
                <wp:effectExtent l="38100" t="38100" r="31750" b="41275"/>
                <wp:wrapNone/>
                <wp:docPr id="1751" name="Ink 17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73">
                      <w14:nvContentPartPr>
                        <w14:cNvContentPartPr/>
                      </w14:nvContentPartPr>
                      <w14:xfrm>
                        <a:off x="0" y="0"/>
                        <a:ext cx="140040" cy="1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51" o:spid="_x0000_s1026" type="#_x0000_t75" style="position:absolute;margin-left:375.1pt;margin-top:314.75pt;width:12.65pt;height:2.9pt;z-index:25233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">
                <v:imagedata r:id="rId197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36128" behindDoc="0" locked="0" layoutInCell="1" allowOverlap="1">
                <wp:simplePos x="0" y="0"/>
                <wp:positionH relativeFrom="column">
                  <wp:posOffset>4886160</wp:posOffset>
                </wp:positionH>
                <wp:positionV relativeFrom="paragraph">
                  <wp:posOffset>3572420</wp:posOffset>
                </wp:positionV>
                <wp:extent cx="96840" cy="146880"/>
                <wp:effectExtent l="38100" t="38100" r="55880" b="43815"/>
                <wp:wrapNone/>
                <wp:docPr id="1750" name="Ink 17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75">
                      <w14:nvContentPartPr>
                        <w14:cNvContentPartPr/>
                      </w14:nvContentPartPr>
                      <w14:xfrm>
                        <a:off x="0" y="0"/>
                        <a:ext cx="96840" cy="14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50" o:spid="_x0000_s1026" type="#_x0000_t75" style="position:absolute;margin-left:383.8pt;margin-top:280.45pt;width:9.6pt;height:13.3pt;z-index:25233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">
                <v:imagedata r:id="rId197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35104" behindDoc="0" locked="0" layoutInCell="1" allowOverlap="1">
                <wp:simplePos x="0" y="0"/>
                <wp:positionH relativeFrom="column">
                  <wp:posOffset>4890120</wp:posOffset>
                </wp:positionH>
                <wp:positionV relativeFrom="paragraph">
                  <wp:posOffset>3339860</wp:posOffset>
                </wp:positionV>
                <wp:extent cx="105480" cy="156240"/>
                <wp:effectExtent l="19050" t="38100" r="46990" b="53340"/>
                <wp:wrapNone/>
                <wp:docPr id="1749" name="Ink 17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77">
                      <w14:nvContentPartPr>
                        <w14:cNvContentPartPr/>
                      </w14:nvContentPartPr>
                      <w14:xfrm>
                        <a:off x="0" y="0"/>
                        <a:ext cx="105480" cy="156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49" o:spid="_x0000_s1026" type="#_x0000_t75" style="position:absolute;margin-left:384.15pt;margin-top:262.1pt;width:10.15pt;height:14.05pt;z-index:25233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">
                <v:imagedata r:id="rId197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34080" behindDoc="0" locked="0" layoutInCell="1" allowOverlap="1">
                <wp:simplePos x="0" y="0"/>
                <wp:positionH relativeFrom="column">
                  <wp:posOffset>4877520</wp:posOffset>
                </wp:positionH>
                <wp:positionV relativeFrom="paragraph">
                  <wp:posOffset>3024500</wp:posOffset>
                </wp:positionV>
                <wp:extent cx="77040" cy="117720"/>
                <wp:effectExtent l="19050" t="38100" r="37465" b="34925"/>
                <wp:wrapNone/>
                <wp:docPr id="1748" name="Ink 17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79">
                      <w14:nvContentPartPr>
                        <w14:cNvContentPartPr/>
                      </w14:nvContentPartPr>
                      <w14:xfrm>
                        <a:off x="0" y="0"/>
                        <a:ext cx="77040" cy="11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48" o:spid="_x0000_s1026" type="#_x0000_t75" style="position:absolute;margin-left:383.3pt;margin-top:237.65pt;width:7.65pt;height:10.55pt;z-index:252334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">
                <v:imagedata r:id="rId198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33056" behindDoc="0" locked="0" layoutInCell="1" allowOverlap="1">
                <wp:simplePos x="0" y="0"/>
                <wp:positionH relativeFrom="column">
                  <wp:posOffset>4506000</wp:posOffset>
                </wp:positionH>
                <wp:positionV relativeFrom="paragraph">
                  <wp:posOffset>4001900</wp:posOffset>
                </wp:positionV>
                <wp:extent cx="88200" cy="167400"/>
                <wp:effectExtent l="38100" t="38100" r="45720" b="42545"/>
                <wp:wrapNone/>
                <wp:docPr id="1747" name="Ink 17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81">
                      <w14:nvContentPartPr>
                        <w14:cNvContentPartPr/>
                      </w14:nvContentPartPr>
                      <w14:xfrm>
                        <a:off x="0" y="0"/>
                        <a:ext cx="88200" cy="16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47" o:spid="_x0000_s1026" type="#_x0000_t75" style="position:absolute;margin-left:353.9pt;margin-top:314.25pt;width:8.9pt;height:14.95pt;z-index:252333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">
                <v:imagedata r:id="rId198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32032" behindDoc="0" locked="0" layoutInCell="1" allowOverlap="1">
                <wp:simplePos x="0" y="0"/>
                <wp:positionH relativeFrom="column">
                  <wp:posOffset>4427880</wp:posOffset>
                </wp:positionH>
                <wp:positionV relativeFrom="paragraph">
                  <wp:posOffset>3927380</wp:posOffset>
                </wp:positionV>
                <wp:extent cx="81000" cy="205200"/>
                <wp:effectExtent l="38100" t="38100" r="33655" b="42545"/>
                <wp:wrapNone/>
                <wp:docPr id="1746" name="Ink 17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83">
                      <w14:nvContentPartPr>
                        <w14:cNvContentPartPr/>
                      </w14:nvContentPartPr>
                      <w14:xfrm>
                        <a:off x="0" y="0"/>
                        <a:ext cx="81000" cy="20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46" o:spid="_x0000_s1026" type="#_x0000_t75" style="position:absolute;margin-left:347.75pt;margin-top:308.7pt;width:7.9pt;height:17.55pt;z-index:25233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">
                <v:imagedata r:id="rId198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31008" behindDoc="0" locked="0" layoutInCell="1" allowOverlap="1">
                <wp:simplePos x="0" y="0"/>
                <wp:positionH relativeFrom="column">
                  <wp:posOffset>4377840</wp:posOffset>
                </wp:positionH>
                <wp:positionV relativeFrom="paragraph">
                  <wp:posOffset>3895700</wp:posOffset>
                </wp:positionV>
                <wp:extent cx="47880" cy="166680"/>
                <wp:effectExtent l="38100" t="38100" r="47625" b="43180"/>
                <wp:wrapNone/>
                <wp:docPr id="1745" name="Ink 17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85">
                      <w14:nvContentPartPr>
                        <w14:cNvContentPartPr/>
                      </w14:nvContentPartPr>
                      <w14:xfrm>
                        <a:off x="0" y="0"/>
                        <a:ext cx="47880" cy="16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45" o:spid="_x0000_s1026" type="#_x0000_t75" style="position:absolute;margin-left:343.9pt;margin-top:305.95pt;width:5.4pt;height:14.7pt;z-index:25233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">
                <v:imagedata r:id="rId198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29984" behindDoc="0" locked="0" layoutInCell="1" allowOverlap="1">
                <wp:simplePos x="0" y="0"/>
                <wp:positionH relativeFrom="column">
                  <wp:posOffset>4261920</wp:posOffset>
                </wp:positionH>
                <wp:positionV relativeFrom="paragraph">
                  <wp:posOffset>4004060</wp:posOffset>
                </wp:positionV>
                <wp:extent cx="77400" cy="11880"/>
                <wp:effectExtent l="38100" t="38100" r="37465" b="26670"/>
                <wp:wrapNone/>
                <wp:docPr id="1744" name="Ink 17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87">
                      <w14:nvContentPartPr>
                        <w14:cNvContentPartPr/>
                      </w14:nvContentPartPr>
                      <w14:xfrm>
                        <a:off x="0" y="0"/>
                        <a:ext cx="7740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44" o:spid="_x0000_s1026" type="#_x0000_t75" style="position:absolute;margin-left:334.75pt;margin-top:314.7pt;width:7.8pt;height:2.35pt;z-index:25232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">
                <v:imagedata r:id="rId198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28960" behindDoc="0" locked="0" layoutInCell="1" allowOverlap="1">
                <wp:simplePos x="0" y="0"/>
                <wp:positionH relativeFrom="column">
                  <wp:posOffset>4385400</wp:posOffset>
                </wp:positionH>
                <wp:positionV relativeFrom="paragraph">
                  <wp:posOffset>3570260</wp:posOffset>
                </wp:positionV>
                <wp:extent cx="32760" cy="142200"/>
                <wp:effectExtent l="19050" t="38100" r="43815" b="48895"/>
                <wp:wrapNone/>
                <wp:docPr id="1743" name="Ink 17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89">
                      <w14:nvContentPartPr>
                        <w14:cNvContentPartPr/>
                      </w14:nvContentPartPr>
                      <w14:xfrm>
                        <a:off x="0" y="0"/>
                        <a:ext cx="32760" cy="14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43" o:spid="_x0000_s1026" type="#_x0000_t75" style="position:absolute;margin-left:344.45pt;margin-top:280.2pt;width:4.2pt;height:12.85pt;z-index:25232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">
                <v:imagedata r:id="rId199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27936" behindDoc="0" locked="0" layoutInCell="1" allowOverlap="1">
                <wp:simplePos x="0" y="0"/>
                <wp:positionH relativeFrom="column">
                  <wp:posOffset>4376760</wp:posOffset>
                </wp:positionH>
                <wp:positionV relativeFrom="paragraph">
                  <wp:posOffset>3322580</wp:posOffset>
                </wp:positionV>
                <wp:extent cx="79200" cy="126360"/>
                <wp:effectExtent l="19050" t="38100" r="35560" b="45720"/>
                <wp:wrapNone/>
                <wp:docPr id="1742" name="Ink 17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91">
                      <w14:nvContentPartPr>
                        <w14:cNvContentPartPr/>
                      </w14:nvContentPartPr>
                      <w14:xfrm>
                        <a:off x="0" y="0"/>
                        <a:ext cx="79200" cy="12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42" o:spid="_x0000_s1026" type="#_x0000_t75" style="position:absolute;margin-left:343.8pt;margin-top:260.7pt;width:8pt;height:11.75pt;z-index:25232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">
                <v:imagedata r:id="rId199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26912" behindDoc="0" locked="0" layoutInCell="1" allowOverlap="1">
                <wp:simplePos x="0" y="0"/>
                <wp:positionH relativeFrom="column">
                  <wp:posOffset>4400160</wp:posOffset>
                </wp:positionH>
                <wp:positionV relativeFrom="paragraph">
                  <wp:posOffset>3044660</wp:posOffset>
                </wp:positionV>
                <wp:extent cx="65520" cy="96840"/>
                <wp:effectExtent l="19050" t="38100" r="48895" b="36830"/>
                <wp:wrapNone/>
                <wp:docPr id="1741" name="Ink 17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93">
                      <w14:nvContentPartPr>
                        <w14:cNvContentPartPr/>
                      </w14:nvContentPartPr>
                      <w14:xfrm>
                        <a:off x="0" y="0"/>
                        <a:ext cx="65520" cy="9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41" o:spid="_x0000_s1026" type="#_x0000_t75" style="position:absolute;margin-left:345.65pt;margin-top:238.85pt;width:6.85pt;height:9.4pt;z-index:25232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">
                <v:imagedata r:id="rId199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25888" behindDoc="0" locked="0" layoutInCell="1" allowOverlap="1">
                <wp:simplePos x="0" y="0"/>
                <wp:positionH relativeFrom="column">
                  <wp:posOffset>3914520</wp:posOffset>
                </wp:positionH>
                <wp:positionV relativeFrom="paragraph">
                  <wp:posOffset>3978500</wp:posOffset>
                </wp:positionV>
                <wp:extent cx="101880" cy="208440"/>
                <wp:effectExtent l="38100" t="38100" r="0" b="39370"/>
                <wp:wrapNone/>
                <wp:docPr id="1740" name="Ink 17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95">
                      <w14:nvContentPartPr>
                        <w14:cNvContentPartPr/>
                      </w14:nvContentPartPr>
                      <w14:xfrm>
                        <a:off x="0" y="0"/>
                        <a:ext cx="101880" cy="20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40" o:spid="_x0000_s1026" type="#_x0000_t75" style="position:absolute;margin-left:307.3pt;margin-top:312.45pt;width:9.9pt;height:18.2pt;z-index:25232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">
                <v:imagedata r:id="rId199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24864" behindDoc="0" locked="0" layoutInCell="1" allowOverlap="1">
                <wp:simplePos x="0" y="0"/>
                <wp:positionH relativeFrom="column">
                  <wp:posOffset>3917760</wp:posOffset>
                </wp:positionH>
                <wp:positionV relativeFrom="paragraph">
                  <wp:posOffset>3669260</wp:posOffset>
                </wp:positionV>
                <wp:extent cx="44640" cy="139680"/>
                <wp:effectExtent l="19050" t="38100" r="31750" b="32385"/>
                <wp:wrapNone/>
                <wp:docPr id="1739" name="Ink 17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97">
                      <w14:nvContentPartPr>
                        <w14:cNvContentPartPr/>
                      </w14:nvContentPartPr>
                      <w14:xfrm>
                        <a:off x="0" y="0"/>
                        <a:ext cx="44640" cy="13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39" o:spid="_x0000_s1026" type="#_x0000_t75" style="position:absolute;margin-left:307.75pt;margin-top:288.25pt;width:5.15pt;height:12.45pt;z-index:25232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">
                <v:imagedata r:id="rId199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23840" behindDoc="0" locked="0" layoutInCell="1" allowOverlap="1">
                <wp:simplePos x="0" y="0"/>
                <wp:positionH relativeFrom="column">
                  <wp:posOffset>3914520</wp:posOffset>
                </wp:positionH>
                <wp:positionV relativeFrom="paragraph">
                  <wp:posOffset>3378380</wp:posOffset>
                </wp:positionV>
                <wp:extent cx="66960" cy="99000"/>
                <wp:effectExtent l="38100" t="38100" r="47625" b="34925"/>
                <wp:wrapNone/>
                <wp:docPr id="1738" name="Ink 17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99">
                      <w14:nvContentPartPr>
                        <w14:cNvContentPartPr/>
                      </w14:nvContentPartPr>
                      <w14:xfrm>
                        <a:off x="0" y="0"/>
                        <a:ext cx="66960" cy="9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38" o:spid="_x0000_s1026" type="#_x0000_t75" style="position:absolute;margin-left:307.5pt;margin-top:265.45pt;width:6.9pt;height:9.2pt;z-index:25232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">
                <v:imagedata r:id="rId200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22816" behindDoc="0" locked="0" layoutInCell="1" allowOverlap="1">
                <wp:simplePos x="0" y="0"/>
                <wp:positionH relativeFrom="column">
                  <wp:posOffset>3919920</wp:posOffset>
                </wp:positionH>
                <wp:positionV relativeFrom="paragraph">
                  <wp:posOffset>3045740</wp:posOffset>
                </wp:positionV>
                <wp:extent cx="78840" cy="141480"/>
                <wp:effectExtent l="38100" t="38100" r="35560" b="30480"/>
                <wp:wrapNone/>
                <wp:docPr id="1737" name="Ink 17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01">
                      <w14:nvContentPartPr>
                        <w14:cNvContentPartPr/>
                      </w14:nvContentPartPr>
                      <w14:xfrm>
                        <a:off x="0" y="0"/>
                        <a:ext cx="78840" cy="14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37" o:spid="_x0000_s1026" type="#_x0000_t75" style="position:absolute;margin-left:307.9pt;margin-top:239.15pt;width:7.8pt;height:12.6pt;z-index:25232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">
                <v:imagedata r:id="rId200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21792" behindDoc="0" locked="0" layoutInCell="1" allowOverlap="1">
                <wp:simplePos x="0" y="0"/>
                <wp:positionH relativeFrom="column">
                  <wp:posOffset>3649920</wp:posOffset>
                </wp:positionH>
                <wp:positionV relativeFrom="paragraph">
                  <wp:posOffset>4128980</wp:posOffset>
                </wp:positionV>
                <wp:extent cx="44280" cy="103680"/>
                <wp:effectExtent l="38100" t="38100" r="51435" b="48895"/>
                <wp:wrapNone/>
                <wp:docPr id="1736" name="Ink 17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03">
                      <w14:nvContentPartPr>
                        <w14:cNvContentPartPr/>
                      </w14:nvContentPartPr>
                      <w14:xfrm>
                        <a:off x="0" y="0"/>
                        <a:ext cx="44280" cy="10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36" o:spid="_x0000_s1026" type="#_x0000_t75" style="position:absolute;margin-left:286.5pt;margin-top:324.15pt;width:5.25pt;height:9.9pt;z-index:25232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">
                <v:imagedata r:id="rId200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20768" behindDoc="0" locked="0" layoutInCell="1" allowOverlap="1">
                <wp:simplePos x="0" y="0"/>
                <wp:positionH relativeFrom="column">
                  <wp:posOffset>3573600</wp:posOffset>
                </wp:positionH>
                <wp:positionV relativeFrom="paragraph">
                  <wp:posOffset>4011260</wp:posOffset>
                </wp:positionV>
                <wp:extent cx="74160" cy="187560"/>
                <wp:effectExtent l="38100" t="38100" r="40640" b="41275"/>
                <wp:wrapNone/>
                <wp:docPr id="1735" name="Ink 17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05">
                      <w14:nvContentPartPr>
                        <w14:cNvContentPartPr/>
                      </w14:nvContentPartPr>
                      <w14:xfrm>
                        <a:off x="0" y="0"/>
                        <a:ext cx="74160" cy="18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35" o:spid="_x0000_s1026" type="#_x0000_t75" style="position:absolute;margin-left:280.5pt;margin-top:315.25pt;width:7.4pt;height:16.2pt;z-index:25232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">
                <v:imagedata r:id="rId200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19744" behindDoc="0" locked="0" layoutInCell="1" allowOverlap="1">
                <wp:simplePos x="0" y="0"/>
                <wp:positionH relativeFrom="column">
                  <wp:posOffset>3527520</wp:posOffset>
                </wp:positionH>
                <wp:positionV relativeFrom="paragraph">
                  <wp:posOffset>4001900</wp:posOffset>
                </wp:positionV>
                <wp:extent cx="20520" cy="136800"/>
                <wp:effectExtent l="38100" t="38100" r="36830" b="34925"/>
                <wp:wrapNone/>
                <wp:docPr id="1734" name="Ink 17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07">
                      <w14:nvContentPartPr>
                        <w14:cNvContentPartPr/>
                      </w14:nvContentPartPr>
                      <w14:xfrm>
                        <a:off x="0" y="0"/>
                        <a:ext cx="20520" cy="13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34" o:spid="_x0000_s1026" type="#_x0000_t75" style="position:absolute;margin-left:277pt;margin-top:314.3pt;width:3.2pt;height:12.4pt;z-index:25231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">
                <v:imagedata r:id="rId200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18720" behindDoc="0" locked="0" layoutInCell="1" allowOverlap="1">
                <wp:simplePos x="0" y="0"/>
                <wp:positionH relativeFrom="column">
                  <wp:posOffset>3386040</wp:posOffset>
                </wp:positionH>
                <wp:positionV relativeFrom="paragraph">
                  <wp:posOffset>4062020</wp:posOffset>
                </wp:positionV>
                <wp:extent cx="83160" cy="32400"/>
                <wp:effectExtent l="38100" t="38100" r="50800" b="43815"/>
                <wp:wrapNone/>
                <wp:docPr id="1733" name="Ink 17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09">
                      <w14:nvContentPartPr>
                        <w14:cNvContentPartPr/>
                      </w14:nvContentPartPr>
                      <w14:xfrm>
                        <a:off x="0" y="0"/>
                        <a:ext cx="83160" cy="3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33" o:spid="_x0000_s1026" type="#_x0000_t75" style="position:absolute;margin-left:265.65pt;margin-top:319.3pt;width:8.4pt;height:4.05pt;z-index:25231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">
                <v:imagedata r:id="rId201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17696" behindDoc="0" locked="0" layoutInCell="1" allowOverlap="1">
                <wp:simplePos x="0" y="0"/>
                <wp:positionH relativeFrom="column">
                  <wp:posOffset>3541560</wp:posOffset>
                </wp:positionH>
                <wp:positionV relativeFrom="paragraph">
                  <wp:posOffset>3788420</wp:posOffset>
                </wp:positionV>
                <wp:extent cx="99000" cy="115200"/>
                <wp:effectExtent l="38100" t="38100" r="53975" b="56515"/>
                <wp:wrapNone/>
                <wp:docPr id="1732" name="Ink 17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11">
                      <w14:nvContentPartPr>
                        <w14:cNvContentPartPr/>
                      </w14:nvContentPartPr>
                      <w14:xfrm>
                        <a:off x="0" y="0"/>
                        <a:ext cx="99000" cy="11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32" o:spid="_x0000_s1026" type="#_x0000_t75" style="position:absolute;margin-left:277.9pt;margin-top:297.4pt;width:9.65pt;height:11pt;z-index:25231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">
                <v:imagedata r:id="rId201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16672" behindDoc="0" locked="0" layoutInCell="1" allowOverlap="1">
                <wp:simplePos x="0" y="0"/>
                <wp:positionH relativeFrom="column">
                  <wp:posOffset>3498000</wp:posOffset>
                </wp:positionH>
                <wp:positionV relativeFrom="paragraph">
                  <wp:posOffset>3708860</wp:posOffset>
                </wp:positionV>
                <wp:extent cx="73800" cy="172080"/>
                <wp:effectExtent l="38100" t="38100" r="40640" b="38100"/>
                <wp:wrapNone/>
                <wp:docPr id="1731" name="Ink 17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13">
                      <w14:nvContentPartPr>
                        <w14:cNvContentPartPr/>
                      </w14:nvContentPartPr>
                      <w14:xfrm>
                        <a:off x="0" y="0"/>
                        <a:ext cx="73800" cy="17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31" o:spid="_x0000_s1026" type="#_x0000_t75" style="position:absolute;margin-left:274.6pt;margin-top:291.55pt;width:7.2pt;height:15pt;z-index:25231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">
                <v:imagedata r:id="rId201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15648" behindDoc="0" locked="0" layoutInCell="1" allowOverlap="1">
                <wp:simplePos x="0" y="0"/>
                <wp:positionH relativeFrom="column">
                  <wp:posOffset>3453360</wp:posOffset>
                </wp:positionH>
                <wp:positionV relativeFrom="paragraph">
                  <wp:posOffset>3694100</wp:posOffset>
                </wp:positionV>
                <wp:extent cx="28080" cy="136080"/>
                <wp:effectExtent l="19050" t="38100" r="48260" b="54610"/>
                <wp:wrapNone/>
                <wp:docPr id="1730" name="Ink 17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15">
                      <w14:nvContentPartPr>
                        <w14:cNvContentPartPr/>
                      </w14:nvContentPartPr>
                      <w14:xfrm>
                        <a:off x="0" y="0"/>
                        <a:ext cx="28080" cy="13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30" o:spid="_x0000_s1026" type="#_x0000_t75" style="position:absolute;margin-left:271.1pt;margin-top:290pt;width:3.85pt;height:12.55pt;z-index:25231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">
                <v:imagedata r:id="rId201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14624" behindDoc="0" locked="0" layoutInCell="1" allowOverlap="1">
                <wp:simplePos x="0" y="0"/>
                <wp:positionH relativeFrom="column">
                  <wp:posOffset>3263640</wp:posOffset>
                </wp:positionH>
                <wp:positionV relativeFrom="paragraph">
                  <wp:posOffset>3768980</wp:posOffset>
                </wp:positionV>
                <wp:extent cx="99720" cy="7200"/>
                <wp:effectExtent l="38100" t="38100" r="33655" b="50165"/>
                <wp:wrapNone/>
                <wp:docPr id="1729" name="Ink 17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17">
                      <w14:nvContentPartPr>
                        <w14:cNvContentPartPr/>
                      </w14:nvContentPartPr>
                      <w14:xfrm>
                        <a:off x="0" y="0"/>
                        <a:ext cx="9972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29" o:spid="_x0000_s1026" type="#_x0000_t75" style="position:absolute;margin-left:256.35pt;margin-top:296pt;width:9.25pt;height:2.2pt;z-index:25231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">
                <v:imagedata r:id="rId201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13600" behindDoc="0" locked="0" layoutInCell="1" allowOverlap="1">
                <wp:simplePos x="0" y="0"/>
                <wp:positionH relativeFrom="column">
                  <wp:posOffset>3529680</wp:posOffset>
                </wp:positionH>
                <wp:positionV relativeFrom="paragraph">
                  <wp:posOffset>3432740</wp:posOffset>
                </wp:positionV>
                <wp:extent cx="95760" cy="150480"/>
                <wp:effectExtent l="38100" t="38100" r="38100" b="40640"/>
                <wp:wrapNone/>
                <wp:docPr id="1728" name="Ink 17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19">
                      <w14:nvContentPartPr>
                        <w14:cNvContentPartPr/>
                      </w14:nvContentPartPr>
                      <w14:xfrm>
                        <a:off x="0" y="0"/>
                        <a:ext cx="95760" cy="150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28" o:spid="_x0000_s1026" type="#_x0000_t75" style="position:absolute;margin-left:277.1pt;margin-top:269.4pt;width:9.15pt;height:13.65pt;z-index:25231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">
                <v:imagedata r:id="rId202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12576" behindDoc="0" locked="0" layoutInCell="1" allowOverlap="1">
                <wp:simplePos x="0" y="0"/>
                <wp:positionH relativeFrom="column">
                  <wp:posOffset>3477840</wp:posOffset>
                </wp:positionH>
                <wp:positionV relativeFrom="paragraph">
                  <wp:posOffset>3315740</wp:posOffset>
                </wp:positionV>
                <wp:extent cx="93600" cy="233280"/>
                <wp:effectExtent l="38100" t="38100" r="40005" b="33655"/>
                <wp:wrapNone/>
                <wp:docPr id="1727" name="Ink 17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21">
                      <w14:nvContentPartPr>
                        <w14:cNvContentPartPr/>
                      </w14:nvContentPartPr>
                      <w14:xfrm>
                        <a:off x="0" y="0"/>
                        <a:ext cx="93600" cy="23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27" o:spid="_x0000_s1026" type="#_x0000_t75" style="position:absolute;margin-left:273pt;margin-top:260.55pt;width:8.85pt;height:19.75pt;z-index:25231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">
                <v:imagedata r:id="rId202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11552" behindDoc="0" locked="0" layoutInCell="1" allowOverlap="1">
                <wp:simplePos x="0" y="0"/>
                <wp:positionH relativeFrom="column">
                  <wp:posOffset>3460200</wp:posOffset>
                </wp:positionH>
                <wp:positionV relativeFrom="paragraph">
                  <wp:posOffset>3311780</wp:posOffset>
                </wp:positionV>
                <wp:extent cx="22320" cy="107640"/>
                <wp:effectExtent l="38100" t="38100" r="34925" b="45085"/>
                <wp:wrapNone/>
                <wp:docPr id="1726" name="Ink 17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23">
                      <w14:nvContentPartPr>
                        <w14:cNvContentPartPr/>
                      </w14:nvContentPartPr>
                      <w14:xfrm>
                        <a:off x="0" y="0"/>
                        <a:ext cx="22320" cy="10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26" o:spid="_x0000_s1026" type="#_x0000_t75" style="position:absolute;margin-left:271.65pt;margin-top:259.9pt;width:3.45pt;height:10.1pt;z-index:25231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">
                <v:imagedata r:id="rId202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10528" behindDoc="0" locked="0" layoutInCell="1" allowOverlap="1">
                <wp:simplePos x="0" y="0"/>
                <wp:positionH relativeFrom="column">
                  <wp:posOffset>3329160</wp:posOffset>
                </wp:positionH>
                <wp:positionV relativeFrom="paragraph">
                  <wp:posOffset>3406460</wp:posOffset>
                </wp:positionV>
                <wp:extent cx="82440" cy="10080"/>
                <wp:effectExtent l="38100" t="38100" r="32385" b="47625"/>
                <wp:wrapNone/>
                <wp:docPr id="1725" name="Ink 17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25">
                      <w14:nvContentPartPr>
                        <w14:cNvContentPartPr/>
                      </w14:nvContentPartPr>
                      <w14:xfrm>
                        <a:off x="0" y="0"/>
                        <a:ext cx="8244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25" o:spid="_x0000_s1026" type="#_x0000_t75" style="position:absolute;margin-left:261.3pt;margin-top:267.4pt;width:8.15pt;height:2.55pt;z-index:25231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">
                <v:imagedata r:id="rId202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09504" behindDoc="0" locked="0" layoutInCell="1" allowOverlap="1">
                <wp:simplePos x="0" y="0"/>
                <wp:positionH relativeFrom="column">
                  <wp:posOffset>3478920</wp:posOffset>
                </wp:positionH>
                <wp:positionV relativeFrom="paragraph">
                  <wp:posOffset>3011540</wp:posOffset>
                </wp:positionV>
                <wp:extent cx="45360" cy="195480"/>
                <wp:effectExtent l="38100" t="38100" r="50165" b="33655"/>
                <wp:wrapNone/>
                <wp:docPr id="1724" name="Ink 17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27">
                      <w14:nvContentPartPr>
                        <w14:cNvContentPartPr/>
                      </w14:nvContentPartPr>
                      <w14:xfrm>
                        <a:off x="0" y="0"/>
                        <a:ext cx="45360" cy="19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24" o:spid="_x0000_s1026" type="#_x0000_t75" style="position:absolute;margin-left:273.15pt;margin-top:236.35pt;width:5.25pt;height:16.85pt;z-index:25230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">
                <v:imagedata r:id="rId202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08480" behindDoc="0" locked="0" layoutInCell="1" allowOverlap="1">
                <wp:simplePos x="0" y="0"/>
                <wp:positionH relativeFrom="column">
                  <wp:posOffset>3251040</wp:posOffset>
                </wp:positionH>
                <wp:positionV relativeFrom="paragraph">
                  <wp:posOffset>2932700</wp:posOffset>
                </wp:positionV>
                <wp:extent cx="112320" cy="1335960"/>
                <wp:effectExtent l="38100" t="38100" r="40640" b="55245"/>
                <wp:wrapNone/>
                <wp:docPr id="1723" name="Ink 17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29">
                      <w14:nvContentPartPr>
                        <w14:cNvContentPartPr/>
                      </w14:nvContentPartPr>
                      <w14:xfrm>
                        <a:off x="0" y="0"/>
                        <a:ext cx="112320" cy="133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23" o:spid="_x0000_s1026" type="#_x0000_t75" style="position:absolute;margin-left:255.1pt;margin-top:230.05pt;width:10.8pt;height:107.05pt;z-index:25230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">
                <v:imagedata r:id="rId203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07456" behindDoc="0" locked="0" layoutInCell="1" allowOverlap="1">
                <wp:simplePos x="0" y="0"/>
                <wp:positionH relativeFrom="column">
                  <wp:posOffset>3042240</wp:posOffset>
                </wp:positionH>
                <wp:positionV relativeFrom="paragraph">
                  <wp:posOffset>3612020</wp:posOffset>
                </wp:positionV>
                <wp:extent cx="55080" cy="16920"/>
                <wp:effectExtent l="38100" t="38100" r="40640" b="40640"/>
                <wp:wrapNone/>
                <wp:docPr id="1722" name="Ink 17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31">
                      <w14:nvContentPartPr>
                        <w14:cNvContentPartPr/>
                      </w14:nvContentPartPr>
                      <w14:xfrm>
                        <a:off x="0" y="0"/>
                        <a:ext cx="55080" cy="1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22" o:spid="_x0000_s1026" type="#_x0000_t75" style="position:absolute;margin-left:238.8pt;margin-top:283.8pt;width:5.8pt;height:2.75pt;z-index:25230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">
                <v:imagedata r:id="rId203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06432" behindDoc="0" locked="0" layoutInCell="1" allowOverlap="1">
                <wp:simplePos x="0" y="0"/>
                <wp:positionH relativeFrom="column">
                  <wp:posOffset>3028920</wp:posOffset>
                </wp:positionH>
                <wp:positionV relativeFrom="paragraph">
                  <wp:posOffset>3540020</wp:posOffset>
                </wp:positionV>
                <wp:extent cx="79920" cy="27000"/>
                <wp:effectExtent l="38100" t="38100" r="34925" b="30480"/>
                <wp:wrapNone/>
                <wp:docPr id="1721" name="Ink 17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33">
                      <w14:nvContentPartPr>
                        <w14:cNvContentPartPr/>
                      </w14:nvContentPartPr>
                      <w14:xfrm>
                        <a:off x="0" y="0"/>
                        <a:ext cx="79920" cy="2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21" o:spid="_x0000_s1026" type="#_x0000_t75" style="position:absolute;margin-left:237.7pt;margin-top:278.1pt;width:7.85pt;height:3.65pt;z-index:25230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">
                <v:imagedata r:id="rId203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05408" behindDoc="0" locked="0" layoutInCell="1" allowOverlap="1">
                <wp:simplePos x="0" y="0"/>
                <wp:positionH relativeFrom="column">
                  <wp:posOffset>2898600</wp:posOffset>
                </wp:positionH>
                <wp:positionV relativeFrom="paragraph">
                  <wp:posOffset>3383780</wp:posOffset>
                </wp:positionV>
                <wp:extent cx="112680" cy="149040"/>
                <wp:effectExtent l="19050" t="38100" r="40005" b="41910"/>
                <wp:wrapNone/>
                <wp:docPr id="1720" name="Ink 17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35">
                      <w14:nvContentPartPr>
                        <w14:cNvContentPartPr/>
                      </w14:nvContentPartPr>
                      <w14:xfrm>
                        <a:off x="0" y="0"/>
                        <a:ext cx="112680" cy="14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20" o:spid="_x0000_s1026" type="#_x0000_t75" style="position:absolute;margin-left:227.5pt;margin-top:265.6pt;width:10.45pt;height:13.5pt;z-index:25230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">
                <v:imagedata r:id="rId203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04384" behindDoc="0" locked="0" layoutInCell="1" allowOverlap="1">
                <wp:simplePos x="0" y="0"/>
                <wp:positionH relativeFrom="column">
                  <wp:posOffset>2920200</wp:posOffset>
                </wp:positionH>
                <wp:positionV relativeFrom="paragraph">
                  <wp:posOffset>3387020</wp:posOffset>
                </wp:positionV>
                <wp:extent cx="25200" cy="268560"/>
                <wp:effectExtent l="38100" t="38100" r="51435" b="36830"/>
                <wp:wrapNone/>
                <wp:docPr id="1719" name="Ink 17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37">
                      <w14:nvContentPartPr>
                        <w14:cNvContentPartPr/>
                      </w14:nvContentPartPr>
                      <w14:xfrm>
                        <a:off x="0" y="0"/>
                        <a:ext cx="25200" cy="26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19" o:spid="_x0000_s1026" type="#_x0000_t75" style="position:absolute;margin-left:229.1pt;margin-top:265.85pt;width:3.75pt;height:22.8pt;z-index:25230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">
                <v:imagedata r:id="rId203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03360" behindDoc="0" locked="0" layoutInCell="1" allowOverlap="1">
                <wp:simplePos x="0" y="0"/>
                <wp:positionH relativeFrom="column">
                  <wp:posOffset>2803560</wp:posOffset>
                </wp:positionH>
                <wp:positionV relativeFrom="paragraph">
                  <wp:posOffset>3515180</wp:posOffset>
                </wp:positionV>
                <wp:extent cx="3960" cy="3600"/>
                <wp:effectExtent l="38100" t="38100" r="34290" b="34925"/>
                <wp:wrapNone/>
                <wp:docPr id="1718" name="Ink 17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39">
                      <w14:nvContentPartPr>
                        <w14:cNvContentPartPr/>
                      </w14:nvContentPartPr>
                      <w14:xfrm>
                        <a:off x="0" y="0"/>
                        <a:ext cx="3960" cy="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18" o:spid="_x0000_s1026" type="#_x0000_t75" style="position:absolute;margin-left:219.9pt;margin-top:275.9pt;width:1.95pt;height:2.05pt;z-index:25230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">
                <v:imagedata r:id="rId204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02336" behindDoc="0" locked="0" layoutInCell="1" allowOverlap="1">
                <wp:simplePos x="0" y="0"/>
                <wp:positionH relativeFrom="column">
                  <wp:posOffset>2792400</wp:posOffset>
                </wp:positionH>
                <wp:positionV relativeFrom="paragraph">
                  <wp:posOffset>3228620</wp:posOffset>
                </wp:positionV>
                <wp:extent cx="15840" cy="134280"/>
                <wp:effectExtent l="38100" t="38100" r="41910" b="37465"/>
                <wp:wrapNone/>
                <wp:docPr id="1717" name="Ink 17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41">
                      <w14:nvContentPartPr>
                        <w14:cNvContentPartPr/>
                      </w14:nvContentPartPr>
                      <w14:xfrm>
                        <a:off x="0" y="0"/>
                        <a:ext cx="15840" cy="13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17" o:spid="_x0000_s1026" type="#_x0000_t75" style="position:absolute;margin-left:219.05pt;margin-top:253.5pt;width:2.8pt;height:11.95pt;z-index:25230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">
                <v:imagedata r:id="rId204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01312" behindDoc="0" locked="0" layoutInCell="1" allowOverlap="1">
                <wp:simplePos x="0" y="0"/>
                <wp:positionH relativeFrom="column">
                  <wp:posOffset>2668560</wp:posOffset>
                </wp:positionH>
                <wp:positionV relativeFrom="paragraph">
                  <wp:posOffset>3294860</wp:posOffset>
                </wp:positionV>
                <wp:extent cx="84240" cy="15120"/>
                <wp:effectExtent l="38100" t="38100" r="30480" b="42545"/>
                <wp:wrapNone/>
                <wp:docPr id="1716" name="Ink 17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43">
                      <w14:nvContentPartPr>
                        <w14:cNvContentPartPr/>
                      </w14:nvContentPartPr>
                      <w14:xfrm>
                        <a:off x="0" y="0"/>
                        <a:ext cx="84240" cy="1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16" o:spid="_x0000_s1026" type="#_x0000_t75" style="position:absolute;margin-left:209.25pt;margin-top:258.7pt;width:8.25pt;height:2.85pt;z-index:25230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">
                <v:imagedata r:id="rId204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00288" behindDoc="0" locked="0" layoutInCell="1" allowOverlap="1">
                <wp:simplePos x="0" y="0"/>
                <wp:positionH relativeFrom="column">
                  <wp:posOffset>2635440</wp:posOffset>
                </wp:positionH>
                <wp:positionV relativeFrom="paragraph">
                  <wp:posOffset>3380900</wp:posOffset>
                </wp:positionV>
                <wp:extent cx="123120" cy="295200"/>
                <wp:effectExtent l="38100" t="38100" r="48895" b="48260"/>
                <wp:wrapNone/>
                <wp:docPr id="1715" name="Ink 17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45">
                      <w14:nvContentPartPr>
                        <w14:cNvContentPartPr/>
                      </w14:nvContentPartPr>
                      <w14:xfrm>
                        <a:off x="0" y="0"/>
                        <a:ext cx="123120" cy="29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15" o:spid="_x0000_s1026" type="#_x0000_t75" style="position:absolute;margin-left:206.6pt;margin-top:265.3pt;width:11.6pt;height:25.1pt;z-index:25230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">
                <v:imagedata r:id="rId204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299264" behindDoc="0" locked="0" layoutInCell="1" allowOverlap="1">
                <wp:simplePos x="0" y="0"/>
                <wp:positionH relativeFrom="column">
                  <wp:posOffset>1899600</wp:posOffset>
                </wp:positionH>
                <wp:positionV relativeFrom="paragraph">
                  <wp:posOffset>2962940</wp:posOffset>
                </wp:positionV>
                <wp:extent cx="220320" cy="1241280"/>
                <wp:effectExtent l="38100" t="38100" r="27940" b="35560"/>
                <wp:wrapNone/>
                <wp:docPr id="1714" name="Ink 17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47">
                      <w14:nvContentPartPr>
                        <w14:cNvContentPartPr/>
                      </w14:nvContentPartPr>
                      <w14:xfrm>
                        <a:off x="0" y="0"/>
                        <a:ext cx="220320" cy="124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14" o:spid="_x0000_s1026" type="#_x0000_t75" style="position:absolute;margin-left:148.85pt;margin-top:232.6pt;width:18.75pt;height:99.25pt;z-index:25229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">
                <v:imagedata r:id="rId204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298240" behindDoc="0" locked="0" layoutInCell="1" allowOverlap="1">
                <wp:simplePos x="0" y="0"/>
                <wp:positionH relativeFrom="column">
                  <wp:posOffset>1831200</wp:posOffset>
                </wp:positionH>
                <wp:positionV relativeFrom="paragraph">
                  <wp:posOffset>3866540</wp:posOffset>
                </wp:positionV>
                <wp:extent cx="104760" cy="231120"/>
                <wp:effectExtent l="38100" t="38100" r="48260" b="36195"/>
                <wp:wrapNone/>
                <wp:docPr id="1713" name="Ink 17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49">
                      <w14:nvContentPartPr>
                        <w14:cNvContentPartPr/>
                      </w14:nvContentPartPr>
                      <w14:xfrm>
                        <a:off x="0" y="0"/>
                        <a:ext cx="104760" cy="23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13" o:spid="_x0000_s1026" type="#_x0000_t75" style="position:absolute;margin-left:143.3pt;margin-top:303.55pt;width:10.35pt;height:20pt;z-index:252298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">
                <v:imagedata r:id="rId205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297216" behindDoc="0" locked="0" layoutInCell="1" allowOverlap="1">
                <wp:simplePos x="0" y="0"/>
                <wp:positionH relativeFrom="column">
                  <wp:posOffset>1595760</wp:posOffset>
                </wp:positionH>
                <wp:positionV relativeFrom="paragraph">
                  <wp:posOffset>4027460</wp:posOffset>
                </wp:positionV>
                <wp:extent cx="78120" cy="116640"/>
                <wp:effectExtent l="38100" t="38100" r="36195" b="36195"/>
                <wp:wrapNone/>
                <wp:docPr id="1712" name="Ink 17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51">
                      <w14:nvContentPartPr>
                        <w14:cNvContentPartPr/>
                      </w14:nvContentPartPr>
                      <w14:xfrm>
                        <a:off x="0" y="0"/>
                        <a:ext cx="78120" cy="11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12" o:spid="_x0000_s1026" type="#_x0000_t75" style="position:absolute;margin-left:124.85pt;margin-top:316.25pt;width:7.8pt;height:10.9pt;z-index:252297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">
                <v:imagedata r:id="rId205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296192" behindDoc="0" locked="0" layoutInCell="1" allowOverlap="1">
                <wp:simplePos x="0" y="0"/>
                <wp:positionH relativeFrom="column">
                  <wp:posOffset>1549320</wp:posOffset>
                </wp:positionH>
                <wp:positionV relativeFrom="paragraph">
                  <wp:posOffset>3891740</wp:posOffset>
                </wp:positionV>
                <wp:extent cx="88200" cy="253080"/>
                <wp:effectExtent l="38100" t="38100" r="26670" b="33020"/>
                <wp:wrapNone/>
                <wp:docPr id="1711" name="Ink 17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53">
                      <w14:nvContentPartPr>
                        <w14:cNvContentPartPr/>
                      </w14:nvContentPartPr>
                      <w14:xfrm>
                        <a:off x="0" y="0"/>
                        <a:ext cx="88200" cy="25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11" o:spid="_x0000_s1026" type="#_x0000_t75" style="position:absolute;margin-left:121.3pt;margin-top:305.85pt;width:8.35pt;height:21.25pt;z-index:252296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">
                <v:imagedata r:id="rId205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295168" behindDoc="0" locked="0" layoutInCell="1" allowOverlap="1">
                <wp:simplePos x="0" y="0"/>
                <wp:positionH relativeFrom="column">
                  <wp:posOffset>1549320</wp:posOffset>
                </wp:positionH>
                <wp:positionV relativeFrom="paragraph">
                  <wp:posOffset>3897500</wp:posOffset>
                </wp:positionV>
                <wp:extent cx="8280" cy="110520"/>
                <wp:effectExtent l="38100" t="38100" r="29845" b="41910"/>
                <wp:wrapNone/>
                <wp:docPr id="1710" name="Ink 17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55">
                      <w14:nvContentPartPr>
                        <w14:cNvContentPartPr/>
                      </w14:nvContentPartPr>
                      <w14:xfrm>
                        <a:off x="0" y="0"/>
                        <a:ext cx="8280" cy="11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10" o:spid="_x0000_s1026" type="#_x0000_t75" style="position:absolute;margin-left:121.2pt;margin-top:306.15pt;width:2.15pt;height:10.2pt;z-index:252295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">
                <v:imagedata r:id="rId205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294144" behindDoc="0" locked="0" layoutInCell="1" allowOverlap="1">
                <wp:simplePos x="0" y="0"/>
                <wp:positionH relativeFrom="column">
                  <wp:posOffset>1442400</wp:posOffset>
                </wp:positionH>
                <wp:positionV relativeFrom="paragraph">
                  <wp:posOffset>4004780</wp:posOffset>
                </wp:positionV>
                <wp:extent cx="77400" cy="1440"/>
                <wp:effectExtent l="38100" t="38100" r="37465" b="36830"/>
                <wp:wrapNone/>
                <wp:docPr id="1709" name="Ink 17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57">
                      <w14:nvContentPartPr>
                        <w14:cNvContentPartPr/>
                      </w14:nvContentPartPr>
                      <w14:xfrm>
                        <a:off x="0" y="0"/>
                        <a:ext cx="77400" cy="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09" o:spid="_x0000_s1026" type="#_x0000_t75" style="position:absolute;margin-left:112.7pt;margin-top:314.55pt;width:7.8pt;height:1.75pt;z-index:252294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">
                <v:imagedata r:id="rId205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293120" behindDoc="0" locked="0" layoutInCell="1" allowOverlap="1">
                <wp:simplePos x="0" y="0"/>
                <wp:positionH relativeFrom="column">
                  <wp:posOffset>1231440</wp:posOffset>
                </wp:positionH>
                <wp:positionV relativeFrom="paragraph">
                  <wp:posOffset>4073180</wp:posOffset>
                </wp:positionV>
                <wp:extent cx="66600" cy="114480"/>
                <wp:effectExtent l="38100" t="38100" r="29210" b="38100"/>
                <wp:wrapNone/>
                <wp:docPr id="1708" name="Ink 17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59">
                      <w14:nvContentPartPr>
                        <w14:cNvContentPartPr/>
                      </w14:nvContentPartPr>
                      <w14:xfrm>
                        <a:off x="0" y="0"/>
                        <a:ext cx="66600" cy="11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08" o:spid="_x0000_s1026" type="#_x0000_t75" style="position:absolute;margin-left:96.2pt;margin-top:319.9pt;width:6.8pt;height:10.6pt;z-index:252293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">
                <v:imagedata r:id="rId206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292096" behindDoc="0" locked="0" layoutInCell="1" allowOverlap="1">
                <wp:simplePos x="0" y="0"/>
                <wp:positionH relativeFrom="column">
                  <wp:posOffset>1191840</wp:posOffset>
                </wp:positionH>
                <wp:positionV relativeFrom="paragraph">
                  <wp:posOffset>3941420</wp:posOffset>
                </wp:positionV>
                <wp:extent cx="97560" cy="224280"/>
                <wp:effectExtent l="38100" t="38100" r="36195" b="42545"/>
                <wp:wrapNone/>
                <wp:docPr id="1707" name="Ink 17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61">
                      <w14:nvContentPartPr>
                        <w14:cNvContentPartPr/>
                      </w14:nvContentPartPr>
                      <w14:xfrm>
                        <a:off x="0" y="0"/>
                        <a:ext cx="97560" cy="22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07" o:spid="_x0000_s1026" type="#_x0000_t75" style="position:absolute;margin-left:93.05pt;margin-top:309.6pt;width:9.15pt;height:19.15pt;z-index:252292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">
                <v:imagedata r:id="rId206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291072" behindDoc="0" locked="0" layoutInCell="1" allowOverlap="1">
                <wp:simplePos x="0" y="0"/>
                <wp:positionH relativeFrom="column">
                  <wp:posOffset>1178520</wp:posOffset>
                </wp:positionH>
                <wp:positionV relativeFrom="paragraph">
                  <wp:posOffset>3940340</wp:posOffset>
                </wp:positionV>
                <wp:extent cx="24480" cy="141840"/>
                <wp:effectExtent l="38100" t="38100" r="33020" b="48895"/>
                <wp:wrapNone/>
                <wp:docPr id="1706" name="Ink 17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63">
                      <w14:nvContentPartPr>
                        <w14:cNvContentPartPr/>
                      </w14:nvContentPartPr>
                      <w14:xfrm>
                        <a:off x="0" y="0"/>
                        <a:ext cx="24480" cy="14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06" o:spid="_x0000_s1026" type="#_x0000_t75" style="position:absolute;margin-left:92pt;margin-top:309.45pt;width:3.3pt;height:12.8pt;z-index:252291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">
                <v:imagedata r:id="rId206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290048" behindDoc="0" locked="0" layoutInCell="1" allowOverlap="1">
                <wp:simplePos x="0" y="0"/>
                <wp:positionH relativeFrom="column">
                  <wp:posOffset>1053240</wp:posOffset>
                </wp:positionH>
                <wp:positionV relativeFrom="paragraph">
                  <wp:posOffset>4040780</wp:posOffset>
                </wp:positionV>
                <wp:extent cx="97920" cy="4320"/>
                <wp:effectExtent l="38100" t="38100" r="35560" b="34290"/>
                <wp:wrapNone/>
                <wp:docPr id="1705" name="Ink 17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65">
                      <w14:nvContentPartPr>
                        <w14:cNvContentPartPr/>
                      </w14:nvContentPartPr>
                      <w14:xfrm>
                        <a:off x="0" y="0"/>
                        <a:ext cx="9792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05" o:spid="_x0000_s1026" type="#_x0000_t75" style="position:absolute;margin-left:82.05pt;margin-top:317.3pt;width:9.35pt;height:2.2pt;z-index:252290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">
                <v:imagedata r:id="rId206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289024" behindDoc="0" locked="0" layoutInCell="1" allowOverlap="1">
                <wp:simplePos x="0" y="0"/>
                <wp:positionH relativeFrom="column">
                  <wp:posOffset>847320</wp:posOffset>
                </wp:positionH>
                <wp:positionV relativeFrom="paragraph">
                  <wp:posOffset>4020260</wp:posOffset>
                </wp:positionV>
                <wp:extent cx="51120" cy="202320"/>
                <wp:effectExtent l="38100" t="38100" r="44450" b="45720"/>
                <wp:wrapNone/>
                <wp:docPr id="1704" name="Ink 17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67">
                      <w14:nvContentPartPr>
                        <w14:cNvContentPartPr/>
                      </w14:nvContentPartPr>
                      <w14:xfrm>
                        <a:off x="0" y="0"/>
                        <a:ext cx="51120" cy="20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04" o:spid="_x0000_s1026" type="#_x0000_t75" style="position:absolute;margin-left:65.8pt;margin-top:315.7pt;width:5.55pt;height:17.7pt;z-index:252289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">
                <v:imagedata r:id="rId206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288000" behindDoc="0" locked="0" layoutInCell="1" allowOverlap="1">
                <wp:simplePos x="0" y="0"/>
                <wp:positionH relativeFrom="column">
                  <wp:posOffset>767760</wp:posOffset>
                </wp:positionH>
                <wp:positionV relativeFrom="paragraph">
                  <wp:posOffset>3972020</wp:posOffset>
                </wp:positionV>
                <wp:extent cx="91080" cy="257040"/>
                <wp:effectExtent l="38100" t="38100" r="42545" b="48260"/>
                <wp:wrapNone/>
                <wp:docPr id="1703" name="Ink 17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69">
                      <w14:nvContentPartPr>
                        <w14:cNvContentPartPr/>
                      </w14:nvContentPartPr>
                      <w14:xfrm>
                        <a:off x="0" y="0"/>
                        <a:ext cx="91080" cy="257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03" o:spid="_x0000_s1026" type="#_x0000_t75" style="position:absolute;margin-left:59.6pt;margin-top:312pt;width:8.55pt;height:21.9pt;z-index:252288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">
                <v:imagedata r:id="rId207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286976" behindDoc="0" locked="0" layoutInCell="1" allowOverlap="1">
                <wp:simplePos x="0" y="0"/>
                <wp:positionH relativeFrom="column">
                  <wp:posOffset>730320</wp:posOffset>
                </wp:positionH>
                <wp:positionV relativeFrom="paragraph">
                  <wp:posOffset>3986060</wp:posOffset>
                </wp:positionV>
                <wp:extent cx="23040" cy="162000"/>
                <wp:effectExtent l="38100" t="38100" r="34290" b="47625"/>
                <wp:wrapNone/>
                <wp:docPr id="1702" name="Ink 17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71">
                      <w14:nvContentPartPr>
                        <w14:cNvContentPartPr/>
                      </w14:nvContentPartPr>
                      <w14:xfrm>
                        <a:off x="0" y="0"/>
                        <a:ext cx="23040" cy="16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02" o:spid="_x0000_s1026" type="#_x0000_t75" style="position:absolute;margin-left:56.7pt;margin-top:313.05pt;width:3.35pt;height:14.5pt;z-index:252286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">
                <v:imagedata r:id="rId207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285952" behindDoc="0" locked="0" layoutInCell="1" allowOverlap="1">
                <wp:simplePos x="0" y="0"/>
                <wp:positionH relativeFrom="column">
                  <wp:posOffset>603600</wp:posOffset>
                </wp:positionH>
                <wp:positionV relativeFrom="paragraph">
                  <wp:posOffset>4045460</wp:posOffset>
                </wp:positionV>
                <wp:extent cx="88200" cy="18000"/>
                <wp:effectExtent l="38100" t="38100" r="45720" b="39370"/>
                <wp:wrapNone/>
                <wp:docPr id="1701" name="Ink 17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73">
                      <w14:nvContentPartPr>
                        <w14:cNvContentPartPr/>
                      </w14:nvContentPartPr>
                      <w14:xfrm>
                        <a:off x="0" y="0"/>
                        <a:ext cx="88200" cy="1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01" o:spid="_x0000_s1026" type="#_x0000_t75" style="position:absolute;margin-left:46.65pt;margin-top:317.65pt;width:8.75pt;height:2.85pt;z-index:252285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">
                <v:imagedata r:id="rId207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284928" behindDoc="0" locked="0" layoutInCell="1" allowOverlap="1">
                <wp:simplePos x="0" y="0"/>
                <wp:positionH relativeFrom="column">
                  <wp:posOffset>1685760</wp:posOffset>
                </wp:positionH>
                <wp:positionV relativeFrom="paragraph">
                  <wp:posOffset>3649820</wp:posOffset>
                </wp:positionV>
                <wp:extent cx="83520" cy="119880"/>
                <wp:effectExtent l="38100" t="38100" r="50165" b="33020"/>
                <wp:wrapNone/>
                <wp:docPr id="1700" name="Ink 17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75">
                      <w14:nvContentPartPr>
                        <w14:cNvContentPartPr/>
                      </w14:nvContentPartPr>
                      <w14:xfrm>
                        <a:off x="0" y="0"/>
                        <a:ext cx="83520" cy="11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00" o:spid="_x0000_s1026" type="#_x0000_t75" style="position:absolute;margin-left:131.9pt;margin-top:286.45pt;width:8.35pt;height:11.15pt;z-index:252284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">
                <v:imagedata r:id="rId207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283904" behindDoc="0" locked="0" layoutInCell="1" allowOverlap="1">
                <wp:simplePos x="0" y="0"/>
                <wp:positionH relativeFrom="column">
                  <wp:posOffset>1442760</wp:posOffset>
                </wp:positionH>
                <wp:positionV relativeFrom="paragraph">
                  <wp:posOffset>3633260</wp:posOffset>
                </wp:positionV>
                <wp:extent cx="19080" cy="147240"/>
                <wp:effectExtent l="38100" t="38100" r="38100" b="43815"/>
                <wp:wrapNone/>
                <wp:docPr id="1699" name="Ink 16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77">
                      <w14:nvContentPartPr>
                        <w14:cNvContentPartPr/>
                      </w14:nvContentPartPr>
                      <w14:xfrm>
                        <a:off x="0" y="0"/>
                        <a:ext cx="19080" cy="147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99" o:spid="_x0000_s1026" type="#_x0000_t75" style="position:absolute;margin-left:112.75pt;margin-top:285.2pt;width:3pt;height:13.3pt;z-index:252283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">
                <v:imagedata r:id="rId207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282880" behindDoc="0" locked="0" layoutInCell="1" allowOverlap="1">
                <wp:simplePos x="0" y="0"/>
                <wp:positionH relativeFrom="column">
                  <wp:posOffset>1111920</wp:posOffset>
                </wp:positionH>
                <wp:positionV relativeFrom="paragraph">
                  <wp:posOffset>3641900</wp:posOffset>
                </wp:positionV>
                <wp:extent cx="29520" cy="159120"/>
                <wp:effectExtent l="38100" t="38100" r="46990" b="50800"/>
                <wp:wrapNone/>
                <wp:docPr id="1698" name="Ink 16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79">
                      <w14:nvContentPartPr>
                        <w14:cNvContentPartPr/>
                      </w14:nvContentPartPr>
                      <w14:xfrm>
                        <a:off x="0" y="0"/>
                        <a:ext cx="29520" cy="15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98" o:spid="_x0000_s1026" type="#_x0000_t75" style="position:absolute;margin-left:86.7pt;margin-top:285.85pt;width:3.95pt;height:14.25pt;z-index:252282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">
                <v:imagedata r:id="rId208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281856" behindDoc="0" locked="0" layoutInCell="1" allowOverlap="1">
                <wp:simplePos x="0" y="0"/>
                <wp:positionH relativeFrom="column">
                  <wp:posOffset>780000</wp:posOffset>
                </wp:positionH>
                <wp:positionV relativeFrom="paragraph">
                  <wp:posOffset>3766460</wp:posOffset>
                </wp:positionV>
                <wp:extent cx="78120" cy="117720"/>
                <wp:effectExtent l="38100" t="38100" r="36195" b="34925"/>
                <wp:wrapNone/>
                <wp:docPr id="1697" name="Ink 16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81">
                      <w14:nvContentPartPr>
                        <w14:cNvContentPartPr/>
                      </w14:nvContentPartPr>
                      <w14:xfrm>
                        <a:off x="0" y="0"/>
                        <a:ext cx="78120" cy="11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97" o:spid="_x0000_s1026" type="#_x0000_t75" style="position:absolute;margin-left:60.5pt;margin-top:295.75pt;width:7.8pt;height:11pt;z-index:252281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">
                <v:imagedata r:id="rId208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280832" behindDoc="0" locked="0" layoutInCell="1" allowOverlap="1">
                <wp:simplePos x="0" y="0"/>
                <wp:positionH relativeFrom="column">
                  <wp:posOffset>722760</wp:posOffset>
                </wp:positionH>
                <wp:positionV relativeFrom="paragraph">
                  <wp:posOffset>3685820</wp:posOffset>
                </wp:positionV>
                <wp:extent cx="75240" cy="201240"/>
                <wp:effectExtent l="38100" t="38100" r="39370" b="46990"/>
                <wp:wrapNone/>
                <wp:docPr id="1696" name="Ink 16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83">
                      <w14:nvContentPartPr>
                        <w14:cNvContentPartPr/>
                      </w14:nvContentPartPr>
                      <w14:xfrm>
                        <a:off x="0" y="0"/>
                        <a:ext cx="75240" cy="20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96" o:spid="_x0000_s1026" type="#_x0000_t75" style="position:absolute;margin-left:56.05pt;margin-top:289.45pt;width:7.5pt;height:17.45pt;z-index:252280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">
                <v:imagedata r:id="rId208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279808" behindDoc="0" locked="0" layoutInCell="1" allowOverlap="1">
                <wp:simplePos x="0" y="0"/>
                <wp:positionH relativeFrom="column">
                  <wp:posOffset>718800</wp:posOffset>
                </wp:positionH>
                <wp:positionV relativeFrom="paragraph">
                  <wp:posOffset>3665300</wp:posOffset>
                </wp:positionV>
                <wp:extent cx="14760" cy="150840"/>
                <wp:effectExtent l="38100" t="38100" r="42545" b="40005"/>
                <wp:wrapNone/>
                <wp:docPr id="1695" name="Ink 16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85">
                      <w14:nvContentPartPr>
                        <w14:cNvContentPartPr/>
                      </w14:nvContentPartPr>
                      <w14:xfrm>
                        <a:off x="0" y="0"/>
                        <a:ext cx="14760" cy="15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95" o:spid="_x0000_s1026" type="#_x0000_t75" style="position:absolute;margin-left:55.8pt;margin-top:287.75pt;width:2.7pt;height:13.5pt;z-index:252279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">
                <v:imagedata r:id="rId208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278784" behindDoc="0" locked="0" layoutInCell="1" allowOverlap="1">
                <wp:simplePos x="0" y="0"/>
                <wp:positionH relativeFrom="column">
                  <wp:posOffset>572640</wp:posOffset>
                </wp:positionH>
                <wp:positionV relativeFrom="paragraph">
                  <wp:posOffset>3807860</wp:posOffset>
                </wp:positionV>
                <wp:extent cx="68760" cy="11160"/>
                <wp:effectExtent l="38100" t="38100" r="45720" b="27305"/>
                <wp:wrapNone/>
                <wp:docPr id="1694" name="Ink 16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87">
                      <w14:nvContentPartPr>
                        <w14:cNvContentPartPr/>
                      </w14:nvContentPartPr>
                      <w14:xfrm>
                        <a:off x="0" y="0"/>
                        <a:ext cx="6876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94" o:spid="_x0000_s1026" type="#_x0000_t75" style="position:absolute;margin-left:44.3pt;margin-top:299.05pt;width:7pt;height:2.4pt;z-index:252278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">
                <v:imagedata r:id="rId208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277760" behindDoc="0" locked="0" layoutInCell="1" allowOverlap="1">
                <wp:simplePos x="0" y="0"/>
                <wp:positionH relativeFrom="column">
                  <wp:posOffset>1732200</wp:posOffset>
                </wp:positionH>
                <wp:positionV relativeFrom="paragraph">
                  <wp:posOffset>3348140</wp:posOffset>
                </wp:positionV>
                <wp:extent cx="88920" cy="73800"/>
                <wp:effectExtent l="19050" t="38100" r="44450" b="40640"/>
                <wp:wrapNone/>
                <wp:docPr id="1693" name="Ink 16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89">
                      <w14:nvContentPartPr>
                        <w14:cNvContentPartPr/>
                      </w14:nvContentPartPr>
                      <w14:xfrm>
                        <a:off x="0" y="0"/>
                        <a:ext cx="88920" cy="7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93" o:spid="_x0000_s1026" type="#_x0000_t75" style="position:absolute;margin-left:135.65pt;margin-top:262.75pt;width:8.65pt;height:7.55pt;z-index:252277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">
                <v:imagedata r:id="rId209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276736" behindDoc="0" locked="0" layoutInCell="1" allowOverlap="1">
                <wp:simplePos x="0" y="0"/>
                <wp:positionH relativeFrom="column">
                  <wp:posOffset>1377960</wp:posOffset>
                </wp:positionH>
                <wp:positionV relativeFrom="paragraph">
                  <wp:posOffset>3371540</wp:posOffset>
                </wp:positionV>
                <wp:extent cx="57240" cy="66960"/>
                <wp:effectExtent l="38100" t="38100" r="38100" b="47625"/>
                <wp:wrapNone/>
                <wp:docPr id="1692" name="Ink 16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91">
                      <w14:nvContentPartPr>
                        <w14:cNvContentPartPr/>
                      </w14:nvContentPartPr>
                      <w14:xfrm>
                        <a:off x="0" y="0"/>
                        <a:ext cx="57240" cy="6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92" o:spid="_x0000_s1026" type="#_x0000_t75" style="position:absolute;margin-left:107.75pt;margin-top:264.6pt;width:6.15pt;height:7pt;z-index:252276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">
                <v:imagedata r:id="rId209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275712" behindDoc="0" locked="0" layoutInCell="1" allowOverlap="1">
                <wp:simplePos x="0" y="0"/>
                <wp:positionH relativeFrom="column">
                  <wp:posOffset>1042440</wp:posOffset>
                </wp:positionH>
                <wp:positionV relativeFrom="paragraph">
                  <wp:posOffset>3372620</wp:posOffset>
                </wp:positionV>
                <wp:extent cx="33120" cy="141480"/>
                <wp:effectExtent l="19050" t="38100" r="43180" b="49530"/>
                <wp:wrapNone/>
                <wp:docPr id="1691" name="Ink 16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93">
                      <w14:nvContentPartPr>
                        <w14:cNvContentPartPr/>
                      </w14:nvContentPartPr>
                      <w14:xfrm>
                        <a:off x="0" y="0"/>
                        <a:ext cx="33120" cy="14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91" o:spid="_x0000_s1026" type="#_x0000_t75" style="position:absolute;margin-left:81.25pt;margin-top:264.65pt;width:4.2pt;height:12.85pt;z-index:252275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">
                <v:imagedata r:id="rId209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274688" behindDoc="0" locked="0" layoutInCell="1" allowOverlap="1">
                <wp:simplePos x="0" y="0"/>
                <wp:positionH relativeFrom="column">
                  <wp:posOffset>727440</wp:posOffset>
                </wp:positionH>
                <wp:positionV relativeFrom="paragraph">
                  <wp:posOffset>3447140</wp:posOffset>
                </wp:positionV>
                <wp:extent cx="71640" cy="124200"/>
                <wp:effectExtent l="38100" t="38100" r="43180" b="47625"/>
                <wp:wrapNone/>
                <wp:docPr id="1690" name="Ink 16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95">
                      <w14:nvContentPartPr>
                        <w14:cNvContentPartPr/>
                      </w14:nvContentPartPr>
                      <w14:xfrm>
                        <a:off x="0" y="0"/>
                        <a:ext cx="71640" cy="12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90" o:spid="_x0000_s1026" type="#_x0000_t75" style="position:absolute;margin-left:56.45pt;margin-top:270.55pt;width:7.3pt;height:11.55pt;z-index:252274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">
                <v:imagedata r:id="rId209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273664" behindDoc="0" locked="0" layoutInCell="1" allowOverlap="1">
                <wp:simplePos x="0" y="0"/>
                <wp:positionH relativeFrom="column">
                  <wp:posOffset>651480</wp:posOffset>
                </wp:positionH>
                <wp:positionV relativeFrom="paragraph">
                  <wp:posOffset>3386300</wp:posOffset>
                </wp:positionV>
                <wp:extent cx="100800" cy="176040"/>
                <wp:effectExtent l="38100" t="38100" r="33020" b="33655"/>
                <wp:wrapNone/>
                <wp:docPr id="1689" name="Ink 16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97">
                      <w14:nvContentPartPr>
                        <w14:cNvContentPartPr/>
                      </w14:nvContentPartPr>
                      <w14:xfrm>
                        <a:off x="0" y="0"/>
                        <a:ext cx="100800" cy="17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89" o:spid="_x0000_s1026" type="#_x0000_t75" style="position:absolute;margin-left:50.45pt;margin-top:265.9pt;width:9.6pt;height:15.4pt;z-index:252273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">
                <v:imagedata r:id="rId209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272640" behindDoc="0" locked="0" layoutInCell="1" allowOverlap="1">
                <wp:simplePos x="0" y="0"/>
                <wp:positionH relativeFrom="column">
                  <wp:posOffset>651840</wp:posOffset>
                </wp:positionH>
                <wp:positionV relativeFrom="paragraph">
                  <wp:posOffset>3352820</wp:posOffset>
                </wp:positionV>
                <wp:extent cx="30240" cy="156240"/>
                <wp:effectExtent l="38100" t="38100" r="46355" b="34290"/>
                <wp:wrapNone/>
                <wp:docPr id="1688" name="Ink 16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99">
                      <w14:nvContentPartPr>
                        <w14:cNvContentPartPr/>
                      </w14:nvContentPartPr>
                      <w14:xfrm>
                        <a:off x="0" y="0"/>
                        <a:ext cx="30240" cy="156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88" o:spid="_x0000_s1026" type="#_x0000_t75" style="position:absolute;margin-left:50.65pt;margin-top:263.2pt;width:3.9pt;height:13.85pt;z-index:252272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">
                <v:imagedata r:id="rId210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271616" behindDoc="0" locked="0" layoutInCell="1" allowOverlap="1">
                <wp:simplePos x="0" y="0"/>
                <wp:positionH relativeFrom="column">
                  <wp:posOffset>540600</wp:posOffset>
                </wp:positionH>
                <wp:positionV relativeFrom="paragraph">
                  <wp:posOffset>3447140</wp:posOffset>
                </wp:positionV>
                <wp:extent cx="95400" cy="6480"/>
                <wp:effectExtent l="38100" t="38100" r="57150" b="31750"/>
                <wp:wrapNone/>
                <wp:docPr id="1687" name="Ink 16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01">
                      <w14:nvContentPartPr>
                        <w14:cNvContentPartPr/>
                      </w14:nvContentPartPr>
                      <w14:xfrm>
                        <a:off x="0" y="0"/>
                        <a:ext cx="9540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87" o:spid="_x0000_s1026" type="#_x0000_t75" style="position:absolute;margin-left:41.65pt;margin-top:270.75pt;width:9.4pt;height:2.1pt;z-index:252271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">
                <v:imagedata r:id="rId210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270592" behindDoc="0" locked="0" layoutInCell="1" allowOverlap="1">
                <wp:simplePos x="0" y="0"/>
                <wp:positionH relativeFrom="column">
                  <wp:posOffset>1767120</wp:posOffset>
                </wp:positionH>
                <wp:positionV relativeFrom="paragraph">
                  <wp:posOffset>3073820</wp:posOffset>
                </wp:positionV>
                <wp:extent cx="84600" cy="74160"/>
                <wp:effectExtent l="57150" t="38100" r="48895" b="40640"/>
                <wp:wrapNone/>
                <wp:docPr id="1686" name="Ink 16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03">
                      <w14:nvContentPartPr>
                        <w14:cNvContentPartPr/>
                      </w14:nvContentPartPr>
                      <w14:xfrm>
                        <a:off x="0" y="0"/>
                        <a:ext cx="84600" cy="7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86" o:spid="_x0000_s1026" type="#_x0000_t75" style="position:absolute;margin-left:138.05pt;margin-top:241.2pt;width:8.6pt;height:7.55pt;z-index:252270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">
                <v:imagedata r:id="rId210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269568" behindDoc="0" locked="0" layoutInCell="1" allowOverlap="1">
                <wp:simplePos x="0" y="0"/>
                <wp:positionH relativeFrom="column">
                  <wp:posOffset>1372200</wp:posOffset>
                </wp:positionH>
                <wp:positionV relativeFrom="paragraph">
                  <wp:posOffset>3091100</wp:posOffset>
                </wp:positionV>
                <wp:extent cx="73800" cy="70560"/>
                <wp:effectExtent l="38100" t="38100" r="40640" b="43815"/>
                <wp:wrapNone/>
                <wp:docPr id="1685" name="Ink 16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05">
                      <w14:nvContentPartPr>
                        <w14:cNvContentPartPr/>
                      </w14:nvContentPartPr>
                      <w14:xfrm>
                        <a:off x="0" y="0"/>
                        <a:ext cx="73800" cy="7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85" o:spid="_x0000_s1026" type="#_x0000_t75" style="position:absolute;margin-left:107.3pt;margin-top:242.55pt;width:7.35pt;height:7.15pt;z-index:252269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">
                <v:imagedata r:id="rId210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268544" behindDoc="0" locked="0" layoutInCell="1" allowOverlap="1">
                <wp:simplePos x="0" y="0"/>
                <wp:positionH relativeFrom="column">
                  <wp:posOffset>984480</wp:posOffset>
                </wp:positionH>
                <wp:positionV relativeFrom="paragraph">
                  <wp:posOffset>3117740</wp:posOffset>
                </wp:positionV>
                <wp:extent cx="56160" cy="72720"/>
                <wp:effectExtent l="38100" t="38100" r="39370" b="41910"/>
                <wp:wrapNone/>
                <wp:docPr id="1684" name="Ink 16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07">
                      <w14:nvContentPartPr>
                        <w14:cNvContentPartPr/>
                      </w14:nvContentPartPr>
                      <w14:xfrm>
                        <a:off x="0" y="0"/>
                        <a:ext cx="56160" cy="7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84" o:spid="_x0000_s1026" type="#_x0000_t75" style="position:absolute;margin-left:76.9pt;margin-top:244.55pt;width:5.9pt;height:7.5pt;z-index:252268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">
                <v:imagedata r:id="rId210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267520" behindDoc="0" locked="0" layoutInCell="1" allowOverlap="1">
                <wp:simplePos x="0" y="0"/>
                <wp:positionH relativeFrom="column">
                  <wp:posOffset>633120</wp:posOffset>
                </wp:positionH>
                <wp:positionV relativeFrom="paragraph">
                  <wp:posOffset>3127820</wp:posOffset>
                </wp:positionV>
                <wp:extent cx="31680" cy="131400"/>
                <wp:effectExtent l="38100" t="38100" r="45085" b="40640"/>
                <wp:wrapNone/>
                <wp:docPr id="1683" name="Ink 16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09">
                      <w14:nvContentPartPr>
                        <w14:cNvContentPartPr/>
                      </w14:nvContentPartPr>
                      <w14:xfrm>
                        <a:off x="0" y="0"/>
                        <a:ext cx="31680" cy="13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83" o:spid="_x0000_s1026" type="#_x0000_t75" style="position:absolute;margin-left:48.9pt;margin-top:245.4pt;width:4.25pt;height:12.1pt;z-index:252267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">
                <v:imagedata r:id="rId211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266496" behindDoc="0" locked="0" layoutInCell="1" allowOverlap="1">
                <wp:simplePos x="0" y="0"/>
                <wp:positionH relativeFrom="column">
                  <wp:posOffset>510000</wp:posOffset>
                </wp:positionH>
                <wp:positionV relativeFrom="paragraph">
                  <wp:posOffset>3010100</wp:posOffset>
                </wp:positionV>
                <wp:extent cx="61920" cy="995760"/>
                <wp:effectExtent l="38100" t="38100" r="52705" b="33020"/>
                <wp:wrapNone/>
                <wp:docPr id="1682" name="Ink 16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11">
                      <w14:nvContentPartPr>
                        <w14:cNvContentPartPr/>
                      </w14:nvContentPartPr>
                      <w14:xfrm>
                        <a:off x="0" y="0"/>
                        <a:ext cx="61920" cy="99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82" o:spid="_x0000_s1026" type="#_x0000_t75" style="position:absolute;margin-left:39.35pt;margin-top:236.3pt;width:6.65pt;height:80.05pt;z-index:252266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">
                <v:imagedata r:id="rId211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265472" behindDoc="0" locked="0" layoutInCell="1" allowOverlap="1">
                <wp:simplePos x="0" y="0"/>
                <wp:positionH relativeFrom="column">
                  <wp:posOffset>207960</wp:posOffset>
                </wp:positionH>
                <wp:positionV relativeFrom="paragraph">
                  <wp:posOffset>3605900</wp:posOffset>
                </wp:positionV>
                <wp:extent cx="87480" cy="13680"/>
                <wp:effectExtent l="38100" t="38100" r="27305" b="43815"/>
                <wp:wrapNone/>
                <wp:docPr id="1681" name="Ink 16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13">
                      <w14:nvContentPartPr>
                        <w14:cNvContentPartPr/>
                      </w14:nvContentPartPr>
                      <w14:xfrm>
                        <a:off x="0" y="0"/>
                        <a:ext cx="87480" cy="1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81" o:spid="_x0000_s1026" type="#_x0000_t75" style="position:absolute;margin-left:15.55pt;margin-top:283.35pt;width:8.35pt;height:2.55pt;z-index:252265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">
                <v:imagedata r:id="rId211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264448" behindDoc="0" locked="0" layoutInCell="1" allowOverlap="1">
                <wp:simplePos x="0" y="0"/>
                <wp:positionH relativeFrom="column">
                  <wp:posOffset>204360</wp:posOffset>
                </wp:positionH>
                <wp:positionV relativeFrom="paragraph">
                  <wp:posOffset>3540740</wp:posOffset>
                </wp:positionV>
                <wp:extent cx="121320" cy="11160"/>
                <wp:effectExtent l="38100" t="38100" r="31115" b="46355"/>
                <wp:wrapNone/>
                <wp:docPr id="1680" name="Ink 16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15">
                      <w14:nvContentPartPr>
                        <w14:cNvContentPartPr/>
                      </w14:nvContentPartPr>
                      <w14:xfrm>
                        <a:off x="0" y="0"/>
                        <a:ext cx="12132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80" o:spid="_x0000_s1026" type="#_x0000_t75" style="position:absolute;margin-left:15.25pt;margin-top:278.05pt;width:11.1pt;height:2.55pt;z-index:252264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">
                <v:imagedata r:id="rId211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263424" behindDoc="0" locked="0" layoutInCell="1" allowOverlap="1">
                <wp:simplePos x="0" y="0"/>
                <wp:positionH relativeFrom="column">
                  <wp:posOffset>139920</wp:posOffset>
                </wp:positionH>
                <wp:positionV relativeFrom="paragraph">
                  <wp:posOffset>3337340</wp:posOffset>
                </wp:positionV>
                <wp:extent cx="32040" cy="105840"/>
                <wp:effectExtent l="38100" t="38100" r="44450" b="46990"/>
                <wp:wrapNone/>
                <wp:docPr id="1679" name="Ink 16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17">
                      <w14:nvContentPartPr>
                        <w14:cNvContentPartPr/>
                      </w14:nvContentPartPr>
                      <w14:xfrm>
                        <a:off x="0" y="0"/>
                        <a:ext cx="32040" cy="10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79" o:spid="_x0000_s1026" type="#_x0000_t75" style="position:absolute;margin-left:10.2pt;margin-top:262pt;width:4.05pt;height:9.95pt;z-index:252263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">
                <v:imagedata r:id="rId211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262400" behindDoc="0" locked="0" layoutInCell="1" allowOverlap="1">
                <wp:simplePos x="0" y="0"/>
                <wp:positionH relativeFrom="column">
                  <wp:posOffset>-9480</wp:posOffset>
                </wp:positionH>
                <wp:positionV relativeFrom="paragraph">
                  <wp:posOffset>3406100</wp:posOffset>
                </wp:positionV>
                <wp:extent cx="95400" cy="9000"/>
                <wp:effectExtent l="38100" t="38100" r="38100" b="48260"/>
                <wp:wrapNone/>
                <wp:docPr id="1678" name="Ink 16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19">
                      <w14:nvContentPartPr>
                        <w14:cNvContentPartPr/>
                      </w14:nvContentPartPr>
                      <w14:xfrm>
                        <a:off x="0" y="0"/>
                        <a:ext cx="9540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78" o:spid="_x0000_s1026" type="#_x0000_t75" style="position:absolute;margin-left:-1.65pt;margin-top:267.5pt;width:9pt;height:2.3pt;z-index:252262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">
                <v:imagedata r:id="rId212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261376" behindDoc="0" locked="0" layoutInCell="1" allowOverlap="1">
                <wp:simplePos x="0" y="0"/>
                <wp:positionH relativeFrom="column">
                  <wp:posOffset>-53040</wp:posOffset>
                </wp:positionH>
                <wp:positionV relativeFrom="paragraph">
                  <wp:posOffset>3484940</wp:posOffset>
                </wp:positionV>
                <wp:extent cx="193680" cy="263160"/>
                <wp:effectExtent l="38100" t="38100" r="34925" b="41910"/>
                <wp:wrapNone/>
                <wp:docPr id="1677" name="Ink 16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21">
                      <w14:nvContentPartPr>
                        <w14:cNvContentPartPr/>
                      </w14:nvContentPartPr>
                      <w14:xfrm>
                        <a:off x="0" y="0"/>
                        <a:ext cx="193680" cy="26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77" o:spid="_x0000_s1026" type="#_x0000_t75" style="position:absolute;margin-left:-5pt;margin-top:273.55pt;width:16.85pt;height:22.5pt;z-index:252261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">
                <v:imagedata r:id="rId212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260352" behindDoc="0" locked="0" layoutInCell="1" allowOverlap="1">
                <wp:simplePos x="0" y="0"/>
                <wp:positionH relativeFrom="column">
                  <wp:posOffset>5595000</wp:posOffset>
                </wp:positionH>
                <wp:positionV relativeFrom="paragraph">
                  <wp:posOffset>2057180</wp:posOffset>
                </wp:positionV>
                <wp:extent cx="94680" cy="191880"/>
                <wp:effectExtent l="38100" t="38100" r="19685" b="36830"/>
                <wp:wrapNone/>
                <wp:docPr id="1676" name="Ink 16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23">
                      <w14:nvContentPartPr>
                        <w14:cNvContentPartPr/>
                      </w14:nvContentPartPr>
                      <w14:xfrm>
                        <a:off x="0" y="0"/>
                        <a:ext cx="94680" cy="19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76" o:spid="_x0000_s1026" type="#_x0000_t75" style="position:absolute;margin-left:439.65pt;margin-top:161.2pt;width:9.2pt;height:16.75pt;z-index:252260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">
                <v:imagedata r:id="rId212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259328" behindDoc="0" locked="0" layoutInCell="1" allowOverlap="1">
                <wp:simplePos x="0" y="0"/>
                <wp:positionH relativeFrom="column">
                  <wp:posOffset>5409600</wp:posOffset>
                </wp:positionH>
                <wp:positionV relativeFrom="paragraph">
                  <wp:posOffset>2183900</wp:posOffset>
                </wp:positionV>
                <wp:extent cx="55080" cy="91440"/>
                <wp:effectExtent l="38100" t="38100" r="40640" b="41910"/>
                <wp:wrapNone/>
                <wp:docPr id="1675" name="Ink 16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25">
                      <w14:nvContentPartPr>
                        <w14:cNvContentPartPr/>
                      </w14:nvContentPartPr>
                      <w14:xfrm>
                        <a:off x="0" y="0"/>
                        <a:ext cx="55080" cy="9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75" o:spid="_x0000_s1026" type="#_x0000_t75" style="position:absolute;margin-left:425.15pt;margin-top:171.15pt;width:5.95pt;height:8.8pt;z-index:252259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">
                <v:imagedata r:id="rId212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258304" behindDoc="0" locked="0" layoutInCell="1" allowOverlap="1">
                <wp:simplePos x="0" y="0"/>
                <wp:positionH relativeFrom="column">
                  <wp:posOffset>5359560</wp:posOffset>
                </wp:positionH>
                <wp:positionV relativeFrom="paragraph">
                  <wp:posOffset>2051780</wp:posOffset>
                </wp:positionV>
                <wp:extent cx="97560" cy="218520"/>
                <wp:effectExtent l="38100" t="38100" r="36195" b="29210"/>
                <wp:wrapNone/>
                <wp:docPr id="1674" name="Ink 16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27">
                      <w14:nvContentPartPr>
                        <w14:cNvContentPartPr/>
                      </w14:nvContentPartPr>
                      <w14:xfrm>
                        <a:off x="0" y="0"/>
                        <a:ext cx="97560" cy="21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74" o:spid="_x0000_s1026" type="#_x0000_t75" style="position:absolute;margin-left:421.25pt;margin-top:161pt;width:9.05pt;height:18.45pt;z-index:252258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">
                <v:imagedata r:id="rId212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257280" behindDoc="0" locked="0" layoutInCell="1" allowOverlap="1">
                <wp:simplePos x="0" y="0"/>
                <wp:positionH relativeFrom="column">
                  <wp:posOffset>5374320</wp:posOffset>
                </wp:positionH>
                <wp:positionV relativeFrom="paragraph">
                  <wp:posOffset>2020460</wp:posOffset>
                </wp:positionV>
                <wp:extent cx="19080" cy="117720"/>
                <wp:effectExtent l="38100" t="38100" r="38100" b="34925"/>
                <wp:wrapNone/>
                <wp:docPr id="1673" name="Ink 16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29">
                      <w14:nvContentPartPr>
                        <w14:cNvContentPartPr/>
                      </w14:nvContentPartPr>
                      <w14:xfrm>
                        <a:off x="0" y="0"/>
                        <a:ext cx="19080" cy="11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73" o:spid="_x0000_s1026" type="#_x0000_t75" style="position:absolute;margin-left:422.6pt;margin-top:158.35pt;width:2.85pt;height:10.7pt;z-index:252257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">
                <v:imagedata r:id="rId213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256256" behindDoc="0" locked="0" layoutInCell="1" allowOverlap="1">
                <wp:simplePos x="0" y="0"/>
                <wp:positionH relativeFrom="column">
                  <wp:posOffset>5292600</wp:posOffset>
                </wp:positionH>
                <wp:positionV relativeFrom="paragraph">
                  <wp:posOffset>2146100</wp:posOffset>
                </wp:positionV>
                <wp:extent cx="71640" cy="10440"/>
                <wp:effectExtent l="38100" t="38100" r="43180" b="27940"/>
                <wp:wrapNone/>
                <wp:docPr id="1672" name="Ink 16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31">
                      <w14:nvContentPartPr>
                        <w14:cNvContentPartPr/>
                      </w14:nvContentPartPr>
                      <w14:xfrm>
                        <a:off x="0" y="0"/>
                        <a:ext cx="7164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72" o:spid="_x0000_s1026" type="#_x0000_t75" style="position:absolute;margin-left:416pt;margin-top:168.2pt;width:7.25pt;height:2.1pt;z-index:252256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">
                <v:imagedata r:id="rId213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255232" behindDoc="0" locked="0" layoutInCell="1" allowOverlap="1">
                <wp:simplePos x="0" y="0"/>
                <wp:positionH relativeFrom="column">
                  <wp:posOffset>5128440</wp:posOffset>
                </wp:positionH>
                <wp:positionV relativeFrom="paragraph">
                  <wp:posOffset>2220260</wp:posOffset>
                </wp:positionV>
                <wp:extent cx="60120" cy="131400"/>
                <wp:effectExtent l="38100" t="38100" r="35560" b="40640"/>
                <wp:wrapNone/>
                <wp:docPr id="1671" name="Ink 16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33">
                      <w14:nvContentPartPr>
                        <w14:cNvContentPartPr/>
                      </w14:nvContentPartPr>
                      <w14:xfrm>
                        <a:off x="0" y="0"/>
                        <a:ext cx="60120" cy="13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71" o:spid="_x0000_s1026" type="#_x0000_t75" style="position:absolute;margin-left:403.1pt;margin-top:174pt;width:6.25pt;height:12pt;z-index:252255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">
                <v:imagedata r:id="rId213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254208" behindDoc="0" locked="0" layoutInCell="1" allowOverlap="1">
                <wp:simplePos x="0" y="0"/>
                <wp:positionH relativeFrom="column">
                  <wp:posOffset>5087040</wp:posOffset>
                </wp:positionH>
                <wp:positionV relativeFrom="paragraph">
                  <wp:posOffset>2128460</wp:posOffset>
                </wp:positionV>
                <wp:extent cx="68400" cy="173160"/>
                <wp:effectExtent l="38100" t="38100" r="27305" b="36830"/>
                <wp:wrapNone/>
                <wp:docPr id="1670" name="Ink 16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35">
                      <w14:nvContentPartPr>
                        <w14:cNvContentPartPr/>
                      </w14:nvContentPartPr>
                      <w14:xfrm>
                        <a:off x="0" y="0"/>
                        <a:ext cx="68400" cy="17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70" o:spid="_x0000_s1026" type="#_x0000_t75" style="position:absolute;margin-left:399.85pt;margin-top:166.9pt;width:6.85pt;height:15.1pt;z-index:252254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">
                <v:imagedata r:id="rId213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253184" behindDoc="0" locked="0" layoutInCell="1" allowOverlap="1">
                <wp:simplePos x="0" y="0"/>
                <wp:positionH relativeFrom="column">
                  <wp:posOffset>5064000</wp:posOffset>
                </wp:positionH>
                <wp:positionV relativeFrom="paragraph">
                  <wp:posOffset>2109020</wp:posOffset>
                </wp:positionV>
                <wp:extent cx="38520" cy="128520"/>
                <wp:effectExtent l="38100" t="38100" r="38100" b="43180"/>
                <wp:wrapNone/>
                <wp:docPr id="1669" name="Ink 16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37">
                      <w14:nvContentPartPr>
                        <w14:cNvContentPartPr/>
                      </w14:nvContentPartPr>
                      <w14:xfrm>
                        <a:off x="0" y="0"/>
                        <a:ext cx="38520" cy="12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69" o:spid="_x0000_s1026" type="#_x0000_t75" style="position:absolute;margin-left:398.3pt;margin-top:165.3pt;width:4.3pt;height:11.6pt;z-index:252253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">
                <v:imagedata r:id="rId213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252160" behindDoc="0" locked="0" layoutInCell="1" allowOverlap="1">
                <wp:simplePos x="0" y="0"/>
                <wp:positionH relativeFrom="column">
                  <wp:posOffset>4995960</wp:posOffset>
                </wp:positionH>
                <wp:positionV relativeFrom="paragraph">
                  <wp:posOffset>2218100</wp:posOffset>
                </wp:positionV>
                <wp:extent cx="54000" cy="11880"/>
                <wp:effectExtent l="38100" t="38100" r="41275" b="45720"/>
                <wp:wrapNone/>
                <wp:docPr id="1668" name="Ink 16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39">
                      <w14:nvContentPartPr>
                        <w14:cNvContentPartPr/>
                      </w14:nvContentPartPr>
                      <w14:xfrm>
                        <a:off x="0" y="0"/>
                        <a:ext cx="5400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68" o:spid="_x0000_s1026" type="#_x0000_t75" style="position:absolute;margin-left:392.65pt;margin-top:173.9pt;width:5.8pt;height:2.55pt;z-index:252252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">
                <v:imagedata r:id="rId214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251136" behindDoc="0" locked="0" layoutInCell="1" allowOverlap="1">
                <wp:simplePos x="0" y="0"/>
                <wp:positionH relativeFrom="column">
                  <wp:posOffset>4818480</wp:posOffset>
                </wp:positionH>
                <wp:positionV relativeFrom="paragraph">
                  <wp:posOffset>2213060</wp:posOffset>
                </wp:positionV>
                <wp:extent cx="73440" cy="131400"/>
                <wp:effectExtent l="38100" t="38100" r="41275" b="40640"/>
                <wp:wrapNone/>
                <wp:docPr id="1667" name="Ink 16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41">
                      <w14:nvContentPartPr>
                        <w14:cNvContentPartPr/>
                      </w14:nvContentPartPr>
                      <w14:xfrm>
                        <a:off x="0" y="0"/>
                        <a:ext cx="73440" cy="13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67" o:spid="_x0000_s1026" type="#_x0000_t75" style="position:absolute;margin-left:378.7pt;margin-top:173.5pt;width:7.2pt;height:11.95pt;z-index:252251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">
                <v:imagedata r:id="rId214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250112" behindDoc="0" locked="0" layoutInCell="1" allowOverlap="1">
                <wp:simplePos x="0" y="0"/>
                <wp:positionH relativeFrom="column">
                  <wp:posOffset>4727400</wp:posOffset>
                </wp:positionH>
                <wp:positionV relativeFrom="paragraph">
                  <wp:posOffset>2137100</wp:posOffset>
                </wp:positionV>
                <wp:extent cx="116280" cy="230400"/>
                <wp:effectExtent l="38100" t="38100" r="36195" b="36830"/>
                <wp:wrapNone/>
                <wp:docPr id="1666" name="Ink 16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43">
                      <w14:nvContentPartPr>
                        <w14:cNvContentPartPr/>
                      </w14:nvContentPartPr>
                      <w14:xfrm>
                        <a:off x="0" y="0"/>
                        <a:ext cx="116280" cy="23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66" o:spid="_x0000_s1026" type="#_x0000_t75" style="position:absolute;margin-left:371.5pt;margin-top:167.7pt;width:10.5pt;height:19.6pt;z-index:252250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">
                <v:imagedata r:id="rId214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249088" behindDoc="0" locked="0" layoutInCell="1" allowOverlap="1">
                <wp:simplePos x="0" y="0"/>
                <wp:positionH relativeFrom="column">
                  <wp:posOffset>4713720</wp:posOffset>
                </wp:positionH>
                <wp:positionV relativeFrom="paragraph">
                  <wp:posOffset>2128100</wp:posOffset>
                </wp:positionV>
                <wp:extent cx="39240" cy="115920"/>
                <wp:effectExtent l="38100" t="38100" r="37465" b="36830"/>
                <wp:wrapNone/>
                <wp:docPr id="1665" name="Ink 16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45">
                      <w14:nvContentPartPr>
                        <w14:cNvContentPartPr/>
                      </w14:nvContentPartPr>
                      <w14:xfrm>
                        <a:off x="0" y="0"/>
                        <a:ext cx="39240" cy="11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65" o:spid="_x0000_s1026" type="#_x0000_t75" style="position:absolute;margin-left:370.45pt;margin-top:166.8pt;width:4.65pt;height:10.65pt;z-index:252249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">
                <v:imagedata r:id="rId214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248064" behindDoc="0" locked="0" layoutInCell="1" allowOverlap="1">
                <wp:simplePos x="0" y="0"/>
                <wp:positionH relativeFrom="column">
                  <wp:posOffset>4600680</wp:posOffset>
                </wp:positionH>
                <wp:positionV relativeFrom="paragraph">
                  <wp:posOffset>2236820</wp:posOffset>
                </wp:positionV>
                <wp:extent cx="77400" cy="6840"/>
                <wp:effectExtent l="38100" t="38100" r="37465" b="31750"/>
                <wp:wrapNone/>
                <wp:docPr id="1664" name="Ink 16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47">
                      <w14:nvContentPartPr>
                        <w14:cNvContentPartPr/>
                      </w14:nvContentPartPr>
                      <w14:xfrm>
                        <a:off x="0" y="0"/>
                        <a:ext cx="7740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64" o:spid="_x0000_s1026" type="#_x0000_t75" style="position:absolute;margin-left:361.5pt;margin-top:175.35pt;width:7.65pt;height:2.15pt;z-index:252248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">
                <v:imagedata r:id="rId214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247040" behindDoc="0" locked="0" layoutInCell="1" allowOverlap="1">
                <wp:simplePos x="0" y="0"/>
                <wp:positionH relativeFrom="column">
                  <wp:posOffset>4327440</wp:posOffset>
                </wp:positionH>
                <wp:positionV relativeFrom="paragraph">
                  <wp:posOffset>2145740</wp:posOffset>
                </wp:positionV>
                <wp:extent cx="104040" cy="173160"/>
                <wp:effectExtent l="38100" t="38100" r="10795" b="36830"/>
                <wp:wrapNone/>
                <wp:docPr id="1663" name="Ink 16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49">
                      <w14:nvContentPartPr>
                        <w14:cNvContentPartPr/>
                      </w14:nvContentPartPr>
                      <w14:xfrm>
                        <a:off x="0" y="0"/>
                        <a:ext cx="104040" cy="17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63" o:spid="_x0000_s1026" type="#_x0000_t75" style="position:absolute;margin-left:339.9pt;margin-top:168.05pt;width:9.85pt;height:15.45pt;z-index:252247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">
                <v:imagedata r:id="rId215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246016" behindDoc="0" locked="0" layoutInCell="1" allowOverlap="1">
                <wp:simplePos x="0" y="0"/>
                <wp:positionH relativeFrom="column">
                  <wp:posOffset>4145640</wp:posOffset>
                </wp:positionH>
                <wp:positionV relativeFrom="paragraph">
                  <wp:posOffset>2191100</wp:posOffset>
                </wp:positionV>
                <wp:extent cx="66240" cy="92520"/>
                <wp:effectExtent l="38100" t="38100" r="48260" b="41275"/>
                <wp:wrapNone/>
                <wp:docPr id="1662" name="Ink 16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51">
                      <w14:nvContentPartPr>
                        <w14:cNvContentPartPr/>
                      </w14:nvContentPartPr>
                      <w14:xfrm>
                        <a:off x="0" y="0"/>
                        <a:ext cx="66240" cy="9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62" o:spid="_x0000_s1026" type="#_x0000_t75" style="position:absolute;margin-left:325.75pt;margin-top:171.7pt;width:6.8pt;height:8.95pt;z-index:252246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">
                <v:imagedata r:id="rId215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244992" behindDoc="0" locked="0" layoutInCell="1" allowOverlap="1">
                <wp:simplePos x="0" y="0"/>
                <wp:positionH relativeFrom="column">
                  <wp:posOffset>3815160</wp:posOffset>
                </wp:positionH>
                <wp:positionV relativeFrom="paragraph">
                  <wp:posOffset>2211620</wp:posOffset>
                </wp:positionV>
                <wp:extent cx="77760" cy="93240"/>
                <wp:effectExtent l="38100" t="38100" r="36830" b="40640"/>
                <wp:wrapNone/>
                <wp:docPr id="1661" name="Ink 16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53">
                      <w14:nvContentPartPr>
                        <w14:cNvContentPartPr/>
                      </w14:nvContentPartPr>
                      <w14:xfrm>
                        <a:off x="0" y="0"/>
                        <a:ext cx="77760" cy="9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61" o:spid="_x0000_s1026" type="#_x0000_t75" style="position:absolute;margin-left:299.65pt;margin-top:173.25pt;width:7.75pt;height:9pt;z-index:252244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">
                <v:imagedata r:id="rId215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243968" behindDoc="0" locked="0" layoutInCell="1" allowOverlap="1">
                <wp:simplePos x="0" y="0"/>
                <wp:positionH relativeFrom="column">
                  <wp:posOffset>3410880</wp:posOffset>
                </wp:positionH>
                <wp:positionV relativeFrom="paragraph">
                  <wp:posOffset>2267420</wp:posOffset>
                </wp:positionV>
                <wp:extent cx="81720" cy="114120"/>
                <wp:effectExtent l="38100" t="38100" r="52070" b="38735"/>
                <wp:wrapNone/>
                <wp:docPr id="1660" name="Ink 16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55">
                      <w14:nvContentPartPr>
                        <w14:cNvContentPartPr/>
                      </w14:nvContentPartPr>
                      <w14:xfrm>
                        <a:off x="0" y="0"/>
                        <a:ext cx="81720" cy="11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60" o:spid="_x0000_s1026" type="#_x0000_t75" style="position:absolute;margin-left:267.65pt;margin-top:177.65pt;width:8.2pt;height:10.75pt;z-index:252243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">
                <v:imagedata r:id="rId215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242944" behindDoc="0" locked="0" layoutInCell="1" allowOverlap="1">
                <wp:simplePos x="0" y="0"/>
                <wp:positionH relativeFrom="column">
                  <wp:posOffset>5479440</wp:posOffset>
                </wp:positionH>
                <wp:positionV relativeFrom="paragraph">
                  <wp:posOffset>1825700</wp:posOffset>
                </wp:positionV>
                <wp:extent cx="84960" cy="88920"/>
                <wp:effectExtent l="38100" t="38100" r="48895" b="44450"/>
                <wp:wrapNone/>
                <wp:docPr id="1659" name="Ink 16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57">
                      <w14:nvContentPartPr>
                        <w14:cNvContentPartPr/>
                      </w14:nvContentPartPr>
                      <w14:xfrm>
                        <a:off x="0" y="0"/>
                        <a:ext cx="84960" cy="8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59" o:spid="_x0000_s1026" type="#_x0000_t75" style="position:absolute;margin-left:430.55pt;margin-top:142.8pt;width:8.55pt;height:8.8pt;z-index:252242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">
                <v:imagedata r:id="rId215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241920" behindDoc="0" locked="0" layoutInCell="1" allowOverlap="1">
                <wp:simplePos x="0" y="0"/>
                <wp:positionH relativeFrom="column">
                  <wp:posOffset>5241480</wp:posOffset>
                </wp:positionH>
                <wp:positionV relativeFrom="paragraph">
                  <wp:posOffset>1810940</wp:posOffset>
                </wp:positionV>
                <wp:extent cx="52920" cy="137520"/>
                <wp:effectExtent l="38100" t="38100" r="42545" b="34290"/>
                <wp:wrapNone/>
                <wp:docPr id="1658" name="Ink 16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59">
                      <w14:nvContentPartPr>
                        <w14:cNvContentPartPr/>
                      </w14:nvContentPartPr>
                      <w14:xfrm>
                        <a:off x="0" y="0"/>
                        <a:ext cx="52920" cy="13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58" o:spid="_x0000_s1026" type="#_x0000_t75" style="position:absolute;margin-left:412pt;margin-top:141.75pt;width:5.6pt;height:12.45pt;z-index:252241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">
                <v:imagedata r:id="rId216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240896" behindDoc="0" locked="0" layoutInCell="1" allowOverlap="1">
                <wp:simplePos x="0" y="0"/>
                <wp:positionH relativeFrom="column">
                  <wp:posOffset>5036640</wp:posOffset>
                </wp:positionH>
                <wp:positionV relativeFrom="paragraph">
                  <wp:posOffset>1823900</wp:posOffset>
                </wp:positionV>
                <wp:extent cx="31680" cy="131040"/>
                <wp:effectExtent l="19050" t="38100" r="26035" b="40640"/>
                <wp:wrapNone/>
                <wp:docPr id="1657" name="Ink 16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61">
                      <w14:nvContentPartPr>
                        <w14:cNvContentPartPr/>
                      </w14:nvContentPartPr>
                      <w14:xfrm>
                        <a:off x="0" y="0"/>
                        <a:ext cx="31680" cy="13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57" o:spid="_x0000_s1026" type="#_x0000_t75" style="position:absolute;margin-left:396.1pt;margin-top:142.75pt;width:3.9pt;height:11.9pt;z-index:252240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">
                <v:imagedata r:id="rId216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239872" behindDoc="0" locked="0" layoutInCell="1" allowOverlap="1">
                <wp:simplePos x="0" y="0"/>
                <wp:positionH relativeFrom="column">
                  <wp:posOffset>4777080</wp:posOffset>
                </wp:positionH>
                <wp:positionV relativeFrom="paragraph">
                  <wp:posOffset>1902020</wp:posOffset>
                </wp:positionV>
                <wp:extent cx="96480" cy="115200"/>
                <wp:effectExtent l="19050" t="38100" r="37465" b="37465"/>
                <wp:wrapNone/>
                <wp:docPr id="1656" name="Ink 16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63">
                      <w14:nvContentPartPr>
                        <w14:cNvContentPartPr/>
                      </w14:nvContentPartPr>
                      <w14:xfrm>
                        <a:off x="0" y="0"/>
                        <a:ext cx="96480" cy="11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56" o:spid="_x0000_s1026" type="#_x0000_t75" style="position:absolute;margin-left:375.35pt;margin-top:148.95pt;width:9.2pt;height:10.7pt;z-index:252239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">
                <v:imagedata r:id="rId216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238848" behindDoc="0" locked="0" layoutInCell="1" allowOverlap="1">
                <wp:simplePos x="0" y="0"/>
                <wp:positionH relativeFrom="column">
                  <wp:posOffset>4717680</wp:posOffset>
                </wp:positionH>
                <wp:positionV relativeFrom="paragraph">
                  <wp:posOffset>1822460</wp:posOffset>
                </wp:positionV>
                <wp:extent cx="110160" cy="198360"/>
                <wp:effectExtent l="38100" t="38100" r="42545" b="30480"/>
                <wp:wrapNone/>
                <wp:docPr id="1655" name="Ink 16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65">
                      <w14:nvContentPartPr>
                        <w14:cNvContentPartPr/>
                      </w14:nvContentPartPr>
                      <w14:xfrm>
                        <a:off x="0" y="0"/>
                        <a:ext cx="110160" cy="19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55" o:spid="_x0000_s1026" type="#_x0000_t75" style="position:absolute;margin-left:370.65pt;margin-top:142.95pt;width:10.05pt;height:17pt;z-index:252238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">
                <v:imagedata r:id="rId216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237824" behindDoc="0" locked="0" layoutInCell="1" allowOverlap="1">
                <wp:simplePos x="0" y="0"/>
                <wp:positionH relativeFrom="column">
                  <wp:posOffset>4723080</wp:posOffset>
                </wp:positionH>
                <wp:positionV relativeFrom="paragraph">
                  <wp:posOffset>1814540</wp:posOffset>
                </wp:positionV>
                <wp:extent cx="21600" cy="128160"/>
                <wp:effectExtent l="38100" t="38100" r="35560" b="43815"/>
                <wp:wrapNone/>
                <wp:docPr id="1654" name="Ink 16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67">
                      <w14:nvContentPartPr>
                        <w14:cNvContentPartPr/>
                      </w14:nvContentPartPr>
                      <w14:xfrm>
                        <a:off x="0" y="0"/>
                        <a:ext cx="21600" cy="12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54" o:spid="_x0000_s1026" type="#_x0000_t75" style="position:absolute;margin-left:371.15pt;margin-top:142.1pt;width:3.1pt;height:11.7pt;z-index:252237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">
                <v:imagedata r:id="rId216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236800" behindDoc="0" locked="0" layoutInCell="1" allowOverlap="1">
                <wp:simplePos x="0" y="0"/>
                <wp:positionH relativeFrom="column">
                  <wp:posOffset>4593840</wp:posOffset>
                </wp:positionH>
                <wp:positionV relativeFrom="paragraph">
                  <wp:posOffset>1919300</wp:posOffset>
                </wp:positionV>
                <wp:extent cx="105120" cy="22680"/>
                <wp:effectExtent l="38100" t="38100" r="47625" b="34925"/>
                <wp:wrapNone/>
                <wp:docPr id="1653" name="Ink 16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69">
                      <w14:nvContentPartPr>
                        <w14:cNvContentPartPr/>
                      </w14:nvContentPartPr>
                      <w14:xfrm>
                        <a:off x="0" y="0"/>
                        <a:ext cx="105120" cy="2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53" o:spid="_x0000_s1026" type="#_x0000_t75" style="position:absolute;margin-left:360.85pt;margin-top:150.35pt;width:9.95pt;height:3.15pt;z-index:252236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">
                <v:imagedata r:id="rId217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235776" behindDoc="0" locked="0" layoutInCell="1" allowOverlap="1">
                <wp:simplePos x="0" y="0"/>
                <wp:positionH relativeFrom="column">
                  <wp:posOffset>4353720</wp:posOffset>
                </wp:positionH>
                <wp:positionV relativeFrom="paragraph">
                  <wp:posOffset>1909940</wp:posOffset>
                </wp:positionV>
                <wp:extent cx="76320" cy="89640"/>
                <wp:effectExtent l="19050" t="38100" r="38100" b="43815"/>
                <wp:wrapNone/>
                <wp:docPr id="1652" name="Ink 16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71">
                      <w14:nvContentPartPr>
                        <w14:cNvContentPartPr/>
                      </w14:nvContentPartPr>
                      <w14:xfrm>
                        <a:off x="0" y="0"/>
                        <a:ext cx="76320" cy="8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52" o:spid="_x0000_s1026" type="#_x0000_t75" style="position:absolute;margin-left:342.05pt;margin-top:149.75pt;width:7.65pt;height:8.5pt;z-index:252235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">
                <v:imagedata r:id="rId217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234752" behindDoc="0" locked="0" layoutInCell="1" allowOverlap="1">
                <wp:simplePos x="0" y="0"/>
                <wp:positionH relativeFrom="column">
                  <wp:posOffset>4145640</wp:posOffset>
                </wp:positionH>
                <wp:positionV relativeFrom="paragraph">
                  <wp:posOffset>1864580</wp:posOffset>
                </wp:positionV>
                <wp:extent cx="69120" cy="144360"/>
                <wp:effectExtent l="38100" t="38100" r="45720" b="46355"/>
                <wp:wrapNone/>
                <wp:docPr id="1651" name="Ink 16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73">
                      <w14:nvContentPartPr>
                        <w14:cNvContentPartPr/>
                      </w14:nvContentPartPr>
                      <w14:xfrm>
                        <a:off x="0" y="0"/>
                        <a:ext cx="69120" cy="14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51" o:spid="_x0000_s1026" type="#_x0000_t75" style="position:absolute;margin-left:325.7pt;margin-top:145.9pt;width:7.1pt;height:13.05pt;z-index:252234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">
                <v:imagedata r:id="rId217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233728" behindDoc="0" locked="0" layoutInCell="1" allowOverlap="1">
                <wp:simplePos x="0" y="0"/>
                <wp:positionH relativeFrom="column">
                  <wp:posOffset>3795000</wp:posOffset>
                </wp:positionH>
                <wp:positionV relativeFrom="paragraph">
                  <wp:posOffset>1954940</wp:posOffset>
                </wp:positionV>
                <wp:extent cx="90720" cy="101520"/>
                <wp:effectExtent l="38100" t="38100" r="43180" b="51435"/>
                <wp:wrapNone/>
                <wp:docPr id="1650" name="Ink 16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75">
                      <w14:nvContentPartPr>
                        <w14:cNvContentPartPr/>
                      </w14:nvContentPartPr>
                      <w14:xfrm>
                        <a:off x="0" y="0"/>
                        <a:ext cx="90720" cy="10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50" o:spid="_x0000_s1026" type="#_x0000_t75" style="position:absolute;margin-left:298.05pt;margin-top:153pt;width:8.85pt;height:9.75pt;z-index:252233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">
                <v:imagedata r:id="rId217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232704" behindDoc="0" locked="0" layoutInCell="1" allowOverlap="1">
                <wp:simplePos x="0" y="0"/>
                <wp:positionH relativeFrom="column">
                  <wp:posOffset>3397920</wp:posOffset>
                </wp:positionH>
                <wp:positionV relativeFrom="paragraph">
                  <wp:posOffset>1971140</wp:posOffset>
                </wp:positionV>
                <wp:extent cx="96120" cy="127080"/>
                <wp:effectExtent l="38100" t="38100" r="37465" b="44450"/>
                <wp:wrapNone/>
                <wp:docPr id="1649" name="Ink 16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77">
                      <w14:nvContentPartPr>
                        <w14:cNvContentPartPr/>
                      </w14:nvContentPartPr>
                      <w14:xfrm>
                        <a:off x="0" y="0"/>
                        <a:ext cx="96120" cy="12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49" o:spid="_x0000_s1026" type="#_x0000_t75" style="position:absolute;margin-left:266.65pt;margin-top:154.3pt;width:9.35pt;height:11.8pt;z-index:252232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">
                <v:imagedata r:id="rId2178" o:title=""/>
              </v:shape>
            </w:pict>
          </mc:Fallback>
        </mc:AlternateContent>
      </w:r>
      <w:r w:rsidR="008608A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231680" behindDoc="0" locked="0" layoutInCell="1" allowOverlap="1">
                <wp:simplePos x="0" y="0"/>
                <wp:positionH relativeFrom="column">
                  <wp:posOffset>5479080</wp:posOffset>
                </wp:positionH>
                <wp:positionV relativeFrom="paragraph">
                  <wp:posOffset>1520060</wp:posOffset>
                </wp:positionV>
                <wp:extent cx="97920" cy="76680"/>
                <wp:effectExtent l="38100" t="38100" r="35560" b="38100"/>
                <wp:wrapNone/>
                <wp:docPr id="1648" name="Ink 16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79">
                      <w14:nvContentPartPr>
                        <w14:cNvContentPartPr/>
                      </w14:nvContentPartPr>
                      <w14:xfrm>
                        <a:off x="0" y="0"/>
                        <a:ext cx="97920" cy="7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48" o:spid="_x0000_s1026" type="#_x0000_t75" style="position:absolute;margin-left:430.6pt;margin-top:118.75pt;width:9.4pt;height:7.8pt;z-index:252231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">
                <v:imagedata r:id="rId2180" o:title=""/>
              </v:shape>
            </w:pict>
          </mc:Fallback>
        </mc:AlternateContent>
      </w:r>
      <w:r w:rsidR="008608A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230656" behindDoc="0" locked="0" layoutInCell="1" allowOverlap="1">
                <wp:simplePos x="0" y="0"/>
                <wp:positionH relativeFrom="column">
                  <wp:posOffset>5241840</wp:posOffset>
                </wp:positionH>
                <wp:positionV relativeFrom="paragraph">
                  <wp:posOffset>1514660</wp:posOffset>
                </wp:positionV>
                <wp:extent cx="77040" cy="104760"/>
                <wp:effectExtent l="38100" t="38100" r="37465" b="48260"/>
                <wp:wrapNone/>
                <wp:docPr id="1647" name="Ink 16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81">
                      <w14:nvContentPartPr>
                        <w14:cNvContentPartPr/>
                      </w14:nvContentPartPr>
                      <w14:xfrm>
                        <a:off x="0" y="0"/>
                        <a:ext cx="77040" cy="10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47" o:spid="_x0000_s1026" type="#_x0000_t75" style="position:absolute;margin-left:411.85pt;margin-top:118.4pt;width:7.85pt;height:10.05pt;z-index:252230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">
                <v:imagedata r:id="rId2182" o:title=""/>
              </v:shape>
            </w:pict>
          </mc:Fallback>
        </mc:AlternateContent>
      </w:r>
      <w:r w:rsidR="008608A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229632" behindDoc="0" locked="0" layoutInCell="1" allowOverlap="1">
                <wp:simplePos x="0" y="0"/>
                <wp:positionH relativeFrom="column">
                  <wp:posOffset>4981560</wp:posOffset>
                </wp:positionH>
                <wp:positionV relativeFrom="paragraph">
                  <wp:posOffset>1476140</wp:posOffset>
                </wp:positionV>
                <wp:extent cx="88920" cy="209520"/>
                <wp:effectExtent l="38100" t="38100" r="44450" b="38735"/>
                <wp:wrapNone/>
                <wp:docPr id="1646" name="Ink 16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83">
                      <w14:nvContentPartPr>
                        <w14:cNvContentPartPr/>
                      </w14:nvContentPartPr>
                      <w14:xfrm>
                        <a:off x="0" y="0"/>
                        <a:ext cx="88920" cy="20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46" o:spid="_x0000_s1026" type="#_x0000_t75" style="position:absolute;margin-left:391.3pt;margin-top:115.35pt;width:8.85pt;height:18.25pt;z-index:252229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">
                <v:imagedata r:id="rId2184" o:title=""/>
              </v:shape>
            </w:pict>
          </mc:Fallback>
        </mc:AlternateContent>
      </w:r>
      <w:r w:rsidR="008608A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228608" behindDoc="0" locked="0" layoutInCell="1" allowOverlap="1">
                <wp:simplePos x="0" y="0"/>
                <wp:positionH relativeFrom="column">
                  <wp:posOffset>4794360</wp:posOffset>
                </wp:positionH>
                <wp:positionV relativeFrom="paragraph">
                  <wp:posOffset>1645340</wp:posOffset>
                </wp:positionV>
                <wp:extent cx="87840" cy="93960"/>
                <wp:effectExtent l="38100" t="38100" r="45720" b="40005"/>
                <wp:wrapNone/>
                <wp:docPr id="1645" name="Ink 16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85">
                      <w14:nvContentPartPr>
                        <w14:cNvContentPartPr/>
                      </w14:nvContentPartPr>
                      <w14:xfrm>
                        <a:off x="0" y="0"/>
                        <a:ext cx="87840" cy="9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45" o:spid="_x0000_s1026" type="#_x0000_t75" style="position:absolute;margin-left:376.65pt;margin-top:128.7pt;width:8.35pt;height:9.1pt;z-index:252228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">
                <v:imagedata r:id="rId2186" o:title=""/>
              </v:shape>
            </w:pict>
          </mc:Fallback>
        </mc:AlternateContent>
      </w:r>
      <w:r w:rsidR="008608A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227584" behindDoc="0" locked="0" layoutInCell="1" allowOverlap="1">
                <wp:simplePos x="0" y="0"/>
                <wp:positionH relativeFrom="column">
                  <wp:posOffset>4727040</wp:posOffset>
                </wp:positionH>
                <wp:positionV relativeFrom="paragraph">
                  <wp:posOffset>1525460</wp:posOffset>
                </wp:positionV>
                <wp:extent cx="114480" cy="230400"/>
                <wp:effectExtent l="38100" t="38100" r="38100" b="36830"/>
                <wp:wrapNone/>
                <wp:docPr id="1644" name="Ink 16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87">
                      <w14:nvContentPartPr>
                        <w14:cNvContentPartPr/>
                      </w14:nvContentPartPr>
                      <w14:xfrm>
                        <a:off x="0" y="0"/>
                        <a:ext cx="114480" cy="23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44" o:spid="_x0000_s1026" type="#_x0000_t75" style="position:absolute;margin-left:371.3pt;margin-top:119.55pt;width:10.65pt;height:19.65pt;z-index:252227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">
                <v:imagedata r:id="rId2188" o:title=""/>
              </v:shape>
            </w:pict>
          </mc:Fallback>
        </mc:AlternateContent>
      </w:r>
      <w:r w:rsidR="008608A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226560" behindDoc="0" locked="0" layoutInCell="1" allowOverlap="1">
                <wp:simplePos x="0" y="0"/>
                <wp:positionH relativeFrom="column">
                  <wp:posOffset>4742880</wp:posOffset>
                </wp:positionH>
                <wp:positionV relativeFrom="paragraph">
                  <wp:posOffset>1490900</wp:posOffset>
                </wp:positionV>
                <wp:extent cx="18720" cy="122760"/>
                <wp:effectExtent l="38100" t="38100" r="38735" b="48895"/>
                <wp:wrapNone/>
                <wp:docPr id="1643" name="Ink 16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89">
                      <w14:nvContentPartPr>
                        <w14:cNvContentPartPr/>
                      </w14:nvContentPartPr>
                      <w14:xfrm>
                        <a:off x="0" y="0"/>
                        <a:ext cx="18720" cy="12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43" o:spid="_x0000_s1026" type="#_x0000_t75" style="position:absolute;margin-left:372.6pt;margin-top:116.55pt;width:2.95pt;height:11.25pt;z-index:252226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">
                <v:imagedata r:id="rId2190" o:title=""/>
              </v:shape>
            </w:pict>
          </mc:Fallback>
        </mc:AlternateContent>
      </w:r>
      <w:r w:rsidR="008608A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225536" behindDoc="0" locked="0" layoutInCell="1" allowOverlap="1">
                <wp:simplePos x="0" y="0"/>
                <wp:positionH relativeFrom="column">
                  <wp:posOffset>4610040</wp:posOffset>
                </wp:positionH>
                <wp:positionV relativeFrom="paragraph">
                  <wp:posOffset>1596020</wp:posOffset>
                </wp:positionV>
                <wp:extent cx="97560" cy="10440"/>
                <wp:effectExtent l="38100" t="38100" r="36195" b="46990"/>
                <wp:wrapNone/>
                <wp:docPr id="1642" name="Ink 16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91">
                      <w14:nvContentPartPr>
                        <w14:cNvContentPartPr/>
                      </w14:nvContentPartPr>
                      <w14:xfrm>
                        <a:off x="0" y="0"/>
                        <a:ext cx="9756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42" o:spid="_x0000_s1026" type="#_x0000_t75" style="position:absolute;margin-left:362.05pt;margin-top:124.75pt;width:9.45pt;height:2.45pt;z-index:252225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">
                <v:imagedata r:id="rId2192" o:title=""/>
              </v:shape>
            </w:pict>
          </mc:Fallback>
        </mc:AlternateContent>
      </w:r>
      <w:r w:rsidR="008608A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224512" behindDoc="0" locked="0" layoutInCell="1" allowOverlap="1">
                <wp:simplePos x="0" y="0"/>
                <wp:positionH relativeFrom="column">
                  <wp:posOffset>4277400</wp:posOffset>
                </wp:positionH>
                <wp:positionV relativeFrom="paragraph">
                  <wp:posOffset>1619060</wp:posOffset>
                </wp:positionV>
                <wp:extent cx="77040" cy="89640"/>
                <wp:effectExtent l="19050" t="38100" r="37465" b="43815"/>
                <wp:wrapNone/>
                <wp:docPr id="1641" name="Ink 16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93">
                      <w14:nvContentPartPr>
                        <w14:cNvContentPartPr/>
                      </w14:nvContentPartPr>
                      <w14:xfrm>
                        <a:off x="0" y="0"/>
                        <a:ext cx="77040" cy="8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41" o:spid="_x0000_s1026" type="#_x0000_t75" style="position:absolute;margin-left:336pt;margin-top:126.55pt;width:7.75pt;height:8.8pt;z-index:252224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">
                <v:imagedata r:id="rId2194" o:title=""/>
              </v:shape>
            </w:pict>
          </mc:Fallback>
        </mc:AlternateContent>
      </w:r>
      <w:r w:rsidR="008608A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223488" behindDoc="0" locked="0" layoutInCell="1" allowOverlap="1">
                <wp:simplePos x="0" y="0"/>
                <wp:positionH relativeFrom="column">
                  <wp:posOffset>4044480</wp:posOffset>
                </wp:positionH>
                <wp:positionV relativeFrom="paragraph">
                  <wp:posOffset>1603580</wp:posOffset>
                </wp:positionV>
                <wp:extent cx="95040" cy="102240"/>
                <wp:effectExtent l="38100" t="38100" r="38735" b="50165"/>
                <wp:wrapNone/>
                <wp:docPr id="1640" name="Ink 16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95">
                      <w14:nvContentPartPr>
                        <w14:cNvContentPartPr/>
                      </w14:nvContentPartPr>
                      <w14:xfrm>
                        <a:off x="0" y="0"/>
                        <a:ext cx="95040" cy="10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40" o:spid="_x0000_s1026" type="#_x0000_t75" style="position:absolute;margin-left:317.7pt;margin-top:125.3pt;width:9.2pt;height:9.85pt;z-index:252223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">
                <v:imagedata r:id="rId2196" o:title=""/>
              </v:shape>
            </w:pict>
          </mc:Fallback>
        </mc:AlternateContent>
      </w:r>
      <w:r w:rsidR="008608A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222464" behindDoc="0" locked="0" layoutInCell="1" allowOverlap="1">
                <wp:simplePos x="0" y="0"/>
                <wp:positionH relativeFrom="column">
                  <wp:posOffset>3807960</wp:posOffset>
                </wp:positionH>
                <wp:positionV relativeFrom="paragraph">
                  <wp:posOffset>1588820</wp:posOffset>
                </wp:positionV>
                <wp:extent cx="33480" cy="145080"/>
                <wp:effectExtent l="38100" t="38100" r="43180" b="45720"/>
                <wp:wrapNone/>
                <wp:docPr id="1639" name="Ink 16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97">
                      <w14:nvContentPartPr>
                        <w14:cNvContentPartPr/>
                      </w14:nvContentPartPr>
                      <w14:xfrm>
                        <a:off x="0" y="0"/>
                        <a:ext cx="33480" cy="14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39" o:spid="_x0000_s1026" type="#_x0000_t75" style="position:absolute;margin-left:298.95pt;margin-top:124.2pt;width:4.5pt;height:13.25pt;z-index:252222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">
                <v:imagedata r:id="rId2198" o:title=""/>
              </v:shape>
            </w:pict>
          </mc:Fallback>
        </mc:AlternateContent>
      </w:r>
      <w:r w:rsidR="008608A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221440" behindDoc="0" locked="0" layoutInCell="1" allowOverlap="1">
                <wp:simplePos x="0" y="0"/>
                <wp:positionH relativeFrom="column">
                  <wp:posOffset>3422760</wp:posOffset>
                </wp:positionH>
                <wp:positionV relativeFrom="paragraph">
                  <wp:posOffset>1607180</wp:posOffset>
                </wp:positionV>
                <wp:extent cx="92880" cy="141480"/>
                <wp:effectExtent l="38100" t="38100" r="40640" b="49530"/>
                <wp:wrapNone/>
                <wp:docPr id="1638" name="Ink 16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99">
                      <w14:nvContentPartPr>
                        <w14:cNvContentPartPr/>
                      </w14:nvContentPartPr>
                      <w14:xfrm>
                        <a:off x="0" y="0"/>
                        <a:ext cx="92880" cy="14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38" o:spid="_x0000_s1026" type="#_x0000_t75" style="position:absolute;margin-left:268.7pt;margin-top:125.6pt;width:9.05pt;height:13pt;z-index:252221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">
                <v:imagedata r:id="rId2200" o:title=""/>
              </v:shape>
            </w:pict>
          </mc:Fallback>
        </mc:AlternateContent>
      </w:r>
      <w:r w:rsidR="008608A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220416" behindDoc="0" locked="0" layoutInCell="1" allowOverlap="1">
                <wp:simplePos x="0" y="0"/>
                <wp:positionH relativeFrom="column">
                  <wp:posOffset>5619120</wp:posOffset>
                </wp:positionH>
                <wp:positionV relativeFrom="paragraph">
                  <wp:posOffset>1117940</wp:posOffset>
                </wp:positionV>
                <wp:extent cx="226080" cy="1279440"/>
                <wp:effectExtent l="38100" t="38100" r="40640" b="54610"/>
                <wp:wrapNone/>
                <wp:docPr id="1637" name="Ink 16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01">
                      <w14:nvContentPartPr>
                        <w14:cNvContentPartPr/>
                      </w14:nvContentPartPr>
                      <w14:xfrm>
                        <a:off x="0" y="0"/>
                        <a:ext cx="226080" cy="127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37" o:spid="_x0000_s1026" type="#_x0000_t75" style="position:absolute;margin-left:441.55pt;margin-top:87.1pt;width:19.75pt;height:102.75pt;z-index:252220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">
                <v:imagedata r:id="rId2202" o:title=""/>
              </v:shape>
            </w:pict>
          </mc:Fallback>
        </mc:AlternateContent>
      </w:r>
      <w:r w:rsidR="008608A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219392" behindDoc="0" locked="0" layoutInCell="1" allowOverlap="1">
                <wp:simplePos x="0" y="0"/>
                <wp:positionH relativeFrom="column">
                  <wp:posOffset>5514360</wp:posOffset>
                </wp:positionH>
                <wp:positionV relativeFrom="paragraph">
                  <wp:posOffset>1237100</wp:posOffset>
                </wp:positionV>
                <wp:extent cx="70560" cy="62280"/>
                <wp:effectExtent l="38100" t="38100" r="43815" b="52070"/>
                <wp:wrapNone/>
                <wp:docPr id="1636" name="Ink 16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03">
                      <w14:nvContentPartPr>
                        <w14:cNvContentPartPr/>
                      </w14:nvContentPartPr>
                      <w14:xfrm>
                        <a:off x="0" y="0"/>
                        <a:ext cx="70560" cy="6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36" o:spid="_x0000_s1026" type="#_x0000_t75" style="position:absolute;margin-left:433.4pt;margin-top:96.45pt;width:7.25pt;height:6.65pt;z-index:252219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">
                <v:imagedata r:id="rId2204" o:title=""/>
              </v:shape>
            </w:pict>
          </mc:Fallback>
        </mc:AlternateContent>
      </w:r>
      <w:r w:rsidR="008608A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218368" behindDoc="0" locked="0" layoutInCell="1" allowOverlap="1">
                <wp:simplePos x="0" y="0"/>
                <wp:positionH relativeFrom="column">
                  <wp:posOffset>5208360</wp:posOffset>
                </wp:positionH>
                <wp:positionV relativeFrom="paragraph">
                  <wp:posOffset>1257980</wp:posOffset>
                </wp:positionV>
                <wp:extent cx="72000" cy="52920"/>
                <wp:effectExtent l="38100" t="38100" r="42545" b="42545"/>
                <wp:wrapNone/>
                <wp:docPr id="1635" name="Ink 16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05">
                      <w14:nvContentPartPr>
                        <w14:cNvContentPartPr/>
                      </w14:nvContentPartPr>
                      <w14:xfrm>
                        <a:off x="0" y="0"/>
                        <a:ext cx="72000" cy="52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35" o:spid="_x0000_s1026" type="#_x0000_t75" style="position:absolute;margin-left:409.3pt;margin-top:98.15pt;width:7.35pt;height:5.85pt;z-index:252218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">
                <v:imagedata r:id="rId2206" o:title=""/>
              </v:shape>
            </w:pict>
          </mc:Fallback>
        </mc:AlternateContent>
      </w:r>
      <w:r w:rsidR="008608A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217344" behindDoc="0" locked="0" layoutInCell="1" allowOverlap="1">
                <wp:simplePos x="0" y="0"/>
                <wp:positionH relativeFrom="column">
                  <wp:posOffset>4932240</wp:posOffset>
                </wp:positionH>
                <wp:positionV relativeFrom="paragraph">
                  <wp:posOffset>1270220</wp:posOffset>
                </wp:positionV>
                <wp:extent cx="59760" cy="70200"/>
                <wp:effectExtent l="38100" t="38100" r="35560" b="44450"/>
                <wp:wrapNone/>
                <wp:docPr id="1634" name="Ink 16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07">
                      <w14:nvContentPartPr>
                        <w14:cNvContentPartPr/>
                      </w14:nvContentPartPr>
                      <w14:xfrm>
                        <a:off x="0" y="0"/>
                        <a:ext cx="59760" cy="7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34" o:spid="_x0000_s1026" type="#_x0000_t75" style="position:absolute;margin-left:387.55pt;margin-top:99.1pt;width:6.4pt;height:7.3pt;z-index:252217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">
                <v:imagedata r:id="rId2208" o:title=""/>
              </v:shape>
            </w:pict>
          </mc:Fallback>
        </mc:AlternateContent>
      </w:r>
      <w:r w:rsidR="008608A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216320" behindDoc="0" locked="0" layoutInCell="1" allowOverlap="1">
                <wp:simplePos x="0" y="0"/>
                <wp:positionH relativeFrom="column">
                  <wp:posOffset>4750800</wp:posOffset>
                </wp:positionH>
                <wp:positionV relativeFrom="paragraph">
                  <wp:posOffset>1264100</wp:posOffset>
                </wp:positionV>
                <wp:extent cx="32760" cy="109080"/>
                <wp:effectExtent l="38100" t="38100" r="43815" b="43815"/>
                <wp:wrapNone/>
                <wp:docPr id="1633" name="Ink 16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09">
                      <w14:nvContentPartPr>
                        <w14:cNvContentPartPr/>
                      </w14:nvContentPartPr>
                      <w14:xfrm>
                        <a:off x="0" y="0"/>
                        <a:ext cx="32760" cy="10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33" o:spid="_x0000_s1026" type="#_x0000_t75" style="position:absolute;margin-left:373.25pt;margin-top:98.65pt;width:4.3pt;height:10.3pt;z-index:252216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">
                <v:imagedata r:id="rId2210" o:title=""/>
              </v:shape>
            </w:pict>
          </mc:Fallback>
        </mc:AlternateContent>
      </w:r>
      <w:r w:rsidR="008608A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215296" behindDoc="0" locked="0" layoutInCell="1" allowOverlap="1">
                <wp:simplePos x="0" y="0"/>
                <wp:positionH relativeFrom="column">
                  <wp:posOffset>4505640</wp:posOffset>
                </wp:positionH>
                <wp:positionV relativeFrom="paragraph">
                  <wp:posOffset>1196060</wp:posOffset>
                </wp:positionV>
                <wp:extent cx="44280" cy="1205640"/>
                <wp:effectExtent l="38100" t="38100" r="51435" b="52070"/>
                <wp:wrapNone/>
                <wp:docPr id="1632" name="Ink 16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11">
                      <w14:nvContentPartPr>
                        <w14:cNvContentPartPr/>
                      </w14:nvContentPartPr>
                      <w14:xfrm>
                        <a:off x="0" y="0"/>
                        <a:ext cx="44280" cy="120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32" o:spid="_x0000_s1026" type="#_x0000_t75" style="position:absolute;margin-left:353.9pt;margin-top:93.4pt;width:5.35pt;height:96.75pt;z-index:252215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">
                <v:imagedata r:id="rId2212" o:title=""/>
              </v:shape>
            </w:pict>
          </mc:Fallback>
        </mc:AlternateContent>
      </w:r>
      <w:r w:rsidR="008608A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214272" behindDoc="0" locked="0" layoutInCell="1" allowOverlap="1">
                <wp:simplePos x="0" y="0"/>
                <wp:positionH relativeFrom="column">
                  <wp:posOffset>4274880</wp:posOffset>
                </wp:positionH>
                <wp:positionV relativeFrom="paragraph">
                  <wp:posOffset>1317380</wp:posOffset>
                </wp:positionV>
                <wp:extent cx="63360" cy="76320"/>
                <wp:effectExtent l="19050" t="38100" r="51435" b="38100"/>
                <wp:wrapNone/>
                <wp:docPr id="1631" name="Ink 16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13">
                      <w14:nvContentPartPr>
                        <w14:cNvContentPartPr/>
                      </w14:nvContentPartPr>
                      <w14:xfrm>
                        <a:off x="0" y="0"/>
                        <a:ext cx="63360" cy="7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31" o:spid="_x0000_s1026" type="#_x0000_t75" style="position:absolute;margin-left:335.8pt;margin-top:102.85pt;width:6.75pt;height:7.75pt;z-index:252214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">
                <v:imagedata r:id="rId2214" o:title=""/>
              </v:shape>
            </w:pict>
          </mc:Fallback>
        </mc:AlternateContent>
      </w:r>
      <w:r w:rsidR="008608A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213248" behindDoc="0" locked="0" layoutInCell="1" allowOverlap="1">
                <wp:simplePos x="0" y="0"/>
                <wp:positionH relativeFrom="column">
                  <wp:posOffset>4052040</wp:posOffset>
                </wp:positionH>
                <wp:positionV relativeFrom="paragraph">
                  <wp:posOffset>1330700</wp:posOffset>
                </wp:positionV>
                <wp:extent cx="59040" cy="68040"/>
                <wp:effectExtent l="38100" t="38100" r="36830" b="46355"/>
                <wp:wrapNone/>
                <wp:docPr id="1630" name="Ink 16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15">
                      <w14:nvContentPartPr>
                        <w14:cNvContentPartPr/>
                      </w14:nvContentPartPr>
                      <w14:xfrm>
                        <a:off x="0" y="0"/>
                        <a:ext cx="59040" cy="6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30" o:spid="_x0000_s1026" type="#_x0000_t75" style="position:absolute;margin-left:318.5pt;margin-top:103.9pt;width:6.15pt;height:7.05pt;z-index:252213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">
                <v:imagedata r:id="rId2216" o:title=""/>
              </v:shape>
            </w:pict>
          </mc:Fallback>
        </mc:AlternateContent>
      </w:r>
      <w:r w:rsidR="008608A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212224" behindDoc="0" locked="0" layoutInCell="1" allowOverlap="1">
                <wp:simplePos x="0" y="0"/>
                <wp:positionH relativeFrom="column">
                  <wp:posOffset>3763680</wp:posOffset>
                </wp:positionH>
                <wp:positionV relativeFrom="paragraph">
                  <wp:posOffset>1328900</wp:posOffset>
                </wp:positionV>
                <wp:extent cx="76320" cy="84240"/>
                <wp:effectExtent l="19050" t="38100" r="38100" b="49530"/>
                <wp:wrapNone/>
                <wp:docPr id="1629" name="Ink 16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17">
                      <w14:nvContentPartPr>
                        <w14:cNvContentPartPr/>
                      </w14:nvContentPartPr>
                      <w14:xfrm>
                        <a:off x="0" y="0"/>
                        <a:ext cx="76320" cy="84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29" o:spid="_x0000_s1026" type="#_x0000_t75" style="position:absolute;margin-left:295.6pt;margin-top:103.7pt;width:7.65pt;height:8.45pt;z-index:252212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">
                <v:imagedata r:id="rId2218" o:title=""/>
              </v:shape>
            </w:pict>
          </mc:Fallback>
        </mc:AlternateContent>
      </w:r>
      <w:r w:rsidR="008608A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211200" behindDoc="0" locked="0" layoutInCell="1" allowOverlap="1">
                <wp:simplePos x="0" y="0"/>
                <wp:positionH relativeFrom="column">
                  <wp:posOffset>3444720</wp:posOffset>
                </wp:positionH>
                <wp:positionV relativeFrom="paragraph">
                  <wp:posOffset>1311260</wp:posOffset>
                </wp:positionV>
                <wp:extent cx="55800" cy="177120"/>
                <wp:effectExtent l="38100" t="38100" r="40005" b="52070"/>
                <wp:wrapNone/>
                <wp:docPr id="1628" name="Ink 16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19">
                      <w14:nvContentPartPr>
                        <w14:cNvContentPartPr/>
                      </w14:nvContentPartPr>
                      <w14:xfrm>
                        <a:off x="0" y="0"/>
                        <a:ext cx="55800" cy="17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28" o:spid="_x0000_s1026" type="#_x0000_t75" style="position:absolute;margin-left:270.35pt;margin-top:102.35pt;width:6.3pt;height:15.8pt;z-index:252211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">
                <v:imagedata r:id="rId2220" o:title=""/>
              </v:shape>
            </w:pict>
          </mc:Fallback>
        </mc:AlternateContent>
      </w:r>
      <w:r w:rsidR="008608A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210176" behindDoc="0" locked="0" layoutInCell="1" allowOverlap="1">
                <wp:simplePos x="0" y="0"/>
                <wp:positionH relativeFrom="column">
                  <wp:posOffset>3221880</wp:posOffset>
                </wp:positionH>
                <wp:positionV relativeFrom="paragraph">
                  <wp:posOffset>1208300</wp:posOffset>
                </wp:positionV>
                <wp:extent cx="164520" cy="1248120"/>
                <wp:effectExtent l="38100" t="38100" r="45085" b="47625"/>
                <wp:wrapNone/>
                <wp:docPr id="1627" name="Ink 16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21">
                      <w14:nvContentPartPr>
                        <w14:cNvContentPartPr/>
                      </w14:nvContentPartPr>
                      <w14:xfrm>
                        <a:off x="0" y="0"/>
                        <a:ext cx="164520" cy="124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27" o:spid="_x0000_s1026" type="#_x0000_t75" style="position:absolute;margin-left:252.7pt;margin-top:94.3pt;width:14.8pt;height:100.15pt;z-index:252210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">
                <v:imagedata r:id="rId2222" o:title=""/>
              </v:shape>
            </w:pict>
          </mc:Fallback>
        </mc:AlternateContent>
      </w:r>
      <w:r w:rsidR="008608A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209152" behindDoc="0" locked="0" layoutInCell="1" allowOverlap="1">
                <wp:simplePos x="0" y="0"/>
                <wp:positionH relativeFrom="column">
                  <wp:posOffset>3240960</wp:posOffset>
                </wp:positionH>
                <wp:positionV relativeFrom="paragraph">
                  <wp:posOffset>1200020</wp:posOffset>
                </wp:positionV>
                <wp:extent cx="109440" cy="268560"/>
                <wp:effectExtent l="38100" t="38100" r="24130" b="36830"/>
                <wp:wrapNone/>
                <wp:docPr id="1626" name="Ink 16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23">
                      <w14:nvContentPartPr>
                        <w14:cNvContentPartPr/>
                      </w14:nvContentPartPr>
                      <w14:xfrm>
                        <a:off x="0" y="0"/>
                        <a:ext cx="109440" cy="26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26" o:spid="_x0000_s1026" type="#_x0000_t75" style="position:absolute;margin-left:254.4pt;margin-top:93.7pt;width:9.95pt;height:22.5pt;z-index:252209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">
                <v:imagedata r:id="rId2224" o:title=""/>
              </v:shape>
            </w:pict>
          </mc:Fallback>
        </mc:AlternateContent>
      </w:r>
      <w:r w:rsidR="008608A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208128" behindDoc="0" locked="0" layoutInCell="1" allowOverlap="1">
                <wp:simplePos x="0" y="0"/>
                <wp:positionH relativeFrom="column">
                  <wp:posOffset>2958000</wp:posOffset>
                </wp:positionH>
                <wp:positionV relativeFrom="paragraph">
                  <wp:posOffset>1944500</wp:posOffset>
                </wp:positionV>
                <wp:extent cx="87840" cy="163800"/>
                <wp:effectExtent l="38100" t="38100" r="7620" b="46355"/>
                <wp:wrapNone/>
                <wp:docPr id="1625" name="Ink 16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25">
                      <w14:nvContentPartPr>
                        <w14:cNvContentPartPr/>
                      </w14:nvContentPartPr>
                      <w14:xfrm>
                        <a:off x="0" y="0"/>
                        <a:ext cx="87840" cy="16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25" o:spid="_x0000_s1026" type="#_x0000_t75" style="position:absolute;margin-left:232.05pt;margin-top:152.4pt;width:8.7pt;height:14.45pt;z-index:252208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">
                <v:imagedata r:id="rId2226" o:title=""/>
              </v:shape>
            </w:pict>
          </mc:Fallback>
        </mc:AlternateContent>
      </w:r>
      <w:r w:rsidR="008608A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207104" behindDoc="0" locked="0" layoutInCell="1" allowOverlap="1">
                <wp:simplePos x="0" y="0"/>
                <wp:positionH relativeFrom="column">
                  <wp:posOffset>2846400</wp:posOffset>
                </wp:positionH>
                <wp:positionV relativeFrom="paragraph">
                  <wp:posOffset>1994540</wp:posOffset>
                </wp:positionV>
                <wp:extent cx="120960" cy="19080"/>
                <wp:effectExtent l="38100" t="38100" r="50800" b="38100"/>
                <wp:wrapNone/>
                <wp:docPr id="1624" name="Ink 16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27">
                      <w14:nvContentPartPr>
                        <w14:cNvContentPartPr/>
                      </w14:nvContentPartPr>
                      <w14:xfrm>
                        <a:off x="0" y="0"/>
                        <a:ext cx="120960" cy="1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24" o:spid="_x0000_s1026" type="#_x0000_t75" style="position:absolute;margin-left:223.3pt;margin-top:156.25pt;width:11.2pt;height:3.2pt;z-index:252207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">
                <v:imagedata r:id="rId2228" o:title=""/>
              </v:shape>
            </w:pict>
          </mc:Fallback>
        </mc:AlternateContent>
      </w:r>
      <w:r w:rsidR="008608A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206080" behindDoc="0" locked="0" layoutInCell="1" allowOverlap="1">
                <wp:simplePos x="0" y="0"/>
                <wp:positionH relativeFrom="column">
                  <wp:posOffset>2610240</wp:posOffset>
                </wp:positionH>
                <wp:positionV relativeFrom="paragraph">
                  <wp:posOffset>1194260</wp:posOffset>
                </wp:positionV>
                <wp:extent cx="232920" cy="1341000"/>
                <wp:effectExtent l="38100" t="38100" r="34290" b="50165"/>
                <wp:wrapNone/>
                <wp:docPr id="1623" name="Ink 16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29">
                      <w14:nvContentPartPr>
                        <w14:cNvContentPartPr/>
                      </w14:nvContentPartPr>
                      <w14:xfrm>
                        <a:off x="0" y="0"/>
                        <a:ext cx="232920" cy="134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23" o:spid="_x0000_s1026" type="#_x0000_t75" style="position:absolute;margin-left:204.7pt;margin-top:93.2pt;width:20.1pt;height:107.4pt;z-index:252206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">
                <v:imagedata r:id="rId2230" o:title=""/>
              </v:shape>
            </w:pict>
          </mc:Fallback>
        </mc:AlternateContent>
      </w:r>
      <w:r w:rsidR="008608A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205056" behindDoc="0" locked="0" layoutInCell="1" allowOverlap="1">
                <wp:simplePos x="0" y="0"/>
                <wp:positionH relativeFrom="column">
                  <wp:posOffset>2612040</wp:posOffset>
                </wp:positionH>
                <wp:positionV relativeFrom="paragraph">
                  <wp:posOffset>2303420</wp:posOffset>
                </wp:positionV>
                <wp:extent cx="70560" cy="141840"/>
                <wp:effectExtent l="38100" t="38100" r="43815" b="48895"/>
                <wp:wrapNone/>
                <wp:docPr id="1622" name="Ink 16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31">
                      <w14:nvContentPartPr>
                        <w14:cNvContentPartPr/>
                      </w14:nvContentPartPr>
                      <w14:xfrm>
                        <a:off x="0" y="0"/>
                        <a:ext cx="70560" cy="14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22" o:spid="_x0000_s1026" type="#_x0000_t75" style="position:absolute;margin-left:204.75pt;margin-top:180.45pt;width:7.3pt;height:13pt;z-index:252205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">
                <v:imagedata r:id="rId2232" o:title=""/>
              </v:shape>
            </w:pict>
          </mc:Fallback>
        </mc:AlternateContent>
      </w:r>
      <w:r w:rsidR="008608A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204032" behindDoc="0" locked="0" layoutInCell="1" allowOverlap="1">
                <wp:simplePos x="0" y="0"/>
                <wp:positionH relativeFrom="column">
                  <wp:posOffset>2320440</wp:posOffset>
                </wp:positionH>
                <wp:positionV relativeFrom="paragraph">
                  <wp:posOffset>2352740</wp:posOffset>
                </wp:positionV>
                <wp:extent cx="74160" cy="89640"/>
                <wp:effectExtent l="38100" t="38100" r="40640" b="43815"/>
                <wp:wrapNone/>
                <wp:docPr id="1621" name="Ink 16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33">
                      <w14:nvContentPartPr>
                        <w14:cNvContentPartPr/>
                      </w14:nvContentPartPr>
                      <w14:xfrm>
                        <a:off x="0" y="0"/>
                        <a:ext cx="74160" cy="8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21" o:spid="_x0000_s1026" type="#_x0000_t75" style="position:absolute;margin-left:181.95pt;margin-top:184.35pt;width:7.5pt;height:8.75pt;z-index:252204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">
                <v:imagedata r:id="rId2234" o:title=""/>
              </v:shape>
            </w:pict>
          </mc:Fallback>
        </mc:AlternateContent>
      </w:r>
      <w:r w:rsidR="008608A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203008" behindDoc="0" locked="0" layoutInCell="1" allowOverlap="1">
                <wp:simplePos x="0" y="0"/>
                <wp:positionH relativeFrom="column">
                  <wp:posOffset>2032080</wp:posOffset>
                </wp:positionH>
                <wp:positionV relativeFrom="paragraph">
                  <wp:posOffset>2403140</wp:posOffset>
                </wp:positionV>
                <wp:extent cx="72000" cy="89280"/>
                <wp:effectExtent l="38100" t="38100" r="42545" b="44450"/>
                <wp:wrapNone/>
                <wp:docPr id="1620" name="Ink 16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35">
                      <w14:nvContentPartPr>
                        <w14:cNvContentPartPr/>
                      </w14:nvContentPartPr>
                      <w14:xfrm>
                        <a:off x="0" y="0"/>
                        <a:ext cx="72000" cy="8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20" o:spid="_x0000_s1026" type="#_x0000_t75" style="position:absolute;margin-left:159.4pt;margin-top:188.25pt;width:7.15pt;height:8.85pt;z-index:252203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">
                <v:imagedata r:id="rId2236" o:title=""/>
              </v:shape>
            </w:pict>
          </mc:Fallback>
        </mc:AlternateContent>
      </w:r>
      <w:r w:rsidR="008608A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201984" behindDoc="0" locked="0" layoutInCell="1" allowOverlap="1">
                <wp:simplePos x="0" y="0"/>
                <wp:positionH relativeFrom="column">
                  <wp:posOffset>1800600</wp:posOffset>
                </wp:positionH>
                <wp:positionV relativeFrom="paragraph">
                  <wp:posOffset>2442380</wp:posOffset>
                </wp:positionV>
                <wp:extent cx="78120" cy="144000"/>
                <wp:effectExtent l="38100" t="38100" r="36195" b="46990"/>
                <wp:wrapNone/>
                <wp:docPr id="1619" name="Ink 16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37">
                      <w14:nvContentPartPr>
                        <w14:cNvContentPartPr/>
                      </w14:nvContentPartPr>
                      <w14:xfrm>
                        <a:off x="0" y="0"/>
                        <a:ext cx="78120" cy="14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19" o:spid="_x0000_s1026" type="#_x0000_t75" style="position:absolute;margin-left:140.9pt;margin-top:191.5pt;width:7.85pt;height:13.05pt;z-index:252201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">
                <v:imagedata r:id="rId2238" o:title=""/>
              </v:shape>
            </w:pict>
          </mc:Fallback>
        </mc:AlternateContent>
      </w:r>
      <w:r w:rsidR="008608A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200960" behindDoc="0" locked="0" layoutInCell="1" allowOverlap="1">
                <wp:simplePos x="0" y="0"/>
                <wp:positionH relativeFrom="column">
                  <wp:posOffset>1733640</wp:posOffset>
                </wp:positionH>
                <wp:positionV relativeFrom="paragraph">
                  <wp:posOffset>2357780</wp:posOffset>
                </wp:positionV>
                <wp:extent cx="106920" cy="177840"/>
                <wp:effectExtent l="38100" t="38100" r="45720" b="50800"/>
                <wp:wrapNone/>
                <wp:docPr id="1618" name="Ink 16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39">
                      <w14:nvContentPartPr>
                        <w14:cNvContentPartPr/>
                      </w14:nvContentPartPr>
                      <w14:xfrm>
                        <a:off x="0" y="0"/>
                        <a:ext cx="106920" cy="17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18" o:spid="_x0000_s1026" type="#_x0000_t75" style="position:absolute;margin-left:135.6pt;margin-top:184.75pt;width:9.9pt;height:15.75pt;z-index:252200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">
                <v:imagedata r:id="rId2240" o:title=""/>
              </v:shape>
            </w:pict>
          </mc:Fallback>
        </mc:AlternateContent>
      </w:r>
      <w:r w:rsidR="008608A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199936" behindDoc="0" locked="0" layoutInCell="1" allowOverlap="1">
                <wp:simplePos x="0" y="0"/>
                <wp:positionH relativeFrom="column">
                  <wp:posOffset>1709520</wp:posOffset>
                </wp:positionH>
                <wp:positionV relativeFrom="paragraph">
                  <wp:posOffset>2339780</wp:posOffset>
                </wp:positionV>
                <wp:extent cx="26640" cy="141120"/>
                <wp:effectExtent l="38100" t="38100" r="31115" b="49530"/>
                <wp:wrapNone/>
                <wp:docPr id="1617" name="Ink 16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41">
                      <w14:nvContentPartPr>
                        <w14:cNvContentPartPr/>
                      </w14:nvContentPartPr>
                      <w14:xfrm>
                        <a:off x="0" y="0"/>
                        <a:ext cx="26640" cy="14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17" o:spid="_x0000_s1026" type="#_x0000_t75" style="position:absolute;margin-left:134.05pt;margin-top:183.45pt;width:3.6pt;height:12.8pt;z-index:252199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">
                <v:imagedata r:id="rId2242" o:title=""/>
              </v:shape>
            </w:pict>
          </mc:Fallback>
        </mc:AlternateContent>
      </w:r>
      <w:r w:rsidR="008608A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198912" behindDoc="0" locked="0" layoutInCell="1" allowOverlap="1">
                <wp:simplePos x="0" y="0"/>
                <wp:positionH relativeFrom="column">
                  <wp:posOffset>1578840</wp:posOffset>
                </wp:positionH>
                <wp:positionV relativeFrom="paragraph">
                  <wp:posOffset>2423300</wp:posOffset>
                </wp:positionV>
                <wp:extent cx="98640" cy="16200"/>
                <wp:effectExtent l="38100" t="38100" r="34925" b="41275"/>
                <wp:wrapNone/>
                <wp:docPr id="1616" name="Ink 16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43">
                      <w14:nvContentPartPr>
                        <w14:cNvContentPartPr/>
                      </w14:nvContentPartPr>
                      <w14:xfrm>
                        <a:off x="0" y="0"/>
                        <a:ext cx="98640" cy="1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16" o:spid="_x0000_s1026" type="#_x0000_t75" style="position:absolute;margin-left:123.5pt;margin-top:190.25pt;width:9.35pt;height:2.7pt;z-index:252198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">
                <v:imagedata r:id="rId2244" o:title=""/>
              </v:shape>
            </w:pict>
          </mc:Fallback>
        </mc:AlternateContent>
      </w:r>
      <w:r w:rsidR="008608A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197888" behindDoc="0" locked="0" layoutInCell="1" allowOverlap="1">
                <wp:simplePos x="0" y="0"/>
                <wp:positionH relativeFrom="column">
                  <wp:posOffset>1314240</wp:posOffset>
                </wp:positionH>
                <wp:positionV relativeFrom="paragraph">
                  <wp:posOffset>2343020</wp:posOffset>
                </wp:positionV>
                <wp:extent cx="89280" cy="166680"/>
                <wp:effectExtent l="38100" t="38100" r="44450" b="43180"/>
                <wp:wrapNone/>
                <wp:docPr id="1615" name="Ink 16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45">
                      <w14:nvContentPartPr>
                        <w14:cNvContentPartPr/>
                      </w14:nvContentPartPr>
                      <w14:xfrm>
                        <a:off x="0" y="0"/>
                        <a:ext cx="89280" cy="16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15" o:spid="_x0000_s1026" type="#_x0000_t75" style="position:absolute;margin-left:102.65pt;margin-top:183.7pt;width:8.7pt;height:14.75pt;z-index:252197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">
                <v:imagedata r:id="rId2246" o:title=""/>
              </v:shape>
            </w:pict>
          </mc:Fallback>
        </mc:AlternateContent>
      </w:r>
      <w:r w:rsidR="008608A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196864" behindDoc="0" locked="0" layoutInCell="1" allowOverlap="1">
                <wp:simplePos x="0" y="0"/>
                <wp:positionH relativeFrom="column">
                  <wp:posOffset>1122360</wp:posOffset>
                </wp:positionH>
                <wp:positionV relativeFrom="paragraph">
                  <wp:posOffset>2427980</wp:posOffset>
                </wp:positionV>
                <wp:extent cx="66240" cy="114480"/>
                <wp:effectExtent l="38100" t="38100" r="48260" b="38100"/>
                <wp:wrapNone/>
                <wp:docPr id="1614" name="Ink 16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47">
                      <w14:nvContentPartPr>
                        <w14:cNvContentPartPr/>
                      </w14:nvContentPartPr>
                      <w14:xfrm>
                        <a:off x="0" y="0"/>
                        <a:ext cx="66240" cy="11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14" o:spid="_x0000_s1026" type="#_x0000_t75" style="position:absolute;margin-left:87.55pt;margin-top:190.4pt;width:6.75pt;height:10.6pt;z-index:252196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">
                <v:imagedata r:id="rId2248" o:title=""/>
              </v:shape>
            </w:pict>
          </mc:Fallback>
        </mc:AlternateContent>
      </w:r>
      <w:r w:rsidR="008608A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195840" behindDoc="0" locked="0" layoutInCell="1" allowOverlap="1">
                <wp:simplePos x="0" y="0"/>
                <wp:positionH relativeFrom="column">
                  <wp:posOffset>1052880</wp:posOffset>
                </wp:positionH>
                <wp:positionV relativeFrom="paragraph">
                  <wp:posOffset>2350220</wp:posOffset>
                </wp:positionV>
                <wp:extent cx="121680" cy="171720"/>
                <wp:effectExtent l="38100" t="38100" r="31115" b="38100"/>
                <wp:wrapNone/>
                <wp:docPr id="1613" name="Ink 16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49">
                      <w14:nvContentPartPr>
                        <w14:cNvContentPartPr/>
                      </w14:nvContentPartPr>
                      <w14:xfrm>
                        <a:off x="0" y="0"/>
                        <a:ext cx="121680" cy="171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13" o:spid="_x0000_s1026" type="#_x0000_t75" style="position:absolute;margin-left:82.15pt;margin-top:184.55pt;width:10.9pt;height:14.85pt;z-index:252195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">
                <v:imagedata r:id="rId2250" o:title=""/>
              </v:shape>
            </w:pict>
          </mc:Fallback>
        </mc:AlternateContent>
      </w:r>
      <w:r w:rsidR="008608A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194816" behindDoc="0" locked="0" layoutInCell="1" allowOverlap="1">
                <wp:simplePos x="0" y="0"/>
                <wp:positionH relativeFrom="column">
                  <wp:posOffset>1046760</wp:posOffset>
                </wp:positionH>
                <wp:positionV relativeFrom="paragraph">
                  <wp:posOffset>2302340</wp:posOffset>
                </wp:positionV>
                <wp:extent cx="39600" cy="175320"/>
                <wp:effectExtent l="38100" t="38100" r="36830" b="34290"/>
                <wp:wrapNone/>
                <wp:docPr id="1612" name="Ink 16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51">
                      <w14:nvContentPartPr>
                        <w14:cNvContentPartPr/>
                      </w14:nvContentPartPr>
                      <w14:xfrm>
                        <a:off x="0" y="0"/>
                        <a:ext cx="39600" cy="17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12" o:spid="_x0000_s1026" type="#_x0000_t75" style="position:absolute;margin-left:81.65pt;margin-top:180.55pt;width:4.65pt;height:15.35pt;z-index:252194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">
                <v:imagedata r:id="rId2252" o:title=""/>
              </v:shape>
            </w:pict>
          </mc:Fallback>
        </mc:AlternateContent>
      </w:r>
      <w:r w:rsidR="008608A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193792" behindDoc="0" locked="0" layoutInCell="1" allowOverlap="1">
                <wp:simplePos x="0" y="0"/>
                <wp:positionH relativeFrom="column">
                  <wp:posOffset>767400</wp:posOffset>
                </wp:positionH>
                <wp:positionV relativeFrom="paragraph">
                  <wp:posOffset>2380460</wp:posOffset>
                </wp:positionV>
                <wp:extent cx="60480" cy="110160"/>
                <wp:effectExtent l="38100" t="38100" r="34925" b="42545"/>
                <wp:wrapNone/>
                <wp:docPr id="1611" name="Ink 16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53">
                      <w14:nvContentPartPr>
                        <w14:cNvContentPartPr/>
                      </w14:nvContentPartPr>
                      <w14:xfrm>
                        <a:off x="0" y="0"/>
                        <a:ext cx="60480" cy="11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11" o:spid="_x0000_s1026" type="#_x0000_t75" style="position:absolute;margin-left:59.7pt;margin-top:186.75pt;width:6.2pt;height:10.1pt;z-index:252193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">
                <v:imagedata r:id="rId2254" o:title=""/>
              </v:shape>
            </w:pict>
          </mc:Fallback>
        </mc:AlternateContent>
      </w:r>
      <w:r w:rsidR="008608A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192768" behindDoc="0" locked="0" layoutInCell="1" allowOverlap="1">
                <wp:simplePos x="0" y="0"/>
                <wp:positionH relativeFrom="column">
                  <wp:posOffset>355200</wp:posOffset>
                </wp:positionH>
                <wp:positionV relativeFrom="paragraph">
                  <wp:posOffset>2431220</wp:posOffset>
                </wp:positionV>
                <wp:extent cx="63000" cy="100440"/>
                <wp:effectExtent l="38100" t="38100" r="32385" b="33020"/>
                <wp:wrapNone/>
                <wp:docPr id="1610" name="Ink 16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55">
                      <w14:nvContentPartPr>
                        <w14:cNvContentPartPr/>
                      </w14:nvContentPartPr>
                      <w14:xfrm>
                        <a:off x="0" y="0"/>
                        <a:ext cx="63000" cy="10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10" o:spid="_x0000_s1026" type="#_x0000_t75" style="position:absolute;margin-left:27.2pt;margin-top:190.65pt;width:6.5pt;height:9.55pt;z-index:252192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">
                <v:imagedata r:id="rId2256" o:title=""/>
              </v:shape>
            </w:pict>
          </mc:Fallback>
        </mc:AlternateContent>
      </w:r>
      <w:r w:rsidR="008608A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191744" behindDoc="0" locked="0" layoutInCell="1" allowOverlap="1">
                <wp:simplePos x="0" y="0"/>
                <wp:positionH relativeFrom="column">
                  <wp:posOffset>2989680</wp:posOffset>
                </wp:positionH>
                <wp:positionV relativeFrom="paragraph">
                  <wp:posOffset>2822540</wp:posOffset>
                </wp:positionV>
                <wp:extent cx="360" cy="360"/>
                <wp:effectExtent l="0" t="0" r="0" b="0"/>
                <wp:wrapNone/>
                <wp:docPr id="1609" name="Ink 16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57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09" o:spid="_x0000_s1026" type="#_x0000_t75" style="position:absolute;margin-left:234.4pt;margin-top:221.25pt;width:2.05pt;height:2.05pt;z-index:252191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">
                <v:imagedata r:id="rId1247" o:title=""/>
              </v:shape>
            </w:pict>
          </mc:Fallback>
        </mc:AlternateContent>
      </w:r>
      <w:r w:rsidR="008608A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190720" behindDoc="0" locked="0" layoutInCell="1" allowOverlap="1">
                <wp:simplePos x="0" y="0"/>
                <wp:positionH relativeFrom="column">
                  <wp:posOffset>6857880</wp:posOffset>
                </wp:positionH>
                <wp:positionV relativeFrom="paragraph">
                  <wp:posOffset>1667660</wp:posOffset>
                </wp:positionV>
                <wp:extent cx="360" cy="360"/>
                <wp:effectExtent l="0" t="0" r="0" b="0"/>
                <wp:wrapNone/>
                <wp:docPr id="1608" name="Ink 16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58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08" o:spid="_x0000_s1026" type="#_x0000_t75" style="position:absolute;margin-left:539pt;margin-top:130.3pt;width:2.05pt;height:2.05pt;z-index:252190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">
                <v:imagedata r:id="rId2259" o:title=""/>
              </v:shape>
            </w:pict>
          </mc:Fallback>
        </mc:AlternateContent>
      </w:r>
      <w:r w:rsidR="008608A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189696" behindDoc="0" locked="0" layoutInCell="1" allowOverlap="1">
                <wp:simplePos x="0" y="0"/>
                <wp:positionH relativeFrom="column">
                  <wp:posOffset>2610600</wp:posOffset>
                </wp:positionH>
                <wp:positionV relativeFrom="paragraph">
                  <wp:posOffset>2010020</wp:posOffset>
                </wp:positionV>
                <wp:extent cx="76320" cy="114480"/>
                <wp:effectExtent l="19050" t="38100" r="38100" b="38100"/>
                <wp:wrapNone/>
                <wp:docPr id="1607" name="Ink 16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60">
                      <w14:nvContentPartPr>
                        <w14:cNvContentPartPr/>
                      </w14:nvContentPartPr>
                      <w14:xfrm>
                        <a:off x="0" y="0"/>
                        <a:ext cx="76320" cy="11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07" o:spid="_x0000_s1026" type="#_x0000_t75" style="position:absolute;margin-left:204.8pt;margin-top:157.35pt;width:7.6pt;height:10.7pt;z-index:252189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">
                <v:imagedata r:id="rId2261" o:title=""/>
              </v:shape>
            </w:pict>
          </mc:Fallback>
        </mc:AlternateContent>
      </w:r>
      <w:r w:rsidR="008608A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188672" behindDoc="0" locked="0" layoutInCell="1" allowOverlap="1">
                <wp:simplePos x="0" y="0"/>
                <wp:positionH relativeFrom="column">
                  <wp:posOffset>2359680</wp:posOffset>
                </wp:positionH>
                <wp:positionV relativeFrom="paragraph">
                  <wp:posOffset>1989860</wp:posOffset>
                </wp:positionV>
                <wp:extent cx="72000" cy="177840"/>
                <wp:effectExtent l="38100" t="38100" r="42545" b="31750"/>
                <wp:wrapNone/>
                <wp:docPr id="1606" name="Ink 16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62">
                      <w14:nvContentPartPr>
                        <w14:cNvContentPartPr/>
                      </w14:nvContentPartPr>
                      <w14:xfrm>
                        <a:off x="0" y="0"/>
                        <a:ext cx="72000" cy="17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06" o:spid="_x0000_s1026" type="#_x0000_t75" style="position:absolute;margin-left:184.9pt;margin-top:155.95pt;width:7.35pt;height:15.55pt;z-index:252188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">
                <v:imagedata r:id="rId2263" o:title=""/>
              </v:shape>
            </w:pict>
          </mc:Fallback>
        </mc:AlternateContent>
      </w:r>
      <w:r w:rsidR="008608A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187648" behindDoc="0" locked="0" layoutInCell="1" allowOverlap="1">
                <wp:simplePos x="0" y="0"/>
                <wp:positionH relativeFrom="column">
                  <wp:posOffset>6698760</wp:posOffset>
                </wp:positionH>
                <wp:positionV relativeFrom="paragraph">
                  <wp:posOffset>2069780</wp:posOffset>
                </wp:positionV>
                <wp:extent cx="360" cy="360"/>
                <wp:effectExtent l="0" t="0" r="0" b="0"/>
                <wp:wrapNone/>
                <wp:docPr id="1605" name="Ink 16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64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05" o:spid="_x0000_s1026" type="#_x0000_t75" style="position:absolute;margin-left:526.45pt;margin-top:161.95pt;width:2.05pt;height:2.05pt;z-index:252187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">
                <v:imagedata r:id="rId2265" o:title=""/>
              </v:shape>
            </w:pict>
          </mc:Fallback>
        </mc:AlternateContent>
      </w:r>
      <w:r w:rsidR="008608A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186624" behindDoc="0" locked="0" layoutInCell="1" allowOverlap="1">
                <wp:simplePos x="0" y="0"/>
                <wp:positionH relativeFrom="column">
                  <wp:posOffset>2064840</wp:posOffset>
                </wp:positionH>
                <wp:positionV relativeFrom="paragraph">
                  <wp:posOffset>2027660</wp:posOffset>
                </wp:positionV>
                <wp:extent cx="91800" cy="153000"/>
                <wp:effectExtent l="38100" t="38100" r="3810" b="38100"/>
                <wp:wrapNone/>
                <wp:docPr id="1604" name="Ink 16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66">
                      <w14:nvContentPartPr>
                        <w14:cNvContentPartPr/>
                      </w14:nvContentPartPr>
                      <w14:xfrm>
                        <a:off x="0" y="0"/>
                        <a:ext cx="91800" cy="15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04" o:spid="_x0000_s1026" type="#_x0000_t75" style="position:absolute;margin-left:161.7pt;margin-top:158.75pt;width:9.25pt;height:13.85pt;z-index:252186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">
                <v:imagedata r:id="rId2267" o:title=""/>
              </v:shape>
            </w:pict>
          </mc:Fallback>
        </mc:AlternateContent>
      </w:r>
      <w:r w:rsidR="008608A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185600" behindDoc="0" locked="0" layoutInCell="1" allowOverlap="1">
                <wp:simplePos x="0" y="0"/>
                <wp:positionH relativeFrom="column">
                  <wp:posOffset>1771080</wp:posOffset>
                </wp:positionH>
                <wp:positionV relativeFrom="paragraph">
                  <wp:posOffset>2116220</wp:posOffset>
                </wp:positionV>
                <wp:extent cx="90360" cy="152280"/>
                <wp:effectExtent l="19050" t="38100" r="43180" b="38735"/>
                <wp:wrapNone/>
                <wp:docPr id="1603" name="Ink 16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68">
                      <w14:nvContentPartPr>
                        <w14:cNvContentPartPr/>
                      </w14:nvContentPartPr>
                      <w14:xfrm>
                        <a:off x="0" y="0"/>
                        <a:ext cx="90360" cy="15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03" o:spid="_x0000_s1026" type="#_x0000_t75" style="position:absolute;margin-left:138.5pt;margin-top:165.8pt;width:8.9pt;height:13.75pt;z-index:252185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">
                <v:imagedata r:id="rId2269" o:title=""/>
              </v:shape>
            </w:pict>
          </mc:Fallback>
        </mc:AlternateContent>
      </w:r>
      <w:r w:rsidR="008608A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184576" behindDoc="0" locked="0" layoutInCell="1" allowOverlap="1">
                <wp:simplePos x="0" y="0"/>
                <wp:positionH relativeFrom="column">
                  <wp:posOffset>1723920</wp:posOffset>
                </wp:positionH>
                <wp:positionV relativeFrom="paragraph">
                  <wp:posOffset>2031980</wp:posOffset>
                </wp:positionV>
                <wp:extent cx="90720" cy="196920"/>
                <wp:effectExtent l="38100" t="38100" r="43180" b="31750"/>
                <wp:wrapNone/>
                <wp:docPr id="1602" name="Ink 16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70">
                      <w14:nvContentPartPr>
                        <w14:cNvContentPartPr/>
                      </w14:nvContentPartPr>
                      <w14:xfrm>
                        <a:off x="0" y="0"/>
                        <a:ext cx="90720" cy="19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02" o:spid="_x0000_s1026" type="#_x0000_t75" style="position:absolute;margin-left:134.9pt;margin-top:159.2pt;width:8.8pt;height:17.1pt;z-index:252184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">
                <v:imagedata r:id="rId2271" o:title=""/>
              </v:shape>
            </w:pict>
          </mc:Fallback>
        </mc:AlternateContent>
      </w:r>
      <w:r w:rsidR="008608A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183552" behindDoc="0" locked="0" layoutInCell="1" allowOverlap="1">
                <wp:simplePos x="0" y="0"/>
                <wp:positionH relativeFrom="column">
                  <wp:posOffset>1710960</wp:posOffset>
                </wp:positionH>
                <wp:positionV relativeFrom="paragraph">
                  <wp:posOffset>1988060</wp:posOffset>
                </wp:positionV>
                <wp:extent cx="24120" cy="145800"/>
                <wp:effectExtent l="38100" t="38100" r="33655" b="45085"/>
                <wp:wrapNone/>
                <wp:docPr id="1601" name="Ink 16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72">
                      <w14:nvContentPartPr>
                        <w14:cNvContentPartPr/>
                      </w14:nvContentPartPr>
                      <w14:xfrm>
                        <a:off x="0" y="0"/>
                        <a:ext cx="24120" cy="14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01" o:spid="_x0000_s1026" type="#_x0000_t75" style="position:absolute;margin-left:133.9pt;margin-top:155.75pt;width:3.55pt;height:13.1pt;z-index:252183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">
                <v:imagedata r:id="rId2273" o:title=""/>
              </v:shape>
            </w:pict>
          </mc:Fallback>
        </mc:AlternateContent>
      </w:r>
      <w:r w:rsidR="008608A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182528" behindDoc="0" locked="0" layoutInCell="1" allowOverlap="1">
                <wp:simplePos x="0" y="0"/>
                <wp:positionH relativeFrom="column">
                  <wp:posOffset>1578480</wp:posOffset>
                </wp:positionH>
                <wp:positionV relativeFrom="paragraph">
                  <wp:posOffset>2123780</wp:posOffset>
                </wp:positionV>
                <wp:extent cx="86400" cy="13680"/>
                <wp:effectExtent l="38100" t="38100" r="46990" b="43815"/>
                <wp:wrapNone/>
                <wp:docPr id="1600" name="Ink 16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74">
                      <w14:nvContentPartPr>
                        <w14:cNvContentPartPr/>
                      </w14:nvContentPartPr>
                      <w14:xfrm>
                        <a:off x="0" y="0"/>
                        <a:ext cx="86400" cy="1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00" o:spid="_x0000_s1026" type="#_x0000_t75" style="position:absolute;margin-left:123.4pt;margin-top:166.75pt;width:8.6pt;height:2.5pt;z-index:252182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">
                <v:imagedata r:id="rId2275" o:title=""/>
              </v:shape>
            </w:pict>
          </mc:Fallback>
        </mc:AlternateContent>
      </w:r>
      <w:r w:rsidR="008608A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181504" behindDoc="0" locked="0" layoutInCell="1" allowOverlap="1">
                <wp:simplePos x="0" y="0"/>
                <wp:positionH relativeFrom="column">
                  <wp:posOffset>1295880</wp:posOffset>
                </wp:positionH>
                <wp:positionV relativeFrom="paragraph">
                  <wp:posOffset>2109020</wp:posOffset>
                </wp:positionV>
                <wp:extent cx="82080" cy="142200"/>
                <wp:effectExtent l="38100" t="38100" r="51435" b="48895"/>
                <wp:wrapNone/>
                <wp:docPr id="1599" name="Ink 15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76">
                      <w14:nvContentPartPr>
                        <w14:cNvContentPartPr/>
                      </w14:nvContentPartPr>
                      <w14:xfrm>
                        <a:off x="0" y="0"/>
                        <a:ext cx="82080" cy="14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99" o:spid="_x0000_s1026" type="#_x0000_t75" style="position:absolute;margin-left:101.2pt;margin-top:165.15pt;width:8.15pt;height:12.95pt;z-index:252181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">
                <v:imagedata r:id="rId2277" o:title=""/>
              </v:shape>
            </w:pict>
          </mc:Fallback>
        </mc:AlternateContent>
      </w:r>
      <w:r w:rsidR="008608A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180480" behindDoc="0" locked="0" layoutInCell="1" allowOverlap="1">
                <wp:simplePos x="0" y="0"/>
                <wp:positionH relativeFrom="column">
                  <wp:posOffset>1034520</wp:posOffset>
                </wp:positionH>
                <wp:positionV relativeFrom="paragraph">
                  <wp:posOffset>2064020</wp:posOffset>
                </wp:positionV>
                <wp:extent cx="135720" cy="169920"/>
                <wp:effectExtent l="38100" t="38100" r="17145" b="40005"/>
                <wp:wrapNone/>
                <wp:docPr id="1598" name="Ink 15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78">
                      <w14:nvContentPartPr>
                        <w14:cNvContentPartPr/>
                      </w14:nvContentPartPr>
                      <w14:xfrm>
                        <a:off x="0" y="0"/>
                        <a:ext cx="135720" cy="169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98" o:spid="_x0000_s1026" type="#_x0000_t75" style="position:absolute;margin-left:80.6pt;margin-top:161.65pt;width:12.45pt;height:15.15pt;z-index:252180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">
                <v:imagedata r:id="rId2279" o:title=""/>
              </v:shape>
            </w:pict>
          </mc:Fallback>
        </mc:AlternateContent>
      </w:r>
      <w:r w:rsidR="008608A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179456" behindDoc="0" locked="0" layoutInCell="1" allowOverlap="1">
                <wp:simplePos x="0" y="0"/>
                <wp:positionH relativeFrom="column">
                  <wp:posOffset>754080</wp:posOffset>
                </wp:positionH>
                <wp:positionV relativeFrom="paragraph">
                  <wp:posOffset>2088860</wp:posOffset>
                </wp:positionV>
                <wp:extent cx="132120" cy="137520"/>
                <wp:effectExtent l="38100" t="38100" r="20320" b="34290"/>
                <wp:wrapNone/>
                <wp:docPr id="1597" name="Ink 15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80">
                      <w14:nvContentPartPr>
                        <w14:cNvContentPartPr/>
                      </w14:nvContentPartPr>
                      <w14:xfrm>
                        <a:off x="0" y="0"/>
                        <a:ext cx="132120" cy="13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97" o:spid="_x0000_s1026" type="#_x0000_t75" style="position:absolute;margin-left:58.65pt;margin-top:163.8pt;width:11.95pt;height:12.4pt;z-index:252179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">
                <v:imagedata r:id="rId2281" o:title=""/>
              </v:shape>
            </w:pict>
          </mc:Fallback>
        </mc:AlternateContent>
      </w:r>
      <w:r w:rsidR="008608A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178432" behindDoc="0" locked="0" layoutInCell="1" allowOverlap="1">
                <wp:simplePos x="0" y="0"/>
                <wp:positionH relativeFrom="column">
                  <wp:posOffset>377880</wp:posOffset>
                </wp:positionH>
                <wp:positionV relativeFrom="paragraph">
                  <wp:posOffset>2157260</wp:posOffset>
                </wp:positionV>
                <wp:extent cx="78480" cy="119880"/>
                <wp:effectExtent l="38100" t="38100" r="36195" b="33020"/>
                <wp:wrapNone/>
                <wp:docPr id="1596" name="Ink 15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82">
                      <w14:nvContentPartPr>
                        <w14:cNvContentPartPr/>
                      </w14:nvContentPartPr>
                      <w14:xfrm>
                        <a:off x="0" y="0"/>
                        <a:ext cx="78480" cy="11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96" o:spid="_x0000_s1026" type="#_x0000_t75" style="position:absolute;margin-left:28.9pt;margin-top:169.05pt;width:7.9pt;height:11.1pt;z-index:252178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">
                <v:imagedata r:id="rId2283" o:title=""/>
              </v:shape>
            </w:pict>
          </mc:Fallback>
        </mc:AlternateContent>
      </w:r>
      <w:r w:rsidR="008608A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177408" behindDoc="0" locked="0" layoutInCell="1" allowOverlap="1">
                <wp:simplePos x="0" y="0"/>
                <wp:positionH relativeFrom="column">
                  <wp:posOffset>2562000</wp:posOffset>
                </wp:positionH>
                <wp:positionV relativeFrom="paragraph">
                  <wp:posOffset>1722740</wp:posOffset>
                </wp:positionV>
                <wp:extent cx="68760" cy="87120"/>
                <wp:effectExtent l="38100" t="38100" r="45720" b="46355"/>
                <wp:wrapNone/>
                <wp:docPr id="1595" name="Ink 15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84">
                      <w14:nvContentPartPr>
                        <w14:cNvContentPartPr/>
                      </w14:nvContentPartPr>
                      <w14:xfrm>
                        <a:off x="0" y="0"/>
                        <a:ext cx="68760" cy="8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95" o:spid="_x0000_s1026" type="#_x0000_t75" style="position:absolute;margin-left:200.95pt;margin-top:134.75pt;width:7.05pt;height:8.5pt;z-index:252177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">
                <v:imagedata r:id="rId2285" o:title=""/>
              </v:shape>
            </w:pict>
          </mc:Fallback>
        </mc:AlternateContent>
      </w:r>
      <w:r w:rsidR="008608A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176384" behindDoc="0" locked="0" layoutInCell="1" allowOverlap="1">
                <wp:simplePos x="0" y="0"/>
                <wp:positionH relativeFrom="column">
                  <wp:posOffset>2282640</wp:posOffset>
                </wp:positionH>
                <wp:positionV relativeFrom="paragraph">
                  <wp:posOffset>1764140</wp:posOffset>
                </wp:positionV>
                <wp:extent cx="77040" cy="75960"/>
                <wp:effectExtent l="38100" t="38100" r="37465" b="38735"/>
                <wp:wrapNone/>
                <wp:docPr id="1594" name="Ink 15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86">
                      <w14:nvContentPartPr>
                        <w14:cNvContentPartPr/>
                      </w14:nvContentPartPr>
                      <w14:xfrm>
                        <a:off x="0" y="0"/>
                        <a:ext cx="77040" cy="7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94" o:spid="_x0000_s1026" type="#_x0000_t75" style="position:absolute;margin-left:179pt;margin-top:138.2pt;width:7.65pt;height:7.55pt;z-index:252176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">
                <v:imagedata r:id="rId2287" o:title=""/>
              </v:shape>
            </w:pict>
          </mc:Fallback>
        </mc:AlternateContent>
      </w:r>
      <w:r w:rsidR="008608A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175360" behindDoc="0" locked="0" layoutInCell="1" allowOverlap="1">
                <wp:simplePos x="0" y="0"/>
                <wp:positionH relativeFrom="column">
                  <wp:posOffset>2009400</wp:posOffset>
                </wp:positionH>
                <wp:positionV relativeFrom="paragraph">
                  <wp:posOffset>1665140</wp:posOffset>
                </wp:positionV>
                <wp:extent cx="126000" cy="257400"/>
                <wp:effectExtent l="38100" t="38100" r="7620" b="47625"/>
                <wp:wrapNone/>
                <wp:docPr id="1593" name="Ink 15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88">
                      <w14:nvContentPartPr>
                        <w14:cNvContentPartPr/>
                      </w14:nvContentPartPr>
                      <w14:xfrm>
                        <a:off x="0" y="0"/>
                        <a:ext cx="126000" cy="25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93" o:spid="_x0000_s1026" type="#_x0000_t75" style="position:absolute;margin-left:157.45pt;margin-top:130.25pt;width:11.75pt;height:21.95pt;z-index:252175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">
                <v:imagedata r:id="rId2289" o:title=""/>
              </v:shape>
            </w:pict>
          </mc:Fallback>
        </mc:AlternateContent>
      </w:r>
      <w:r w:rsidR="008608A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174336" behindDoc="0" locked="0" layoutInCell="1" allowOverlap="1">
                <wp:simplePos x="0" y="0"/>
                <wp:positionH relativeFrom="column">
                  <wp:posOffset>1993920</wp:posOffset>
                </wp:positionH>
                <wp:positionV relativeFrom="paragraph">
                  <wp:posOffset>1682780</wp:posOffset>
                </wp:positionV>
                <wp:extent cx="141120" cy="227880"/>
                <wp:effectExtent l="38100" t="38100" r="11430" b="39370"/>
                <wp:wrapNone/>
                <wp:docPr id="1592" name="Ink 15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90">
                      <w14:nvContentPartPr>
                        <w14:cNvContentPartPr/>
                      </w14:nvContentPartPr>
                      <w14:xfrm>
                        <a:off x="0" y="0"/>
                        <a:ext cx="141120" cy="22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92" o:spid="_x0000_s1026" type="#_x0000_t75" style="position:absolute;margin-left:156.1pt;margin-top:131.6pt;width:12.8pt;height:19.85pt;z-index:252174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">
                <v:imagedata r:id="rId2291" o:title=""/>
              </v:shape>
            </w:pict>
          </mc:Fallback>
        </mc:AlternateContent>
      </w:r>
      <w:r w:rsidR="008608A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173312" behindDoc="0" locked="0" layoutInCell="1" allowOverlap="1">
                <wp:simplePos x="0" y="0"/>
                <wp:positionH relativeFrom="column">
                  <wp:posOffset>4811280</wp:posOffset>
                </wp:positionH>
                <wp:positionV relativeFrom="paragraph">
                  <wp:posOffset>82580</wp:posOffset>
                </wp:positionV>
                <wp:extent cx="93600" cy="21600"/>
                <wp:effectExtent l="38100" t="38100" r="40005" b="35560"/>
                <wp:wrapNone/>
                <wp:docPr id="1591" name="Ink 15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92">
                      <w14:nvContentPartPr>
                        <w14:cNvContentPartPr/>
                      </w14:nvContentPartPr>
                      <w14:xfrm>
                        <a:off x="0" y="0"/>
                        <a:ext cx="93600" cy="2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91" o:spid="_x0000_s1026" type="#_x0000_t75" style="position:absolute;margin-left:378.15pt;margin-top:5.8pt;width:8.75pt;height:3pt;z-index:252173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">
                <v:imagedata r:id="rId2293" o:title=""/>
              </v:shape>
            </w:pict>
          </mc:Fallback>
        </mc:AlternateContent>
      </w:r>
      <w:r w:rsidR="008608A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172288" behindDoc="0" locked="0" layoutInCell="1" allowOverlap="1">
                <wp:simplePos x="0" y="0"/>
                <wp:positionH relativeFrom="column">
                  <wp:posOffset>4811280</wp:posOffset>
                </wp:positionH>
                <wp:positionV relativeFrom="paragraph">
                  <wp:posOffset>-157180</wp:posOffset>
                </wp:positionV>
                <wp:extent cx="105840" cy="251640"/>
                <wp:effectExtent l="38100" t="38100" r="8890" b="34290"/>
                <wp:wrapNone/>
                <wp:docPr id="1590" name="Ink 15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94">
                      <w14:nvContentPartPr>
                        <w14:cNvContentPartPr/>
                      </w14:nvContentPartPr>
                      <w14:xfrm>
                        <a:off x="0" y="0"/>
                        <a:ext cx="105840" cy="25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90" o:spid="_x0000_s1026" type="#_x0000_t75" style="position:absolute;margin-left:378pt;margin-top:-13.25pt;width:10pt;height:21.5pt;z-index:252172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">
                <v:imagedata r:id="rId2295" o:title=""/>
              </v:shape>
            </w:pict>
          </mc:Fallback>
        </mc:AlternateContent>
      </w:r>
      <w:r w:rsidR="008608A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171264" behindDoc="0" locked="0" layoutInCell="1" allowOverlap="1">
                <wp:simplePos x="0" y="0"/>
                <wp:positionH relativeFrom="column">
                  <wp:posOffset>2007600</wp:posOffset>
                </wp:positionH>
                <wp:positionV relativeFrom="paragraph">
                  <wp:posOffset>1741100</wp:posOffset>
                </wp:positionV>
                <wp:extent cx="80280" cy="87840"/>
                <wp:effectExtent l="38100" t="38100" r="34290" b="45720"/>
                <wp:wrapNone/>
                <wp:docPr id="1589" name="Ink 15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96">
                      <w14:nvContentPartPr>
                        <w14:cNvContentPartPr/>
                      </w14:nvContentPartPr>
                      <w14:xfrm>
                        <a:off x="0" y="0"/>
                        <a:ext cx="80280" cy="8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89" o:spid="_x0000_s1026" type="#_x0000_t75" style="position:absolute;margin-left:157.3pt;margin-top:136.25pt;width:7.95pt;height:8.55pt;z-index:252171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">
                <v:imagedata r:id="rId2297" o:title=""/>
              </v:shape>
            </w:pict>
          </mc:Fallback>
        </mc:AlternateContent>
      </w:r>
      <w:r w:rsidR="008608A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170240" behindDoc="0" locked="0" layoutInCell="1" allowOverlap="1">
                <wp:simplePos x="0" y="0"/>
                <wp:positionH relativeFrom="column">
                  <wp:posOffset>1747680</wp:posOffset>
                </wp:positionH>
                <wp:positionV relativeFrom="paragraph">
                  <wp:posOffset>1819940</wp:posOffset>
                </wp:positionV>
                <wp:extent cx="95400" cy="96120"/>
                <wp:effectExtent l="38100" t="38100" r="38100" b="37465"/>
                <wp:wrapNone/>
                <wp:docPr id="1588" name="Ink 15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98">
                      <w14:nvContentPartPr>
                        <w14:cNvContentPartPr/>
                      </w14:nvContentPartPr>
                      <w14:xfrm>
                        <a:off x="0" y="0"/>
                        <a:ext cx="95400" cy="9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88" o:spid="_x0000_s1026" type="#_x0000_t75" style="position:absolute;margin-left:136.9pt;margin-top:142.55pt;width:8.85pt;height:9pt;z-index:252170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">
                <v:imagedata r:id="rId2299" o:title=""/>
              </v:shape>
            </w:pict>
          </mc:Fallback>
        </mc:AlternateContent>
      </w:r>
      <w:r w:rsidR="008608A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169216" behindDoc="0" locked="0" layoutInCell="1" allowOverlap="1">
                <wp:simplePos x="0" y="0"/>
                <wp:positionH relativeFrom="column">
                  <wp:posOffset>1687200</wp:posOffset>
                </wp:positionH>
                <wp:positionV relativeFrom="paragraph">
                  <wp:posOffset>1710140</wp:posOffset>
                </wp:positionV>
                <wp:extent cx="104040" cy="224640"/>
                <wp:effectExtent l="38100" t="38100" r="29845" b="23495"/>
                <wp:wrapNone/>
                <wp:docPr id="1587" name="Ink 15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00">
                      <w14:nvContentPartPr>
                        <w14:cNvContentPartPr/>
                      </w14:nvContentPartPr>
                      <w14:xfrm>
                        <a:off x="0" y="0"/>
                        <a:ext cx="104040" cy="22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87" o:spid="_x0000_s1026" type="#_x0000_t75" style="position:absolute;margin-left:132.2pt;margin-top:133.95pt;width:9.6pt;height:19pt;z-index:252169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">
                <v:imagedata r:id="rId2301" o:title=""/>
              </v:shape>
            </w:pict>
          </mc:Fallback>
        </mc:AlternateContent>
      </w:r>
      <w:r w:rsidR="008608A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168192" behindDoc="0" locked="0" layoutInCell="1" allowOverlap="1">
                <wp:simplePos x="0" y="0"/>
                <wp:positionH relativeFrom="column">
                  <wp:posOffset>1686840</wp:posOffset>
                </wp:positionH>
                <wp:positionV relativeFrom="paragraph">
                  <wp:posOffset>1696100</wp:posOffset>
                </wp:positionV>
                <wp:extent cx="24840" cy="139320"/>
                <wp:effectExtent l="38100" t="38100" r="32385" b="32385"/>
                <wp:wrapNone/>
                <wp:docPr id="1586" name="Ink 15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02">
                      <w14:nvContentPartPr>
                        <w14:cNvContentPartPr/>
                      </w14:nvContentPartPr>
                      <w14:xfrm>
                        <a:off x="0" y="0"/>
                        <a:ext cx="24840" cy="13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86" o:spid="_x0000_s1026" type="#_x0000_t75" style="position:absolute;margin-left:132.1pt;margin-top:132.75pt;width:3.3pt;height:12.45pt;z-index:252168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">
                <v:imagedata r:id="rId2303" o:title=""/>
              </v:shape>
            </w:pict>
          </mc:Fallback>
        </mc:AlternateContent>
      </w:r>
      <w:r w:rsidR="008608A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167168" behindDoc="0" locked="0" layoutInCell="1" allowOverlap="1">
                <wp:simplePos x="0" y="0"/>
                <wp:positionH relativeFrom="column">
                  <wp:posOffset>1564800</wp:posOffset>
                </wp:positionH>
                <wp:positionV relativeFrom="paragraph">
                  <wp:posOffset>1812020</wp:posOffset>
                </wp:positionV>
                <wp:extent cx="86760" cy="4680"/>
                <wp:effectExtent l="38100" t="38100" r="46990" b="33655"/>
                <wp:wrapNone/>
                <wp:docPr id="1585" name="Ink 15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04">
                      <w14:nvContentPartPr>
                        <w14:cNvContentPartPr/>
                      </w14:nvContentPartPr>
                      <w14:xfrm>
                        <a:off x="0" y="0"/>
                        <a:ext cx="8676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85" o:spid="_x0000_s1026" type="#_x0000_t75" style="position:absolute;margin-left:122.35pt;margin-top:141.8pt;width:8.5pt;height:2.2pt;z-index:252167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">
                <v:imagedata r:id="rId2305" o:title=""/>
              </v:shape>
            </w:pict>
          </mc:Fallback>
        </mc:AlternateContent>
      </w:r>
      <w:r w:rsidR="008608A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166144" behindDoc="0" locked="0" layoutInCell="1" allowOverlap="1">
                <wp:simplePos x="0" y="0"/>
                <wp:positionH relativeFrom="column">
                  <wp:posOffset>1280400</wp:posOffset>
                </wp:positionH>
                <wp:positionV relativeFrom="paragraph">
                  <wp:posOffset>1820300</wp:posOffset>
                </wp:positionV>
                <wp:extent cx="60120" cy="97200"/>
                <wp:effectExtent l="38100" t="38100" r="35560" b="36195"/>
                <wp:wrapNone/>
                <wp:docPr id="1584" name="Ink 15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06">
                      <w14:nvContentPartPr>
                        <w14:cNvContentPartPr/>
                      </w14:nvContentPartPr>
                      <w14:xfrm>
                        <a:off x="0" y="0"/>
                        <a:ext cx="60120" cy="9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84" o:spid="_x0000_s1026" type="#_x0000_t75" style="position:absolute;margin-left:100.1pt;margin-top:142.45pt;width:6.35pt;height:9.3pt;z-index:252166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">
                <v:imagedata r:id="rId2307" o:title=""/>
              </v:shape>
            </w:pict>
          </mc:Fallback>
        </mc:AlternateContent>
      </w:r>
      <w:r w:rsidR="008608A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165120" behindDoc="0" locked="0" layoutInCell="1" allowOverlap="1">
                <wp:simplePos x="0" y="0"/>
                <wp:positionH relativeFrom="column">
                  <wp:posOffset>1039920</wp:posOffset>
                </wp:positionH>
                <wp:positionV relativeFrom="paragraph">
                  <wp:posOffset>1846940</wp:posOffset>
                </wp:positionV>
                <wp:extent cx="52920" cy="84600"/>
                <wp:effectExtent l="38100" t="38100" r="42545" b="48895"/>
                <wp:wrapNone/>
                <wp:docPr id="1583" name="Ink 15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08">
                      <w14:nvContentPartPr>
                        <w14:cNvContentPartPr/>
                      </w14:nvContentPartPr>
                      <w14:xfrm>
                        <a:off x="0" y="0"/>
                        <a:ext cx="52920" cy="84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83" o:spid="_x0000_s1026" type="#_x0000_t75" style="position:absolute;margin-left:81.2pt;margin-top:144.6pt;width:5.65pt;height:8.3pt;z-index:252165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">
                <v:imagedata r:id="rId2309" o:title=""/>
              </v:shape>
            </w:pict>
          </mc:Fallback>
        </mc:AlternateContent>
      </w:r>
      <w:r w:rsidR="008608A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164096" behindDoc="0" locked="0" layoutInCell="1" allowOverlap="1">
                <wp:simplePos x="0" y="0"/>
                <wp:positionH relativeFrom="column">
                  <wp:posOffset>760560</wp:posOffset>
                </wp:positionH>
                <wp:positionV relativeFrom="paragraph">
                  <wp:posOffset>1804460</wp:posOffset>
                </wp:positionV>
                <wp:extent cx="46800" cy="158760"/>
                <wp:effectExtent l="38100" t="38100" r="48895" b="50800"/>
                <wp:wrapNone/>
                <wp:docPr id="1582" name="Ink 15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10">
                      <w14:nvContentPartPr>
                        <w14:cNvContentPartPr/>
                      </w14:nvContentPartPr>
                      <w14:xfrm>
                        <a:off x="0" y="0"/>
                        <a:ext cx="46800" cy="15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82" o:spid="_x0000_s1026" type="#_x0000_t75" style="position:absolute;margin-left:59pt;margin-top:141.2pt;width:5.5pt;height:14.15pt;z-index:252164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">
                <v:imagedata r:id="rId2311" o:title=""/>
              </v:shape>
            </w:pict>
          </mc:Fallback>
        </mc:AlternateContent>
      </w:r>
      <w:r w:rsidR="008608A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163072" behindDoc="0" locked="0" layoutInCell="1" allowOverlap="1">
                <wp:simplePos x="0" y="0"/>
                <wp:positionH relativeFrom="column">
                  <wp:posOffset>383640</wp:posOffset>
                </wp:positionH>
                <wp:positionV relativeFrom="paragraph">
                  <wp:posOffset>1868180</wp:posOffset>
                </wp:positionV>
                <wp:extent cx="81360" cy="111240"/>
                <wp:effectExtent l="38100" t="38100" r="52070" b="41275"/>
                <wp:wrapNone/>
                <wp:docPr id="1581" name="Ink 15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12">
                      <w14:nvContentPartPr>
                        <w14:cNvContentPartPr/>
                      </w14:nvContentPartPr>
                      <w14:xfrm>
                        <a:off x="0" y="0"/>
                        <a:ext cx="81360" cy="11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81" o:spid="_x0000_s1026" type="#_x0000_t75" style="position:absolute;margin-left:29.35pt;margin-top:146.2pt;width:8.1pt;height:10.5pt;z-index:252163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">
                <v:imagedata r:id="rId2313" o:title=""/>
              </v:shape>
            </w:pict>
          </mc:Fallback>
        </mc:AlternateContent>
      </w:r>
      <w:r w:rsidR="00262CCC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162048" behindDoc="0" locked="0" layoutInCell="1" allowOverlap="1">
                <wp:simplePos x="0" y="0"/>
                <wp:positionH relativeFrom="column">
                  <wp:posOffset>2486400</wp:posOffset>
                </wp:positionH>
                <wp:positionV relativeFrom="paragraph">
                  <wp:posOffset>1368780</wp:posOffset>
                </wp:positionV>
                <wp:extent cx="61920" cy="81000"/>
                <wp:effectExtent l="19050" t="38100" r="33655" b="33655"/>
                <wp:wrapNone/>
                <wp:docPr id="1580" name="Ink 15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14">
                      <w14:nvContentPartPr>
                        <w14:cNvContentPartPr/>
                      </w14:nvContentPartPr>
                      <w14:xfrm>
                        <a:off x="0" y="0"/>
                        <a:ext cx="61920" cy="8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80" o:spid="_x0000_s1026" type="#_x0000_t75" style="position:absolute;margin-left:195pt;margin-top:106.9pt;width:6.6pt;height:8.05pt;z-index:252162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">
                <v:imagedata r:id="rId2315" o:title=""/>
              </v:shape>
            </w:pict>
          </mc:Fallback>
        </mc:AlternateContent>
      </w:r>
      <w:r w:rsidR="00262CCC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161024" behindDoc="0" locked="0" layoutInCell="1" allowOverlap="1">
                <wp:simplePos x="0" y="0"/>
                <wp:positionH relativeFrom="column">
                  <wp:posOffset>2204880</wp:posOffset>
                </wp:positionH>
                <wp:positionV relativeFrom="paragraph">
                  <wp:posOffset>1393260</wp:posOffset>
                </wp:positionV>
                <wp:extent cx="85680" cy="72360"/>
                <wp:effectExtent l="38100" t="38100" r="48260" b="42545"/>
                <wp:wrapNone/>
                <wp:docPr id="1579" name="Ink 15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16">
                      <w14:nvContentPartPr>
                        <w14:cNvContentPartPr/>
                      </w14:nvContentPartPr>
                      <w14:xfrm>
                        <a:off x="0" y="0"/>
                        <a:ext cx="85680" cy="7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79" o:spid="_x0000_s1026" type="#_x0000_t75" style="position:absolute;margin-left:172.9pt;margin-top:108.85pt;width:8.35pt;height:7.3pt;z-index:252161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">
                <v:imagedata r:id="rId2317" o:title=""/>
              </v:shape>
            </w:pict>
          </mc:Fallback>
        </mc:AlternateContent>
      </w:r>
      <w:r w:rsidR="00262CCC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160000" behindDoc="0" locked="0" layoutInCell="1" allowOverlap="1">
                <wp:simplePos x="0" y="0"/>
                <wp:positionH relativeFrom="column">
                  <wp:posOffset>1948560</wp:posOffset>
                </wp:positionH>
                <wp:positionV relativeFrom="paragraph">
                  <wp:posOffset>1443660</wp:posOffset>
                </wp:positionV>
                <wp:extent cx="50760" cy="74880"/>
                <wp:effectExtent l="38100" t="38100" r="45085" b="40005"/>
                <wp:wrapNone/>
                <wp:docPr id="1578" name="Ink 15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18">
                      <w14:nvContentPartPr>
                        <w14:cNvContentPartPr/>
                      </w14:nvContentPartPr>
                      <w14:xfrm>
                        <a:off x="0" y="0"/>
                        <a:ext cx="50760" cy="7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78" o:spid="_x0000_s1026" type="#_x0000_t75" style="position:absolute;margin-left:152.7pt;margin-top:112.75pt;width:5.65pt;height:7.6pt;z-index:252160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">
                <v:imagedata r:id="rId2319" o:title=""/>
              </v:shape>
            </w:pict>
          </mc:Fallback>
        </mc:AlternateContent>
      </w:r>
      <w:r w:rsidR="00262CCC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158976" behindDoc="0" locked="0" layoutInCell="1" allowOverlap="1">
                <wp:simplePos x="0" y="0"/>
                <wp:positionH relativeFrom="column">
                  <wp:posOffset>1641480</wp:posOffset>
                </wp:positionH>
                <wp:positionV relativeFrom="paragraph">
                  <wp:posOffset>1416300</wp:posOffset>
                </wp:positionV>
                <wp:extent cx="75960" cy="185400"/>
                <wp:effectExtent l="38100" t="38100" r="38735" b="43815"/>
                <wp:wrapNone/>
                <wp:docPr id="1577" name="Ink 15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20">
                      <w14:nvContentPartPr>
                        <w14:cNvContentPartPr/>
                      </w14:nvContentPartPr>
                      <w14:xfrm>
                        <a:off x="0" y="0"/>
                        <a:ext cx="75960" cy="18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77" o:spid="_x0000_s1026" type="#_x0000_t75" style="position:absolute;margin-left:128.4pt;margin-top:110.65pt;width:7.55pt;height:16.2pt;z-index:252158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">
                <v:imagedata r:id="rId2321" o:title=""/>
              </v:shape>
            </w:pict>
          </mc:Fallback>
        </mc:AlternateContent>
      </w:r>
      <w:r w:rsidR="00262CCC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157952" behindDoc="0" locked="0" layoutInCell="1" allowOverlap="1">
                <wp:simplePos x="0" y="0"/>
                <wp:positionH relativeFrom="column">
                  <wp:posOffset>1478400</wp:posOffset>
                </wp:positionH>
                <wp:positionV relativeFrom="paragraph">
                  <wp:posOffset>1342140</wp:posOffset>
                </wp:positionV>
                <wp:extent cx="64440" cy="1290960"/>
                <wp:effectExtent l="38100" t="38100" r="31115" b="42545"/>
                <wp:wrapNone/>
                <wp:docPr id="1576" name="Ink 15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22">
                      <w14:nvContentPartPr>
                        <w14:cNvContentPartPr/>
                      </w14:nvContentPartPr>
                      <w14:xfrm>
                        <a:off x="0" y="0"/>
                        <a:ext cx="64440" cy="129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76" o:spid="_x0000_s1026" type="#_x0000_t75" style="position:absolute;margin-left:115.65pt;margin-top:105.1pt;width:6.6pt;height:103.05pt;z-index:252157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">
                <v:imagedata r:id="rId2323" o:title=""/>
              </v:shape>
            </w:pict>
          </mc:Fallback>
        </mc:AlternateContent>
      </w:r>
      <w:r w:rsidR="00262CCC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156928" behindDoc="0" locked="0" layoutInCell="1" allowOverlap="1">
                <wp:simplePos x="0" y="0"/>
                <wp:positionH relativeFrom="column">
                  <wp:posOffset>1272480</wp:posOffset>
                </wp:positionH>
                <wp:positionV relativeFrom="paragraph">
                  <wp:posOffset>1496580</wp:posOffset>
                </wp:positionV>
                <wp:extent cx="74520" cy="74880"/>
                <wp:effectExtent l="38100" t="38100" r="40005" b="40005"/>
                <wp:wrapNone/>
                <wp:docPr id="1575" name="Ink 15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24">
                      <w14:nvContentPartPr>
                        <w14:cNvContentPartPr/>
                      </w14:nvContentPartPr>
                      <w14:xfrm>
                        <a:off x="0" y="0"/>
                        <a:ext cx="74520" cy="7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75" o:spid="_x0000_s1026" type="#_x0000_t75" style="position:absolute;margin-left:99.65pt;margin-top:116.95pt;width:7.3pt;height:7.6pt;z-index:252156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">
                <v:imagedata r:id="rId2325" o:title=""/>
              </v:shape>
            </w:pict>
          </mc:Fallback>
        </mc:AlternateContent>
      </w:r>
      <w:r w:rsidR="00262CCC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155904" behindDoc="0" locked="0" layoutInCell="1" allowOverlap="1">
                <wp:simplePos x="0" y="0"/>
                <wp:positionH relativeFrom="column">
                  <wp:posOffset>1001400</wp:posOffset>
                </wp:positionH>
                <wp:positionV relativeFrom="paragraph">
                  <wp:posOffset>1521060</wp:posOffset>
                </wp:positionV>
                <wp:extent cx="66600" cy="77040"/>
                <wp:effectExtent l="38100" t="38100" r="48260" b="37465"/>
                <wp:wrapNone/>
                <wp:docPr id="1574" name="Ink 15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26">
                      <w14:nvContentPartPr>
                        <w14:cNvContentPartPr/>
                      </w14:nvContentPartPr>
                      <w14:xfrm>
                        <a:off x="0" y="0"/>
                        <a:ext cx="66600" cy="77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74" o:spid="_x0000_s1026" type="#_x0000_t75" style="position:absolute;margin-left:78.1pt;margin-top:118.9pt;width:6.85pt;height:7.6pt;z-index:252155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">
                <v:imagedata r:id="rId2327" o:title=""/>
              </v:shape>
            </w:pict>
          </mc:Fallback>
        </mc:AlternateContent>
      </w:r>
      <w:r w:rsidR="00262CCC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154880" behindDoc="0" locked="0" layoutInCell="1" allowOverlap="1">
                <wp:simplePos x="0" y="0"/>
                <wp:positionH relativeFrom="column">
                  <wp:posOffset>768120</wp:posOffset>
                </wp:positionH>
                <wp:positionV relativeFrom="paragraph">
                  <wp:posOffset>1534380</wp:posOffset>
                </wp:positionV>
                <wp:extent cx="56520" cy="100440"/>
                <wp:effectExtent l="38100" t="38100" r="38735" b="33020"/>
                <wp:wrapNone/>
                <wp:docPr id="1573" name="Ink 15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28">
                      <w14:nvContentPartPr>
                        <w14:cNvContentPartPr/>
                      </w14:nvContentPartPr>
                      <w14:xfrm>
                        <a:off x="0" y="0"/>
                        <a:ext cx="56520" cy="10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73" o:spid="_x0000_s1026" type="#_x0000_t75" style="position:absolute;margin-left:59.8pt;margin-top:119.95pt;width:6pt;height:9.5pt;z-index:252154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">
                <v:imagedata r:id="rId2329" o:title=""/>
              </v:shape>
            </w:pict>
          </mc:Fallback>
        </mc:AlternateContent>
      </w:r>
      <w:r w:rsidR="00262CCC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153856" behindDoc="0" locked="0" layoutInCell="1" allowOverlap="1">
                <wp:simplePos x="0" y="0"/>
                <wp:positionH relativeFrom="column">
                  <wp:posOffset>384720</wp:posOffset>
                </wp:positionH>
                <wp:positionV relativeFrom="paragraph">
                  <wp:posOffset>1527540</wp:posOffset>
                </wp:positionV>
                <wp:extent cx="48240" cy="161280"/>
                <wp:effectExtent l="38100" t="38100" r="47625" b="48895"/>
                <wp:wrapNone/>
                <wp:docPr id="1572" name="Ink 15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30">
                      <w14:nvContentPartPr>
                        <w14:cNvContentPartPr/>
                      </w14:nvContentPartPr>
                      <w14:xfrm>
                        <a:off x="0" y="0"/>
                        <a:ext cx="48240" cy="16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72" o:spid="_x0000_s1026" type="#_x0000_t75" style="position:absolute;margin-left:29.4pt;margin-top:119.4pt;width:5.5pt;height:14.45pt;z-index:252153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">
                <v:imagedata r:id="rId2331" o:title=""/>
              </v:shape>
            </w:pict>
          </mc:Fallback>
        </mc:AlternateContent>
      </w:r>
      <w:r w:rsidR="00262CCC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152832" behindDoc="0" locked="0" layoutInCell="1" allowOverlap="1">
                <wp:simplePos x="0" y="0"/>
                <wp:positionH relativeFrom="column">
                  <wp:posOffset>173760</wp:posOffset>
                </wp:positionH>
                <wp:positionV relativeFrom="paragraph">
                  <wp:posOffset>1378860</wp:posOffset>
                </wp:positionV>
                <wp:extent cx="242640" cy="1302120"/>
                <wp:effectExtent l="38100" t="38100" r="5080" b="31750"/>
                <wp:wrapNone/>
                <wp:docPr id="1571" name="Ink 15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32">
                      <w14:nvContentPartPr>
                        <w14:cNvContentPartPr/>
                      </w14:nvContentPartPr>
                      <w14:xfrm>
                        <a:off x="0" y="0"/>
                        <a:ext cx="242640" cy="130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71" o:spid="_x0000_s1026" type="#_x0000_t75" style="position:absolute;margin-left:12.9pt;margin-top:108pt;width:21pt;height:103.95pt;z-index:252152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">
                <v:imagedata r:id="rId2333" o:title=""/>
              </v:shape>
            </w:pict>
          </mc:Fallback>
        </mc:AlternateContent>
      </w:r>
      <w:r w:rsidR="00262CCC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151808" behindDoc="0" locked="0" layoutInCell="1" allowOverlap="1">
                <wp:simplePos x="0" y="0"/>
                <wp:positionH relativeFrom="column">
                  <wp:posOffset>228120</wp:posOffset>
                </wp:positionH>
                <wp:positionV relativeFrom="paragraph">
                  <wp:posOffset>1420980</wp:posOffset>
                </wp:positionV>
                <wp:extent cx="16560" cy="15840"/>
                <wp:effectExtent l="19050" t="19050" r="21590" b="22860"/>
                <wp:wrapNone/>
                <wp:docPr id="1570" name="Ink 15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34">
                      <w14:nvContentPartPr>
                        <w14:cNvContentPartPr/>
                      </w14:nvContentPartPr>
                      <w14:xfrm>
                        <a:off x="0" y="0"/>
                        <a:ext cx="16560" cy="1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70" o:spid="_x0000_s1026" type="#_x0000_t75" style="position:absolute;margin-left:17.6pt;margin-top:111.55pt;width:1.95pt;height:2pt;z-index:252151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">
                <v:imagedata r:id="rId2335" o:title=""/>
              </v:shape>
            </w:pict>
          </mc:Fallback>
        </mc:AlternateContent>
      </w:r>
      <w:r w:rsidR="00262CCC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150784" behindDoc="0" locked="0" layoutInCell="1" allowOverlap="1">
                <wp:simplePos x="0" y="0"/>
                <wp:positionH relativeFrom="column">
                  <wp:posOffset>-179040</wp:posOffset>
                </wp:positionH>
                <wp:positionV relativeFrom="paragraph">
                  <wp:posOffset>1954140</wp:posOffset>
                </wp:positionV>
                <wp:extent cx="110160" cy="113400"/>
                <wp:effectExtent l="38100" t="38100" r="23495" b="39370"/>
                <wp:wrapNone/>
                <wp:docPr id="1569" name="Ink 15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36">
                      <w14:nvContentPartPr>
                        <w14:cNvContentPartPr/>
                      </w14:nvContentPartPr>
                      <w14:xfrm>
                        <a:off x="0" y="0"/>
                        <a:ext cx="110160" cy="11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69" o:spid="_x0000_s1026" type="#_x0000_t75" style="position:absolute;margin-left:-14.95pt;margin-top:153pt;width:10.4pt;height:10.45pt;z-index:252150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">
                <v:imagedata r:id="rId2337" o:title=""/>
              </v:shape>
            </w:pict>
          </mc:Fallback>
        </mc:AlternateContent>
      </w:r>
      <w:r w:rsidR="00262CCC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149760" behindDoc="0" locked="0" layoutInCell="1" allowOverlap="1">
                <wp:simplePos x="0" y="0"/>
                <wp:positionH relativeFrom="column">
                  <wp:posOffset>-305040</wp:posOffset>
                </wp:positionH>
                <wp:positionV relativeFrom="paragraph">
                  <wp:posOffset>2008140</wp:posOffset>
                </wp:positionV>
                <wp:extent cx="151200" cy="19800"/>
                <wp:effectExtent l="38100" t="38100" r="39370" b="37465"/>
                <wp:wrapNone/>
                <wp:docPr id="1568" name="Ink 15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38">
                      <w14:nvContentPartPr>
                        <w14:cNvContentPartPr/>
                      </w14:nvContentPartPr>
                      <w14:xfrm>
                        <a:off x="0" y="0"/>
                        <a:ext cx="151200" cy="1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68" o:spid="_x0000_s1026" type="#_x0000_t75" style="position:absolute;margin-left:-24.8pt;margin-top:157.3pt;width:13.45pt;height:3.15pt;z-index:252149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">
                <v:imagedata r:id="rId2339" o:title=""/>
              </v:shape>
            </w:pict>
          </mc:Fallback>
        </mc:AlternateContent>
      </w:r>
      <w:r w:rsidR="00262CCC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148736" behindDoc="0" locked="0" layoutInCell="1" allowOverlap="1">
                <wp:simplePos x="0" y="0"/>
                <wp:positionH relativeFrom="column">
                  <wp:posOffset>5470080</wp:posOffset>
                </wp:positionH>
                <wp:positionV relativeFrom="paragraph">
                  <wp:posOffset>-568740</wp:posOffset>
                </wp:positionV>
                <wp:extent cx="205560" cy="1180440"/>
                <wp:effectExtent l="19050" t="38100" r="42545" b="39370"/>
                <wp:wrapNone/>
                <wp:docPr id="1567" name="Ink 15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40">
                      <w14:nvContentPartPr>
                        <w14:cNvContentPartPr/>
                      </w14:nvContentPartPr>
                      <w14:xfrm>
                        <a:off x="0" y="0"/>
                        <a:ext cx="205560" cy="118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67" o:spid="_x0000_s1026" type="#_x0000_t75" style="position:absolute;margin-left:429.95pt;margin-top:-45.6pt;width:17.8pt;height:94.75pt;z-index:252148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">
                <v:imagedata r:id="rId2341" o:title=""/>
              </v:shape>
            </w:pict>
          </mc:Fallback>
        </mc:AlternateContent>
      </w:r>
      <w:r w:rsidR="00262CCC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147712" behindDoc="0" locked="0" layoutInCell="1" allowOverlap="1">
                <wp:simplePos x="0" y="0"/>
                <wp:positionH relativeFrom="column">
                  <wp:posOffset>5417160</wp:posOffset>
                </wp:positionH>
                <wp:positionV relativeFrom="paragraph">
                  <wp:posOffset>459780</wp:posOffset>
                </wp:positionV>
                <wp:extent cx="106560" cy="223560"/>
                <wp:effectExtent l="38100" t="38100" r="8255" b="43180"/>
                <wp:wrapNone/>
                <wp:docPr id="1566" name="Ink 15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42">
                      <w14:nvContentPartPr>
                        <w14:cNvContentPartPr/>
                      </w14:nvContentPartPr>
                      <w14:xfrm>
                        <a:off x="0" y="0"/>
                        <a:ext cx="106560" cy="22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66" o:spid="_x0000_s1026" type="#_x0000_t75" style="position:absolute;margin-left:425.65pt;margin-top:35.35pt;width:10.15pt;height:19.3pt;z-index:252147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">
                <v:imagedata r:id="rId2343" o:title=""/>
              </v:shape>
            </w:pict>
          </mc:Fallback>
        </mc:AlternateContent>
      </w:r>
      <w:r w:rsidR="00262CCC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146688" behindDoc="0" locked="0" layoutInCell="1" allowOverlap="1">
                <wp:simplePos x="0" y="0"/>
                <wp:positionH relativeFrom="column">
                  <wp:posOffset>2590080</wp:posOffset>
                </wp:positionH>
                <wp:positionV relativeFrom="paragraph">
                  <wp:posOffset>578940</wp:posOffset>
                </wp:positionV>
                <wp:extent cx="119520" cy="278280"/>
                <wp:effectExtent l="38100" t="38100" r="13970" b="45720"/>
                <wp:wrapNone/>
                <wp:docPr id="1565" name="Ink 15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44">
                      <w14:nvContentPartPr>
                        <w14:cNvContentPartPr/>
                      </w14:nvContentPartPr>
                      <w14:xfrm>
                        <a:off x="0" y="0"/>
                        <a:ext cx="119520" cy="27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65" o:spid="_x0000_s1026" type="#_x0000_t75" style="position:absolute;margin-left:203.25pt;margin-top:44.8pt;width:11.1pt;height:23.5pt;z-index:252146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">
                <v:imagedata r:id="rId2345" o:title=""/>
              </v:shape>
            </w:pict>
          </mc:Fallback>
        </mc:AlternateContent>
      </w:r>
      <w:r w:rsidR="00262CCC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145664" behindDoc="0" locked="0" layoutInCell="1" allowOverlap="1">
                <wp:simplePos x="0" y="0"/>
                <wp:positionH relativeFrom="column">
                  <wp:posOffset>2564520</wp:posOffset>
                </wp:positionH>
                <wp:positionV relativeFrom="paragraph">
                  <wp:posOffset>578220</wp:posOffset>
                </wp:positionV>
                <wp:extent cx="129240" cy="277560"/>
                <wp:effectExtent l="38100" t="38100" r="42545" b="46355"/>
                <wp:wrapNone/>
                <wp:docPr id="1564" name="Ink 15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46">
                      <w14:nvContentPartPr>
                        <w14:cNvContentPartPr/>
                      </w14:nvContentPartPr>
                      <w14:xfrm>
                        <a:off x="0" y="0"/>
                        <a:ext cx="129240" cy="27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64" o:spid="_x0000_s1026" type="#_x0000_t75" style="position:absolute;margin-left:201.1pt;margin-top:44.7pt;width:12.05pt;height:23.55pt;z-index:252145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">
                <v:imagedata r:id="rId2347" o:title=""/>
              </v:shape>
            </w:pict>
          </mc:Fallback>
        </mc:AlternateContent>
      </w:r>
      <w:r w:rsidR="00262CCC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144640" behindDoc="0" locked="0" layoutInCell="1" allowOverlap="1">
                <wp:simplePos x="0" y="0"/>
                <wp:positionH relativeFrom="column">
                  <wp:posOffset>5187120</wp:posOffset>
                </wp:positionH>
                <wp:positionV relativeFrom="paragraph">
                  <wp:posOffset>545820</wp:posOffset>
                </wp:positionV>
                <wp:extent cx="58320" cy="72720"/>
                <wp:effectExtent l="19050" t="38100" r="37465" b="41910"/>
                <wp:wrapNone/>
                <wp:docPr id="1563" name="Ink 15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48">
                      <w14:nvContentPartPr>
                        <w14:cNvContentPartPr/>
                      </w14:nvContentPartPr>
                      <w14:xfrm>
                        <a:off x="0" y="0"/>
                        <a:ext cx="58320" cy="7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63" o:spid="_x0000_s1026" type="#_x0000_t75" style="position:absolute;margin-left:407.7pt;margin-top:42.15pt;width:6.2pt;height:7.4pt;z-index:252144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">
                <v:imagedata r:id="rId2349" o:title=""/>
              </v:shape>
            </w:pict>
          </mc:Fallback>
        </mc:AlternateContent>
      </w:r>
      <w:r w:rsidR="00262CCC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143616" behindDoc="0" locked="0" layoutInCell="1" allowOverlap="1">
                <wp:simplePos x="0" y="0"/>
                <wp:positionH relativeFrom="column">
                  <wp:posOffset>4896600</wp:posOffset>
                </wp:positionH>
                <wp:positionV relativeFrom="paragraph">
                  <wp:posOffset>579300</wp:posOffset>
                </wp:positionV>
                <wp:extent cx="63720" cy="90720"/>
                <wp:effectExtent l="38100" t="38100" r="50800" b="43180"/>
                <wp:wrapNone/>
                <wp:docPr id="1562" name="Ink 15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50">
                      <w14:nvContentPartPr>
                        <w14:cNvContentPartPr/>
                      </w14:nvContentPartPr>
                      <w14:xfrm>
                        <a:off x="0" y="0"/>
                        <a:ext cx="63720" cy="9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62" o:spid="_x0000_s1026" type="#_x0000_t75" style="position:absolute;margin-left:384.7pt;margin-top:44.75pt;width:6.7pt;height:8.85pt;z-index:252143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">
                <v:imagedata r:id="rId2351" o:title=""/>
              </v:shape>
            </w:pict>
          </mc:Fallback>
        </mc:AlternateContent>
      </w:r>
      <w:r w:rsidR="00262CCC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142592" behindDoc="0" locked="0" layoutInCell="1" allowOverlap="1">
                <wp:simplePos x="0" y="0"/>
                <wp:positionH relativeFrom="column">
                  <wp:posOffset>4610760</wp:posOffset>
                </wp:positionH>
                <wp:positionV relativeFrom="paragraph">
                  <wp:posOffset>587940</wp:posOffset>
                </wp:positionV>
                <wp:extent cx="97200" cy="147240"/>
                <wp:effectExtent l="38100" t="38100" r="36195" b="43815"/>
                <wp:wrapNone/>
                <wp:docPr id="1561" name="Ink 15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52">
                      <w14:nvContentPartPr>
                        <w14:cNvContentPartPr/>
                      </w14:nvContentPartPr>
                      <w14:xfrm>
                        <a:off x="0" y="0"/>
                        <a:ext cx="97200" cy="147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61" o:spid="_x0000_s1026" type="#_x0000_t75" style="position:absolute;margin-left:362.1pt;margin-top:45.5pt;width:9.35pt;height:13.5pt;z-index:252142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">
                <v:imagedata r:id="rId2353" o:title=""/>
              </v:shape>
            </w:pict>
          </mc:Fallback>
        </mc:AlternateContent>
      </w:r>
      <w:r w:rsidR="00262CCC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141568" behindDoc="0" locked="0" layoutInCell="1" allowOverlap="1">
                <wp:simplePos x="0" y="0"/>
                <wp:positionH relativeFrom="column">
                  <wp:posOffset>4546320</wp:posOffset>
                </wp:positionH>
                <wp:positionV relativeFrom="paragraph">
                  <wp:posOffset>501900</wp:posOffset>
                </wp:positionV>
                <wp:extent cx="93960" cy="283680"/>
                <wp:effectExtent l="38100" t="38100" r="40005" b="40640"/>
                <wp:wrapNone/>
                <wp:docPr id="1560" name="Ink 15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54">
                      <w14:nvContentPartPr>
                        <w14:cNvContentPartPr/>
                      </w14:nvContentPartPr>
                      <w14:xfrm>
                        <a:off x="0" y="0"/>
                        <a:ext cx="93960" cy="28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60" o:spid="_x0000_s1026" type="#_x0000_t75" style="position:absolute;margin-left:357.25pt;margin-top:38.8pt;width:8.85pt;height:23.85pt;z-index:252141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">
                <v:imagedata r:id="rId2355" o:title=""/>
              </v:shape>
            </w:pict>
          </mc:Fallback>
        </mc:AlternateContent>
      </w:r>
      <w:r w:rsidR="00262CCC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140544" behindDoc="0" locked="0" layoutInCell="1" allowOverlap="1">
                <wp:simplePos x="0" y="0"/>
                <wp:positionH relativeFrom="column">
                  <wp:posOffset>4429680</wp:posOffset>
                </wp:positionH>
                <wp:positionV relativeFrom="paragraph">
                  <wp:posOffset>649860</wp:posOffset>
                </wp:positionV>
                <wp:extent cx="70200" cy="23400"/>
                <wp:effectExtent l="38100" t="38100" r="44450" b="34290"/>
                <wp:wrapNone/>
                <wp:docPr id="1559" name="Ink 15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56">
                      <w14:nvContentPartPr>
                        <w14:cNvContentPartPr/>
                      </w14:nvContentPartPr>
                      <w14:xfrm>
                        <a:off x="0" y="0"/>
                        <a:ext cx="70200" cy="2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59" o:spid="_x0000_s1026" type="#_x0000_t75" style="position:absolute;margin-left:348.05pt;margin-top:50.35pt;width:7.1pt;height:3.05pt;z-index:252140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">
                <v:imagedata r:id="rId2357" o:title=""/>
              </v:shape>
            </w:pict>
          </mc:Fallback>
        </mc:AlternateContent>
      </w:r>
      <w:r w:rsidR="00262CCC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139520" behindDoc="0" locked="0" layoutInCell="1" allowOverlap="1">
                <wp:simplePos x="0" y="0"/>
                <wp:positionH relativeFrom="column">
                  <wp:posOffset>4513560</wp:posOffset>
                </wp:positionH>
                <wp:positionV relativeFrom="paragraph">
                  <wp:posOffset>475980</wp:posOffset>
                </wp:positionV>
                <wp:extent cx="35640" cy="178920"/>
                <wp:effectExtent l="19050" t="38100" r="40640" b="50165"/>
                <wp:wrapNone/>
                <wp:docPr id="1558" name="Ink 15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58">
                      <w14:nvContentPartPr>
                        <w14:cNvContentPartPr/>
                      </w14:nvContentPartPr>
                      <w14:xfrm>
                        <a:off x="0" y="0"/>
                        <a:ext cx="35640" cy="17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58" o:spid="_x0000_s1026" type="#_x0000_t75" style="position:absolute;margin-left:354.6pt;margin-top:36.65pt;width:4.4pt;height:15.85pt;z-index:252139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">
                <v:imagedata r:id="rId2359" o:title=""/>
              </v:shape>
            </w:pict>
          </mc:Fallback>
        </mc:AlternateContent>
      </w:r>
      <w:r w:rsidR="00262CCC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138496" behindDoc="0" locked="0" layoutInCell="1" allowOverlap="1">
                <wp:simplePos x="0" y="0"/>
                <wp:positionH relativeFrom="column">
                  <wp:posOffset>4161840</wp:posOffset>
                </wp:positionH>
                <wp:positionV relativeFrom="paragraph">
                  <wp:posOffset>494700</wp:posOffset>
                </wp:positionV>
                <wp:extent cx="72000" cy="210600"/>
                <wp:effectExtent l="38100" t="38100" r="23495" b="37465"/>
                <wp:wrapNone/>
                <wp:docPr id="1557" name="Ink 15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60">
                      <w14:nvContentPartPr>
                        <w14:cNvContentPartPr/>
                      </w14:nvContentPartPr>
                      <w14:xfrm>
                        <a:off x="0" y="0"/>
                        <a:ext cx="72000" cy="21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57" o:spid="_x0000_s1026" type="#_x0000_t75" style="position:absolute;margin-left:326.85pt;margin-top:38.15pt;width:7.35pt;height:18.3pt;z-index:252138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">
                <v:imagedata r:id="rId2361" o:title=""/>
              </v:shape>
            </w:pict>
          </mc:Fallback>
        </mc:AlternateContent>
      </w:r>
      <w:r w:rsidR="00262CCC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137472" behindDoc="0" locked="0" layoutInCell="1" allowOverlap="1">
                <wp:simplePos x="0" y="0"/>
                <wp:positionH relativeFrom="column">
                  <wp:posOffset>3986160</wp:posOffset>
                </wp:positionH>
                <wp:positionV relativeFrom="paragraph">
                  <wp:posOffset>562380</wp:posOffset>
                </wp:positionV>
                <wp:extent cx="65160" cy="123480"/>
                <wp:effectExtent l="38100" t="38100" r="49530" b="48260"/>
                <wp:wrapNone/>
                <wp:docPr id="1556" name="Ink 15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62">
                      <w14:nvContentPartPr>
                        <w14:cNvContentPartPr/>
                      </w14:nvContentPartPr>
                      <w14:xfrm>
                        <a:off x="0" y="0"/>
                        <a:ext cx="65160" cy="12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56" o:spid="_x0000_s1026" type="#_x0000_t75" style="position:absolute;margin-left:313.05pt;margin-top:43.5pt;width:7.05pt;height:11.3pt;z-index:252137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">
                <v:imagedata r:id="rId2363" o:title=""/>
              </v:shape>
            </w:pict>
          </mc:Fallback>
        </mc:AlternateContent>
      </w:r>
      <w:r w:rsidR="00262CCC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136448" behindDoc="0" locked="0" layoutInCell="1" allowOverlap="1">
                <wp:simplePos x="0" y="0"/>
                <wp:positionH relativeFrom="column">
                  <wp:posOffset>3930720</wp:posOffset>
                </wp:positionH>
                <wp:positionV relativeFrom="paragraph">
                  <wp:posOffset>455460</wp:posOffset>
                </wp:positionV>
                <wp:extent cx="109080" cy="219960"/>
                <wp:effectExtent l="38100" t="38100" r="43815" b="27940"/>
                <wp:wrapNone/>
                <wp:docPr id="1555" name="Ink 15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64">
                      <w14:nvContentPartPr>
                        <w14:cNvContentPartPr/>
                      </w14:nvContentPartPr>
                      <w14:xfrm>
                        <a:off x="0" y="0"/>
                        <a:ext cx="109080" cy="21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55" o:spid="_x0000_s1026" type="#_x0000_t75" style="position:absolute;margin-left:308.7pt;margin-top:35.2pt;width:10.1pt;height:18.7pt;z-index:252136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">
                <v:imagedata r:id="rId2365" o:title=""/>
              </v:shape>
            </w:pict>
          </mc:Fallback>
        </mc:AlternateContent>
      </w:r>
      <w:r w:rsidR="00262CCC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135424" behindDoc="0" locked="0" layoutInCell="1" allowOverlap="1">
                <wp:simplePos x="0" y="0"/>
                <wp:positionH relativeFrom="column">
                  <wp:posOffset>3948000</wp:posOffset>
                </wp:positionH>
                <wp:positionV relativeFrom="paragraph">
                  <wp:posOffset>429180</wp:posOffset>
                </wp:positionV>
                <wp:extent cx="35640" cy="119520"/>
                <wp:effectExtent l="38100" t="38100" r="40640" b="33020"/>
                <wp:wrapNone/>
                <wp:docPr id="1554" name="Ink 15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66">
                      <w14:nvContentPartPr>
                        <w14:cNvContentPartPr/>
                      </w14:nvContentPartPr>
                      <w14:xfrm>
                        <a:off x="0" y="0"/>
                        <a:ext cx="35640" cy="11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54" o:spid="_x0000_s1026" type="#_x0000_t75" style="position:absolute;margin-left:310.1pt;margin-top:33pt;width:4.05pt;height:10.95pt;z-index:252135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">
                <v:imagedata r:id="rId2367" o:title=""/>
              </v:shape>
            </w:pict>
          </mc:Fallback>
        </mc:AlternateContent>
      </w:r>
      <w:r w:rsidR="00262CCC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134400" behindDoc="0" locked="0" layoutInCell="1" allowOverlap="1">
                <wp:simplePos x="0" y="0"/>
                <wp:positionH relativeFrom="column">
                  <wp:posOffset>3719760</wp:posOffset>
                </wp:positionH>
                <wp:positionV relativeFrom="paragraph">
                  <wp:posOffset>528540</wp:posOffset>
                </wp:positionV>
                <wp:extent cx="81360" cy="164880"/>
                <wp:effectExtent l="19050" t="38100" r="52070" b="45085"/>
                <wp:wrapNone/>
                <wp:docPr id="1553" name="Ink 15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68">
                      <w14:nvContentPartPr>
                        <w14:cNvContentPartPr/>
                      </w14:nvContentPartPr>
                      <w14:xfrm>
                        <a:off x="0" y="0"/>
                        <a:ext cx="81360" cy="16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53" o:spid="_x0000_s1026" type="#_x0000_t75" style="position:absolute;margin-left:292.05pt;margin-top:40.7pt;width:8.15pt;height:14.75pt;z-index:252134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">
                <v:imagedata r:id="rId2369" o:title=""/>
              </v:shape>
            </w:pict>
          </mc:Fallback>
        </mc:AlternateContent>
      </w:r>
      <w:r w:rsidR="00262CCC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133376" behindDoc="0" locked="0" layoutInCell="1" allowOverlap="1">
                <wp:simplePos x="0" y="0"/>
                <wp:positionH relativeFrom="column">
                  <wp:posOffset>3376680</wp:posOffset>
                </wp:positionH>
                <wp:positionV relativeFrom="paragraph">
                  <wp:posOffset>585780</wp:posOffset>
                </wp:positionV>
                <wp:extent cx="57600" cy="121320"/>
                <wp:effectExtent l="38100" t="38100" r="38100" b="50165"/>
                <wp:wrapNone/>
                <wp:docPr id="1552" name="Ink 15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70">
                      <w14:nvContentPartPr>
                        <w14:cNvContentPartPr/>
                      </w14:nvContentPartPr>
                      <w14:xfrm>
                        <a:off x="0" y="0"/>
                        <a:ext cx="57600" cy="12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52" o:spid="_x0000_s1026" type="#_x0000_t75" style="position:absolute;margin-left:265.15pt;margin-top:45.2pt;width:6.2pt;height:11.25pt;z-index:252133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">
                <v:imagedata r:id="rId2371" o:title=""/>
              </v:shape>
            </w:pict>
          </mc:Fallback>
        </mc:AlternateContent>
      </w:r>
      <w:r w:rsidR="00262CCC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132352" behindDoc="0" locked="0" layoutInCell="1" allowOverlap="1">
                <wp:simplePos x="0" y="0"/>
                <wp:positionH relativeFrom="column">
                  <wp:posOffset>5427600</wp:posOffset>
                </wp:positionH>
                <wp:positionV relativeFrom="paragraph">
                  <wp:posOffset>215340</wp:posOffset>
                </wp:positionV>
                <wp:extent cx="86040" cy="95400"/>
                <wp:effectExtent l="38100" t="38100" r="47625" b="38100"/>
                <wp:wrapNone/>
                <wp:docPr id="1551" name="Ink 15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72">
                      <w14:nvContentPartPr>
                        <w14:cNvContentPartPr/>
                      </w14:nvContentPartPr>
                      <w14:xfrm>
                        <a:off x="0" y="0"/>
                        <a:ext cx="86040" cy="9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51" o:spid="_x0000_s1026" type="#_x0000_t75" style="position:absolute;margin-left:426.55pt;margin-top:16.05pt;width:8.5pt;height:9.4pt;z-index:252132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">
                <v:imagedata r:id="rId2373" o:title=""/>
              </v:shape>
            </w:pict>
          </mc:Fallback>
        </mc:AlternateContent>
      </w:r>
      <w:r w:rsidR="00262CCC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131328" behindDoc="0" locked="0" layoutInCell="1" allowOverlap="1">
                <wp:simplePos x="0" y="0"/>
                <wp:positionH relativeFrom="column">
                  <wp:posOffset>5165160</wp:posOffset>
                </wp:positionH>
                <wp:positionV relativeFrom="paragraph">
                  <wp:posOffset>188340</wp:posOffset>
                </wp:positionV>
                <wp:extent cx="110160" cy="162360"/>
                <wp:effectExtent l="38100" t="38100" r="23495" b="47625"/>
                <wp:wrapNone/>
                <wp:docPr id="1550" name="Ink 15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74">
                      <w14:nvContentPartPr>
                        <w14:cNvContentPartPr/>
                      </w14:nvContentPartPr>
                      <w14:xfrm>
                        <a:off x="0" y="0"/>
                        <a:ext cx="110160" cy="16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50" o:spid="_x0000_s1026" type="#_x0000_t75" style="position:absolute;margin-left:405.8pt;margin-top:14pt;width:10.3pt;height:14.55pt;z-index:252131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">
                <v:imagedata r:id="rId2375" o:title=""/>
              </v:shape>
            </w:pict>
          </mc:Fallback>
        </mc:AlternateContent>
      </w:r>
      <w:r w:rsidR="00262CCC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130304" behindDoc="0" locked="0" layoutInCell="1" allowOverlap="1">
                <wp:simplePos x="0" y="0"/>
                <wp:positionH relativeFrom="column">
                  <wp:posOffset>4845120</wp:posOffset>
                </wp:positionH>
                <wp:positionV relativeFrom="paragraph">
                  <wp:posOffset>230100</wp:posOffset>
                </wp:positionV>
                <wp:extent cx="60120" cy="104760"/>
                <wp:effectExtent l="19050" t="38100" r="35560" b="48260"/>
                <wp:wrapNone/>
                <wp:docPr id="1549" name="Ink 15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76">
                      <w14:nvContentPartPr>
                        <w14:cNvContentPartPr/>
                      </w14:nvContentPartPr>
                      <w14:xfrm>
                        <a:off x="0" y="0"/>
                        <a:ext cx="60120" cy="10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49" o:spid="_x0000_s1026" type="#_x0000_t75" style="position:absolute;margin-left:380.75pt;margin-top:17.25pt;width:6.4pt;height:10pt;z-index:252130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">
                <v:imagedata r:id="rId2377" o:title=""/>
              </v:shape>
            </w:pict>
          </mc:Fallback>
        </mc:AlternateContent>
      </w:r>
      <w:r w:rsidR="00262CCC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129280" behindDoc="0" locked="0" layoutInCell="1" allowOverlap="1">
                <wp:simplePos x="0" y="0"/>
                <wp:positionH relativeFrom="column">
                  <wp:posOffset>4608960</wp:posOffset>
                </wp:positionH>
                <wp:positionV relativeFrom="paragraph">
                  <wp:posOffset>272580</wp:posOffset>
                </wp:positionV>
                <wp:extent cx="41760" cy="113400"/>
                <wp:effectExtent l="38100" t="38100" r="34925" b="39370"/>
                <wp:wrapNone/>
                <wp:docPr id="1548" name="Ink 15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78">
                      <w14:nvContentPartPr>
                        <w14:cNvContentPartPr/>
                      </w14:nvContentPartPr>
                      <w14:xfrm>
                        <a:off x="0" y="0"/>
                        <a:ext cx="41760" cy="11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48" o:spid="_x0000_s1026" type="#_x0000_t75" style="position:absolute;margin-left:362.1pt;margin-top:20.7pt;width:4.95pt;height:10.55pt;z-index:252129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">
                <v:imagedata r:id="rId2379" o:title=""/>
              </v:shape>
            </w:pict>
          </mc:Fallback>
        </mc:AlternateContent>
      </w:r>
      <w:r w:rsidR="00262CCC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128256" behindDoc="0" locked="0" layoutInCell="1" allowOverlap="1">
                <wp:simplePos x="0" y="0"/>
                <wp:positionH relativeFrom="column">
                  <wp:posOffset>4526160</wp:posOffset>
                </wp:positionH>
                <wp:positionV relativeFrom="paragraph">
                  <wp:posOffset>182940</wp:posOffset>
                </wp:positionV>
                <wp:extent cx="112680" cy="199800"/>
                <wp:effectExtent l="38100" t="38100" r="40005" b="48260"/>
                <wp:wrapNone/>
                <wp:docPr id="1547" name="Ink 15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80">
                      <w14:nvContentPartPr>
                        <w14:cNvContentPartPr/>
                      </w14:nvContentPartPr>
                      <w14:xfrm>
                        <a:off x="0" y="0"/>
                        <a:ext cx="112680" cy="19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47" o:spid="_x0000_s1026" type="#_x0000_t75" style="position:absolute;margin-left:355.6pt;margin-top:13.6pt;width:10.2pt;height:17.45pt;z-index:252128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">
                <v:imagedata r:id="rId2381" o:title=""/>
              </v:shape>
            </w:pict>
          </mc:Fallback>
        </mc:AlternateContent>
      </w:r>
      <w:r w:rsidR="00262CCC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127232" behindDoc="0" locked="0" layoutInCell="1" allowOverlap="1">
                <wp:simplePos x="0" y="0"/>
                <wp:positionH relativeFrom="column">
                  <wp:posOffset>4463520</wp:posOffset>
                </wp:positionH>
                <wp:positionV relativeFrom="paragraph">
                  <wp:posOffset>180060</wp:posOffset>
                </wp:positionV>
                <wp:extent cx="47160" cy="158400"/>
                <wp:effectExtent l="19050" t="38100" r="48260" b="32385"/>
                <wp:wrapNone/>
                <wp:docPr id="1546" name="Ink 15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82">
                      <w14:nvContentPartPr>
                        <w14:cNvContentPartPr/>
                      </w14:nvContentPartPr>
                      <w14:xfrm>
                        <a:off x="0" y="0"/>
                        <a:ext cx="47160" cy="15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46" o:spid="_x0000_s1026" type="#_x0000_t75" style="position:absolute;margin-left:350.65pt;margin-top:13.4pt;width:5.35pt;height:14.1pt;z-index:252127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">
                <v:imagedata r:id="rId2383" o:title=""/>
              </v:shape>
            </w:pict>
          </mc:Fallback>
        </mc:AlternateContent>
      </w:r>
      <w:r w:rsidR="00262CCC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126208" behindDoc="0" locked="0" layoutInCell="1" allowOverlap="1">
                <wp:simplePos x="0" y="0"/>
                <wp:positionH relativeFrom="column">
                  <wp:posOffset>4591680</wp:posOffset>
                </wp:positionH>
                <wp:positionV relativeFrom="paragraph">
                  <wp:posOffset>-25500</wp:posOffset>
                </wp:positionV>
                <wp:extent cx="60840" cy="91440"/>
                <wp:effectExtent l="38100" t="38100" r="34925" b="41910"/>
                <wp:wrapNone/>
                <wp:docPr id="1545" name="Ink 15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84">
                      <w14:nvContentPartPr>
                        <w14:cNvContentPartPr/>
                      </w14:nvContentPartPr>
                      <w14:xfrm>
                        <a:off x="0" y="0"/>
                        <a:ext cx="60840" cy="9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45" o:spid="_x0000_s1026" type="#_x0000_t75" style="position:absolute;margin-left:361pt;margin-top:-2.75pt;width:6.1pt;height:8.75pt;z-index:252126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">
                <v:imagedata r:id="rId2385" o:title=""/>
              </v:shape>
            </w:pict>
          </mc:Fallback>
        </mc:AlternateContent>
      </w:r>
      <w:r w:rsidR="00262CCC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125184" behindDoc="0" locked="0" layoutInCell="1" allowOverlap="1">
                <wp:simplePos x="0" y="0"/>
                <wp:positionH relativeFrom="column">
                  <wp:posOffset>4537680</wp:posOffset>
                </wp:positionH>
                <wp:positionV relativeFrom="paragraph">
                  <wp:posOffset>-157620</wp:posOffset>
                </wp:positionV>
                <wp:extent cx="115200" cy="222840"/>
                <wp:effectExtent l="38100" t="38100" r="37465" b="25400"/>
                <wp:wrapNone/>
                <wp:docPr id="1544" name="Ink 15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86">
                      <w14:nvContentPartPr>
                        <w14:cNvContentPartPr/>
                      </w14:nvContentPartPr>
                      <w14:xfrm>
                        <a:off x="0" y="0"/>
                        <a:ext cx="115200" cy="22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44" o:spid="_x0000_s1026" type="#_x0000_t75" style="position:absolute;margin-left:356.55pt;margin-top:-12.95pt;width:10.4pt;height:18.85pt;z-index:252125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">
                <v:imagedata r:id="rId2387" o:title=""/>
              </v:shape>
            </w:pict>
          </mc:Fallback>
        </mc:AlternateContent>
      </w:r>
      <w:r w:rsidR="00262CCC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124160" behindDoc="0" locked="0" layoutInCell="1" allowOverlap="1">
                <wp:simplePos x="0" y="0"/>
                <wp:positionH relativeFrom="column">
                  <wp:posOffset>4511040</wp:posOffset>
                </wp:positionH>
                <wp:positionV relativeFrom="paragraph">
                  <wp:posOffset>-155460</wp:posOffset>
                </wp:positionV>
                <wp:extent cx="47160" cy="114840"/>
                <wp:effectExtent l="38100" t="38100" r="29210" b="38100"/>
                <wp:wrapNone/>
                <wp:docPr id="1543" name="Ink 15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88">
                      <w14:nvContentPartPr>
                        <w14:cNvContentPartPr/>
                      </w14:nvContentPartPr>
                      <w14:xfrm>
                        <a:off x="0" y="0"/>
                        <a:ext cx="47160" cy="11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43" o:spid="_x0000_s1026" type="#_x0000_t75" style="position:absolute;margin-left:354.7pt;margin-top:-12.95pt;width:4.95pt;height:10.5pt;z-index:252124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">
                <v:imagedata r:id="rId2389" o:title=""/>
              </v:shape>
            </w:pict>
          </mc:Fallback>
        </mc:AlternateContent>
      </w:r>
      <w:r w:rsidR="00262CCC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123136" behindDoc="0" locked="0" layoutInCell="1" allowOverlap="1">
                <wp:simplePos x="0" y="0"/>
                <wp:positionH relativeFrom="column">
                  <wp:posOffset>4419600</wp:posOffset>
                </wp:positionH>
                <wp:positionV relativeFrom="paragraph">
                  <wp:posOffset>-54660</wp:posOffset>
                </wp:positionV>
                <wp:extent cx="63360" cy="5760"/>
                <wp:effectExtent l="38100" t="38100" r="32385" b="32385"/>
                <wp:wrapNone/>
                <wp:docPr id="1542" name="Ink 15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90">
                      <w14:nvContentPartPr>
                        <w14:cNvContentPartPr/>
                      </w14:nvContentPartPr>
                      <w14:xfrm>
                        <a:off x="0" y="0"/>
                        <a:ext cx="6336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42" o:spid="_x0000_s1026" type="#_x0000_t75" style="position:absolute;margin-left:347.2pt;margin-top:-5pt;width:6.65pt;height:1.95pt;z-index:252123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">
                <v:imagedata r:id="rId2391" o:title=""/>
              </v:shape>
            </w:pict>
          </mc:Fallback>
        </mc:AlternateContent>
      </w:r>
      <w:r w:rsidR="00262CCC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122112" behindDoc="0" locked="0" layoutInCell="1" allowOverlap="1">
                <wp:simplePos x="0" y="0"/>
                <wp:positionH relativeFrom="column">
                  <wp:posOffset>5783280</wp:posOffset>
                </wp:positionH>
                <wp:positionV relativeFrom="paragraph">
                  <wp:posOffset>1012020</wp:posOffset>
                </wp:positionV>
                <wp:extent cx="360" cy="360"/>
                <wp:effectExtent l="0" t="0" r="0" b="0"/>
                <wp:wrapNone/>
                <wp:docPr id="1541" name="Ink 15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92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41" o:spid="_x0000_s1026" type="#_x0000_t75" style="position:absolute;margin-left:454.4pt;margin-top:78.7pt;width:2.05pt;height:2.05pt;z-index:252122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">
                <v:imagedata r:id="rId1247" o:title=""/>
              </v:shape>
            </w:pict>
          </mc:Fallback>
        </mc:AlternateContent>
      </w:r>
      <w:r w:rsidR="00262CCC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121088" behindDoc="0" locked="0" layoutInCell="1" allowOverlap="1">
                <wp:simplePos x="0" y="0"/>
                <wp:positionH relativeFrom="column">
                  <wp:posOffset>4164720</wp:posOffset>
                </wp:positionH>
                <wp:positionV relativeFrom="paragraph">
                  <wp:posOffset>268620</wp:posOffset>
                </wp:positionV>
                <wp:extent cx="48960" cy="92880"/>
                <wp:effectExtent l="38100" t="38100" r="46355" b="40640"/>
                <wp:wrapNone/>
                <wp:docPr id="1540" name="Ink 15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93">
                      <w14:nvContentPartPr>
                        <w14:cNvContentPartPr/>
                      </w14:nvContentPartPr>
                      <w14:xfrm>
                        <a:off x="0" y="0"/>
                        <a:ext cx="48960" cy="9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40" o:spid="_x0000_s1026" type="#_x0000_t75" style="position:absolute;margin-left:327.3pt;margin-top:20.3pt;width:5.35pt;height:8.95pt;z-index:252121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">
                <v:imagedata r:id="rId2394" o:title=""/>
              </v:shape>
            </w:pict>
          </mc:Fallback>
        </mc:AlternateContent>
      </w:r>
      <w:r w:rsidR="00262CCC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120064" behindDoc="0" locked="0" layoutInCell="1" allowOverlap="1">
                <wp:simplePos x="0" y="0"/>
                <wp:positionH relativeFrom="column">
                  <wp:posOffset>3978240</wp:posOffset>
                </wp:positionH>
                <wp:positionV relativeFrom="paragraph">
                  <wp:posOffset>225060</wp:posOffset>
                </wp:positionV>
                <wp:extent cx="48240" cy="144360"/>
                <wp:effectExtent l="38100" t="38100" r="47625" b="46355"/>
                <wp:wrapNone/>
                <wp:docPr id="1539" name="Ink 15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95">
                      <w14:nvContentPartPr>
                        <w14:cNvContentPartPr/>
                      </w14:nvContentPartPr>
                      <w14:xfrm>
                        <a:off x="0" y="0"/>
                        <a:ext cx="48240" cy="14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39" o:spid="_x0000_s1026" type="#_x0000_t75" style="position:absolute;margin-left:312.5pt;margin-top:16.9pt;width:5.55pt;height:13.1pt;z-index:252120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">
                <v:imagedata r:id="rId2396" o:title=""/>
              </v:shape>
            </w:pict>
          </mc:Fallback>
        </mc:AlternateContent>
      </w:r>
      <w:r w:rsidR="00262CCC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119040" behindDoc="0" locked="0" layoutInCell="1" allowOverlap="1">
                <wp:simplePos x="0" y="0"/>
                <wp:positionH relativeFrom="column">
                  <wp:posOffset>3747480</wp:posOffset>
                </wp:positionH>
                <wp:positionV relativeFrom="paragraph">
                  <wp:posOffset>212820</wp:posOffset>
                </wp:positionV>
                <wp:extent cx="66600" cy="165600"/>
                <wp:effectExtent l="38100" t="38100" r="29210" b="44450"/>
                <wp:wrapNone/>
                <wp:docPr id="1538" name="Ink 15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97">
                      <w14:nvContentPartPr>
                        <w14:cNvContentPartPr/>
                      </w14:nvContentPartPr>
                      <w14:xfrm>
                        <a:off x="0" y="0"/>
                        <a:ext cx="66600" cy="165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38" o:spid="_x0000_s1026" type="#_x0000_t75" style="position:absolute;margin-left:294.25pt;margin-top:15.95pt;width:6.8pt;height:14.65pt;z-index:252119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">
                <v:imagedata r:id="rId2398" o:title=""/>
              </v:shape>
            </w:pict>
          </mc:Fallback>
        </mc:AlternateContent>
      </w:r>
      <w:r w:rsidR="00262CCC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118016" behindDoc="0" locked="0" layoutInCell="1" allowOverlap="1">
                <wp:simplePos x="0" y="0"/>
                <wp:positionH relativeFrom="column">
                  <wp:posOffset>3616080</wp:posOffset>
                </wp:positionH>
                <wp:positionV relativeFrom="paragraph">
                  <wp:posOffset>318300</wp:posOffset>
                </wp:positionV>
                <wp:extent cx="89640" cy="5760"/>
                <wp:effectExtent l="38100" t="38100" r="43815" b="32385"/>
                <wp:wrapNone/>
                <wp:docPr id="1537" name="Ink 15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99">
                      <w14:nvContentPartPr>
                        <w14:cNvContentPartPr/>
                      </w14:nvContentPartPr>
                      <w14:xfrm>
                        <a:off x="0" y="0"/>
                        <a:ext cx="8964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37" o:spid="_x0000_s1026" type="#_x0000_t75" style="position:absolute;margin-left:284pt;margin-top:24.35pt;width:8.55pt;height:1.85pt;z-index:252118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">
                <v:imagedata r:id="rId2400" o:title=""/>
              </v:shape>
            </w:pict>
          </mc:Fallback>
        </mc:AlternateContent>
      </w:r>
      <w:r w:rsidR="00262CCC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116992" behindDoc="0" locked="0" layoutInCell="1" allowOverlap="1">
                <wp:simplePos x="0" y="0"/>
                <wp:positionH relativeFrom="column">
                  <wp:posOffset>3363000</wp:posOffset>
                </wp:positionH>
                <wp:positionV relativeFrom="paragraph">
                  <wp:posOffset>290580</wp:posOffset>
                </wp:positionV>
                <wp:extent cx="94680" cy="136440"/>
                <wp:effectExtent l="38100" t="38100" r="38735" b="35560"/>
                <wp:wrapNone/>
                <wp:docPr id="1536" name="Ink 15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01">
                      <w14:nvContentPartPr>
                        <w14:cNvContentPartPr/>
                      </w14:nvContentPartPr>
                      <w14:xfrm>
                        <a:off x="0" y="0"/>
                        <a:ext cx="94680" cy="13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36" o:spid="_x0000_s1026" type="#_x0000_t75" style="position:absolute;margin-left:264.05pt;margin-top:22.05pt;width:9pt;height:12.4pt;z-index:252116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">
                <v:imagedata r:id="rId2402" o:title=""/>
              </v:shape>
            </w:pict>
          </mc:Fallback>
        </mc:AlternateContent>
      </w:r>
      <w:r w:rsidR="00262CCC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115968" behindDoc="0" locked="0" layoutInCell="1" allowOverlap="1">
                <wp:simplePos x="0" y="0"/>
                <wp:positionH relativeFrom="column">
                  <wp:posOffset>5395560</wp:posOffset>
                </wp:positionH>
                <wp:positionV relativeFrom="paragraph">
                  <wp:posOffset>-68340</wp:posOffset>
                </wp:positionV>
                <wp:extent cx="64440" cy="78840"/>
                <wp:effectExtent l="38100" t="38100" r="50165" b="35560"/>
                <wp:wrapNone/>
                <wp:docPr id="1535" name="Ink 15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03">
                      <w14:nvContentPartPr>
                        <w14:cNvContentPartPr/>
                      </w14:nvContentPartPr>
                      <w14:xfrm>
                        <a:off x="0" y="0"/>
                        <a:ext cx="64440" cy="7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35" o:spid="_x0000_s1026" type="#_x0000_t75" style="position:absolute;margin-left:424.05pt;margin-top:-6.3pt;width:6.75pt;height:7.85pt;z-index:252115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">
                <v:imagedata r:id="rId2404" o:title=""/>
              </v:shape>
            </w:pict>
          </mc:Fallback>
        </mc:AlternateContent>
      </w:r>
      <w:r w:rsidR="00262CCC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114944" behindDoc="0" locked="0" layoutInCell="1" allowOverlap="1">
                <wp:simplePos x="0" y="0"/>
                <wp:positionH relativeFrom="column">
                  <wp:posOffset>5128440</wp:posOffset>
                </wp:positionH>
                <wp:positionV relativeFrom="paragraph">
                  <wp:posOffset>-75900</wp:posOffset>
                </wp:positionV>
                <wp:extent cx="53640" cy="88920"/>
                <wp:effectExtent l="38100" t="38100" r="41910" b="44450"/>
                <wp:wrapNone/>
                <wp:docPr id="1534" name="Ink 15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05">
                      <w14:nvContentPartPr>
                        <w14:cNvContentPartPr/>
                      </w14:nvContentPartPr>
                      <w14:xfrm>
                        <a:off x="0" y="0"/>
                        <a:ext cx="53640" cy="8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34" o:spid="_x0000_s1026" type="#_x0000_t75" style="position:absolute;margin-left:403.1pt;margin-top:-6.8pt;width:5.75pt;height:8.6pt;z-index:252114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">
                <v:imagedata r:id="rId2406" o:title=""/>
              </v:shape>
            </w:pict>
          </mc:Fallback>
        </mc:AlternateContent>
      </w:r>
      <w:r w:rsidR="00262CCC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113920" behindDoc="0" locked="0" layoutInCell="1" allowOverlap="1">
                <wp:simplePos x="0" y="0"/>
                <wp:positionH relativeFrom="column">
                  <wp:posOffset>4834320</wp:posOffset>
                </wp:positionH>
                <wp:positionV relativeFrom="paragraph">
                  <wp:posOffset>-49620</wp:posOffset>
                </wp:positionV>
                <wp:extent cx="49680" cy="81360"/>
                <wp:effectExtent l="38100" t="38100" r="45720" b="33020"/>
                <wp:wrapNone/>
                <wp:docPr id="1533" name="Ink 15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07">
                      <w14:nvContentPartPr>
                        <w14:cNvContentPartPr/>
                      </w14:nvContentPartPr>
                      <w14:xfrm>
                        <a:off x="0" y="0"/>
                        <a:ext cx="49680" cy="81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33" o:spid="_x0000_s1026" type="#_x0000_t75" style="position:absolute;margin-left:379.9pt;margin-top:-4.8pt;width:5.5pt;height:8.1pt;z-index:252113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">
                <v:imagedata r:id="rId2408" o:title=""/>
              </v:shape>
            </w:pict>
          </mc:Fallback>
        </mc:AlternateContent>
      </w:r>
      <w:r w:rsidR="00262CCC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110848" behindDoc="0" locked="0" layoutInCell="1" allowOverlap="1">
                <wp:simplePos x="0" y="0"/>
                <wp:positionH relativeFrom="column">
                  <wp:posOffset>4149960</wp:posOffset>
                </wp:positionH>
                <wp:positionV relativeFrom="paragraph">
                  <wp:posOffset>-33420</wp:posOffset>
                </wp:positionV>
                <wp:extent cx="73440" cy="104400"/>
                <wp:effectExtent l="19050" t="38100" r="41275" b="48260"/>
                <wp:wrapNone/>
                <wp:docPr id="1530" name="Ink 15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09">
                      <w14:nvContentPartPr>
                        <w14:cNvContentPartPr/>
                      </w14:nvContentPartPr>
                      <w14:xfrm>
                        <a:off x="0" y="0"/>
                        <a:ext cx="73440" cy="10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30" o:spid="_x0000_s1026" type="#_x0000_t75" style="position:absolute;margin-left:326pt;margin-top:-3.5pt;width:7.45pt;height:9.75pt;z-index:252110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">
                <v:imagedata r:id="rId2410" o:title=""/>
              </v:shape>
            </w:pict>
          </mc:Fallback>
        </mc:AlternateContent>
      </w:r>
      <w:r w:rsidR="00262CCC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109824" behindDoc="0" locked="0" layoutInCell="1" allowOverlap="1">
                <wp:simplePos x="0" y="0"/>
                <wp:positionH relativeFrom="column">
                  <wp:posOffset>3952680</wp:posOffset>
                </wp:positionH>
                <wp:positionV relativeFrom="paragraph">
                  <wp:posOffset>-34140</wp:posOffset>
                </wp:positionV>
                <wp:extent cx="79200" cy="100440"/>
                <wp:effectExtent l="19050" t="38100" r="35560" b="33020"/>
                <wp:wrapNone/>
                <wp:docPr id="1529" name="Ink 15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11">
                      <w14:nvContentPartPr>
                        <w14:cNvContentPartPr/>
                      </w14:nvContentPartPr>
                      <w14:xfrm>
                        <a:off x="0" y="0"/>
                        <a:ext cx="79200" cy="10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29" o:spid="_x0000_s1026" type="#_x0000_t75" style="position:absolute;margin-left:310.6pt;margin-top:-3.55pt;width:7.75pt;height:9.5pt;z-index:252109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">
                <v:imagedata r:id="rId2412" o:title=""/>
              </v:shape>
            </w:pict>
          </mc:Fallback>
        </mc:AlternateContent>
      </w:r>
      <w:r w:rsidR="00262CCC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108800" behindDoc="0" locked="0" layoutInCell="1" allowOverlap="1">
                <wp:simplePos x="0" y="0"/>
                <wp:positionH relativeFrom="column">
                  <wp:posOffset>3662520</wp:posOffset>
                </wp:positionH>
                <wp:positionV relativeFrom="paragraph">
                  <wp:posOffset>-55740</wp:posOffset>
                </wp:positionV>
                <wp:extent cx="92520" cy="167040"/>
                <wp:effectExtent l="38100" t="38100" r="41275" b="42545"/>
                <wp:wrapNone/>
                <wp:docPr id="1528" name="Ink 15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13">
                      <w14:nvContentPartPr>
                        <w14:cNvContentPartPr/>
                      </w14:nvContentPartPr>
                      <w14:xfrm>
                        <a:off x="0" y="0"/>
                        <a:ext cx="92520" cy="167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28" o:spid="_x0000_s1026" type="#_x0000_t75" style="position:absolute;margin-left:287.6pt;margin-top:-5.25pt;width:8.85pt;height:14.75pt;z-index:252108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">
                <v:imagedata r:id="rId2414" o:title=""/>
              </v:shape>
            </w:pict>
          </mc:Fallback>
        </mc:AlternateContent>
      </w:r>
      <w:r w:rsidR="00262CCC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107776" behindDoc="0" locked="0" layoutInCell="1" allowOverlap="1">
                <wp:simplePos x="0" y="0"/>
                <wp:positionH relativeFrom="column">
                  <wp:posOffset>3371280</wp:posOffset>
                </wp:positionH>
                <wp:positionV relativeFrom="paragraph">
                  <wp:posOffset>2580</wp:posOffset>
                </wp:positionV>
                <wp:extent cx="86040" cy="168840"/>
                <wp:effectExtent l="19050" t="38100" r="47625" b="41275"/>
                <wp:wrapNone/>
                <wp:docPr id="1527" name="Ink 15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15">
                      <w14:nvContentPartPr>
                        <w14:cNvContentPartPr/>
                      </w14:nvContentPartPr>
                      <w14:xfrm>
                        <a:off x="0" y="0"/>
                        <a:ext cx="86040" cy="16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27" o:spid="_x0000_s1026" type="#_x0000_t75" style="position:absolute;margin-left:264.7pt;margin-top:-.65pt;width:8.35pt;height:14.95pt;z-index:252107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">
                <v:imagedata r:id="rId2416" o:title=""/>
              </v:shape>
            </w:pict>
          </mc:Fallback>
        </mc:AlternateContent>
      </w:r>
      <w:r w:rsidR="00262CCC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106752" behindDoc="0" locked="0" layoutInCell="1" allowOverlap="1">
                <wp:simplePos x="0" y="0"/>
                <wp:positionH relativeFrom="column">
                  <wp:posOffset>5384760</wp:posOffset>
                </wp:positionH>
                <wp:positionV relativeFrom="paragraph">
                  <wp:posOffset>1149180</wp:posOffset>
                </wp:positionV>
                <wp:extent cx="360" cy="360"/>
                <wp:effectExtent l="0" t="0" r="0" b="0"/>
                <wp:wrapNone/>
                <wp:docPr id="1526" name="Ink 15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17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26" o:spid="_x0000_s1026" type="#_x0000_t75" style="position:absolute;margin-left:423pt;margin-top:89.5pt;width:2.05pt;height:2.05pt;z-index:252106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">
                <v:imagedata r:id="rId1247" o:title=""/>
              </v:shape>
            </w:pict>
          </mc:Fallback>
        </mc:AlternateContent>
      </w:r>
      <w:r w:rsidR="00262CCC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105728" behindDoc="0" locked="0" layoutInCell="1" allowOverlap="1">
                <wp:simplePos x="0" y="0"/>
                <wp:positionH relativeFrom="column">
                  <wp:posOffset>5159040</wp:posOffset>
                </wp:positionH>
                <wp:positionV relativeFrom="paragraph">
                  <wp:posOffset>1365900</wp:posOffset>
                </wp:positionV>
                <wp:extent cx="360" cy="360"/>
                <wp:effectExtent l="0" t="0" r="0" b="0"/>
                <wp:wrapNone/>
                <wp:docPr id="1525" name="Ink 15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18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25" o:spid="_x0000_s1026" type="#_x0000_t75" style="position:absolute;margin-left:405.2pt;margin-top:106.55pt;width:2.05pt;height:2.05pt;z-index:252105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">
                <v:imagedata r:id="rId1247" o:title=""/>
              </v:shape>
            </w:pict>
          </mc:Fallback>
        </mc:AlternateContent>
      </w:r>
      <w:r w:rsidR="00262CCC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104704" behindDoc="0" locked="0" layoutInCell="1" allowOverlap="1">
                <wp:simplePos x="0" y="0"/>
                <wp:positionH relativeFrom="column">
                  <wp:posOffset>5389440</wp:posOffset>
                </wp:positionH>
                <wp:positionV relativeFrom="paragraph">
                  <wp:posOffset>-376140</wp:posOffset>
                </wp:positionV>
                <wp:extent cx="106200" cy="59760"/>
                <wp:effectExtent l="38100" t="38100" r="46355" b="35560"/>
                <wp:wrapNone/>
                <wp:docPr id="1524" name="Ink 15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19">
                      <w14:nvContentPartPr>
                        <w14:cNvContentPartPr/>
                      </w14:nvContentPartPr>
                      <w14:xfrm>
                        <a:off x="0" y="0"/>
                        <a:ext cx="106200" cy="5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24" o:spid="_x0000_s1026" type="#_x0000_t75" style="position:absolute;margin-left:423.6pt;margin-top:-30.4pt;width:9.95pt;height:6.3pt;z-index:252104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">
                <v:imagedata r:id="rId2420" o:title=""/>
              </v:shape>
            </w:pict>
          </mc:Fallback>
        </mc:AlternateContent>
      </w:r>
      <w:r w:rsidR="00262CCC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103680" behindDoc="0" locked="0" layoutInCell="1" allowOverlap="1">
                <wp:simplePos x="0" y="0"/>
                <wp:positionH relativeFrom="column">
                  <wp:posOffset>5115840</wp:posOffset>
                </wp:positionH>
                <wp:positionV relativeFrom="paragraph">
                  <wp:posOffset>-355980</wp:posOffset>
                </wp:positionV>
                <wp:extent cx="61200" cy="60840"/>
                <wp:effectExtent l="38100" t="38100" r="34290" b="34925"/>
                <wp:wrapNone/>
                <wp:docPr id="1523" name="Ink 15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21">
                      <w14:nvContentPartPr>
                        <w14:cNvContentPartPr/>
                      </w14:nvContentPartPr>
                      <w14:xfrm>
                        <a:off x="0" y="0"/>
                        <a:ext cx="61200" cy="6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23" o:spid="_x0000_s1026" type="#_x0000_t75" style="position:absolute;margin-left:402pt;margin-top:-28.95pt;width:6.5pt;height:6.55pt;z-index:252103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">
                <v:imagedata r:id="rId2422" o:title=""/>
              </v:shape>
            </w:pict>
          </mc:Fallback>
        </mc:AlternateContent>
      </w:r>
      <w:r w:rsidR="00262CCC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102656" behindDoc="0" locked="0" layoutInCell="1" allowOverlap="1">
                <wp:simplePos x="0" y="0"/>
                <wp:positionH relativeFrom="column">
                  <wp:posOffset>4838280</wp:posOffset>
                </wp:positionH>
                <wp:positionV relativeFrom="paragraph">
                  <wp:posOffset>-357060</wp:posOffset>
                </wp:positionV>
                <wp:extent cx="63360" cy="89280"/>
                <wp:effectExtent l="38100" t="38100" r="32385" b="44450"/>
                <wp:wrapNone/>
                <wp:docPr id="1522" name="Ink 15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23">
                      <w14:nvContentPartPr>
                        <w14:cNvContentPartPr/>
                      </w14:nvContentPartPr>
                      <w14:xfrm>
                        <a:off x="0" y="0"/>
                        <a:ext cx="63360" cy="8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22" o:spid="_x0000_s1026" type="#_x0000_t75" style="position:absolute;margin-left:380.2pt;margin-top:-28.95pt;width:6.6pt;height:8.65pt;z-index:252102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">
                <v:imagedata r:id="rId2424" o:title=""/>
              </v:shape>
            </w:pict>
          </mc:Fallback>
        </mc:AlternateContent>
      </w:r>
      <w:r w:rsidR="00262CCC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101632" behindDoc="0" locked="0" layoutInCell="1" allowOverlap="1">
                <wp:simplePos x="0" y="0"/>
                <wp:positionH relativeFrom="column">
                  <wp:posOffset>4560360</wp:posOffset>
                </wp:positionH>
                <wp:positionV relativeFrom="paragraph">
                  <wp:posOffset>-390540</wp:posOffset>
                </wp:positionV>
                <wp:extent cx="26280" cy="123480"/>
                <wp:effectExtent l="38100" t="38100" r="31115" b="48260"/>
                <wp:wrapNone/>
                <wp:docPr id="1521" name="Ink 15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25">
                      <w14:nvContentPartPr>
                        <w14:cNvContentPartPr/>
                      </w14:nvContentPartPr>
                      <w14:xfrm>
                        <a:off x="0" y="0"/>
                        <a:ext cx="26280" cy="12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21" o:spid="_x0000_s1026" type="#_x0000_t75" style="position:absolute;margin-left:358.25pt;margin-top:-31.65pt;width:3.65pt;height:11.35pt;z-index:252101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">
                <v:imagedata r:id="rId2426" o:title=""/>
              </v:shape>
            </w:pict>
          </mc:Fallback>
        </mc:AlternateContent>
      </w:r>
      <w:r w:rsidR="00262CCC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100608" behindDoc="0" locked="0" layoutInCell="1" allowOverlap="1">
                <wp:simplePos x="0" y="0"/>
                <wp:positionH relativeFrom="column">
                  <wp:posOffset>4344360</wp:posOffset>
                </wp:positionH>
                <wp:positionV relativeFrom="paragraph">
                  <wp:posOffset>-564060</wp:posOffset>
                </wp:positionV>
                <wp:extent cx="59760" cy="1352160"/>
                <wp:effectExtent l="38100" t="38100" r="35560" b="38735"/>
                <wp:wrapNone/>
                <wp:docPr id="1520" name="Ink 15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27">
                      <w14:nvContentPartPr>
                        <w14:cNvContentPartPr/>
                      </w14:nvContentPartPr>
                      <w14:xfrm>
                        <a:off x="0" y="0"/>
                        <a:ext cx="59760" cy="135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20" o:spid="_x0000_s1026" type="#_x0000_t75" style="position:absolute;margin-left:341.35pt;margin-top:-45.15pt;width:6.4pt;height:108.15pt;z-index:252100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">
                <v:imagedata r:id="rId2428" o:title=""/>
              </v:shape>
            </w:pict>
          </mc:Fallback>
        </mc:AlternateContent>
      </w:r>
      <w:r w:rsidR="00262CCC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099584" behindDoc="0" locked="0" layoutInCell="1" allowOverlap="1">
                <wp:simplePos x="0" y="0"/>
                <wp:positionH relativeFrom="column">
                  <wp:posOffset>1329000</wp:posOffset>
                </wp:positionH>
                <wp:positionV relativeFrom="paragraph">
                  <wp:posOffset>308940</wp:posOffset>
                </wp:positionV>
                <wp:extent cx="47520" cy="120960"/>
                <wp:effectExtent l="38100" t="38100" r="48260" b="31750"/>
                <wp:wrapNone/>
                <wp:docPr id="1519" name="Ink 15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29">
                      <w14:nvContentPartPr>
                        <w14:cNvContentPartPr/>
                      </w14:nvContentPartPr>
                      <w14:xfrm>
                        <a:off x="0" y="0"/>
                        <a:ext cx="47520" cy="12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19" o:spid="_x0000_s1026" type="#_x0000_t75" style="position:absolute;margin-left:103.85pt;margin-top:23.5pt;width:5.4pt;height:11.1pt;z-index:252099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">
                <v:imagedata r:id="rId2430" o:title=""/>
              </v:shape>
            </w:pict>
          </mc:Fallback>
        </mc:AlternateContent>
      </w:r>
      <w:r w:rsidR="00262CCC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098560" behindDoc="0" locked="0" layoutInCell="1" allowOverlap="1">
                <wp:simplePos x="0" y="0"/>
                <wp:positionH relativeFrom="column">
                  <wp:posOffset>1309560</wp:posOffset>
                </wp:positionH>
                <wp:positionV relativeFrom="paragraph">
                  <wp:posOffset>40380</wp:posOffset>
                </wp:positionV>
                <wp:extent cx="51120" cy="94680"/>
                <wp:effectExtent l="38100" t="38100" r="44450" b="38735"/>
                <wp:wrapNone/>
                <wp:docPr id="1518" name="Ink 15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31">
                      <w14:nvContentPartPr>
                        <w14:cNvContentPartPr/>
                      </w14:nvContentPartPr>
                      <w14:xfrm>
                        <a:off x="0" y="0"/>
                        <a:ext cx="51120" cy="9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18" o:spid="_x0000_s1026" type="#_x0000_t75" style="position:absolute;margin-left:102.35pt;margin-top:2.4pt;width:5.65pt;height:9.05pt;z-index:252098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">
                <v:imagedata r:id="rId2432" o:title=""/>
              </v:shape>
            </w:pict>
          </mc:Fallback>
        </mc:AlternateContent>
      </w:r>
      <w:r w:rsidR="00262CCC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097536" behindDoc="0" locked="0" layoutInCell="1" allowOverlap="1">
                <wp:simplePos x="0" y="0"/>
                <wp:positionH relativeFrom="column">
                  <wp:posOffset>1050000</wp:posOffset>
                </wp:positionH>
                <wp:positionV relativeFrom="paragraph">
                  <wp:posOffset>-6420</wp:posOffset>
                </wp:positionV>
                <wp:extent cx="81000" cy="151200"/>
                <wp:effectExtent l="38100" t="38100" r="33655" b="39370"/>
                <wp:wrapNone/>
                <wp:docPr id="1517" name="Ink 15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33">
                      <w14:nvContentPartPr>
                        <w14:cNvContentPartPr/>
                      </w14:nvContentPartPr>
                      <w14:xfrm>
                        <a:off x="0" y="0"/>
                        <a:ext cx="81000" cy="15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17" o:spid="_x0000_s1026" type="#_x0000_t75" style="position:absolute;margin-left:81.95pt;margin-top:-1.3pt;width:8pt;height:13.5pt;z-index:252097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">
                <v:imagedata r:id="rId2434" o:title=""/>
              </v:shape>
            </w:pict>
          </mc:Fallback>
        </mc:AlternateContent>
      </w:r>
      <w:r w:rsidR="00262CCC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096512" behindDoc="0" locked="0" layoutInCell="1" allowOverlap="1">
                <wp:simplePos x="0" y="0"/>
                <wp:positionH relativeFrom="column">
                  <wp:posOffset>1280760</wp:posOffset>
                </wp:positionH>
                <wp:positionV relativeFrom="paragraph">
                  <wp:posOffset>-292260</wp:posOffset>
                </wp:positionV>
                <wp:extent cx="100440" cy="83880"/>
                <wp:effectExtent l="38100" t="38100" r="33020" b="49530"/>
                <wp:wrapNone/>
                <wp:docPr id="1516" name="Ink 15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35">
                      <w14:nvContentPartPr>
                        <w14:cNvContentPartPr/>
                      </w14:nvContentPartPr>
                      <w14:xfrm>
                        <a:off x="0" y="0"/>
                        <a:ext cx="100440" cy="8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16" o:spid="_x0000_s1026" type="#_x0000_t75" style="position:absolute;margin-left:100.1pt;margin-top:-23.85pt;width:9.45pt;height:8.2pt;z-index:252096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">
                <v:imagedata r:id="rId2436" o:title=""/>
              </v:shape>
            </w:pict>
          </mc:Fallback>
        </mc:AlternateContent>
      </w:r>
      <w:r w:rsidR="00262CCC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095488" behindDoc="0" locked="0" layoutInCell="1" allowOverlap="1">
                <wp:simplePos x="0" y="0"/>
                <wp:positionH relativeFrom="column">
                  <wp:posOffset>999960</wp:posOffset>
                </wp:positionH>
                <wp:positionV relativeFrom="paragraph">
                  <wp:posOffset>-299100</wp:posOffset>
                </wp:positionV>
                <wp:extent cx="116280" cy="125640"/>
                <wp:effectExtent l="38100" t="38100" r="36195" b="46355"/>
                <wp:wrapNone/>
                <wp:docPr id="1515" name="Ink 15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37">
                      <w14:nvContentPartPr>
                        <w14:cNvContentPartPr/>
                      </w14:nvContentPartPr>
                      <w14:xfrm>
                        <a:off x="0" y="0"/>
                        <a:ext cx="116280" cy="12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15" o:spid="_x0000_s1026" type="#_x0000_t75" style="position:absolute;margin-left:78.2pt;margin-top:-24.45pt;width:10.55pt;height:11.55pt;z-index:252095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">
                <v:imagedata r:id="rId2438" o:title=""/>
              </v:shape>
            </w:pict>
          </mc:Fallback>
        </mc:AlternateContent>
      </w:r>
      <w:r w:rsidR="00262CCC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094464" behindDoc="0" locked="0" layoutInCell="1" allowOverlap="1">
                <wp:simplePos x="0" y="0"/>
                <wp:positionH relativeFrom="column">
                  <wp:posOffset>700800</wp:posOffset>
                </wp:positionH>
                <wp:positionV relativeFrom="paragraph">
                  <wp:posOffset>-326460</wp:posOffset>
                </wp:positionV>
                <wp:extent cx="88560" cy="113760"/>
                <wp:effectExtent l="38100" t="38100" r="45085" b="38735"/>
                <wp:wrapNone/>
                <wp:docPr id="1514" name="Ink 15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39">
                      <w14:nvContentPartPr>
                        <w14:cNvContentPartPr/>
                      </w14:nvContentPartPr>
                      <w14:xfrm>
                        <a:off x="0" y="0"/>
                        <a:ext cx="88560" cy="11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14" o:spid="_x0000_s1026" type="#_x0000_t75" style="position:absolute;margin-left:54.5pt;margin-top:-26.5pt;width:8.5pt;height:10.55pt;z-index:252094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">
                <v:imagedata r:id="rId2440" o:title=""/>
              </v:shape>
            </w:pict>
          </mc:Fallback>
        </mc:AlternateContent>
      </w:r>
      <w:r w:rsidR="00262CCC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093440" behindDoc="0" locked="0" layoutInCell="1" allowOverlap="1">
                <wp:simplePos x="0" y="0"/>
                <wp:positionH relativeFrom="column">
                  <wp:posOffset>4120080</wp:posOffset>
                </wp:positionH>
                <wp:positionV relativeFrom="paragraph">
                  <wp:posOffset>-327180</wp:posOffset>
                </wp:positionV>
                <wp:extent cx="66960" cy="92880"/>
                <wp:effectExtent l="38100" t="38100" r="47625" b="40640"/>
                <wp:wrapNone/>
                <wp:docPr id="1513" name="Ink 15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41">
                      <w14:nvContentPartPr>
                        <w14:cNvContentPartPr/>
                      </w14:nvContentPartPr>
                      <w14:xfrm>
                        <a:off x="0" y="0"/>
                        <a:ext cx="66960" cy="9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13" o:spid="_x0000_s1026" type="#_x0000_t75" style="position:absolute;margin-left:323.7pt;margin-top:-26.6pt;width:6.8pt;height:8.85pt;z-index:252093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">
                <v:imagedata r:id="rId2442" o:title=""/>
              </v:shape>
            </w:pict>
          </mc:Fallback>
        </mc:AlternateContent>
      </w:r>
      <w:r w:rsidR="00262CCC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092416" behindDoc="0" locked="0" layoutInCell="1" allowOverlap="1">
                <wp:simplePos x="0" y="0"/>
                <wp:positionH relativeFrom="column">
                  <wp:posOffset>3921000</wp:posOffset>
                </wp:positionH>
                <wp:positionV relativeFrom="paragraph">
                  <wp:posOffset>-331860</wp:posOffset>
                </wp:positionV>
                <wp:extent cx="92160" cy="68400"/>
                <wp:effectExtent l="38100" t="38100" r="41275" b="46355"/>
                <wp:wrapNone/>
                <wp:docPr id="1512" name="Ink 15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43">
                      <w14:nvContentPartPr>
                        <w14:cNvContentPartPr/>
                      </w14:nvContentPartPr>
                      <w14:xfrm>
                        <a:off x="0" y="0"/>
                        <a:ext cx="92160" cy="6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12" o:spid="_x0000_s1026" type="#_x0000_t75" style="position:absolute;margin-left:308pt;margin-top:-27pt;width:8.8pt;height:7pt;z-index:252092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">
                <v:imagedata r:id="rId2444" o:title=""/>
              </v:shape>
            </w:pict>
          </mc:Fallback>
        </mc:AlternateContent>
      </w:r>
      <w:r w:rsidR="00262CCC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091392" behindDoc="0" locked="0" layoutInCell="1" allowOverlap="1">
                <wp:simplePos x="0" y="0"/>
                <wp:positionH relativeFrom="column">
                  <wp:posOffset>3652080</wp:posOffset>
                </wp:positionH>
                <wp:positionV relativeFrom="paragraph">
                  <wp:posOffset>-331860</wp:posOffset>
                </wp:positionV>
                <wp:extent cx="98640" cy="111600"/>
                <wp:effectExtent l="38100" t="38100" r="34925" b="41275"/>
                <wp:wrapNone/>
                <wp:docPr id="1511" name="Ink 15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45">
                      <w14:nvContentPartPr>
                        <w14:cNvContentPartPr/>
                      </w14:nvContentPartPr>
                      <w14:xfrm>
                        <a:off x="0" y="0"/>
                        <a:ext cx="98640" cy="11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11" o:spid="_x0000_s1026" type="#_x0000_t75" style="position:absolute;margin-left:286.8pt;margin-top:-26.85pt;width:9.35pt;height:10.35pt;z-index:252091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">
                <v:imagedata r:id="rId2446" o:title=""/>
              </v:shape>
            </w:pict>
          </mc:Fallback>
        </mc:AlternateContent>
      </w:r>
      <w:r w:rsidR="00262CCC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090368" behindDoc="0" locked="0" layoutInCell="1" allowOverlap="1">
                <wp:simplePos x="0" y="0"/>
                <wp:positionH relativeFrom="column">
                  <wp:posOffset>3355800</wp:posOffset>
                </wp:positionH>
                <wp:positionV relativeFrom="paragraph">
                  <wp:posOffset>-394500</wp:posOffset>
                </wp:positionV>
                <wp:extent cx="86760" cy="248760"/>
                <wp:effectExtent l="38100" t="38100" r="46990" b="37465"/>
                <wp:wrapNone/>
                <wp:docPr id="1510" name="Ink 15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47">
                      <w14:nvContentPartPr>
                        <w14:cNvContentPartPr/>
                      </w14:nvContentPartPr>
                      <w14:xfrm>
                        <a:off x="0" y="0"/>
                        <a:ext cx="86760" cy="24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10" o:spid="_x0000_s1026" type="#_x0000_t75" style="position:absolute;margin-left:263.4pt;margin-top:-31.95pt;width:8.6pt;height:21.45pt;z-index:252090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">
                <v:imagedata r:id="rId2448" o:title=""/>
              </v:shape>
            </w:pict>
          </mc:Fallback>
        </mc:AlternateContent>
      </w:r>
      <w:r w:rsidR="00262CCC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089344" behindDoc="0" locked="0" layoutInCell="1" allowOverlap="1">
                <wp:simplePos x="0" y="0"/>
                <wp:positionH relativeFrom="column">
                  <wp:posOffset>3115320</wp:posOffset>
                </wp:positionH>
                <wp:positionV relativeFrom="paragraph">
                  <wp:posOffset>-450300</wp:posOffset>
                </wp:positionV>
                <wp:extent cx="196200" cy="1364400"/>
                <wp:effectExtent l="38100" t="38100" r="33020" b="26670"/>
                <wp:wrapNone/>
                <wp:docPr id="1509" name="Ink 15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49">
                      <w14:nvContentPartPr>
                        <w14:cNvContentPartPr/>
                      </w14:nvContentPartPr>
                      <w14:xfrm>
                        <a:off x="0" y="0"/>
                        <a:ext cx="196200" cy="136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09" o:spid="_x0000_s1026" type="#_x0000_t75" style="position:absolute;margin-left:244.6pt;margin-top:-35.8pt;width:17pt;height:108.65pt;z-index:252089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">
                <v:imagedata r:id="rId2450" o:title=""/>
              </v:shape>
            </w:pict>
          </mc:Fallback>
        </mc:AlternateContent>
      </w:r>
      <w:r w:rsidR="00262CCC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088320" behindDoc="0" locked="0" layoutInCell="1" allowOverlap="1">
                <wp:simplePos x="0" y="0"/>
                <wp:positionH relativeFrom="column">
                  <wp:posOffset>3119640</wp:posOffset>
                </wp:positionH>
                <wp:positionV relativeFrom="paragraph">
                  <wp:posOffset>-476940</wp:posOffset>
                </wp:positionV>
                <wp:extent cx="219600" cy="69120"/>
                <wp:effectExtent l="38100" t="38100" r="28575" b="26670"/>
                <wp:wrapNone/>
                <wp:docPr id="1508" name="Ink 15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51">
                      <w14:nvContentPartPr>
                        <w14:cNvContentPartPr/>
                      </w14:nvContentPartPr>
                      <w14:xfrm>
                        <a:off x="0" y="0"/>
                        <a:ext cx="219600" cy="6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08" o:spid="_x0000_s1026" type="#_x0000_t75" style="position:absolute;margin-left:244.9pt;margin-top:-38.25pt;width:18.8pt;height:6.7pt;z-index:252088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">
                <v:imagedata r:id="rId2452" o:title=""/>
              </v:shape>
            </w:pict>
          </mc:Fallback>
        </mc:AlternateContent>
      </w:r>
      <w:r w:rsidR="00262CCC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087296" behindDoc="0" locked="0" layoutInCell="1" allowOverlap="1">
                <wp:simplePos x="0" y="0"/>
                <wp:positionH relativeFrom="column">
                  <wp:posOffset>2812920</wp:posOffset>
                </wp:positionH>
                <wp:positionV relativeFrom="paragraph">
                  <wp:posOffset>258180</wp:posOffset>
                </wp:positionV>
                <wp:extent cx="240840" cy="154440"/>
                <wp:effectExtent l="38100" t="38100" r="6985" b="36195"/>
                <wp:wrapNone/>
                <wp:docPr id="1507" name="Ink 15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53">
                      <w14:nvContentPartPr>
                        <w14:cNvContentPartPr/>
                      </w14:nvContentPartPr>
                      <w14:xfrm>
                        <a:off x="0" y="0"/>
                        <a:ext cx="240840" cy="15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07" o:spid="_x0000_s1026" type="#_x0000_t75" style="position:absolute;margin-left:220.7pt;margin-top:19.55pt;width:20.6pt;height:13.8pt;z-index:252087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">
                <v:imagedata r:id="rId2454" o:title=""/>
              </v:shape>
            </w:pict>
          </mc:Fallback>
        </mc:AlternateContent>
      </w:r>
      <w:r w:rsidR="00262CCC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086272" behindDoc="0" locked="0" layoutInCell="1" allowOverlap="1">
                <wp:simplePos x="0" y="0"/>
                <wp:positionH relativeFrom="column">
                  <wp:posOffset>2587200</wp:posOffset>
                </wp:positionH>
                <wp:positionV relativeFrom="paragraph">
                  <wp:posOffset>-472260</wp:posOffset>
                </wp:positionV>
                <wp:extent cx="242640" cy="1356120"/>
                <wp:effectExtent l="38100" t="38100" r="43180" b="53975"/>
                <wp:wrapNone/>
                <wp:docPr id="1506" name="Ink 15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55">
                      <w14:nvContentPartPr>
                        <w14:cNvContentPartPr/>
                      </w14:nvContentPartPr>
                      <w14:xfrm>
                        <a:off x="0" y="0"/>
                        <a:ext cx="242640" cy="135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06" o:spid="_x0000_s1026" type="#_x0000_t75" style="position:absolute;margin-left:202.9pt;margin-top:-38pt;width:20.75pt;height:108.6pt;z-index:252086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">
                <v:imagedata r:id="rId2456" o:title=""/>
              </v:shape>
            </w:pict>
          </mc:Fallback>
        </mc:AlternateContent>
      </w:r>
      <w:r w:rsidR="00262CCC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085248" behindDoc="0" locked="0" layoutInCell="1" allowOverlap="1">
                <wp:simplePos x="0" y="0"/>
                <wp:positionH relativeFrom="column">
                  <wp:posOffset>96720</wp:posOffset>
                </wp:positionH>
                <wp:positionV relativeFrom="paragraph">
                  <wp:posOffset>-474780</wp:posOffset>
                </wp:positionV>
                <wp:extent cx="291600" cy="1656720"/>
                <wp:effectExtent l="38100" t="38100" r="51435" b="38735"/>
                <wp:wrapNone/>
                <wp:docPr id="1505" name="Ink 15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57">
                      <w14:nvContentPartPr>
                        <w14:cNvContentPartPr/>
                      </w14:nvContentPartPr>
                      <w14:xfrm>
                        <a:off x="0" y="0"/>
                        <a:ext cx="291600" cy="165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05" o:spid="_x0000_s1026" type="#_x0000_t75" style="position:absolute;margin-left:6.65pt;margin-top:-38.2pt;width:24.75pt;height:132.2pt;z-index:252085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">
                <v:imagedata r:id="rId2458" o:title=""/>
              </v:shape>
            </w:pict>
          </mc:Fallback>
        </mc:AlternateContent>
      </w:r>
      <w:r w:rsidR="00262CCC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084224" behindDoc="0" locked="0" layoutInCell="1" allowOverlap="1">
                <wp:simplePos x="0" y="0"/>
                <wp:positionH relativeFrom="column">
                  <wp:posOffset>2544360</wp:posOffset>
                </wp:positionH>
                <wp:positionV relativeFrom="paragraph">
                  <wp:posOffset>699540</wp:posOffset>
                </wp:positionV>
                <wp:extent cx="120600" cy="95040"/>
                <wp:effectExtent l="38100" t="38100" r="32385" b="38735"/>
                <wp:wrapNone/>
                <wp:docPr id="1504" name="Ink 15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59">
                      <w14:nvContentPartPr>
                        <w14:cNvContentPartPr/>
                      </w14:nvContentPartPr>
                      <w14:xfrm>
                        <a:off x="0" y="0"/>
                        <a:ext cx="120600" cy="9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04" o:spid="_x0000_s1026" type="#_x0000_t75" style="position:absolute;margin-left:199.6pt;margin-top:54.25pt;width:11.1pt;height:9.1pt;z-index:252084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">
                <v:imagedata r:id="rId2460" o:title=""/>
              </v:shape>
            </w:pict>
          </mc:Fallback>
        </mc:AlternateContent>
      </w:r>
      <w:r w:rsidR="00262CCC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083200" behindDoc="0" locked="0" layoutInCell="1" allowOverlap="1">
                <wp:simplePos x="0" y="0"/>
                <wp:positionH relativeFrom="column">
                  <wp:posOffset>2262120</wp:posOffset>
                </wp:positionH>
                <wp:positionV relativeFrom="paragraph">
                  <wp:posOffset>702780</wp:posOffset>
                </wp:positionV>
                <wp:extent cx="93600" cy="91800"/>
                <wp:effectExtent l="19050" t="38100" r="40005" b="41910"/>
                <wp:wrapNone/>
                <wp:docPr id="1503" name="Ink 15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61">
                      <w14:nvContentPartPr>
                        <w14:cNvContentPartPr/>
                      </w14:nvContentPartPr>
                      <w14:xfrm>
                        <a:off x="0" y="0"/>
                        <a:ext cx="93600" cy="9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03" o:spid="_x0000_s1026" type="#_x0000_t75" style="position:absolute;margin-left:177.6pt;margin-top:54.55pt;width:8.65pt;height:8.85pt;z-index:252083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">
                <v:imagedata r:id="rId2462" o:title=""/>
              </v:shape>
            </w:pict>
          </mc:Fallback>
        </mc:AlternateContent>
      </w:r>
      <w:r w:rsidR="00262CCC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082176" behindDoc="0" locked="0" layoutInCell="1" allowOverlap="1">
                <wp:simplePos x="0" y="0"/>
                <wp:positionH relativeFrom="column">
                  <wp:posOffset>1954320</wp:posOffset>
                </wp:positionH>
                <wp:positionV relativeFrom="paragraph">
                  <wp:posOffset>707820</wp:posOffset>
                </wp:positionV>
                <wp:extent cx="82440" cy="104760"/>
                <wp:effectExtent l="38100" t="38100" r="32385" b="48260"/>
                <wp:wrapNone/>
                <wp:docPr id="1502" name="Ink 15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63">
                      <w14:nvContentPartPr>
                        <w14:cNvContentPartPr/>
                      </w14:nvContentPartPr>
                      <w14:xfrm>
                        <a:off x="0" y="0"/>
                        <a:ext cx="82440" cy="10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02" o:spid="_x0000_s1026" type="#_x0000_t75" style="position:absolute;margin-left:153.1pt;margin-top:54.9pt;width:8.1pt;height:9.85pt;z-index:252082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">
                <v:imagedata r:id="rId2464" o:title=""/>
              </v:shape>
            </w:pict>
          </mc:Fallback>
        </mc:AlternateContent>
      </w:r>
      <w:r w:rsidR="00262CCC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081152" behindDoc="0" locked="0" layoutInCell="1" allowOverlap="1">
                <wp:simplePos x="0" y="0"/>
                <wp:positionH relativeFrom="column">
                  <wp:posOffset>1652280</wp:posOffset>
                </wp:positionH>
                <wp:positionV relativeFrom="paragraph">
                  <wp:posOffset>729060</wp:posOffset>
                </wp:positionV>
                <wp:extent cx="82440" cy="93960"/>
                <wp:effectExtent l="38100" t="38100" r="32385" b="40005"/>
                <wp:wrapNone/>
                <wp:docPr id="1501" name="Ink 15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65">
                      <w14:nvContentPartPr>
                        <w14:cNvContentPartPr/>
                      </w14:nvContentPartPr>
                      <w14:xfrm>
                        <a:off x="0" y="0"/>
                        <a:ext cx="82440" cy="9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01" o:spid="_x0000_s1026" type="#_x0000_t75" style="position:absolute;margin-left:129.25pt;margin-top:56.55pt;width:8.2pt;height:9.15pt;z-index:252081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">
                <v:imagedata r:id="rId2466" o:title=""/>
              </v:shape>
            </w:pict>
          </mc:Fallback>
        </mc:AlternateContent>
      </w:r>
      <w:r w:rsidR="00262CCC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080128" behindDoc="0" locked="0" layoutInCell="1" allowOverlap="1">
                <wp:simplePos x="0" y="0"/>
                <wp:positionH relativeFrom="column">
                  <wp:posOffset>2539320</wp:posOffset>
                </wp:positionH>
                <wp:positionV relativeFrom="paragraph">
                  <wp:posOffset>347460</wp:posOffset>
                </wp:positionV>
                <wp:extent cx="169920" cy="114840"/>
                <wp:effectExtent l="38100" t="38100" r="40005" b="38100"/>
                <wp:wrapNone/>
                <wp:docPr id="1500" name="Ink 15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67">
                      <w14:nvContentPartPr>
                        <w14:cNvContentPartPr/>
                      </w14:nvContentPartPr>
                      <w14:xfrm>
                        <a:off x="0" y="0"/>
                        <a:ext cx="169920" cy="11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00" o:spid="_x0000_s1026" type="#_x0000_t75" style="position:absolute;margin-left:199.35pt;margin-top:26.55pt;width:14.9pt;height:10.7pt;z-index:252080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">
                <v:imagedata r:id="rId2468" o:title=""/>
              </v:shape>
            </w:pict>
          </mc:Fallback>
        </mc:AlternateContent>
      </w:r>
      <w:r w:rsidR="00262CCC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079104" behindDoc="0" locked="0" layoutInCell="1" allowOverlap="1">
                <wp:simplePos x="0" y="0"/>
                <wp:positionH relativeFrom="column">
                  <wp:posOffset>2369400</wp:posOffset>
                </wp:positionH>
                <wp:positionV relativeFrom="paragraph">
                  <wp:posOffset>313980</wp:posOffset>
                </wp:positionV>
                <wp:extent cx="96840" cy="149760"/>
                <wp:effectExtent l="38100" t="38100" r="36830" b="41275"/>
                <wp:wrapNone/>
                <wp:docPr id="1499" name="Ink 14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69">
                      <w14:nvContentPartPr>
                        <w14:cNvContentPartPr/>
                      </w14:nvContentPartPr>
                      <w14:xfrm>
                        <a:off x="0" y="0"/>
                        <a:ext cx="96840" cy="14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99" o:spid="_x0000_s1026" type="#_x0000_t75" style="position:absolute;margin-left:185.7pt;margin-top:23.9pt;width:9.45pt;height:13.5pt;z-index:252079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">
                <v:imagedata r:id="rId2470" o:title=""/>
              </v:shape>
            </w:pict>
          </mc:Fallback>
        </mc:AlternateContent>
      </w:r>
      <w:r w:rsidR="00262CCC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078080" behindDoc="0" locked="0" layoutInCell="1" allowOverlap="1">
                <wp:simplePos x="0" y="0"/>
                <wp:positionH relativeFrom="column">
                  <wp:posOffset>2052600</wp:posOffset>
                </wp:positionH>
                <wp:positionV relativeFrom="paragraph">
                  <wp:posOffset>356460</wp:posOffset>
                </wp:positionV>
                <wp:extent cx="71640" cy="75240"/>
                <wp:effectExtent l="38100" t="38100" r="43180" b="39370"/>
                <wp:wrapNone/>
                <wp:docPr id="1498" name="Ink 14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71">
                      <w14:nvContentPartPr>
                        <w14:cNvContentPartPr/>
                      </w14:nvContentPartPr>
                      <w14:xfrm>
                        <a:off x="0" y="0"/>
                        <a:ext cx="71640" cy="7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98" o:spid="_x0000_s1026" type="#_x0000_t75" style="position:absolute;margin-left:160.85pt;margin-top:27.15pt;width:7.3pt;height:7.6pt;z-index:252078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">
                <v:imagedata r:id="rId2472" o:title=""/>
              </v:shape>
            </w:pict>
          </mc:Fallback>
        </mc:AlternateContent>
      </w:r>
      <w:r w:rsidR="00262CCC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077056" behindDoc="0" locked="0" layoutInCell="1" allowOverlap="1">
                <wp:simplePos x="0" y="0"/>
                <wp:positionH relativeFrom="column">
                  <wp:posOffset>1696920</wp:posOffset>
                </wp:positionH>
                <wp:positionV relativeFrom="paragraph">
                  <wp:posOffset>325860</wp:posOffset>
                </wp:positionV>
                <wp:extent cx="59400" cy="119520"/>
                <wp:effectExtent l="38100" t="38100" r="36195" b="52070"/>
                <wp:wrapNone/>
                <wp:docPr id="1497" name="Ink 14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73">
                      <w14:nvContentPartPr>
                        <w14:cNvContentPartPr/>
                      </w14:nvContentPartPr>
                      <w14:xfrm>
                        <a:off x="0" y="0"/>
                        <a:ext cx="59400" cy="11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97" o:spid="_x0000_s1026" type="#_x0000_t75" style="position:absolute;margin-left:132.8pt;margin-top:24.75pt;width:6.35pt;height:11.1pt;z-index:252077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">
                <v:imagedata r:id="rId2474" o:title=""/>
              </v:shape>
            </w:pict>
          </mc:Fallback>
        </mc:AlternateContent>
      </w:r>
      <w:r w:rsidR="00262CCC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076032" behindDoc="0" locked="0" layoutInCell="1" allowOverlap="1">
                <wp:simplePos x="0" y="0"/>
                <wp:positionH relativeFrom="column">
                  <wp:posOffset>2556960</wp:posOffset>
                </wp:positionH>
                <wp:positionV relativeFrom="paragraph">
                  <wp:posOffset>-9300</wp:posOffset>
                </wp:positionV>
                <wp:extent cx="110160" cy="90360"/>
                <wp:effectExtent l="38100" t="38100" r="42545" b="43180"/>
                <wp:wrapNone/>
                <wp:docPr id="1496" name="Ink 14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75">
                      <w14:nvContentPartPr>
                        <w14:cNvContentPartPr/>
                      </w14:nvContentPartPr>
                      <w14:xfrm>
                        <a:off x="0" y="0"/>
                        <a:ext cx="110160" cy="9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96" o:spid="_x0000_s1026" type="#_x0000_t75" style="position:absolute;margin-left:200.6pt;margin-top:-1.65pt;width:10.3pt;height:8.75pt;z-index:252076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">
                <v:imagedata r:id="rId2476" o:title=""/>
              </v:shape>
            </w:pict>
          </mc:Fallback>
        </mc:AlternateContent>
      </w:r>
      <w:r w:rsidR="00262CCC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075008" behindDoc="0" locked="0" layoutInCell="1" allowOverlap="1">
                <wp:simplePos x="0" y="0"/>
                <wp:positionH relativeFrom="column">
                  <wp:posOffset>2288040</wp:posOffset>
                </wp:positionH>
                <wp:positionV relativeFrom="paragraph">
                  <wp:posOffset>2940</wp:posOffset>
                </wp:positionV>
                <wp:extent cx="67680" cy="86400"/>
                <wp:effectExtent l="38100" t="38100" r="46990" b="46990"/>
                <wp:wrapNone/>
                <wp:docPr id="1495" name="Ink 14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77">
                      <w14:nvContentPartPr>
                        <w14:cNvContentPartPr/>
                      </w14:nvContentPartPr>
                      <w14:xfrm>
                        <a:off x="0" y="0"/>
                        <a:ext cx="67680" cy="8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95" o:spid="_x0000_s1026" type="#_x0000_t75" style="position:absolute;margin-left:179.05pt;margin-top:-.55pt;width:7.25pt;height:8.35pt;z-index:252075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">
                <v:imagedata r:id="rId2478" o:title=""/>
              </v:shape>
            </w:pict>
          </mc:Fallback>
        </mc:AlternateContent>
      </w:r>
      <w:r w:rsidR="00262CCC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073984" behindDoc="0" locked="0" layoutInCell="1" allowOverlap="1">
                <wp:simplePos x="0" y="0"/>
                <wp:positionH relativeFrom="column">
                  <wp:posOffset>2043600</wp:posOffset>
                </wp:positionH>
                <wp:positionV relativeFrom="paragraph">
                  <wp:posOffset>7980</wp:posOffset>
                </wp:positionV>
                <wp:extent cx="33120" cy="179640"/>
                <wp:effectExtent l="19050" t="38100" r="43180" b="49530"/>
                <wp:wrapNone/>
                <wp:docPr id="1494" name="Ink 14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79">
                      <w14:nvContentPartPr>
                        <w14:cNvContentPartPr/>
                      </w14:nvContentPartPr>
                      <w14:xfrm>
                        <a:off x="0" y="0"/>
                        <a:ext cx="33120" cy="17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94" o:spid="_x0000_s1026" type="#_x0000_t75" style="position:absolute;margin-left:160.1pt;margin-top:-.2pt;width:4.35pt;height:16pt;z-index:252073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">
                <v:imagedata r:id="rId2480" o:title=""/>
              </v:shape>
            </w:pict>
          </mc:Fallback>
        </mc:AlternateContent>
      </w:r>
      <w:r w:rsidR="00262CCC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072960" behindDoc="0" locked="0" layoutInCell="1" allowOverlap="1">
                <wp:simplePos x="0" y="0"/>
                <wp:positionH relativeFrom="column">
                  <wp:posOffset>1659120</wp:posOffset>
                </wp:positionH>
                <wp:positionV relativeFrom="paragraph">
                  <wp:posOffset>29580</wp:posOffset>
                </wp:positionV>
                <wp:extent cx="95040" cy="110880"/>
                <wp:effectExtent l="38100" t="38100" r="38735" b="41910"/>
                <wp:wrapNone/>
                <wp:docPr id="1493" name="Ink 14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81">
                      <w14:nvContentPartPr>
                        <w14:cNvContentPartPr/>
                      </w14:nvContentPartPr>
                      <w14:xfrm>
                        <a:off x="0" y="0"/>
                        <a:ext cx="95040" cy="11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93" o:spid="_x0000_s1026" type="#_x0000_t75" style="position:absolute;margin-left:129.95pt;margin-top:1.55pt;width:9pt;height:10.3pt;z-index:252072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">
                <v:imagedata r:id="rId2482" o:title=""/>
              </v:shape>
            </w:pict>
          </mc:Fallback>
        </mc:AlternateContent>
      </w:r>
      <w:r w:rsidR="00262CCC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071936" behindDoc="0" locked="0" layoutInCell="1" allowOverlap="1">
                <wp:simplePos x="0" y="0"/>
                <wp:positionH relativeFrom="column">
                  <wp:posOffset>2583240</wp:posOffset>
                </wp:positionH>
                <wp:positionV relativeFrom="paragraph">
                  <wp:posOffset>-280380</wp:posOffset>
                </wp:positionV>
                <wp:extent cx="101160" cy="69840"/>
                <wp:effectExtent l="38100" t="38100" r="32385" b="26035"/>
                <wp:wrapNone/>
                <wp:docPr id="1492" name="Ink 14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83">
                      <w14:nvContentPartPr>
                        <w14:cNvContentPartPr/>
                      </w14:nvContentPartPr>
                      <w14:xfrm>
                        <a:off x="0" y="0"/>
                        <a:ext cx="101160" cy="6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92" o:spid="_x0000_s1026" type="#_x0000_t75" style="position:absolute;margin-left:202.65pt;margin-top:-22.6pt;width:9.55pt;height:6.8pt;z-index:252071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">
                <v:imagedata r:id="rId2484" o:title=""/>
              </v:shape>
            </w:pict>
          </mc:Fallback>
        </mc:AlternateContent>
      </w:r>
      <w:r w:rsidR="00262CCC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070912" behindDoc="0" locked="0" layoutInCell="1" allowOverlap="1">
                <wp:simplePos x="0" y="0"/>
                <wp:positionH relativeFrom="column">
                  <wp:posOffset>2301720</wp:posOffset>
                </wp:positionH>
                <wp:positionV relativeFrom="paragraph">
                  <wp:posOffset>-255900</wp:posOffset>
                </wp:positionV>
                <wp:extent cx="77760" cy="58680"/>
                <wp:effectExtent l="38100" t="38100" r="36830" b="36830"/>
                <wp:wrapNone/>
                <wp:docPr id="1491" name="Ink 14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85">
                      <w14:nvContentPartPr>
                        <w14:cNvContentPartPr/>
                      </w14:nvContentPartPr>
                      <w14:xfrm>
                        <a:off x="0" y="0"/>
                        <a:ext cx="77760" cy="5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91" o:spid="_x0000_s1026" type="#_x0000_t75" style="position:absolute;margin-left:180.5pt;margin-top:-20.95pt;width:7.6pt;height:6.2pt;z-index:252070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">
                <v:imagedata r:id="rId2486" o:title=""/>
              </v:shape>
            </w:pict>
          </mc:Fallback>
        </mc:AlternateContent>
      </w:r>
      <w:r w:rsidR="00262CCC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069888" behindDoc="0" locked="0" layoutInCell="1" allowOverlap="1">
                <wp:simplePos x="0" y="0"/>
                <wp:positionH relativeFrom="column">
                  <wp:posOffset>2003280</wp:posOffset>
                </wp:positionH>
                <wp:positionV relativeFrom="paragraph">
                  <wp:posOffset>-227820</wp:posOffset>
                </wp:positionV>
                <wp:extent cx="76320" cy="76680"/>
                <wp:effectExtent l="19050" t="38100" r="38100" b="38100"/>
                <wp:wrapNone/>
                <wp:docPr id="1490" name="Ink 14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87">
                      <w14:nvContentPartPr>
                        <w14:cNvContentPartPr/>
                      </w14:nvContentPartPr>
                      <w14:xfrm>
                        <a:off x="0" y="0"/>
                        <a:ext cx="76320" cy="7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90" o:spid="_x0000_s1026" type="#_x0000_t75" style="position:absolute;margin-left:157pt;margin-top:-18.8pt;width:7.5pt;height:7.6pt;z-index:252069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">
                <v:imagedata r:id="rId2488" o:title=""/>
              </v:shape>
            </w:pict>
          </mc:Fallback>
        </mc:AlternateContent>
      </w:r>
      <w:r w:rsidR="00262CCC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068864" behindDoc="0" locked="0" layoutInCell="1" allowOverlap="1">
                <wp:simplePos x="0" y="0"/>
                <wp:positionH relativeFrom="column">
                  <wp:posOffset>1629240</wp:posOffset>
                </wp:positionH>
                <wp:positionV relativeFrom="paragraph">
                  <wp:posOffset>-295860</wp:posOffset>
                </wp:positionV>
                <wp:extent cx="90360" cy="187200"/>
                <wp:effectExtent l="38100" t="38100" r="43180" b="41910"/>
                <wp:wrapNone/>
                <wp:docPr id="1489" name="Ink 14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89">
                      <w14:nvContentPartPr>
                        <w14:cNvContentPartPr/>
                      </w14:nvContentPartPr>
                      <w14:xfrm>
                        <a:off x="0" y="0"/>
                        <a:ext cx="90360" cy="18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89" o:spid="_x0000_s1026" type="#_x0000_t75" style="position:absolute;margin-left:127.45pt;margin-top:-24.1pt;width:8.7pt;height:16.35pt;z-index:252068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">
                <v:imagedata r:id="rId2490" o:title=""/>
              </v:shape>
            </w:pict>
          </mc:Fallback>
        </mc:AlternateContent>
      </w:r>
      <w:r w:rsidR="00262CCC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067840" behindDoc="0" locked="0" layoutInCell="1" allowOverlap="1">
                <wp:simplePos x="0" y="0"/>
                <wp:positionH relativeFrom="column">
                  <wp:posOffset>1424040</wp:posOffset>
                </wp:positionH>
                <wp:positionV relativeFrom="paragraph">
                  <wp:posOffset>-421140</wp:posOffset>
                </wp:positionV>
                <wp:extent cx="127440" cy="1468080"/>
                <wp:effectExtent l="38100" t="38100" r="44450" b="37465"/>
                <wp:wrapNone/>
                <wp:docPr id="1488" name="Ink 14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91">
                      <w14:nvContentPartPr>
                        <w14:cNvContentPartPr/>
                      </w14:nvContentPartPr>
                      <w14:xfrm>
                        <a:off x="0" y="0"/>
                        <a:ext cx="127440" cy="146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88" o:spid="_x0000_s1026" type="#_x0000_t75" style="position:absolute;margin-left:111.45pt;margin-top:-33.85pt;width:11.65pt;height:117.25pt;z-index:252067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">
                <v:imagedata r:id="rId2492" o:title=""/>
              </v:shape>
            </w:pict>
          </mc:Fallback>
        </mc:AlternateContent>
      </w:r>
      <w:r w:rsidR="00262CCC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066816" behindDoc="0" locked="0" layoutInCell="1" allowOverlap="1">
                <wp:simplePos x="0" y="0"/>
                <wp:positionH relativeFrom="column">
                  <wp:posOffset>1119840</wp:posOffset>
                </wp:positionH>
                <wp:positionV relativeFrom="paragraph">
                  <wp:posOffset>728700</wp:posOffset>
                </wp:positionV>
                <wp:extent cx="94320" cy="130320"/>
                <wp:effectExtent l="38100" t="38100" r="39370" b="41275"/>
                <wp:wrapNone/>
                <wp:docPr id="1487" name="Ink 14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93">
                      <w14:nvContentPartPr>
                        <w14:cNvContentPartPr/>
                      </w14:nvContentPartPr>
                      <w14:xfrm>
                        <a:off x="0" y="0"/>
                        <a:ext cx="94320" cy="13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87" o:spid="_x0000_s1026" type="#_x0000_t75" style="position:absolute;margin-left:87.45pt;margin-top:56.6pt;width:8.85pt;height:11.85pt;z-index:252066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">
                <v:imagedata r:id="rId2494" o:title=""/>
              </v:shape>
            </w:pict>
          </mc:Fallback>
        </mc:AlternateContent>
      </w:r>
      <w:r w:rsidR="00262CCC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065792" behindDoc="0" locked="0" layoutInCell="1" allowOverlap="1">
                <wp:simplePos x="0" y="0"/>
                <wp:positionH relativeFrom="column">
                  <wp:posOffset>1047480</wp:posOffset>
                </wp:positionH>
                <wp:positionV relativeFrom="paragraph">
                  <wp:posOffset>608100</wp:posOffset>
                </wp:positionV>
                <wp:extent cx="102240" cy="242640"/>
                <wp:effectExtent l="38100" t="38100" r="31115" b="43180"/>
                <wp:wrapNone/>
                <wp:docPr id="1486" name="Ink 14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95">
                      <w14:nvContentPartPr>
                        <w14:cNvContentPartPr/>
                      </w14:nvContentPartPr>
                      <w14:xfrm>
                        <a:off x="0" y="0"/>
                        <a:ext cx="102240" cy="24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86" o:spid="_x0000_s1026" type="#_x0000_t75" style="position:absolute;margin-left:81.7pt;margin-top:47.25pt;width:9.55pt;height:20.45pt;z-index:252065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">
                <v:imagedata r:id="rId2496" o:title=""/>
              </v:shape>
            </w:pict>
          </mc:Fallback>
        </mc:AlternateContent>
      </w:r>
      <w:r w:rsidR="00262CCC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064768" behindDoc="0" locked="0" layoutInCell="1" allowOverlap="1">
                <wp:simplePos x="0" y="0"/>
                <wp:positionH relativeFrom="column">
                  <wp:posOffset>1048920</wp:posOffset>
                </wp:positionH>
                <wp:positionV relativeFrom="paragraph">
                  <wp:posOffset>581460</wp:posOffset>
                </wp:positionV>
                <wp:extent cx="32400" cy="154800"/>
                <wp:effectExtent l="19050" t="38100" r="43815" b="36195"/>
                <wp:wrapNone/>
                <wp:docPr id="1485" name="Ink 14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97">
                      <w14:nvContentPartPr>
                        <w14:cNvContentPartPr/>
                      </w14:nvContentPartPr>
                      <w14:xfrm>
                        <a:off x="0" y="0"/>
                        <a:ext cx="32400" cy="15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85" o:spid="_x0000_s1026" type="#_x0000_t75" style="position:absolute;margin-left:81.7pt;margin-top:44.9pt;width:4.3pt;height:13.85pt;z-index:252064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">
                <v:imagedata r:id="rId2498" o:title=""/>
              </v:shape>
            </w:pict>
          </mc:Fallback>
        </mc:AlternateContent>
      </w:r>
      <w:r w:rsidR="00262CCC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063744" behindDoc="0" locked="0" layoutInCell="1" allowOverlap="1">
                <wp:simplePos x="0" y="0"/>
                <wp:positionH relativeFrom="column">
                  <wp:posOffset>736800</wp:posOffset>
                </wp:positionH>
                <wp:positionV relativeFrom="paragraph">
                  <wp:posOffset>735180</wp:posOffset>
                </wp:positionV>
                <wp:extent cx="82080" cy="165240"/>
                <wp:effectExtent l="19050" t="38100" r="32385" b="44450"/>
                <wp:wrapNone/>
                <wp:docPr id="1484" name="Ink 14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99">
                      <w14:nvContentPartPr>
                        <w14:cNvContentPartPr/>
                      </w14:nvContentPartPr>
                      <w14:xfrm>
                        <a:off x="0" y="0"/>
                        <a:ext cx="82080" cy="16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84" o:spid="_x0000_s1026" type="#_x0000_t75" style="position:absolute;margin-left:57.25pt;margin-top:57pt;width:8pt;height:14.65pt;z-index:252063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">
                <v:imagedata r:id="rId2500" o:title=""/>
              </v:shape>
            </w:pict>
          </mc:Fallback>
        </mc:AlternateContent>
      </w:r>
      <w:r w:rsidR="00262CCC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062720" behindDoc="0" locked="0" layoutInCell="1" allowOverlap="1">
                <wp:simplePos x="0" y="0"/>
                <wp:positionH relativeFrom="column">
                  <wp:posOffset>763440</wp:posOffset>
                </wp:positionH>
                <wp:positionV relativeFrom="paragraph">
                  <wp:posOffset>366900</wp:posOffset>
                </wp:positionV>
                <wp:extent cx="88920" cy="179280"/>
                <wp:effectExtent l="38100" t="38100" r="44450" b="30480"/>
                <wp:wrapNone/>
                <wp:docPr id="1483" name="Ink 14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01">
                      <w14:nvContentPartPr>
                        <w14:cNvContentPartPr/>
                      </w14:nvContentPartPr>
                      <w14:xfrm>
                        <a:off x="0" y="0"/>
                        <a:ext cx="88920" cy="17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83" o:spid="_x0000_s1026" type="#_x0000_t75" style="position:absolute;margin-left:59.35pt;margin-top:28.15pt;width:8.5pt;height:15.6pt;z-index:252062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">
                <v:imagedata r:id="rId2502" o:title=""/>
              </v:shape>
            </w:pict>
          </mc:Fallback>
        </mc:AlternateContent>
      </w:r>
      <w:r w:rsidR="00262CCC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061696" behindDoc="0" locked="0" layoutInCell="1" allowOverlap="1">
                <wp:simplePos x="0" y="0"/>
                <wp:positionH relativeFrom="column">
                  <wp:posOffset>634920</wp:posOffset>
                </wp:positionH>
                <wp:positionV relativeFrom="paragraph">
                  <wp:posOffset>465540</wp:posOffset>
                </wp:positionV>
                <wp:extent cx="97200" cy="2880"/>
                <wp:effectExtent l="38100" t="38100" r="36195" b="35560"/>
                <wp:wrapNone/>
                <wp:docPr id="1482" name="Ink 14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03">
                      <w14:nvContentPartPr>
                        <w14:cNvContentPartPr/>
                      </w14:nvContentPartPr>
                      <w14:xfrm>
                        <a:off x="0" y="0"/>
                        <a:ext cx="97200" cy="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82" o:spid="_x0000_s1026" type="#_x0000_t75" style="position:absolute;margin-left:49.25pt;margin-top:35.85pt;width:9.15pt;height:1.85pt;z-index:252061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">
                <v:imagedata r:id="rId2504" o:title=""/>
              </v:shape>
            </w:pict>
          </mc:Fallback>
        </mc:AlternateContent>
      </w:r>
      <w:r w:rsidR="00262CCC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060672" behindDoc="0" locked="0" layoutInCell="1" allowOverlap="1">
                <wp:simplePos x="0" y="0"/>
                <wp:positionH relativeFrom="column">
                  <wp:posOffset>459600</wp:posOffset>
                </wp:positionH>
                <wp:positionV relativeFrom="paragraph">
                  <wp:posOffset>828060</wp:posOffset>
                </wp:positionV>
                <wp:extent cx="84600" cy="161640"/>
                <wp:effectExtent l="38100" t="38100" r="29845" b="48260"/>
                <wp:wrapNone/>
                <wp:docPr id="1481" name="Ink 14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05">
                      <w14:nvContentPartPr>
                        <w14:cNvContentPartPr/>
                      </w14:nvContentPartPr>
                      <w14:xfrm>
                        <a:off x="0" y="0"/>
                        <a:ext cx="84600" cy="16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81" o:spid="_x0000_s1026" type="#_x0000_t75" style="position:absolute;margin-left:35.5pt;margin-top:64.45pt;width:8.1pt;height:14.35pt;z-index:252060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">
                <v:imagedata r:id="rId2506" o:title=""/>
              </v:shape>
            </w:pict>
          </mc:Fallback>
        </mc:AlternateContent>
      </w:r>
      <w:r w:rsidR="00262CCC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059648" behindDoc="0" locked="0" layoutInCell="1" allowOverlap="1">
                <wp:simplePos x="0" y="0"/>
                <wp:positionH relativeFrom="column">
                  <wp:posOffset>371400</wp:posOffset>
                </wp:positionH>
                <wp:positionV relativeFrom="paragraph">
                  <wp:posOffset>771900</wp:posOffset>
                </wp:positionV>
                <wp:extent cx="85320" cy="202680"/>
                <wp:effectExtent l="38100" t="38100" r="29210" b="45085"/>
                <wp:wrapNone/>
                <wp:docPr id="1480" name="Ink 14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07">
                      <w14:nvContentPartPr>
                        <w14:cNvContentPartPr/>
                      </w14:nvContentPartPr>
                      <w14:xfrm>
                        <a:off x="0" y="0"/>
                        <a:ext cx="85320" cy="20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80" o:spid="_x0000_s1026" type="#_x0000_t75" style="position:absolute;margin-left:28.45pt;margin-top:60.1pt;width:8.2pt;height:17.4pt;z-index:252059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">
                <v:imagedata r:id="rId2508" o:title=""/>
              </v:shape>
            </w:pict>
          </mc:Fallback>
        </mc:AlternateContent>
      </w:r>
      <w:r w:rsidR="00262CCC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058624" behindDoc="0" locked="0" layoutInCell="1" allowOverlap="1">
                <wp:simplePos x="0" y="0"/>
                <wp:positionH relativeFrom="column">
                  <wp:posOffset>340080</wp:posOffset>
                </wp:positionH>
                <wp:positionV relativeFrom="paragraph">
                  <wp:posOffset>757500</wp:posOffset>
                </wp:positionV>
                <wp:extent cx="29160" cy="141120"/>
                <wp:effectExtent l="38100" t="38100" r="28575" b="49530"/>
                <wp:wrapNone/>
                <wp:docPr id="1479" name="Ink 14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09">
                      <w14:nvContentPartPr>
                        <w14:cNvContentPartPr/>
                      </w14:nvContentPartPr>
                      <w14:xfrm>
                        <a:off x="0" y="0"/>
                        <a:ext cx="29160" cy="14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79" o:spid="_x0000_s1026" type="#_x0000_t75" style="position:absolute;margin-left:25.9pt;margin-top:58.75pt;width:3.75pt;height:12.75pt;z-index:252058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">
                <v:imagedata r:id="rId2510" o:title=""/>
              </v:shape>
            </w:pict>
          </mc:Fallback>
        </mc:AlternateContent>
      </w:r>
      <w:r w:rsidR="00262CCC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057600" behindDoc="0" locked="0" layoutInCell="1" allowOverlap="1">
                <wp:simplePos x="0" y="0"/>
                <wp:positionH relativeFrom="column">
                  <wp:posOffset>496680</wp:posOffset>
                </wp:positionH>
                <wp:positionV relativeFrom="paragraph">
                  <wp:posOffset>519180</wp:posOffset>
                </wp:positionV>
                <wp:extent cx="59040" cy="102240"/>
                <wp:effectExtent l="38100" t="38100" r="36830" b="31115"/>
                <wp:wrapNone/>
                <wp:docPr id="1478" name="Ink 14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11">
                      <w14:nvContentPartPr>
                        <w14:cNvContentPartPr/>
                      </w14:nvContentPartPr>
                      <w14:xfrm>
                        <a:off x="0" y="0"/>
                        <a:ext cx="59040" cy="10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78" o:spid="_x0000_s1026" type="#_x0000_t75" style="position:absolute;margin-left:38.35pt;margin-top:40.3pt;width:6.3pt;height:9.4pt;z-index:252057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">
                <v:imagedata r:id="rId2512" o:title=""/>
              </v:shape>
            </w:pict>
          </mc:Fallback>
        </mc:AlternateContent>
      </w:r>
      <w:r w:rsidR="00262CCC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056576" behindDoc="0" locked="0" layoutInCell="1" allowOverlap="1">
                <wp:simplePos x="0" y="0"/>
                <wp:positionH relativeFrom="column">
                  <wp:posOffset>429000</wp:posOffset>
                </wp:positionH>
                <wp:positionV relativeFrom="paragraph">
                  <wp:posOffset>393540</wp:posOffset>
                </wp:positionV>
                <wp:extent cx="89640" cy="237240"/>
                <wp:effectExtent l="38100" t="38100" r="43815" b="29845"/>
                <wp:wrapNone/>
                <wp:docPr id="1477" name="Ink 14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13">
                      <w14:nvContentPartPr>
                        <w14:cNvContentPartPr/>
                      </w14:nvContentPartPr>
                      <w14:xfrm>
                        <a:off x="0" y="0"/>
                        <a:ext cx="89640" cy="237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77" o:spid="_x0000_s1026" type="#_x0000_t75" style="position:absolute;margin-left:33pt;margin-top:30.4pt;width:8.45pt;height:20.05pt;z-index:252056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">
                <v:imagedata r:id="rId2514" o:title=""/>
              </v:shape>
            </w:pict>
          </mc:Fallback>
        </mc:AlternateContent>
      </w:r>
      <w:r w:rsidR="00262CCC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055552" behindDoc="0" locked="0" layoutInCell="1" allowOverlap="1">
                <wp:simplePos x="0" y="0"/>
                <wp:positionH relativeFrom="column">
                  <wp:posOffset>397320</wp:posOffset>
                </wp:positionH>
                <wp:positionV relativeFrom="paragraph">
                  <wp:posOffset>403260</wp:posOffset>
                </wp:positionV>
                <wp:extent cx="17280" cy="161640"/>
                <wp:effectExtent l="38100" t="38100" r="40005" b="29210"/>
                <wp:wrapNone/>
                <wp:docPr id="1476" name="Ink 14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15">
                      <w14:nvContentPartPr>
                        <w14:cNvContentPartPr/>
                      </w14:nvContentPartPr>
                      <w14:xfrm>
                        <a:off x="0" y="0"/>
                        <a:ext cx="17280" cy="16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76" o:spid="_x0000_s1026" type="#_x0000_t75" style="position:absolute;margin-left:30.6pt;margin-top:30.95pt;width:2.85pt;height:14.3pt;z-index:252055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">
                <v:imagedata r:id="rId2516" o:title=""/>
              </v:shape>
            </w:pict>
          </mc:Fallback>
        </mc:AlternateContent>
      </w:r>
      <w:r w:rsidR="00262CCC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054528" behindDoc="0" locked="0" layoutInCell="1" allowOverlap="1">
                <wp:simplePos x="0" y="0"/>
                <wp:positionH relativeFrom="column">
                  <wp:posOffset>231000</wp:posOffset>
                </wp:positionH>
                <wp:positionV relativeFrom="paragraph">
                  <wp:posOffset>507660</wp:posOffset>
                </wp:positionV>
                <wp:extent cx="97920" cy="3600"/>
                <wp:effectExtent l="38100" t="38100" r="35560" b="34925"/>
                <wp:wrapNone/>
                <wp:docPr id="1475" name="Ink 14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17">
                      <w14:nvContentPartPr>
                        <w14:cNvContentPartPr/>
                      </w14:nvContentPartPr>
                      <w14:xfrm>
                        <a:off x="0" y="0"/>
                        <a:ext cx="97920" cy="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75" o:spid="_x0000_s1026" type="#_x0000_t75" style="position:absolute;margin-left:17.3pt;margin-top:39pt;width:9.3pt;height:2.1pt;z-index:252054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">
                <v:imagedata r:id="rId2518" o:title=""/>
              </v:shape>
            </w:pict>
          </mc:Fallback>
        </mc:AlternateContent>
      </w:r>
      <w:r w:rsidR="00262CCC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053504" behindDoc="0" locked="0" layoutInCell="1" allowOverlap="1">
                <wp:simplePos x="0" y="0"/>
                <wp:positionH relativeFrom="column">
                  <wp:posOffset>412800</wp:posOffset>
                </wp:positionH>
                <wp:positionV relativeFrom="paragraph">
                  <wp:posOffset>155940</wp:posOffset>
                </wp:positionV>
                <wp:extent cx="74160" cy="123840"/>
                <wp:effectExtent l="38100" t="38100" r="40640" b="47625"/>
                <wp:wrapNone/>
                <wp:docPr id="1474" name="Ink 14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19">
                      <w14:nvContentPartPr>
                        <w14:cNvContentPartPr/>
                      </w14:nvContentPartPr>
                      <w14:xfrm>
                        <a:off x="0" y="0"/>
                        <a:ext cx="74160" cy="12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74" o:spid="_x0000_s1026" type="#_x0000_t75" style="position:absolute;margin-left:31.75pt;margin-top:11.55pt;width:7.4pt;height:11.25pt;z-index:252053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">
                <v:imagedata r:id="rId2520" o:title=""/>
              </v:shape>
            </w:pict>
          </mc:Fallback>
        </mc:AlternateContent>
      </w:r>
      <w:r w:rsidR="00262CCC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052480" behindDoc="0" locked="0" layoutInCell="1" allowOverlap="1">
                <wp:simplePos x="0" y="0"/>
                <wp:positionH relativeFrom="column">
                  <wp:posOffset>341880</wp:posOffset>
                </wp:positionH>
                <wp:positionV relativeFrom="paragraph">
                  <wp:posOffset>35700</wp:posOffset>
                </wp:positionV>
                <wp:extent cx="105480" cy="230040"/>
                <wp:effectExtent l="38100" t="38100" r="27940" b="36830"/>
                <wp:wrapNone/>
                <wp:docPr id="1473" name="Ink 14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21">
                      <w14:nvContentPartPr>
                        <w14:cNvContentPartPr/>
                      </w14:nvContentPartPr>
                      <w14:xfrm>
                        <a:off x="0" y="0"/>
                        <a:ext cx="105480" cy="230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73" o:spid="_x0000_s1026" type="#_x0000_t75" style="position:absolute;margin-left:26.15pt;margin-top:2.2pt;width:9.65pt;height:19.4pt;z-index:252052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">
                <v:imagedata r:id="rId2522" o:title=""/>
              </v:shape>
            </w:pict>
          </mc:Fallback>
        </mc:AlternateContent>
      </w:r>
      <w:r w:rsidR="00262CCC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051456" behindDoc="0" locked="0" layoutInCell="1" allowOverlap="1">
                <wp:simplePos x="0" y="0"/>
                <wp:positionH relativeFrom="column">
                  <wp:posOffset>291480</wp:posOffset>
                </wp:positionH>
                <wp:positionV relativeFrom="paragraph">
                  <wp:posOffset>65940</wp:posOffset>
                </wp:positionV>
                <wp:extent cx="51120" cy="112320"/>
                <wp:effectExtent l="38100" t="38100" r="44450" b="40640"/>
                <wp:wrapNone/>
                <wp:docPr id="1472" name="Ink 14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23">
                      <w14:nvContentPartPr>
                        <w14:cNvContentPartPr/>
                      </w14:nvContentPartPr>
                      <w14:xfrm>
                        <a:off x="0" y="0"/>
                        <a:ext cx="51120" cy="11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72" o:spid="_x0000_s1026" type="#_x0000_t75" style="position:absolute;margin-left:22.15pt;margin-top:4.35pt;width:5.65pt;height:10.5pt;z-index:252051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">
                <v:imagedata r:id="rId2524" o:title=""/>
              </v:shape>
            </w:pict>
          </mc:Fallback>
        </mc:AlternateContent>
      </w:r>
      <w:r w:rsidR="00262CCC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050432" behindDoc="0" locked="0" layoutInCell="1" allowOverlap="1">
                <wp:simplePos x="0" y="0"/>
                <wp:positionH relativeFrom="column">
                  <wp:posOffset>1306680</wp:posOffset>
                </wp:positionH>
                <wp:positionV relativeFrom="paragraph">
                  <wp:posOffset>600900</wp:posOffset>
                </wp:positionV>
                <wp:extent cx="124200" cy="214920"/>
                <wp:effectExtent l="38100" t="38100" r="28575" b="52070"/>
                <wp:wrapNone/>
                <wp:docPr id="1471" name="Ink 14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25">
                      <w14:nvContentPartPr>
                        <w14:cNvContentPartPr/>
                      </w14:nvContentPartPr>
                      <w14:xfrm>
                        <a:off x="0" y="0"/>
                        <a:ext cx="124200" cy="21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71" o:spid="_x0000_s1026" type="#_x0000_t75" style="position:absolute;margin-left:102pt;margin-top:46.5pt;width:11.55pt;height:18.65pt;z-index:252050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">
                <v:imagedata r:id="rId2526" o:title=""/>
              </v:shape>
            </w:pict>
          </mc:Fallback>
        </mc:AlternateContent>
      </w:r>
      <w:r w:rsidR="00262CCC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049408" behindDoc="0" locked="0" layoutInCell="1" allowOverlap="1">
                <wp:simplePos x="0" y="0"/>
                <wp:positionH relativeFrom="column">
                  <wp:posOffset>1074120</wp:posOffset>
                </wp:positionH>
                <wp:positionV relativeFrom="paragraph">
                  <wp:posOffset>297420</wp:posOffset>
                </wp:positionV>
                <wp:extent cx="57960" cy="167400"/>
                <wp:effectExtent l="19050" t="38100" r="37465" b="42545"/>
                <wp:wrapNone/>
                <wp:docPr id="1470" name="Ink 14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27">
                      <w14:nvContentPartPr>
                        <w14:cNvContentPartPr/>
                      </w14:nvContentPartPr>
                      <w14:xfrm>
                        <a:off x="0" y="0"/>
                        <a:ext cx="57960" cy="16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70" o:spid="_x0000_s1026" type="#_x0000_t75" style="position:absolute;margin-left:83.75pt;margin-top:22.5pt;width:6.3pt;height:14.9pt;z-index:252049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">
                <v:imagedata r:id="rId2528" o:title=""/>
              </v:shape>
            </w:pict>
          </mc:Fallback>
        </mc:AlternateContent>
      </w:r>
      <w:r w:rsidR="00262CCC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048384" behindDoc="0" locked="0" layoutInCell="1" allowOverlap="1">
                <wp:simplePos x="0" y="0"/>
                <wp:positionH relativeFrom="column">
                  <wp:posOffset>715920</wp:posOffset>
                </wp:positionH>
                <wp:positionV relativeFrom="paragraph">
                  <wp:posOffset>15540</wp:posOffset>
                </wp:positionV>
                <wp:extent cx="59400" cy="180360"/>
                <wp:effectExtent l="38100" t="38100" r="36195" b="48260"/>
                <wp:wrapNone/>
                <wp:docPr id="1469" name="Ink 14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29">
                      <w14:nvContentPartPr>
                        <w14:cNvContentPartPr/>
                      </w14:nvContentPartPr>
                      <w14:xfrm>
                        <a:off x="0" y="0"/>
                        <a:ext cx="59400" cy="18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69" o:spid="_x0000_s1026" type="#_x0000_t75" style="position:absolute;margin-left:55.65pt;margin-top:.4pt;width:6.35pt;height:15.9pt;z-index:252048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">
                <v:imagedata r:id="rId2530" o:title=""/>
              </v:shape>
            </w:pict>
          </mc:Fallback>
        </mc:AlternateContent>
      </w:r>
      <w:r w:rsidR="00262CCC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047360" behindDoc="0" locked="0" layoutInCell="1" allowOverlap="1">
                <wp:simplePos x="0" y="0"/>
                <wp:positionH relativeFrom="column">
                  <wp:posOffset>340440</wp:posOffset>
                </wp:positionH>
                <wp:positionV relativeFrom="paragraph">
                  <wp:posOffset>-241140</wp:posOffset>
                </wp:positionV>
                <wp:extent cx="63000" cy="171000"/>
                <wp:effectExtent l="38100" t="38100" r="32385" b="38735"/>
                <wp:wrapNone/>
                <wp:docPr id="1468" name="Ink 14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31">
                      <w14:nvContentPartPr>
                        <w14:cNvContentPartPr/>
                      </w14:nvContentPartPr>
                      <w14:xfrm>
                        <a:off x="0" y="0"/>
                        <a:ext cx="63000" cy="17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68" o:spid="_x0000_s1026" type="#_x0000_t75" style="position:absolute;margin-left:26pt;margin-top:-19.9pt;width:6.6pt;height:15.2pt;z-index:252047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">
                <v:imagedata r:id="rId2532" o:title=""/>
              </v:shape>
            </w:pict>
          </mc:Fallback>
        </mc:AlternateContent>
      </w:r>
    </w:p>
    <w:p w:rsidR="00907124" w:rsidRDefault="00D94850" w:rsidP="00907124">
      <w:pPr>
        <w:rPr>
          <w:highlight w:val="yellow"/>
          <w:lang w:val="el-GR"/>
        </w:rPr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961792" behindDoc="0" locked="0" layoutInCell="1" allowOverlap="1">
                <wp:simplePos x="0" y="0"/>
                <wp:positionH relativeFrom="column">
                  <wp:posOffset>5652240</wp:posOffset>
                </wp:positionH>
                <wp:positionV relativeFrom="paragraph">
                  <wp:posOffset>6962540</wp:posOffset>
                </wp:positionV>
                <wp:extent cx="122400" cy="183960"/>
                <wp:effectExtent l="38100" t="38100" r="30480" b="45085"/>
                <wp:wrapNone/>
                <wp:docPr id="3282" name="Ink 32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33">
                      <w14:nvContentPartPr>
                        <w14:cNvContentPartPr/>
                      </w14:nvContentPartPr>
                      <w14:xfrm>
                        <a:off x="0" y="0"/>
                        <a:ext cx="122400" cy="18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82" o:spid="_x0000_s1026" type="#_x0000_t75" style="position:absolute;margin-left:444.3pt;margin-top:547.35pt;width:11.25pt;height:16.3pt;z-index:25296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">
                <v:imagedata r:id="rId253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960768" behindDoc="0" locked="0" layoutInCell="1" allowOverlap="1">
                <wp:simplePos x="0" y="0"/>
                <wp:positionH relativeFrom="column">
                  <wp:posOffset>5665200</wp:posOffset>
                </wp:positionH>
                <wp:positionV relativeFrom="paragraph">
                  <wp:posOffset>7248740</wp:posOffset>
                </wp:positionV>
                <wp:extent cx="48960" cy="41040"/>
                <wp:effectExtent l="38100" t="38100" r="46355" b="35560"/>
                <wp:wrapNone/>
                <wp:docPr id="3281" name="Ink 32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35">
                      <w14:nvContentPartPr>
                        <w14:cNvContentPartPr/>
                      </w14:nvContentPartPr>
                      <w14:xfrm>
                        <a:off x="0" y="0"/>
                        <a:ext cx="48960" cy="4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81" o:spid="_x0000_s1026" type="#_x0000_t75" style="position:absolute;margin-left:445.3pt;margin-top:569.85pt;width:5.6pt;height:5.05pt;z-index:25296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">
                <v:imagedata r:id="rId253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959744" behindDoc="0" locked="0" layoutInCell="1" allowOverlap="1">
                <wp:simplePos x="0" y="0"/>
                <wp:positionH relativeFrom="column">
                  <wp:posOffset>5394840</wp:posOffset>
                </wp:positionH>
                <wp:positionV relativeFrom="paragraph">
                  <wp:posOffset>7055060</wp:posOffset>
                </wp:positionV>
                <wp:extent cx="162000" cy="250200"/>
                <wp:effectExtent l="38100" t="38100" r="28575" b="54610"/>
                <wp:wrapNone/>
                <wp:docPr id="3280" name="Ink 32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37">
                      <w14:nvContentPartPr>
                        <w14:cNvContentPartPr/>
                      </w14:nvContentPartPr>
                      <w14:xfrm>
                        <a:off x="0" y="0"/>
                        <a:ext cx="162000" cy="25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80" o:spid="_x0000_s1026" type="#_x0000_t75" style="position:absolute;margin-left:423.95pt;margin-top:554.55pt;width:14.45pt;height:21.6pt;z-index:25295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">
                <v:imagedata r:id="rId253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958720" behindDoc="0" locked="0" layoutInCell="1" allowOverlap="1">
                <wp:simplePos x="0" y="0"/>
                <wp:positionH relativeFrom="column">
                  <wp:posOffset>5171280</wp:posOffset>
                </wp:positionH>
                <wp:positionV relativeFrom="paragraph">
                  <wp:posOffset>7231460</wp:posOffset>
                </wp:positionV>
                <wp:extent cx="73800" cy="81360"/>
                <wp:effectExtent l="57150" t="38100" r="59690" b="52070"/>
                <wp:wrapNone/>
                <wp:docPr id="3279" name="Ink 32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39">
                      <w14:nvContentPartPr>
                        <w14:cNvContentPartPr/>
                      </w14:nvContentPartPr>
                      <w14:xfrm>
                        <a:off x="0" y="0"/>
                        <a:ext cx="73800" cy="81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79" o:spid="_x0000_s1026" type="#_x0000_t75" style="position:absolute;margin-left:406.1pt;margin-top:568.45pt;width:7.8pt;height:8.1pt;z-index:25295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">
                <v:imagedata r:id="rId254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957696" behindDoc="0" locked="0" layoutInCell="1" allowOverlap="1">
                <wp:simplePos x="0" y="0"/>
                <wp:positionH relativeFrom="column">
                  <wp:posOffset>4990200</wp:posOffset>
                </wp:positionH>
                <wp:positionV relativeFrom="paragraph">
                  <wp:posOffset>7234340</wp:posOffset>
                </wp:positionV>
                <wp:extent cx="32400" cy="116640"/>
                <wp:effectExtent l="38100" t="38100" r="43815" b="36195"/>
                <wp:wrapNone/>
                <wp:docPr id="3278" name="Ink 32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41">
                      <w14:nvContentPartPr>
                        <w14:cNvContentPartPr/>
                      </w14:nvContentPartPr>
                      <w14:xfrm>
                        <a:off x="0" y="0"/>
                        <a:ext cx="32400" cy="11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78" o:spid="_x0000_s1026" type="#_x0000_t75" style="position:absolute;margin-left:392.3pt;margin-top:568.85pt;width:4.1pt;height:10.85pt;z-index:25295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">
                <v:imagedata r:id="rId254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956672" behindDoc="0" locked="0" layoutInCell="1" allowOverlap="1">
                <wp:simplePos x="0" y="0"/>
                <wp:positionH relativeFrom="column">
                  <wp:posOffset>4929360</wp:posOffset>
                </wp:positionH>
                <wp:positionV relativeFrom="paragraph">
                  <wp:posOffset>7141100</wp:posOffset>
                </wp:positionV>
                <wp:extent cx="22680" cy="46800"/>
                <wp:effectExtent l="38100" t="38100" r="34925" b="48895"/>
                <wp:wrapNone/>
                <wp:docPr id="3277" name="Ink 32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43">
                      <w14:nvContentPartPr>
                        <w14:cNvContentPartPr/>
                      </w14:nvContentPartPr>
                      <w14:xfrm>
                        <a:off x="0" y="0"/>
                        <a:ext cx="22680" cy="4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77" o:spid="_x0000_s1026" type="#_x0000_t75" style="position:absolute;margin-left:387.35pt;margin-top:561.45pt;width:3.2pt;height:5.35pt;z-index:25295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">
                <v:imagedata r:id="rId254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955648" behindDoc="0" locked="0" layoutInCell="1" allowOverlap="1">
                <wp:simplePos x="0" y="0"/>
                <wp:positionH relativeFrom="column">
                  <wp:posOffset>4907040</wp:posOffset>
                </wp:positionH>
                <wp:positionV relativeFrom="paragraph">
                  <wp:posOffset>7285460</wp:posOffset>
                </wp:positionV>
                <wp:extent cx="35280" cy="52200"/>
                <wp:effectExtent l="38100" t="19050" r="41275" b="24130"/>
                <wp:wrapNone/>
                <wp:docPr id="3276" name="Ink 32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45">
                      <w14:nvContentPartPr>
                        <w14:cNvContentPartPr/>
                      </w14:nvContentPartPr>
                      <w14:xfrm>
                        <a:off x="0" y="0"/>
                        <a:ext cx="35280" cy="5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76" o:spid="_x0000_s1026" type="#_x0000_t75" style="position:absolute;margin-left:385.8pt;margin-top:572.95pt;width:4.15pt;height:5.2pt;z-index:25295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">
                <v:imagedata r:id="rId254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954624" behindDoc="0" locked="0" layoutInCell="1" allowOverlap="1">
                <wp:simplePos x="0" y="0"/>
                <wp:positionH relativeFrom="column">
                  <wp:posOffset>4888320</wp:posOffset>
                </wp:positionH>
                <wp:positionV relativeFrom="paragraph">
                  <wp:posOffset>7225340</wp:posOffset>
                </wp:positionV>
                <wp:extent cx="29880" cy="117360"/>
                <wp:effectExtent l="38100" t="38100" r="27305" b="35560"/>
                <wp:wrapNone/>
                <wp:docPr id="3275" name="Ink 32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47">
                      <w14:nvContentPartPr>
                        <w14:cNvContentPartPr/>
                      </w14:nvContentPartPr>
                      <w14:xfrm>
                        <a:off x="0" y="0"/>
                        <a:ext cx="29880" cy="11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75" o:spid="_x0000_s1026" type="#_x0000_t75" style="position:absolute;margin-left:384.25pt;margin-top:568.25pt;width:3.65pt;height:10.55pt;z-index:25295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">
                <v:imagedata r:id="rId254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953600" behindDoc="0" locked="0" layoutInCell="1" allowOverlap="1">
                <wp:simplePos x="0" y="0"/>
                <wp:positionH relativeFrom="column">
                  <wp:posOffset>4749720</wp:posOffset>
                </wp:positionH>
                <wp:positionV relativeFrom="paragraph">
                  <wp:posOffset>7195460</wp:posOffset>
                </wp:positionV>
                <wp:extent cx="40680" cy="243720"/>
                <wp:effectExtent l="38100" t="38100" r="35560" b="42545"/>
                <wp:wrapNone/>
                <wp:docPr id="3274" name="Ink 32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49">
                      <w14:nvContentPartPr>
                        <w14:cNvContentPartPr/>
                      </w14:nvContentPartPr>
                      <w14:xfrm>
                        <a:off x="0" y="0"/>
                        <a:ext cx="40680" cy="24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74" o:spid="_x0000_s1026" type="#_x0000_t75" style="position:absolute;margin-left:373.2pt;margin-top:565.85pt;width:4.8pt;height:20.7pt;z-index:25295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">
                <v:imagedata r:id="rId255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952576" behindDoc="0" locked="0" layoutInCell="1" allowOverlap="1">
                <wp:simplePos x="0" y="0"/>
                <wp:positionH relativeFrom="column">
                  <wp:posOffset>4761960</wp:posOffset>
                </wp:positionH>
                <wp:positionV relativeFrom="paragraph">
                  <wp:posOffset>7262060</wp:posOffset>
                </wp:positionV>
                <wp:extent cx="109800" cy="52200"/>
                <wp:effectExtent l="38100" t="38100" r="24130" b="24130"/>
                <wp:wrapNone/>
                <wp:docPr id="3273" name="Ink 32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51">
                      <w14:nvContentPartPr>
                        <w14:cNvContentPartPr/>
                      </w14:nvContentPartPr>
                      <w14:xfrm>
                        <a:off x="0" y="0"/>
                        <a:ext cx="109800" cy="5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73" o:spid="_x0000_s1026" type="#_x0000_t75" style="position:absolute;margin-left:374.4pt;margin-top:571.25pt;width:10pt;height:5.4pt;z-index:25295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">
                <v:imagedata r:id="rId255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951552" behindDoc="0" locked="0" layoutInCell="1" allowOverlap="1">
                <wp:simplePos x="0" y="0"/>
                <wp:positionH relativeFrom="column">
                  <wp:posOffset>4664760</wp:posOffset>
                </wp:positionH>
                <wp:positionV relativeFrom="paragraph">
                  <wp:posOffset>7201220</wp:posOffset>
                </wp:positionV>
                <wp:extent cx="21600" cy="272880"/>
                <wp:effectExtent l="38100" t="38100" r="35560" b="32385"/>
                <wp:wrapNone/>
                <wp:docPr id="3272" name="Ink 32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53">
                      <w14:nvContentPartPr>
                        <w14:cNvContentPartPr/>
                      </w14:nvContentPartPr>
                      <w14:xfrm>
                        <a:off x="0" y="0"/>
                        <a:ext cx="21600" cy="27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72" o:spid="_x0000_s1026" type="#_x0000_t75" style="position:absolute;margin-left:366.55pt;margin-top:566.4pt;width:3.3pt;height:23.05pt;z-index:25295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">
                <v:imagedata r:id="rId255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950528" behindDoc="0" locked="0" layoutInCell="1" allowOverlap="1">
                <wp:simplePos x="0" y="0"/>
                <wp:positionH relativeFrom="column">
                  <wp:posOffset>4538040</wp:posOffset>
                </wp:positionH>
                <wp:positionV relativeFrom="paragraph">
                  <wp:posOffset>7305620</wp:posOffset>
                </wp:positionV>
                <wp:extent cx="162360" cy="71280"/>
                <wp:effectExtent l="38100" t="38100" r="0" b="43180"/>
                <wp:wrapNone/>
                <wp:docPr id="3271" name="Ink 32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55">
                      <w14:nvContentPartPr>
                        <w14:cNvContentPartPr/>
                      </w14:nvContentPartPr>
                      <w14:xfrm>
                        <a:off x="0" y="0"/>
                        <a:ext cx="162360" cy="7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71" o:spid="_x0000_s1026" type="#_x0000_t75" style="position:absolute;margin-left:356.6pt;margin-top:574.45pt;width:14.15pt;height:7.15pt;z-index:25295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">
                <v:imagedata r:id="rId255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949504" behindDoc="0" locked="0" layoutInCell="1" allowOverlap="1">
                <wp:simplePos x="0" y="0"/>
                <wp:positionH relativeFrom="column">
                  <wp:posOffset>4359120</wp:posOffset>
                </wp:positionH>
                <wp:positionV relativeFrom="paragraph">
                  <wp:posOffset>7217420</wp:posOffset>
                </wp:positionV>
                <wp:extent cx="132120" cy="249840"/>
                <wp:effectExtent l="38100" t="38100" r="39370" b="36195"/>
                <wp:wrapNone/>
                <wp:docPr id="3270" name="Ink 32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57">
                      <w14:nvContentPartPr>
                        <w14:cNvContentPartPr/>
                      </w14:nvContentPartPr>
                      <w14:xfrm>
                        <a:off x="0" y="0"/>
                        <a:ext cx="132120" cy="24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70" o:spid="_x0000_s1026" type="#_x0000_t75" style="position:absolute;margin-left:342.55pt;margin-top:567.45pt;width:12pt;height:21.25pt;z-index:25294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">
                <v:imagedata r:id="rId255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948480" behindDoc="0" locked="0" layoutInCell="1" allowOverlap="1">
                <wp:simplePos x="0" y="0"/>
                <wp:positionH relativeFrom="column">
                  <wp:posOffset>4031160</wp:posOffset>
                </wp:positionH>
                <wp:positionV relativeFrom="paragraph">
                  <wp:posOffset>7332260</wp:posOffset>
                </wp:positionV>
                <wp:extent cx="103320" cy="122760"/>
                <wp:effectExtent l="38100" t="38100" r="49530" b="48895"/>
                <wp:wrapNone/>
                <wp:docPr id="3269" name="Ink 32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59">
                      <w14:nvContentPartPr>
                        <w14:cNvContentPartPr/>
                      </w14:nvContentPartPr>
                      <w14:xfrm>
                        <a:off x="0" y="0"/>
                        <a:ext cx="103320" cy="12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69" o:spid="_x0000_s1026" type="#_x0000_t75" style="position:absolute;margin-left:316.5pt;margin-top:576.45pt;width:10pt;height:11.25pt;z-index:25294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">
                <v:imagedata r:id="rId256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947456" behindDoc="0" locked="0" layoutInCell="1" allowOverlap="1">
                <wp:simplePos x="0" y="0"/>
                <wp:positionH relativeFrom="column">
                  <wp:posOffset>3919920</wp:posOffset>
                </wp:positionH>
                <wp:positionV relativeFrom="paragraph">
                  <wp:posOffset>7362500</wp:posOffset>
                </wp:positionV>
                <wp:extent cx="89640" cy="98640"/>
                <wp:effectExtent l="38100" t="38100" r="43815" b="34925"/>
                <wp:wrapNone/>
                <wp:docPr id="3268" name="Ink 32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61">
                      <w14:nvContentPartPr>
                        <w14:cNvContentPartPr/>
                      </w14:nvContentPartPr>
                      <w14:xfrm>
                        <a:off x="0" y="0"/>
                        <a:ext cx="89640" cy="9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68" o:spid="_x0000_s1026" type="#_x0000_t75" style="position:absolute;margin-left:307.85pt;margin-top:579.1pt;width:8.5pt;height:9.05pt;z-index:25294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">
                <v:imagedata r:id="rId256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946432" behindDoc="0" locked="0" layoutInCell="1" allowOverlap="1">
                <wp:simplePos x="0" y="0"/>
                <wp:positionH relativeFrom="column">
                  <wp:posOffset>3891480</wp:posOffset>
                </wp:positionH>
                <wp:positionV relativeFrom="paragraph">
                  <wp:posOffset>7380140</wp:posOffset>
                </wp:positionV>
                <wp:extent cx="28800" cy="83160"/>
                <wp:effectExtent l="38100" t="38100" r="47625" b="50800"/>
                <wp:wrapNone/>
                <wp:docPr id="3267" name="Ink 32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63">
                      <w14:nvContentPartPr>
                        <w14:cNvContentPartPr/>
                      </w14:nvContentPartPr>
                      <w14:xfrm>
                        <a:off x="0" y="0"/>
                        <a:ext cx="28800" cy="8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67" o:spid="_x0000_s1026" type="#_x0000_t75" style="position:absolute;margin-left:305.85pt;margin-top:580.4pt;width:3.8pt;height:8.25pt;z-index:25294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">
                <v:imagedata r:id="rId256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945408" behindDoc="0" locked="0" layoutInCell="1" allowOverlap="1">
                <wp:simplePos x="0" y="0"/>
                <wp:positionH relativeFrom="column">
                  <wp:posOffset>3636240</wp:posOffset>
                </wp:positionH>
                <wp:positionV relativeFrom="paragraph">
                  <wp:posOffset>7372220</wp:posOffset>
                </wp:positionV>
                <wp:extent cx="203760" cy="81360"/>
                <wp:effectExtent l="38100" t="38100" r="44450" b="33020"/>
                <wp:wrapNone/>
                <wp:docPr id="3266" name="Ink 32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65">
                      <w14:nvContentPartPr>
                        <w14:cNvContentPartPr/>
                      </w14:nvContentPartPr>
                      <w14:xfrm>
                        <a:off x="0" y="0"/>
                        <a:ext cx="203760" cy="81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66" o:spid="_x0000_s1026" type="#_x0000_t75" style="position:absolute;margin-left:285.55pt;margin-top:579.7pt;width:17.5pt;height:8pt;z-index:25294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">
                <v:imagedata r:id="rId256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944384" behindDoc="0" locked="0" layoutInCell="1" allowOverlap="1">
                <wp:simplePos x="0" y="0"/>
                <wp:positionH relativeFrom="column">
                  <wp:posOffset>3640560</wp:posOffset>
                </wp:positionH>
                <wp:positionV relativeFrom="paragraph">
                  <wp:posOffset>7309940</wp:posOffset>
                </wp:positionV>
                <wp:extent cx="41760" cy="165240"/>
                <wp:effectExtent l="38100" t="38100" r="34925" b="25400"/>
                <wp:wrapNone/>
                <wp:docPr id="3265" name="Ink 32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67">
                      <w14:nvContentPartPr>
                        <w14:cNvContentPartPr/>
                      </w14:nvContentPartPr>
                      <w14:xfrm>
                        <a:off x="0" y="0"/>
                        <a:ext cx="41760" cy="16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65" o:spid="_x0000_s1026" type="#_x0000_t75" style="position:absolute;margin-left:285.9pt;margin-top:575.1pt;width:4.75pt;height:14.25pt;z-index:25294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">
                <v:imagedata r:id="rId256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943360" behindDoc="0" locked="0" layoutInCell="1" allowOverlap="1">
                <wp:simplePos x="0" y="0"/>
                <wp:positionH relativeFrom="column">
                  <wp:posOffset>3491520</wp:posOffset>
                </wp:positionH>
                <wp:positionV relativeFrom="paragraph">
                  <wp:posOffset>7193300</wp:posOffset>
                </wp:positionV>
                <wp:extent cx="78480" cy="282240"/>
                <wp:effectExtent l="38100" t="38100" r="36195" b="41910"/>
                <wp:wrapNone/>
                <wp:docPr id="3264" name="Ink 32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69">
                      <w14:nvContentPartPr>
                        <w14:cNvContentPartPr/>
                      </w14:nvContentPartPr>
                      <w14:xfrm>
                        <a:off x="0" y="0"/>
                        <a:ext cx="78480" cy="28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64" o:spid="_x0000_s1026" type="#_x0000_t75" style="position:absolute;margin-left:274pt;margin-top:565.6pt;width:7.8pt;height:23.65pt;z-index:25294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">
                <v:imagedata r:id="rId257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942336" behindDoc="0" locked="0" layoutInCell="1" allowOverlap="1">
                <wp:simplePos x="0" y="0"/>
                <wp:positionH relativeFrom="column">
                  <wp:posOffset>3386760</wp:posOffset>
                </wp:positionH>
                <wp:positionV relativeFrom="paragraph">
                  <wp:posOffset>7367540</wp:posOffset>
                </wp:positionV>
                <wp:extent cx="78480" cy="113040"/>
                <wp:effectExtent l="38100" t="38100" r="36195" b="39370"/>
                <wp:wrapNone/>
                <wp:docPr id="3263" name="Ink 32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71">
                      <w14:nvContentPartPr>
                        <w14:cNvContentPartPr/>
                      </w14:nvContentPartPr>
                      <w14:xfrm>
                        <a:off x="0" y="0"/>
                        <a:ext cx="78480" cy="11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63" o:spid="_x0000_s1026" type="#_x0000_t75" style="position:absolute;margin-left:266.05pt;margin-top:579.5pt;width:7.55pt;height:10.25pt;z-index:25294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">
                <v:imagedata r:id="rId257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941312" behindDoc="0" locked="0" layoutInCell="1" allowOverlap="1">
                <wp:simplePos x="0" y="0"/>
                <wp:positionH relativeFrom="column">
                  <wp:posOffset>3243840</wp:posOffset>
                </wp:positionH>
                <wp:positionV relativeFrom="paragraph">
                  <wp:posOffset>7267820</wp:posOffset>
                </wp:positionV>
                <wp:extent cx="25200" cy="379080"/>
                <wp:effectExtent l="38100" t="38100" r="32385" b="40640"/>
                <wp:wrapNone/>
                <wp:docPr id="3262" name="Ink 32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73">
                      <w14:nvContentPartPr>
                        <w14:cNvContentPartPr/>
                      </w14:nvContentPartPr>
                      <w14:xfrm>
                        <a:off x="0" y="0"/>
                        <a:ext cx="25200" cy="37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62" o:spid="_x0000_s1026" type="#_x0000_t75" style="position:absolute;margin-left:254.55pt;margin-top:571.6pt;width:3.65pt;height:31.25pt;z-index:25294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">
                <v:imagedata r:id="rId257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940288" behindDoc="0" locked="0" layoutInCell="1" allowOverlap="1">
                <wp:simplePos x="0" y="0"/>
                <wp:positionH relativeFrom="column">
                  <wp:posOffset>3252120</wp:posOffset>
                </wp:positionH>
                <wp:positionV relativeFrom="paragraph">
                  <wp:posOffset>7336940</wp:posOffset>
                </wp:positionV>
                <wp:extent cx="127800" cy="130320"/>
                <wp:effectExtent l="38100" t="38100" r="5715" b="41275"/>
                <wp:wrapNone/>
                <wp:docPr id="3261" name="Ink 32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75">
                      <w14:nvContentPartPr>
                        <w14:cNvContentPartPr/>
                      </w14:nvContentPartPr>
                      <w14:xfrm>
                        <a:off x="0" y="0"/>
                        <a:ext cx="127800" cy="13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61" o:spid="_x0000_s1026" type="#_x0000_t75" style="position:absolute;margin-left:255.1pt;margin-top:576.9pt;width:11.75pt;height:12pt;z-index:25294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">
                <v:imagedata r:id="rId257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939264" behindDoc="0" locked="0" layoutInCell="1" allowOverlap="1">
                <wp:simplePos x="0" y="0"/>
                <wp:positionH relativeFrom="column">
                  <wp:posOffset>5126640</wp:posOffset>
                </wp:positionH>
                <wp:positionV relativeFrom="paragraph">
                  <wp:posOffset>6820340</wp:posOffset>
                </wp:positionV>
                <wp:extent cx="95400" cy="144720"/>
                <wp:effectExtent l="38100" t="38100" r="38100" b="46355"/>
                <wp:wrapNone/>
                <wp:docPr id="3260" name="Ink 32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77">
                      <w14:nvContentPartPr>
                        <w14:cNvContentPartPr/>
                      </w14:nvContentPartPr>
                      <w14:xfrm>
                        <a:off x="0" y="0"/>
                        <a:ext cx="95400" cy="14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60" o:spid="_x0000_s1026" type="#_x0000_t75" style="position:absolute;margin-left:402.9pt;margin-top:536.2pt;width:9.05pt;height:13.15pt;z-index:25293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">
                <v:imagedata r:id="rId257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938240" behindDoc="0" locked="0" layoutInCell="1" allowOverlap="1">
                <wp:simplePos x="0" y="0"/>
                <wp:positionH relativeFrom="column">
                  <wp:posOffset>4991280</wp:posOffset>
                </wp:positionH>
                <wp:positionV relativeFrom="paragraph">
                  <wp:posOffset>6858140</wp:posOffset>
                </wp:positionV>
                <wp:extent cx="91800" cy="117360"/>
                <wp:effectExtent l="38100" t="38100" r="41910" b="35560"/>
                <wp:wrapNone/>
                <wp:docPr id="3259" name="Ink 32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79">
                      <w14:nvContentPartPr>
                        <w14:cNvContentPartPr/>
                      </w14:nvContentPartPr>
                      <w14:xfrm>
                        <a:off x="0" y="0"/>
                        <a:ext cx="91800" cy="11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59" o:spid="_x0000_s1026" type="#_x0000_t75" style="position:absolute;margin-left:392.15pt;margin-top:539.25pt;width:8.75pt;height:10.85pt;z-index:252938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">
                <v:imagedata r:id="rId258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937216" behindDoc="0" locked="0" layoutInCell="1" allowOverlap="1">
                <wp:simplePos x="0" y="0"/>
                <wp:positionH relativeFrom="column">
                  <wp:posOffset>4894440</wp:posOffset>
                </wp:positionH>
                <wp:positionV relativeFrom="paragraph">
                  <wp:posOffset>6783260</wp:posOffset>
                </wp:positionV>
                <wp:extent cx="238680" cy="170280"/>
                <wp:effectExtent l="38100" t="38100" r="47625" b="39370"/>
                <wp:wrapNone/>
                <wp:docPr id="3258" name="Ink 32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81">
                      <w14:nvContentPartPr>
                        <w14:cNvContentPartPr/>
                      </w14:nvContentPartPr>
                      <w14:xfrm>
                        <a:off x="0" y="0"/>
                        <a:ext cx="238680" cy="17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58" o:spid="_x0000_s1026" type="#_x0000_t75" style="position:absolute;margin-left:384.6pt;margin-top:533.3pt;width:20.6pt;height:15.1pt;z-index:252937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">
                <v:imagedata r:id="rId258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936192" behindDoc="0" locked="0" layoutInCell="1" allowOverlap="1">
                <wp:simplePos x="0" y="0"/>
                <wp:positionH relativeFrom="column">
                  <wp:posOffset>4583400</wp:posOffset>
                </wp:positionH>
                <wp:positionV relativeFrom="paragraph">
                  <wp:posOffset>6840140</wp:posOffset>
                </wp:positionV>
                <wp:extent cx="136800" cy="122040"/>
                <wp:effectExtent l="38100" t="38100" r="15875" b="49530"/>
                <wp:wrapNone/>
                <wp:docPr id="3257" name="Ink 32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83">
                      <w14:nvContentPartPr>
                        <w14:cNvContentPartPr/>
                      </w14:nvContentPartPr>
                      <w14:xfrm>
                        <a:off x="0" y="0"/>
                        <a:ext cx="136800" cy="12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57" o:spid="_x0000_s1026" type="#_x0000_t75" style="position:absolute;margin-left:5in;margin-top:537.65pt;width:12.45pt;height:11.55pt;z-index:252936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">
                <v:imagedata r:id="rId258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935168" behindDoc="0" locked="0" layoutInCell="1" allowOverlap="1">
                <wp:simplePos x="0" y="0"/>
                <wp:positionH relativeFrom="column">
                  <wp:posOffset>4457760</wp:posOffset>
                </wp:positionH>
                <wp:positionV relativeFrom="paragraph">
                  <wp:posOffset>6852380</wp:posOffset>
                </wp:positionV>
                <wp:extent cx="119880" cy="124200"/>
                <wp:effectExtent l="38100" t="38100" r="52070" b="47625"/>
                <wp:wrapNone/>
                <wp:docPr id="3256" name="Ink 32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85">
                      <w14:nvContentPartPr>
                        <w14:cNvContentPartPr/>
                      </w14:nvContentPartPr>
                      <w14:xfrm>
                        <a:off x="0" y="0"/>
                        <a:ext cx="119880" cy="12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56" o:spid="_x0000_s1026" type="#_x0000_t75" style="position:absolute;margin-left:350.1pt;margin-top:538.65pt;width:11.3pt;height:11.55pt;z-index:252935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">
                <v:imagedata r:id="rId258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934144" behindDoc="0" locked="0" layoutInCell="1" allowOverlap="1">
                <wp:simplePos x="0" y="0"/>
                <wp:positionH relativeFrom="column">
                  <wp:posOffset>4336080</wp:posOffset>
                </wp:positionH>
                <wp:positionV relativeFrom="paragraph">
                  <wp:posOffset>6871820</wp:posOffset>
                </wp:positionV>
                <wp:extent cx="96120" cy="123120"/>
                <wp:effectExtent l="38100" t="38100" r="37465" b="48895"/>
                <wp:wrapNone/>
                <wp:docPr id="3255" name="Ink 32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87">
                      <w14:nvContentPartPr>
                        <w14:cNvContentPartPr/>
                      </w14:nvContentPartPr>
                      <w14:xfrm>
                        <a:off x="0" y="0"/>
                        <a:ext cx="96120" cy="12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55" o:spid="_x0000_s1026" type="#_x0000_t75" style="position:absolute;margin-left:340.5pt;margin-top:540.1pt;width:9.4pt;height:11.65pt;z-index:252934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">
                <v:imagedata r:id="rId258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933120" behindDoc="0" locked="0" layoutInCell="1" allowOverlap="1">
                <wp:simplePos x="0" y="0"/>
                <wp:positionH relativeFrom="column">
                  <wp:posOffset>3899760</wp:posOffset>
                </wp:positionH>
                <wp:positionV relativeFrom="paragraph">
                  <wp:posOffset>6902060</wp:posOffset>
                </wp:positionV>
                <wp:extent cx="260640" cy="129960"/>
                <wp:effectExtent l="38100" t="38100" r="44450" b="41910"/>
                <wp:wrapNone/>
                <wp:docPr id="3254" name="Ink 32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89">
                      <w14:nvContentPartPr>
                        <w14:cNvContentPartPr/>
                      </w14:nvContentPartPr>
                      <w14:xfrm>
                        <a:off x="0" y="0"/>
                        <a:ext cx="260640" cy="12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54" o:spid="_x0000_s1026" type="#_x0000_t75" style="position:absolute;margin-left:306.15pt;margin-top:542.5pt;width:22.25pt;height:12pt;z-index:252933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">
                <v:imagedata r:id="rId259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932096" behindDoc="0" locked="0" layoutInCell="1" allowOverlap="1">
                <wp:simplePos x="0" y="0"/>
                <wp:positionH relativeFrom="column">
                  <wp:posOffset>3816960</wp:posOffset>
                </wp:positionH>
                <wp:positionV relativeFrom="paragraph">
                  <wp:posOffset>6879740</wp:posOffset>
                </wp:positionV>
                <wp:extent cx="10800" cy="21600"/>
                <wp:effectExtent l="38100" t="38100" r="27305" b="35560"/>
                <wp:wrapNone/>
                <wp:docPr id="3253" name="Ink 32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91">
                      <w14:nvContentPartPr>
                        <w14:cNvContentPartPr/>
                      </w14:nvContentPartPr>
                      <w14:xfrm>
                        <a:off x="0" y="0"/>
                        <a:ext cx="10800" cy="2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53" o:spid="_x0000_s1026" type="#_x0000_t75" style="position:absolute;margin-left:299.8pt;margin-top:540.95pt;width:2.25pt;height:3.2pt;z-index:252932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">
                <v:imagedata r:id="rId259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931072" behindDoc="0" locked="0" layoutInCell="1" allowOverlap="1">
                <wp:simplePos x="0" y="0"/>
                <wp:positionH relativeFrom="column">
                  <wp:posOffset>3757560</wp:posOffset>
                </wp:positionH>
                <wp:positionV relativeFrom="paragraph">
                  <wp:posOffset>6917900</wp:posOffset>
                </wp:positionV>
                <wp:extent cx="97920" cy="140040"/>
                <wp:effectExtent l="38100" t="38100" r="35560" b="50800"/>
                <wp:wrapNone/>
                <wp:docPr id="3252" name="Ink 32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93">
                      <w14:nvContentPartPr>
                        <w14:cNvContentPartPr/>
                      </w14:nvContentPartPr>
                      <w14:xfrm>
                        <a:off x="0" y="0"/>
                        <a:ext cx="97920" cy="140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52" o:spid="_x0000_s1026" type="#_x0000_t75" style="position:absolute;margin-left:295.05pt;margin-top:543.7pt;width:9.45pt;height:12.95pt;z-index:252931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">
                <v:imagedata r:id="rId259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930048" behindDoc="0" locked="0" layoutInCell="1" allowOverlap="1">
                <wp:simplePos x="0" y="0"/>
                <wp:positionH relativeFrom="column">
                  <wp:posOffset>3556320</wp:posOffset>
                </wp:positionH>
                <wp:positionV relativeFrom="paragraph">
                  <wp:posOffset>6829340</wp:posOffset>
                </wp:positionV>
                <wp:extent cx="292320" cy="75240"/>
                <wp:effectExtent l="38100" t="38100" r="50800" b="39370"/>
                <wp:wrapNone/>
                <wp:docPr id="3251" name="Ink 32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95">
                      <w14:nvContentPartPr>
                        <w14:cNvContentPartPr/>
                      </w14:nvContentPartPr>
                      <w14:xfrm>
                        <a:off x="0" y="0"/>
                        <a:ext cx="292320" cy="7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51" o:spid="_x0000_s1026" type="#_x0000_t75" style="position:absolute;margin-left:279.15pt;margin-top:536.8pt;width:24.65pt;height:7.5pt;z-index:252930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">
                <v:imagedata r:id="rId259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929024" behindDoc="0" locked="0" layoutInCell="1" allowOverlap="1">
                <wp:simplePos x="0" y="0"/>
                <wp:positionH relativeFrom="column">
                  <wp:posOffset>3677280</wp:posOffset>
                </wp:positionH>
                <wp:positionV relativeFrom="paragraph">
                  <wp:posOffset>6903140</wp:posOffset>
                </wp:positionV>
                <wp:extent cx="40680" cy="171000"/>
                <wp:effectExtent l="38100" t="38100" r="35560" b="38735"/>
                <wp:wrapNone/>
                <wp:docPr id="3250" name="Ink 32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97">
                      <w14:nvContentPartPr>
                        <w14:cNvContentPartPr/>
                      </w14:nvContentPartPr>
                      <w14:xfrm>
                        <a:off x="0" y="0"/>
                        <a:ext cx="40680" cy="17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50" o:spid="_x0000_s1026" type="#_x0000_t75" style="position:absolute;margin-left:288.6pt;margin-top:542.65pt;width:4.55pt;height:15.2pt;z-index:252929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">
                <v:imagedata r:id="rId259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928000" behindDoc="0" locked="0" layoutInCell="1" allowOverlap="1">
                <wp:simplePos x="0" y="0"/>
                <wp:positionH relativeFrom="column">
                  <wp:posOffset>2928480</wp:posOffset>
                </wp:positionH>
                <wp:positionV relativeFrom="paragraph">
                  <wp:posOffset>7152980</wp:posOffset>
                </wp:positionV>
                <wp:extent cx="479880" cy="54720"/>
                <wp:effectExtent l="38100" t="38100" r="34925" b="40640"/>
                <wp:wrapNone/>
                <wp:docPr id="3249" name="Ink 32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99">
                      <w14:nvContentPartPr>
                        <w14:cNvContentPartPr/>
                      </w14:nvContentPartPr>
                      <w14:xfrm>
                        <a:off x="0" y="0"/>
                        <a:ext cx="479880" cy="5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49" o:spid="_x0000_s1026" type="#_x0000_t75" style="position:absolute;margin-left:229.75pt;margin-top:562.35pt;width:39.3pt;height:6.1pt;z-index:252928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">
                <v:imagedata r:id="rId260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926976" behindDoc="0" locked="0" layoutInCell="1" allowOverlap="1">
                <wp:simplePos x="0" y="0"/>
                <wp:positionH relativeFrom="column">
                  <wp:posOffset>3450480</wp:posOffset>
                </wp:positionH>
                <wp:positionV relativeFrom="paragraph">
                  <wp:posOffset>7062620</wp:posOffset>
                </wp:positionV>
                <wp:extent cx="7200" cy="24120"/>
                <wp:effectExtent l="38100" t="38100" r="31115" b="33655"/>
                <wp:wrapNone/>
                <wp:docPr id="3248" name="Ink 32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01">
                      <w14:nvContentPartPr>
                        <w14:cNvContentPartPr/>
                      </w14:nvContentPartPr>
                      <w14:xfrm>
                        <a:off x="0" y="0"/>
                        <a:ext cx="7200" cy="2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48" o:spid="_x0000_s1026" type="#_x0000_t75" style="position:absolute;margin-left:270.9pt;margin-top:555.55pt;width:2.25pt;height:3.25pt;z-index:252926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">
                <v:imagedata r:id="rId260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925952" behindDoc="0" locked="0" layoutInCell="1" allowOverlap="1">
                <wp:simplePos x="0" y="0"/>
                <wp:positionH relativeFrom="column">
                  <wp:posOffset>3445080</wp:posOffset>
                </wp:positionH>
                <wp:positionV relativeFrom="paragraph">
                  <wp:posOffset>6972980</wp:posOffset>
                </wp:positionV>
                <wp:extent cx="5760" cy="10800"/>
                <wp:effectExtent l="38100" t="38100" r="32385" b="27305"/>
                <wp:wrapNone/>
                <wp:docPr id="3247" name="Ink 32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03">
                      <w14:nvContentPartPr>
                        <w14:cNvContentPartPr/>
                      </w14:nvContentPartPr>
                      <w14:xfrm>
                        <a:off x="0" y="0"/>
                        <a:ext cx="576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47" o:spid="_x0000_s1026" type="#_x0000_t75" style="position:absolute;margin-left:270.5pt;margin-top:548.35pt;width:1.8pt;height:2.2pt;z-index:252925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">
                <v:imagedata r:id="rId260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924928" behindDoc="0" locked="0" layoutInCell="1" allowOverlap="1">
                <wp:simplePos x="0" y="0"/>
                <wp:positionH relativeFrom="column">
                  <wp:posOffset>3280200</wp:posOffset>
                </wp:positionH>
                <wp:positionV relativeFrom="paragraph">
                  <wp:posOffset>6863540</wp:posOffset>
                </wp:positionV>
                <wp:extent cx="6480" cy="13680"/>
                <wp:effectExtent l="38100" t="19050" r="31750" b="24765"/>
                <wp:wrapNone/>
                <wp:docPr id="3246" name="Ink 32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05">
                      <w14:nvContentPartPr>
                        <w14:cNvContentPartPr/>
                      </w14:nvContentPartPr>
                      <w14:xfrm>
                        <a:off x="0" y="0"/>
                        <a:ext cx="6480" cy="1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46" o:spid="_x0000_s1026" type="#_x0000_t75" style="position:absolute;margin-left:257.75pt;margin-top:539.95pt;width:1.7pt;height:2.25pt;z-index:252924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">
                <v:imagedata r:id="rId260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923904" behindDoc="0" locked="0" layoutInCell="1" allowOverlap="1">
                <wp:simplePos x="0" y="0"/>
                <wp:positionH relativeFrom="column">
                  <wp:posOffset>3252840</wp:posOffset>
                </wp:positionH>
                <wp:positionV relativeFrom="paragraph">
                  <wp:posOffset>6972620</wp:posOffset>
                </wp:positionV>
                <wp:extent cx="81360" cy="75240"/>
                <wp:effectExtent l="38100" t="38100" r="33020" b="39370"/>
                <wp:wrapNone/>
                <wp:docPr id="3245" name="Ink 32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07">
                      <w14:nvContentPartPr>
                        <w14:cNvContentPartPr/>
                      </w14:nvContentPartPr>
                      <w14:xfrm>
                        <a:off x="0" y="0"/>
                        <a:ext cx="81360" cy="7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45" o:spid="_x0000_s1026" type="#_x0000_t75" style="position:absolute;margin-left:255.3pt;margin-top:548.35pt;width:7.9pt;height:7.45pt;z-index:252923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">
                <v:imagedata r:id="rId260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922880" behindDoc="0" locked="0" layoutInCell="1" allowOverlap="1">
                <wp:simplePos x="0" y="0"/>
                <wp:positionH relativeFrom="column">
                  <wp:posOffset>3142320</wp:posOffset>
                </wp:positionH>
                <wp:positionV relativeFrom="paragraph">
                  <wp:posOffset>6984500</wp:posOffset>
                </wp:positionV>
                <wp:extent cx="88560" cy="74880"/>
                <wp:effectExtent l="38100" t="38100" r="45085" b="40005"/>
                <wp:wrapNone/>
                <wp:docPr id="3244" name="Ink 32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09">
                      <w14:nvContentPartPr>
                        <w14:cNvContentPartPr/>
                      </w14:nvContentPartPr>
                      <w14:xfrm>
                        <a:off x="0" y="0"/>
                        <a:ext cx="88560" cy="7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44" o:spid="_x0000_s1026" type="#_x0000_t75" style="position:absolute;margin-left:246.6pt;margin-top:549.25pt;width:8.7pt;height:7.45pt;z-index:252922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">
                <v:imagedata r:id="rId261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921856" behindDoc="0" locked="0" layoutInCell="1" allowOverlap="1">
                <wp:simplePos x="0" y="0"/>
                <wp:positionH relativeFrom="column">
                  <wp:posOffset>3167520</wp:posOffset>
                </wp:positionH>
                <wp:positionV relativeFrom="paragraph">
                  <wp:posOffset>6956780</wp:posOffset>
                </wp:positionV>
                <wp:extent cx="22680" cy="127080"/>
                <wp:effectExtent l="38100" t="38100" r="34925" b="44450"/>
                <wp:wrapNone/>
                <wp:docPr id="3243" name="Ink 32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11">
                      <w14:nvContentPartPr>
                        <w14:cNvContentPartPr/>
                      </w14:nvContentPartPr>
                      <w14:xfrm>
                        <a:off x="0" y="0"/>
                        <a:ext cx="22680" cy="12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43" o:spid="_x0000_s1026" type="#_x0000_t75" style="position:absolute;margin-left:248.6pt;margin-top:547.1pt;width:3.4pt;height:11.45pt;z-index:252921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">
                <v:imagedata r:id="rId261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920832" behindDoc="0" locked="0" layoutInCell="1" allowOverlap="1">
                <wp:simplePos x="0" y="0"/>
                <wp:positionH relativeFrom="column">
                  <wp:posOffset>2876280</wp:posOffset>
                </wp:positionH>
                <wp:positionV relativeFrom="paragraph">
                  <wp:posOffset>6971540</wp:posOffset>
                </wp:positionV>
                <wp:extent cx="235440" cy="100080"/>
                <wp:effectExtent l="38100" t="38100" r="31750" b="52705"/>
                <wp:wrapNone/>
                <wp:docPr id="3242" name="Ink 32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13">
                      <w14:nvContentPartPr>
                        <w14:cNvContentPartPr/>
                      </w14:nvContentPartPr>
                      <w14:xfrm>
                        <a:off x="0" y="0"/>
                        <a:ext cx="235440" cy="10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42" o:spid="_x0000_s1026" type="#_x0000_t75" style="position:absolute;margin-left:225.75pt;margin-top:548.1pt;width:20.1pt;height:9.65pt;z-index:252920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">
                <v:imagedata r:id="rId261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919808" behindDoc="0" locked="0" layoutInCell="1" allowOverlap="1">
                <wp:simplePos x="0" y="0"/>
                <wp:positionH relativeFrom="column">
                  <wp:posOffset>2882040</wp:posOffset>
                </wp:positionH>
                <wp:positionV relativeFrom="paragraph">
                  <wp:posOffset>6948860</wp:posOffset>
                </wp:positionV>
                <wp:extent cx="103680" cy="118080"/>
                <wp:effectExtent l="38100" t="38100" r="29845" b="34925"/>
                <wp:wrapNone/>
                <wp:docPr id="3241" name="Ink 32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15">
                      <w14:nvContentPartPr>
                        <w14:cNvContentPartPr/>
                      </w14:nvContentPartPr>
                      <w14:xfrm>
                        <a:off x="0" y="0"/>
                        <a:ext cx="103680" cy="11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41" o:spid="_x0000_s1026" type="#_x0000_t75" style="position:absolute;margin-left:226.1pt;margin-top:546.6pt;width:9.7pt;height:10.75pt;z-index:252919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">
                <v:imagedata r:id="rId261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918784" behindDoc="0" locked="0" layoutInCell="1" allowOverlap="1">
                <wp:simplePos x="0" y="0"/>
                <wp:positionH relativeFrom="column">
                  <wp:posOffset>2857560</wp:posOffset>
                </wp:positionH>
                <wp:positionV relativeFrom="paragraph">
                  <wp:posOffset>6980900</wp:posOffset>
                </wp:positionV>
                <wp:extent cx="4320" cy="1080"/>
                <wp:effectExtent l="19050" t="19050" r="34290" b="18415"/>
                <wp:wrapNone/>
                <wp:docPr id="3240" name="Ink 32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17">
                      <w14:nvContentPartPr>
                        <w14:cNvContentPartPr/>
                      </w14:nvContentPartPr>
                      <w14:xfrm>
                        <a:off x="0" y="0"/>
                        <a:ext cx="4320" cy="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40" o:spid="_x0000_s1026" type="#_x0000_t75" style="position:absolute;margin-left:224.55pt;margin-top:549.15pt;width:1.25pt;height:1.3pt;z-index:252918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">
                <v:imagedata r:id="rId261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917760" behindDoc="0" locked="0" layoutInCell="1" allowOverlap="1">
                <wp:simplePos x="0" y="0"/>
                <wp:positionH relativeFrom="column">
                  <wp:posOffset>2822280</wp:posOffset>
                </wp:positionH>
                <wp:positionV relativeFrom="paragraph">
                  <wp:posOffset>6973700</wp:posOffset>
                </wp:positionV>
                <wp:extent cx="108000" cy="51120"/>
                <wp:effectExtent l="38100" t="38100" r="44450" b="44450"/>
                <wp:wrapNone/>
                <wp:docPr id="3239" name="Ink 32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19">
                      <w14:nvContentPartPr>
                        <w14:cNvContentPartPr/>
                      </w14:nvContentPartPr>
                      <w14:xfrm>
                        <a:off x="0" y="0"/>
                        <a:ext cx="108000" cy="5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39" o:spid="_x0000_s1026" type="#_x0000_t75" style="position:absolute;margin-left:221.45pt;margin-top:548.5pt;width:10pt;height:5.55pt;z-index:252917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">
                <v:imagedata r:id="rId262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916736" behindDoc="0" locked="0" layoutInCell="1" allowOverlap="1">
                <wp:simplePos x="0" y="0"/>
                <wp:positionH relativeFrom="column">
                  <wp:posOffset>2779800</wp:posOffset>
                </wp:positionH>
                <wp:positionV relativeFrom="paragraph">
                  <wp:posOffset>6805580</wp:posOffset>
                </wp:positionV>
                <wp:extent cx="167040" cy="272880"/>
                <wp:effectExtent l="38100" t="38100" r="42545" b="32385"/>
                <wp:wrapNone/>
                <wp:docPr id="3238" name="Ink 32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21">
                      <w14:nvContentPartPr>
                        <w14:cNvContentPartPr/>
                      </w14:nvContentPartPr>
                      <w14:xfrm>
                        <a:off x="0" y="0"/>
                        <a:ext cx="167040" cy="27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38" o:spid="_x0000_s1026" type="#_x0000_t75" style="position:absolute;margin-left:218pt;margin-top:535.1pt;width:14.75pt;height:23.2pt;z-index:252916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">
                <v:imagedata r:id="rId262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915712" behindDoc="0" locked="0" layoutInCell="1" allowOverlap="1">
                <wp:simplePos x="0" y="0"/>
                <wp:positionH relativeFrom="column">
                  <wp:posOffset>4806960</wp:posOffset>
                </wp:positionH>
                <wp:positionV relativeFrom="paragraph">
                  <wp:posOffset>8067020</wp:posOffset>
                </wp:positionV>
                <wp:extent cx="360" cy="360"/>
                <wp:effectExtent l="0" t="0" r="0" b="0"/>
                <wp:wrapNone/>
                <wp:docPr id="3237" name="Ink 32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23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37" o:spid="_x0000_s1026" type="#_x0000_t75" style="position:absolute;margin-left:377.5pt;margin-top:634.2pt;width:2.05pt;height:2.05pt;z-index:252915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">
                <v:imagedata r:id="rId262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914688" behindDoc="0" locked="0" layoutInCell="1" allowOverlap="1">
                <wp:simplePos x="0" y="0"/>
                <wp:positionH relativeFrom="column">
                  <wp:posOffset>5480520</wp:posOffset>
                </wp:positionH>
                <wp:positionV relativeFrom="paragraph">
                  <wp:posOffset>6284300</wp:posOffset>
                </wp:positionV>
                <wp:extent cx="142560" cy="100080"/>
                <wp:effectExtent l="38100" t="38100" r="29210" b="33655"/>
                <wp:wrapNone/>
                <wp:docPr id="3236" name="Ink 32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25">
                      <w14:nvContentPartPr>
                        <w14:cNvContentPartPr/>
                      </w14:nvContentPartPr>
                      <w14:xfrm>
                        <a:off x="0" y="0"/>
                        <a:ext cx="142560" cy="10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36" o:spid="_x0000_s1026" type="#_x0000_t75" style="position:absolute;margin-left:431pt;margin-top:494.35pt;width:12.6pt;height:9.2pt;z-index:252914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">
                <v:imagedata r:id="rId262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913664" behindDoc="0" locked="0" layoutInCell="1" allowOverlap="1">
                <wp:simplePos x="0" y="0"/>
                <wp:positionH relativeFrom="column">
                  <wp:posOffset>5348760</wp:posOffset>
                </wp:positionH>
                <wp:positionV relativeFrom="paragraph">
                  <wp:posOffset>6269180</wp:posOffset>
                </wp:positionV>
                <wp:extent cx="74520" cy="209880"/>
                <wp:effectExtent l="38100" t="38100" r="40005" b="38100"/>
                <wp:wrapNone/>
                <wp:docPr id="3235" name="Ink 32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27">
                      <w14:nvContentPartPr>
                        <w14:cNvContentPartPr/>
                      </w14:nvContentPartPr>
                      <w14:xfrm>
                        <a:off x="0" y="0"/>
                        <a:ext cx="74520" cy="20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35" o:spid="_x0000_s1026" type="#_x0000_t75" style="position:absolute;margin-left:420.35pt;margin-top:492.9pt;width:7.45pt;height:18.1pt;z-index:252913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">
                <v:imagedata r:id="rId262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912640" behindDoc="0" locked="0" layoutInCell="1" allowOverlap="1">
                <wp:simplePos x="0" y="0"/>
                <wp:positionH relativeFrom="column">
                  <wp:posOffset>5397000</wp:posOffset>
                </wp:positionH>
                <wp:positionV relativeFrom="paragraph">
                  <wp:posOffset>6335060</wp:posOffset>
                </wp:positionV>
                <wp:extent cx="75960" cy="7200"/>
                <wp:effectExtent l="38100" t="38100" r="38735" b="50165"/>
                <wp:wrapNone/>
                <wp:docPr id="3234" name="Ink 32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29">
                      <w14:nvContentPartPr>
                        <w14:cNvContentPartPr/>
                      </w14:nvContentPartPr>
                      <w14:xfrm>
                        <a:off x="0" y="0"/>
                        <a:ext cx="7596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34" o:spid="_x0000_s1026" type="#_x0000_t75" style="position:absolute;margin-left:424.35pt;margin-top:497.9pt;width:7.7pt;height:2.5pt;z-index:252912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">
                <v:imagedata r:id="rId263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911616" behindDoc="0" locked="0" layoutInCell="1" allowOverlap="1">
                <wp:simplePos x="0" y="0"/>
                <wp:positionH relativeFrom="column">
                  <wp:posOffset>5290440</wp:posOffset>
                </wp:positionH>
                <wp:positionV relativeFrom="paragraph">
                  <wp:posOffset>6241820</wp:posOffset>
                </wp:positionV>
                <wp:extent cx="43920" cy="253800"/>
                <wp:effectExtent l="38100" t="38100" r="32385" b="32385"/>
                <wp:wrapNone/>
                <wp:docPr id="3233" name="Ink 32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31">
                      <w14:nvContentPartPr>
                        <w14:cNvContentPartPr/>
                      </w14:nvContentPartPr>
                      <w14:xfrm>
                        <a:off x="0" y="0"/>
                        <a:ext cx="43920" cy="25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33" o:spid="_x0000_s1026" type="#_x0000_t75" style="position:absolute;margin-left:415.85pt;margin-top:490.9pt;width:4.95pt;height:21.35pt;z-index:252911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">
                <v:imagedata r:id="rId263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910592" behindDoc="0" locked="0" layoutInCell="1" allowOverlap="1">
                <wp:simplePos x="0" y="0"/>
                <wp:positionH relativeFrom="column">
                  <wp:posOffset>5186760</wp:posOffset>
                </wp:positionH>
                <wp:positionV relativeFrom="paragraph">
                  <wp:posOffset>6300140</wp:posOffset>
                </wp:positionV>
                <wp:extent cx="178200" cy="96480"/>
                <wp:effectExtent l="38100" t="38100" r="0" b="37465"/>
                <wp:wrapNone/>
                <wp:docPr id="3232" name="Ink 32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33">
                      <w14:nvContentPartPr>
                        <w14:cNvContentPartPr/>
                      </w14:nvContentPartPr>
                      <w14:xfrm>
                        <a:off x="0" y="0"/>
                        <a:ext cx="178200" cy="9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32" o:spid="_x0000_s1026" type="#_x0000_t75" style="position:absolute;margin-left:407.55pt;margin-top:495.4pt;width:15.6pt;height:9.1pt;z-index:252910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">
                <v:imagedata r:id="rId263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909568" behindDoc="0" locked="0" layoutInCell="1" allowOverlap="1">
                <wp:simplePos x="0" y="0"/>
                <wp:positionH relativeFrom="column">
                  <wp:posOffset>5010720</wp:posOffset>
                </wp:positionH>
                <wp:positionV relativeFrom="paragraph">
                  <wp:posOffset>6268460</wp:posOffset>
                </wp:positionV>
                <wp:extent cx="126360" cy="217080"/>
                <wp:effectExtent l="38100" t="38100" r="45720" b="50165"/>
                <wp:wrapNone/>
                <wp:docPr id="3231" name="Ink 32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35">
                      <w14:nvContentPartPr>
                        <w14:cNvContentPartPr/>
                      </w14:nvContentPartPr>
                      <w14:xfrm>
                        <a:off x="0" y="0"/>
                        <a:ext cx="126360" cy="21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31" o:spid="_x0000_s1026" type="#_x0000_t75" style="position:absolute;margin-left:393.8pt;margin-top:492.8pt;width:11.55pt;height:18.8pt;z-index:252909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">
                <v:imagedata r:id="rId263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908544" behindDoc="0" locked="0" layoutInCell="1" allowOverlap="1">
                <wp:simplePos x="0" y="0"/>
                <wp:positionH relativeFrom="column">
                  <wp:posOffset>4837200</wp:posOffset>
                </wp:positionH>
                <wp:positionV relativeFrom="paragraph">
                  <wp:posOffset>6238940</wp:posOffset>
                </wp:positionV>
                <wp:extent cx="19440" cy="69480"/>
                <wp:effectExtent l="38100" t="38100" r="38100" b="45085"/>
                <wp:wrapNone/>
                <wp:docPr id="3230" name="Ink 32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37">
                      <w14:nvContentPartPr>
                        <w14:cNvContentPartPr/>
                      </w14:nvContentPartPr>
                      <w14:xfrm>
                        <a:off x="0" y="0"/>
                        <a:ext cx="19440" cy="6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30" o:spid="_x0000_s1026" type="#_x0000_t75" style="position:absolute;margin-left:380.1pt;margin-top:490.55pt;width:3.1pt;height:6.9pt;z-index:252908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">
                <v:imagedata r:id="rId263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907520" behindDoc="0" locked="0" layoutInCell="1" allowOverlap="1">
                <wp:simplePos x="0" y="0"/>
                <wp:positionH relativeFrom="column">
                  <wp:posOffset>4754040</wp:posOffset>
                </wp:positionH>
                <wp:positionV relativeFrom="paragraph">
                  <wp:posOffset>6347300</wp:posOffset>
                </wp:positionV>
                <wp:extent cx="134640" cy="95040"/>
                <wp:effectExtent l="38100" t="38100" r="17780" b="38735"/>
                <wp:wrapNone/>
                <wp:docPr id="3229" name="Ink 32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39">
                      <w14:nvContentPartPr>
                        <w14:cNvContentPartPr/>
                      </w14:nvContentPartPr>
                      <w14:xfrm>
                        <a:off x="0" y="0"/>
                        <a:ext cx="134640" cy="9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29" o:spid="_x0000_s1026" type="#_x0000_t75" style="position:absolute;margin-left:373.6pt;margin-top:499.15pt;width:12.15pt;height:8.95pt;z-index:252907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">
                <v:imagedata r:id="rId264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906496" behindDoc="0" locked="0" layoutInCell="1" allowOverlap="1">
                <wp:simplePos x="0" y="0"/>
                <wp:positionH relativeFrom="column">
                  <wp:posOffset>4760160</wp:posOffset>
                </wp:positionH>
                <wp:positionV relativeFrom="paragraph">
                  <wp:posOffset>6317420</wp:posOffset>
                </wp:positionV>
                <wp:extent cx="3240" cy="104040"/>
                <wp:effectExtent l="38100" t="38100" r="34925" b="29845"/>
                <wp:wrapNone/>
                <wp:docPr id="3228" name="Ink 32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41">
                      <w14:nvContentPartPr>
                        <w14:cNvContentPartPr/>
                      </w14:nvContentPartPr>
                      <w14:xfrm>
                        <a:off x="0" y="0"/>
                        <a:ext cx="3240" cy="10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28" o:spid="_x0000_s1026" type="#_x0000_t75" style="position:absolute;margin-left:374.05pt;margin-top:496.85pt;width:1.7pt;height:9.5pt;z-index:252906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">
                <v:imagedata r:id="rId264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905472" behindDoc="0" locked="0" layoutInCell="1" allowOverlap="1">
                <wp:simplePos x="0" y="0"/>
                <wp:positionH relativeFrom="column">
                  <wp:posOffset>4695360</wp:posOffset>
                </wp:positionH>
                <wp:positionV relativeFrom="paragraph">
                  <wp:posOffset>6323540</wp:posOffset>
                </wp:positionV>
                <wp:extent cx="24120" cy="127440"/>
                <wp:effectExtent l="38100" t="38100" r="33655" b="44450"/>
                <wp:wrapNone/>
                <wp:docPr id="3227" name="Ink 32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43">
                      <w14:nvContentPartPr>
                        <w14:cNvContentPartPr/>
                      </w14:nvContentPartPr>
                      <w14:xfrm>
                        <a:off x="0" y="0"/>
                        <a:ext cx="24120" cy="12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27" o:spid="_x0000_s1026" type="#_x0000_t75" style="position:absolute;margin-left:369.1pt;margin-top:497.35pt;width:3.4pt;height:11.5pt;z-index:252905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">
                <v:imagedata r:id="rId264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904448" behindDoc="0" locked="0" layoutInCell="1" allowOverlap="1">
                <wp:simplePos x="0" y="0"/>
                <wp:positionH relativeFrom="column">
                  <wp:posOffset>4475040</wp:posOffset>
                </wp:positionH>
                <wp:positionV relativeFrom="paragraph">
                  <wp:posOffset>6362060</wp:posOffset>
                </wp:positionV>
                <wp:extent cx="137520" cy="99000"/>
                <wp:effectExtent l="38100" t="38100" r="34290" b="34925"/>
                <wp:wrapNone/>
                <wp:docPr id="3226" name="Ink 32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45">
                      <w14:nvContentPartPr>
                        <w14:cNvContentPartPr/>
                      </w14:nvContentPartPr>
                      <w14:xfrm>
                        <a:off x="0" y="0"/>
                        <a:ext cx="137520" cy="9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26" o:spid="_x0000_s1026" type="#_x0000_t75" style="position:absolute;margin-left:351.6pt;margin-top:500.1pt;width:12.45pt;height:9.45pt;z-index:252904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">
                <v:imagedata r:id="rId264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903424" behindDoc="0" locked="0" layoutInCell="1" allowOverlap="1">
                <wp:simplePos x="0" y="0"/>
                <wp:positionH relativeFrom="column">
                  <wp:posOffset>4464600</wp:posOffset>
                </wp:positionH>
                <wp:positionV relativeFrom="paragraph">
                  <wp:posOffset>6400580</wp:posOffset>
                </wp:positionV>
                <wp:extent cx="45720" cy="74160"/>
                <wp:effectExtent l="38100" t="38100" r="30480" b="21590"/>
                <wp:wrapNone/>
                <wp:docPr id="3225" name="Ink 32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47">
                      <w14:nvContentPartPr>
                        <w14:cNvContentPartPr/>
                      </w14:nvContentPartPr>
                      <w14:xfrm>
                        <a:off x="0" y="0"/>
                        <a:ext cx="45720" cy="7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25" o:spid="_x0000_s1026" type="#_x0000_t75" style="position:absolute;margin-left:350.8pt;margin-top:503.45pt;width:4.9pt;height:7.1pt;z-index:252903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">
                <v:imagedata r:id="rId264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902400" behindDoc="0" locked="0" layoutInCell="1" allowOverlap="1">
                <wp:simplePos x="0" y="0"/>
                <wp:positionH relativeFrom="column">
                  <wp:posOffset>4302960</wp:posOffset>
                </wp:positionH>
                <wp:positionV relativeFrom="paragraph">
                  <wp:posOffset>6257300</wp:posOffset>
                </wp:positionV>
                <wp:extent cx="111960" cy="214920"/>
                <wp:effectExtent l="38100" t="38100" r="40640" b="33020"/>
                <wp:wrapNone/>
                <wp:docPr id="3224" name="Ink 32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49">
                      <w14:nvContentPartPr>
                        <w14:cNvContentPartPr/>
                      </w14:nvContentPartPr>
                      <w14:xfrm>
                        <a:off x="0" y="0"/>
                        <a:ext cx="111960" cy="21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24" o:spid="_x0000_s1026" type="#_x0000_t75" style="position:absolute;margin-left:337.9pt;margin-top:491.85pt;width:10.55pt;height:18.6pt;z-index:252902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">
                <v:imagedata r:id="rId265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901376" behindDoc="0" locked="0" layoutInCell="1" allowOverlap="1">
                <wp:simplePos x="0" y="0"/>
                <wp:positionH relativeFrom="column">
                  <wp:posOffset>4236360</wp:posOffset>
                </wp:positionH>
                <wp:positionV relativeFrom="paragraph">
                  <wp:posOffset>6388700</wp:posOffset>
                </wp:positionV>
                <wp:extent cx="90720" cy="95760"/>
                <wp:effectExtent l="38100" t="38100" r="24130" b="38100"/>
                <wp:wrapNone/>
                <wp:docPr id="3223" name="Ink 32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51">
                      <w14:nvContentPartPr>
                        <w14:cNvContentPartPr/>
                      </w14:nvContentPartPr>
                      <w14:xfrm>
                        <a:off x="0" y="0"/>
                        <a:ext cx="90720" cy="9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23" o:spid="_x0000_s1026" type="#_x0000_t75" style="position:absolute;margin-left:332.95pt;margin-top:502.45pt;width:8.5pt;height:8.95pt;z-index:252901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">
                <v:imagedata r:id="rId265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900352" behindDoc="0" locked="0" layoutInCell="1" allowOverlap="1">
                <wp:simplePos x="0" y="0"/>
                <wp:positionH relativeFrom="column">
                  <wp:posOffset>4060320</wp:posOffset>
                </wp:positionH>
                <wp:positionV relativeFrom="paragraph">
                  <wp:posOffset>6286460</wp:posOffset>
                </wp:positionV>
                <wp:extent cx="59040" cy="309240"/>
                <wp:effectExtent l="38100" t="38100" r="36830" b="34290"/>
                <wp:wrapNone/>
                <wp:docPr id="3222" name="Ink 32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53">
                      <w14:nvContentPartPr>
                        <w14:cNvContentPartPr/>
                      </w14:nvContentPartPr>
                      <w14:xfrm>
                        <a:off x="0" y="0"/>
                        <a:ext cx="59040" cy="30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22" o:spid="_x0000_s1026" type="#_x0000_t75" style="position:absolute;margin-left:318.95pt;margin-top:494.35pt;width:6.2pt;height:25.75pt;z-index:252900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">
                <v:imagedata r:id="rId265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899328" behindDoc="0" locked="0" layoutInCell="1" allowOverlap="1">
                <wp:simplePos x="0" y="0"/>
                <wp:positionH relativeFrom="column">
                  <wp:posOffset>4102800</wp:posOffset>
                </wp:positionH>
                <wp:positionV relativeFrom="paragraph">
                  <wp:posOffset>6392660</wp:posOffset>
                </wp:positionV>
                <wp:extent cx="101160" cy="49680"/>
                <wp:effectExtent l="38100" t="38100" r="32385" b="45720"/>
                <wp:wrapNone/>
                <wp:docPr id="3221" name="Ink 32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55">
                      <w14:nvContentPartPr>
                        <w14:cNvContentPartPr/>
                      </w14:nvContentPartPr>
                      <w14:xfrm>
                        <a:off x="0" y="0"/>
                        <a:ext cx="101160" cy="4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21" o:spid="_x0000_s1026" type="#_x0000_t75" style="position:absolute;margin-left:322.2pt;margin-top:502.55pt;width:9.6pt;height:5.45pt;z-index:252899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">
                <v:imagedata r:id="rId265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898304" behindDoc="0" locked="0" layoutInCell="1" allowOverlap="1">
                <wp:simplePos x="0" y="0"/>
                <wp:positionH relativeFrom="column">
                  <wp:posOffset>3758280</wp:posOffset>
                </wp:positionH>
                <wp:positionV relativeFrom="paragraph">
                  <wp:posOffset>6444500</wp:posOffset>
                </wp:positionV>
                <wp:extent cx="97920" cy="87480"/>
                <wp:effectExtent l="38100" t="38100" r="16510" b="46355"/>
                <wp:wrapNone/>
                <wp:docPr id="3220" name="Ink 32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57">
                      <w14:nvContentPartPr>
                        <w14:cNvContentPartPr/>
                      </w14:nvContentPartPr>
                      <w14:xfrm>
                        <a:off x="0" y="0"/>
                        <a:ext cx="97920" cy="8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20" o:spid="_x0000_s1026" type="#_x0000_t75" style="position:absolute;margin-left:295.15pt;margin-top:506.55pt;width:9.3pt;height:8.6pt;z-index:252898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">
                <v:imagedata r:id="rId265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897280" behindDoc="0" locked="0" layoutInCell="1" allowOverlap="1">
                <wp:simplePos x="0" y="0"/>
                <wp:positionH relativeFrom="column">
                  <wp:posOffset>3687360</wp:posOffset>
                </wp:positionH>
                <wp:positionV relativeFrom="paragraph">
                  <wp:posOffset>6420380</wp:posOffset>
                </wp:positionV>
                <wp:extent cx="4680" cy="5760"/>
                <wp:effectExtent l="38100" t="38100" r="33655" b="32385"/>
                <wp:wrapNone/>
                <wp:docPr id="3219" name="Ink 32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59">
                      <w14:nvContentPartPr>
                        <w14:cNvContentPartPr/>
                      </w14:nvContentPartPr>
                      <w14:xfrm>
                        <a:off x="0" y="0"/>
                        <a:ext cx="468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19" o:spid="_x0000_s1026" type="#_x0000_t75" style="position:absolute;margin-left:289.65pt;margin-top:504.85pt;width:1.65pt;height:1.7pt;z-index:252897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">
                <v:imagedata r:id="rId266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896256" behindDoc="0" locked="0" layoutInCell="1" allowOverlap="1">
                <wp:simplePos x="0" y="0"/>
                <wp:positionH relativeFrom="column">
                  <wp:posOffset>3714000</wp:posOffset>
                </wp:positionH>
                <wp:positionV relativeFrom="paragraph">
                  <wp:posOffset>6458180</wp:posOffset>
                </wp:positionV>
                <wp:extent cx="12960" cy="69480"/>
                <wp:effectExtent l="38100" t="38100" r="25400" b="26035"/>
                <wp:wrapNone/>
                <wp:docPr id="3218" name="Ink 32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61">
                      <w14:nvContentPartPr>
                        <w14:cNvContentPartPr/>
                      </w14:nvContentPartPr>
                      <w14:xfrm>
                        <a:off x="0" y="0"/>
                        <a:ext cx="12960" cy="6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18" o:spid="_x0000_s1026" type="#_x0000_t75" style="position:absolute;margin-left:291.9pt;margin-top:507.95pt;width:2.25pt;height:6.65pt;z-index:252896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">
                <v:imagedata r:id="rId266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895232" behindDoc="0" locked="0" layoutInCell="1" allowOverlap="1">
                <wp:simplePos x="0" y="0"/>
                <wp:positionH relativeFrom="column">
                  <wp:posOffset>3578280</wp:posOffset>
                </wp:positionH>
                <wp:positionV relativeFrom="paragraph">
                  <wp:posOffset>6364940</wp:posOffset>
                </wp:positionV>
                <wp:extent cx="55080" cy="312120"/>
                <wp:effectExtent l="38100" t="38100" r="40640" b="31115"/>
                <wp:wrapNone/>
                <wp:docPr id="3217" name="Ink 32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63">
                      <w14:nvContentPartPr>
                        <w14:cNvContentPartPr/>
                      </w14:nvContentPartPr>
                      <w14:xfrm>
                        <a:off x="0" y="0"/>
                        <a:ext cx="55080" cy="31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17" o:spid="_x0000_s1026" type="#_x0000_t75" style="position:absolute;margin-left:281.05pt;margin-top:500.55pt;width:5.9pt;height:26.05pt;z-index:252895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">
                <v:imagedata r:id="rId266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894208" behindDoc="0" locked="0" layoutInCell="1" allowOverlap="1">
                <wp:simplePos x="0" y="0"/>
                <wp:positionH relativeFrom="column">
                  <wp:posOffset>3594120</wp:posOffset>
                </wp:positionH>
                <wp:positionV relativeFrom="paragraph">
                  <wp:posOffset>6475100</wp:posOffset>
                </wp:positionV>
                <wp:extent cx="84960" cy="47520"/>
                <wp:effectExtent l="38100" t="38100" r="29845" b="29210"/>
                <wp:wrapNone/>
                <wp:docPr id="3216" name="Ink 32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65">
                      <w14:nvContentPartPr>
                        <w14:cNvContentPartPr/>
                      </w14:nvContentPartPr>
                      <w14:xfrm>
                        <a:off x="0" y="0"/>
                        <a:ext cx="84960" cy="4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16" o:spid="_x0000_s1026" type="#_x0000_t75" style="position:absolute;margin-left:282.45pt;margin-top:509.3pt;width:8pt;height:5.1pt;z-index:252894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">
                <v:imagedata r:id="rId266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893184" behindDoc="0" locked="0" layoutInCell="1" allowOverlap="1">
                <wp:simplePos x="0" y="0"/>
                <wp:positionH relativeFrom="column">
                  <wp:posOffset>3247440</wp:posOffset>
                </wp:positionH>
                <wp:positionV relativeFrom="paragraph">
                  <wp:posOffset>6480860</wp:posOffset>
                </wp:positionV>
                <wp:extent cx="155520" cy="87480"/>
                <wp:effectExtent l="38100" t="38100" r="35560" b="46355"/>
                <wp:wrapNone/>
                <wp:docPr id="3215" name="Ink 32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67">
                      <w14:nvContentPartPr>
                        <w14:cNvContentPartPr/>
                      </w14:nvContentPartPr>
                      <w14:xfrm>
                        <a:off x="0" y="0"/>
                        <a:ext cx="155520" cy="8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15" o:spid="_x0000_s1026" type="#_x0000_t75" style="position:absolute;margin-left:255.2pt;margin-top:509.55pt;width:13.6pt;height:8.55pt;z-index:252893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">
                <v:imagedata r:id="rId266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892160" behindDoc="0" locked="0" layoutInCell="1" allowOverlap="1">
                <wp:simplePos x="0" y="0"/>
                <wp:positionH relativeFrom="column">
                  <wp:posOffset>3203520</wp:posOffset>
                </wp:positionH>
                <wp:positionV relativeFrom="paragraph">
                  <wp:posOffset>6503900</wp:posOffset>
                </wp:positionV>
                <wp:extent cx="24480" cy="75960"/>
                <wp:effectExtent l="38100" t="38100" r="33020" b="38735"/>
                <wp:wrapNone/>
                <wp:docPr id="3214" name="Ink 32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69">
                      <w14:nvContentPartPr>
                        <w14:cNvContentPartPr/>
                      </w14:nvContentPartPr>
                      <w14:xfrm>
                        <a:off x="0" y="0"/>
                        <a:ext cx="24480" cy="7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14" o:spid="_x0000_s1026" type="#_x0000_t75" style="position:absolute;margin-left:251.5pt;margin-top:511.25pt;width:3.6pt;height:7.65pt;z-index:252892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">
                <v:imagedata r:id="rId267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891136" behindDoc="0" locked="0" layoutInCell="1" allowOverlap="1">
                <wp:simplePos x="0" y="0"/>
                <wp:positionH relativeFrom="column">
                  <wp:posOffset>3040080</wp:posOffset>
                </wp:positionH>
                <wp:positionV relativeFrom="paragraph">
                  <wp:posOffset>6377180</wp:posOffset>
                </wp:positionV>
                <wp:extent cx="65520" cy="366120"/>
                <wp:effectExtent l="38100" t="38100" r="29845" b="34290"/>
                <wp:wrapNone/>
                <wp:docPr id="3213" name="Ink 32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71">
                      <w14:nvContentPartPr>
                        <w14:cNvContentPartPr/>
                      </w14:nvContentPartPr>
                      <w14:xfrm>
                        <a:off x="0" y="0"/>
                        <a:ext cx="65520" cy="36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13" o:spid="_x0000_s1026" type="#_x0000_t75" style="position:absolute;margin-left:238.6pt;margin-top:501.35pt;width:6.65pt;height:30.4pt;z-index:252891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">
                <v:imagedata r:id="rId267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890112" behindDoc="0" locked="0" layoutInCell="1" allowOverlap="1">
                <wp:simplePos x="0" y="0"/>
                <wp:positionH relativeFrom="column">
                  <wp:posOffset>3057360</wp:posOffset>
                </wp:positionH>
                <wp:positionV relativeFrom="paragraph">
                  <wp:posOffset>6498140</wp:posOffset>
                </wp:positionV>
                <wp:extent cx="109080" cy="112680"/>
                <wp:effectExtent l="38100" t="38100" r="24765" b="40005"/>
                <wp:wrapNone/>
                <wp:docPr id="3212" name="Ink 32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73">
                      <w14:nvContentPartPr>
                        <w14:cNvContentPartPr/>
                      </w14:nvContentPartPr>
                      <w14:xfrm>
                        <a:off x="0" y="0"/>
                        <a:ext cx="109080" cy="11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12" o:spid="_x0000_s1026" type="#_x0000_t75" style="position:absolute;margin-left:240.1pt;margin-top:511.1pt;width:10pt;height:10.1pt;z-index:252890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">
                <v:imagedata r:id="rId267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889088" behindDoc="0" locked="0" layoutInCell="1" allowOverlap="1">
                <wp:simplePos x="0" y="0"/>
                <wp:positionH relativeFrom="column">
                  <wp:posOffset>5139600</wp:posOffset>
                </wp:positionH>
                <wp:positionV relativeFrom="paragraph">
                  <wp:posOffset>5936540</wp:posOffset>
                </wp:positionV>
                <wp:extent cx="101160" cy="130680"/>
                <wp:effectExtent l="38100" t="38100" r="32385" b="41275"/>
                <wp:wrapNone/>
                <wp:docPr id="3211" name="Ink 32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75">
                      <w14:nvContentPartPr>
                        <w14:cNvContentPartPr/>
                      </w14:nvContentPartPr>
                      <w14:xfrm>
                        <a:off x="0" y="0"/>
                        <a:ext cx="101160" cy="13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11" o:spid="_x0000_s1026" type="#_x0000_t75" style="position:absolute;margin-left:404pt;margin-top:466.85pt;width:9.4pt;height:11.75pt;z-index:252889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">
                <v:imagedata r:id="rId267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888064" behindDoc="0" locked="0" layoutInCell="1" allowOverlap="1">
                <wp:simplePos x="0" y="0"/>
                <wp:positionH relativeFrom="column">
                  <wp:posOffset>5026560</wp:posOffset>
                </wp:positionH>
                <wp:positionV relativeFrom="paragraph">
                  <wp:posOffset>5950940</wp:posOffset>
                </wp:positionV>
                <wp:extent cx="97200" cy="85320"/>
                <wp:effectExtent l="38100" t="38100" r="36195" b="29210"/>
                <wp:wrapNone/>
                <wp:docPr id="3210" name="Ink 32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77">
                      <w14:nvContentPartPr>
                        <w14:cNvContentPartPr/>
                      </w14:nvContentPartPr>
                      <w14:xfrm>
                        <a:off x="0" y="0"/>
                        <a:ext cx="97200" cy="8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10" o:spid="_x0000_s1026" type="#_x0000_t75" style="position:absolute;margin-left:395.05pt;margin-top:468.05pt;width:9pt;height:8.05pt;z-index:252888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">
                <v:imagedata r:id="rId267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887040" behindDoc="0" locked="0" layoutInCell="1" allowOverlap="1">
                <wp:simplePos x="0" y="0"/>
                <wp:positionH relativeFrom="column">
                  <wp:posOffset>4931520</wp:posOffset>
                </wp:positionH>
                <wp:positionV relativeFrom="paragraph">
                  <wp:posOffset>5956700</wp:posOffset>
                </wp:positionV>
                <wp:extent cx="183960" cy="76680"/>
                <wp:effectExtent l="38100" t="38100" r="45085" b="38100"/>
                <wp:wrapNone/>
                <wp:docPr id="3209" name="Ink 32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79">
                      <w14:nvContentPartPr>
                        <w14:cNvContentPartPr/>
                      </w14:nvContentPartPr>
                      <w14:xfrm>
                        <a:off x="0" y="0"/>
                        <a:ext cx="183960" cy="7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09" o:spid="_x0000_s1026" type="#_x0000_t75" style="position:absolute;margin-left:387.55pt;margin-top:468.3pt;width:16.25pt;height:7.8pt;z-index:252887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">
                <v:imagedata r:id="rId268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886016" behindDoc="0" locked="0" layoutInCell="1" allowOverlap="1">
                <wp:simplePos x="0" y="0"/>
                <wp:positionH relativeFrom="column">
                  <wp:posOffset>4951320</wp:posOffset>
                </wp:positionH>
                <wp:positionV relativeFrom="paragraph">
                  <wp:posOffset>5918540</wp:posOffset>
                </wp:positionV>
                <wp:extent cx="65160" cy="120240"/>
                <wp:effectExtent l="19050" t="38100" r="30480" b="32385"/>
                <wp:wrapNone/>
                <wp:docPr id="3208" name="Ink 32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81">
                      <w14:nvContentPartPr>
                        <w14:cNvContentPartPr/>
                      </w14:nvContentPartPr>
                      <w14:xfrm>
                        <a:off x="0" y="0"/>
                        <a:ext cx="65160" cy="12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08" o:spid="_x0000_s1026" type="#_x0000_t75" style="position:absolute;margin-left:389pt;margin-top:465.3pt;width:6.5pt;height:10.95pt;z-index:252886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">
                <v:imagedata r:id="rId268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884992" behindDoc="0" locked="0" layoutInCell="1" allowOverlap="1">
                <wp:simplePos x="0" y="0"/>
                <wp:positionH relativeFrom="column">
                  <wp:posOffset>4601760</wp:posOffset>
                </wp:positionH>
                <wp:positionV relativeFrom="paragraph">
                  <wp:posOffset>5840780</wp:posOffset>
                </wp:positionV>
                <wp:extent cx="104400" cy="251280"/>
                <wp:effectExtent l="38100" t="38100" r="48260" b="34925"/>
                <wp:wrapNone/>
                <wp:docPr id="3207" name="Ink 32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83">
                      <w14:nvContentPartPr>
                        <w14:cNvContentPartPr/>
                      </w14:nvContentPartPr>
                      <w14:xfrm>
                        <a:off x="0" y="0"/>
                        <a:ext cx="104400" cy="25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07" o:spid="_x0000_s1026" type="#_x0000_t75" style="position:absolute;margin-left:361.6pt;margin-top:459.1pt;width:9.75pt;height:21.45pt;z-index:252884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">
                <v:imagedata r:id="rId268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883968" behindDoc="0" locked="0" layoutInCell="1" allowOverlap="1">
                <wp:simplePos x="0" y="0"/>
                <wp:positionH relativeFrom="column">
                  <wp:posOffset>4389360</wp:posOffset>
                </wp:positionH>
                <wp:positionV relativeFrom="paragraph">
                  <wp:posOffset>6037700</wp:posOffset>
                </wp:positionV>
                <wp:extent cx="41040" cy="95400"/>
                <wp:effectExtent l="38100" t="38100" r="35560" b="38100"/>
                <wp:wrapNone/>
                <wp:docPr id="3206" name="Ink 32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85">
                      <w14:nvContentPartPr>
                        <w14:cNvContentPartPr/>
                      </w14:nvContentPartPr>
                      <w14:xfrm>
                        <a:off x="0" y="0"/>
                        <a:ext cx="41040" cy="9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06" o:spid="_x0000_s1026" type="#_x0000_t75" style="position:absolute;margin-left:344.85pt;margin-top:474.55pt;width:4.9pt;height:9.1pt;z-index:252883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">
                <v:imagedata r:id="rId268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882944" behindDoc="0" locked="0" layoutInCell="1" allowOverlap="1">
                <wp:simplePos x="0" y="0"/>
                <wp:positionH relativeFrom="column">
                  <wp:posOffset>4115400</wp:posOffset>
                </wp:positionH>
                <wp:positionV relativeFrom="paragraph">
                  <wp:posOffset>6064700</wp:posOffset>
                </wp:positionV>
                <wp:extent cx="111600" cy="72000"/>
                <wp:effectExtent l="19050" t="38100" r="41275" b="42545"/>
                <wp:wrapNone/>
                <wp:docPr id="3205" name="Ink 32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87">
                      <w14:nvContentPartPr>
                        <w14:cNvContentPartPr/>
                      </w14:nvContentPartPr>
                      <w14:xfrm>
                        <a:off x="0" y="0"/>
                        <a:ext cx="111600" cy="7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05" o:spid="_x0000_s1026" type="#_x0000_t75" style="position:absolute;margin-left:323.35pt;margin-top:476.85pt;width:10.25pt;height:7.1pt;z-index:252882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">
                <v:imagedata r:id="rId268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881920" behindDoc="0" locked="0" layoutInCell="1" allowOverlap="1">
                <wp:simplePos x="0" y="0"/>
                <wp:positionH relativeFrom="column">
                  <wp:posOffset>4044480</wp:posOffset>
                </wp:positionH>
                <wp:positionV relativeFrom="paragraph">
                  <wp:posOffset>6081980</wp:posOffset>
                </wp:positionV>
                <wp:extent cx="41760" cy="71280"/>
                <wp:effectExtent l="38100" t="38100" r="34925" b="43180"/>
                <wp:wrapNone/>
                <wp:docPr id="3204" name="Ink 32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89">
                      <w14:nvContentPartPr>
                        <w14:cNvContentPartPr/>
                      </w14:nvContentPartPr>
                      <w14:xfrm>
                        <a:off x="0" y="0"/>
                        <a:ext cx="41760" cy="7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04" o:spid="_x0000_s1026" type="#_x0000_t75" style="position:absolute;margin-left:317.55pt;margin-top:478pt;width:5.1pt;height:7.25pt;z-index:252881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">
                <v:imagedata r:id="rId269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880896" behindDoc="0" locked="0" layoutInCell="1" allowOverlap="1">
                <wp:simplePos x="0" y="0"/>
                <wp:positionH relativeFrom="column">
                  <wp:posOffset>4006680</wp:posOffset>
                </wp:positionH>
                <wp:positionV relativeFrom="paragraph">
                  <wp:posOffset>6086300</wp:posOffset>
                </wp:positionV>
                <wp:extent cx="14040" cy="92520"/>
                <wp:effectExtent l="38100" t="38100" r="24130" b="22225"/>
                <wp:wrapNone/>
                <wp:docPr id="3203" name="Ink 32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91">
                      <w14:nvContentPartPr>
                        <w14:cNvContentPartPr/>
                      </w14:nvContentPartPr>
                      <w14:xfrm>
                        <a:off x="0" y="0"/>
                        <a:ext cx="14040" cy="9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03" o:spid="_x0000_s1026" type="#_x0000_t75" style="position:absolute;margin-left:314.95pt;margin-top:478.7pt;width:2.35pt;height:8.55pt;z-index:252880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">
                <v:imagedata r:id="rId269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879872" behindDoc="0" locked="0" layoutInCell="1" allowOverlap="1">
                <wp:simplePos x="0" y="0"/>
                <wp:positionH relativeFrom="column">
                  <wp:posOffset>3819840</wp:posOffset>
                </wp:positionH>
                <wp:positionV relativeFrom="paragraph">
                  <wp:posOffset>5862740</wp:posOffset>
                </wp:positionV>
                <wp:extent cx="102600" cy="298080"/>
                <wp:effectExtent l="38100" t="38100" r="31115" b="45085"/>
                <wp:wrapNone/>
                <wp:docPr id="3202" name="Ink 32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93">
                      <w14:nvContentPartPr>
                        <w14:cNvContentPartPr/>
                      </w14:nvContentPartPr>
                      <w14:xfrm>
                        <a:off x="0" y="0"/>
                        <a:ext cx="102600" cy="29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02" o:spid="_x0000_s1026" type="#_x0000_t75" style="position:absolute;margin-left:299.85pt;margin-top:460.85pt;width:9.65pt;height:25pt;z-index:252879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">
                <v:imagedata r:id="rId269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878848" behindDoc="0" locked="0" layoutInCell="1" allowOverlap="1">
                <wp:simplePos x="0" y="0"/>
                <wp:positionH relativeFrom="column">
                  <wp:posOffset>3535080</wp:posOffset>
                </wp:positionH>
                <wp:positionV relativeFrom="paragraph">
                  <wp:posOffset>6100700</wp:posOffset>
                </wp:positionV>
                <wp:extent cx="181080" cy="92520"/>
                <wp:effectExtent l="19050" t="38100" r="28575" b="41275"/>
                <wp:wrapNone/>
                <wp:docPr id="3201" name="Ink 32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95">
                      <w14:nvContentPartPr>
                        <w14:cNvContentPartPr/>
                      </w14:nvContentPartPr>
                      <w14:xfrm>
                        <a:off x="0" y="0"/>
                        <a:ext cx="181080" cy="9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01" o:spid="_x0000_s1026" type="#_x0000_t75" style="position:absolute;margin-left:277.85pt;margin-top:479.55pt;width:15.55pt;height:8.9pt;z-index:252878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">
                <v:imagedata r:id="rId269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877824" behindDoc="0" locked="0" layoutInCell="1" allowOverlap="1">
                <wp:simplePos x="0" y="0"/>
                <wp:positionH relativeFrom="column">
                  <wp:posOffset>3510960</wp:posOffset>
                </wp:positionH>
                <wp:positionV relativeFrom="paragraph">
                  <wp:posOffset>6114740</wp:posOffset>
                </wp:positionV>
                <wp:extent cx="43560" cy="85320"/>
                <wp:effectExtent l="38100" t="38100" r="33020" b="48260"/>
                <wp:wrapNone/>
                <wp:docPr id="3200" name="Ink 32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97">
                      <w14:nvContentPartPr>
                        <w14:cNvContentPartPr/>
                      </w14:nvContentPartPr>
                      <w14:xfrm>
                        <a:off x="0" y="0"/>
                        <a:ext cx="43560" cy="8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00" o:spid="_x0000_s1026" type="#_x0000_t75" style="position:absolute;margin-left:275.85pt;margin-top:480.65pt;width:4.9pt;height:8.3pt;z-index:252877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">
                <v:imagedata r:id="rId269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876800" behindDoc="0" locked="0" layoutInCell="1" allowOverlap="1">
                <wp:simplePos x="0" y="0"/>
                <wp:positionH relativeFrom="column">
                  <wp:posOffset>3397560</wp:posOffset>
                </wp:positionH>
                <wp:positionV relativeFrom="paragraph">
                  <wp:posOffset>5985140</wp:posOffset>
                </wp:positionV>
                <wp:extent cx="19800" cy="382320"/>
                <wp:effectExtent l="38100" t="38100" r="37465" b="36830"/>
                <wp:wrapNone/>
                <wp:docPr id="3199" name="Ink 31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99">
                      <w14:nvContentPartPr>
                        <w14:cNvContentPartPr/>
                      </w14:nvContentPartPr>
                      <w14:xfrm>
                        <a:off x="0" y="0"/>
                        <a:ext cx="19800" cy="38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99" o:spid="_x0000_s1026" type="#_x0000_t75" style="position:absolute;margin-left:266.8pt;margin-top:470.55pt;width:2.9pt;height:31.4pt;z-index:252876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">
                <v:imagedata r:id="rId270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875776" behindDoc="0" locked="0" layoutInCell="1" allowOverlap="1">
                <wp:simplePos x="0" y="0"/>
                <wp:positionH relativeFrom="column">
                  <wp:posOffset>3450480</wp:posOffset>
                </wp:positionH>
                <wp:positionV relativeFrom="paragraph">
                  <wp:posOffset>6100340</wp:posOffset>
                </wp:positionV>
                <wp:extent cx="57240" cy="78480"/>
                <wp:effectExtent l="38100" t="38100" r="19050" b="36195"/>
                <wp:wrapNone/>
                <wp:docPr id="3198" name="Ink 31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01">
                      <w14:nvContentPartPr>
                        <w14:cNvContentPartPr/>
                      </w14:nvContentPartPr>
                      <w14:xfrm>
                        <a:off x="0" y="0"/>
                        <a:ext cx="57240" cy="7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98" o:spid="_x0000_s1026" type="#_x0000_t75" style="position:absolute;margin-left:270.95pt;margin-top:479.8pt;width:6.3pt;height:7.55pt;z-index:252875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">
                <v:imagedata r:id="rId270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874752" behindDoc="0" locked="0" layoutInCell="1" allowOverlap="1">
                <wp:simplePos x="0" y="0"/>
                <wp:positionH relativeFrom="column">
                  <wp:posOffset>3192720</wp:posOffset>
                </wp:positionH>
                <wp:positionV relativeFrom="paragraph">
                  <wp:posOffset>6125540</wp:posOffset>
                </wp:positionV>
                <wp:extent cx="65160" cy="93960"/>
                <wp:effectExtent l="38100" t="38100" r="49530" b="40005"/>
                <wp:wrapNone/>
                <wp:docPr id="3197" name="Ink 31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03">
                      <w14:nvContentPartPr>
                        <w14:cNvContentPartPr/>
                      </w14:nvContentPartPr>
                      <w14:xfrm>
                        <a:off x="0" y="0"/>
                        <a:ext cx="65160" cy="9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97" o:spid="_x0000_s1026" type="#_x0000_t75" style="position:absolute;margin-left:250.65pt;margin-top:481.6pt;width:6.8pt;height:8.9pt;z-index:252874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">
                <v:imagedata r:id="rId270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873728" behindDoc="0" locked="0" layoutInCell="1" allowOverlap="1">
                <wp:simplePos x="0" y="0"/>
                <wp:positionH relativeFrom="column">
                  <wp:posOffset>3156720</wp:posOffset>
                </wp:positionH>
                <wp:positionV relativeFrom="paragraph">
                  <wp:posOffset>6063620</wp:posOffset>
                </wp:positionV>
                <wp:extent cx="1080" cy="8280"/>
                <wp:effectExtent l="19050" t="19050" r="18415" b="29845"/>
                <wp:wrapNone/>
                <wp:docPr id="3196" name="Ink 31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05">
                      <w14:nvContentPartPr>
                        <w14:cNvContentPartPr/>
                      </w14:nvContentPartPr>
                      <w14:xfrm>
                        <a:off x="0" y="0"/>
                        <a:ext cx="108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96" o:spid="_x0000_s1026" type="#_x0000_t75" style="position:absolute;margin-left:247.85pt;margin-top:477pt;width:1.55pt;height:1.55pt;z-index:252873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">
                <v:imagedata r:id="rId270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872704" behindDoc="0" locked="0" layoutInCell="1" allowOverlap="1">
                <wp:simplePos x="0" y="0"/>
                <wp:positionH relativeFrom="column">
                  <wp:posOffset>3128640</wp:posOffset>
                </wp:positionH>
                <wp:positionV relativeFrom="paragraph">
                  <wp:posOffset>6132380</wp:posOffset>
                </wp:positionV>
                <wp:extent cx="21240" cy="94320"/>
                <wp:effectExtent l="38100" t="38100" r="36195" b="39370"/>
                <wp:wrapNone/>
                <wp:docPr id="3195" name="Ink 31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07">
                      <w14:nvContentPartPr>
                        <w14:cNvContentPartPr/>
                      </w14:nvContentPartPr>
                      <w14:xfrm>
                        <a:off x="0" y="0"/>
                        <a:ext cx="21240" cy="9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95" o:spid="_x0000_s1026" type="#_x0000_t75" style="position:absolute;margin-left:245.75pt;margin-top:482.15pt;width:3pt;height:8.85pt;z-index:252872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">
                <v:imagedata r:id="rId270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871680" behindDoc="0" locked="0" layoutInCell="1" allowOverlap="1">
                <wp:simplePos x="0" y="0"/>
                <wp:positionH relativeFrom="column">
                  <wp:posOffset>3012000</wp:posOffset>
                </wp:positionH>
                <wp:positionV relativeFrom="paragraph">
                  <wp:posOffset>6037340</wp:posOffset>
                </wp:positionV>
                <wp:extent cx="31680" cy="354960"/>
                <wp:effectExtent l="38100" t="38100" r="45085" b="26670"/>
                <wp:wrapNone/>
                <wp:docPr id="3194" name="Ink 31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09">
                      <w14:nvContentPartPr>
                        <w14:cNvContentPartPr/>
                      </w14:nvContentPartPr>
                      <w14:xfrm>
                        <a:off x="0" y="0"/>
                        <a:ext cx="31680" cy="35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94" o:spid="_x0000_s1026" type="#_x0000_t75" style="position:absolute;margin-left:236.4pt;margin-top:474.75pt;width:4pt;height:29.35pt;z-index:252871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">
                <v:imagedata r:id="rId271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870656" behindDoc="0" locked="0" layoutInCell="1" allowOverlap="1">
                <wp:simplePos x="0" y="0"/>
                <wp:positionH relativeFrom="column">
                  <wp:posOffset>2996160</wp:posOffset>
                </wp:positionH>
                <wp:positionV relativeFrom="paragraph">
                  <wp:posOffset>6123020</wp:posOffset>
                </wp:positionV>
                <wp:extent cx="118080" cy="98280"/>
                <wp:effectExtent l="38100" t="38100" r="34925" b="35560"/>
                <wp:wrapNone/>
                <wp:docPr id="3193" name="Ink 31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11">
                      <w14:nvContentPartPr>
                        <w14:cNvContentPartPr/>
                      </w14:nvContentPartPr>
                      <w14:xfrm>
                        <a:off x="0" y="0"/>
                        <a:ext cx="118080" cy="9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93" o:spid="_x0000_s1026" type="#_x0000_t75" style="position:absolute;margin-left:235.35pt;margin-top:481.35pt;width:10.65pt;height:9.3pt;z-index:252870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">
                <v:imagedata r:id="rId271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869632" behindDoc="0" locked="0" layoutInCell="1" allowOverlap="1">
                <wp:simplePos x="0" y="0"/>
                <wp:positionH relativeFrom="column">
                  <wp:posOffset>3184800</wp:posOffset>
                </wp:positionH>
                <wp:positionV relativeFrom="paragraph">
                  <wp:posOffset>5742140</wp:posOffset>
                </wp:positionV>
                <wp:extent cx="72360" cy="117360"/>
                <wp:effectExtent l="38100" t="38100" r="42545" b="35560"/>
                <wp:wrapNone/>
                <wp:docPr id="3192" name="Ink 31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13">
                      <w14:nvContentPartPr>
                        <w14:cNvContentPartPr/>
                      </w14:nvContentPartPr>
                      <w14:xfrm>
                        <a:off x="0" y="0"/>
                        <a:ext cx="72360" cy="11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92" o:spid="_x0000_s1026" type="#_x0000_t75" style="position:absolute;margin-left:250pt;margin-top:451.35pt;width:7.2pt;height:10.8pt;z-index:252869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">
                <v:imagedata r:id="rId271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868608" behindDoc="0" locked="0" layoutInCell="1" allowOverlap="1">
                <wp:simplePos x="0" y="0"/>
                <wp:positionH relativeFrom="column">
                  <wp:posOffset>3172200</wp:posOffset>
                </wp:positionH>
                <wp:positionV relativeFrom="paragraph">
                  <wp:posOffset>5767700</wp:posOffset>
                </wp:positionV>
                <wp:extent cx="67680" cy="173160"/>
                <wp:effectExtent l="38100" t="38100" r="27940" b="36830"/>
                <wp:wrapNone/>
                <wp:docPr id="3191" name="Ink 31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15">
                      <w14:nvContentPartPr>
                        <w14:cNvContentPartPr/>
                      </w14:nvContentPartPr>
                      <w14:xfrm>
                        <a:off x="0" y="0"/>
                        <a:ext cx="67680" cy="17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91" o:spid="_x0000_s1026" type="#_x0000_t75" style="position:absolute;margin-left:249.1pt;margin-top:453.65pt;width:6.6pt;height:14.9pt;z-index:252868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">
                <v:imagedata r:id="rId2716" o:title=""/>
              </v:shape>
            </w:pict>
          </mc:Fallback>
        </mc:AlternateContent>
      </w:r>
      <w:r w:rsidR="00907124">
        <w:rPr>
          <w:highlight w:val="yellow"/>
          <w:lang w:val="el-GR"/>
        </w:rPr>
        <w:br w:type="page"/>
      </w:r>
    </w:p>
    <w:p w:rsidR="003E575B" w:rsidRPr="00A67758" w:rsidRDefault="00907124" w:rsidP="003E575B">
      <w:pPr>
        <w:pStyle w:val="ListParagraph"/>
        <w:rPr>
          <w:position w:val="-56"/>
          <w:lang w:val="el-GR"/>
        </w:rPr>
      </w:pPr>
      <w:r>
        <w:rPr>
          <w:highlight w:val="yellow"/>
          <w:lang w:val="el-GR"/>
        </w:rPr>
        <w:lastRenderedPageBreak/>
        <w:t xml:space="preserve">Άσκηση για το σπίτι: </w:t>
      </w:r>
      <w:proofErr w:type="spellStart"/>
      <w:r>
        <w:rPr>
          <w:highlight w:val="yellow"/>
          <w:lang w:val="el-GR"/>
        </w:rPr>
        <w:t>παρομοιως</w:t>
      </w:r>
      <w:proofErr w:type="spellEnd"/>
      <w:r>
        <w:rPr>
          <w:highlight w:val="yellow"/>
          <w:lang w:val="el-GR"/>
        </w:rPr>
        <w:t xml:space="preserve"> για τον </w:t>
      </w:r>
      <w:r w:rsidRPr="008F6463">
        <w:rPr>
          <w:position w:val="-56"/>
        </w:rPr>
        <w:object w:dxaOrig="3120" w:dyaOrig="1260">
          <v:shape id="_x0000_i1151" type="#_x0000_t75" style="width:156pt;height:63.2pt" o:ole="">
            <v:imagedata r:id="rId2717" o:title=""/>
          </v:shape>
          <o:OLEObject Type="Embed" ProgID="Equation.DSMT4" ShapeID="_x0000_i1151" DrawAspect="Content" ObjectID="_1669710324" r:id="rId2718"/>
        </w:object>
      </w:r>
    </w:p>
    <w:p w:rsidR="001736C0" w:rsidRPr="00A67758" w:rsidRDefault="001736C0" w:rsidP="003E575B">
      <w:pPr>
        <w:pStyle w:val="ListParagraph"/>
        <w:rPr>
          <w:position w:val="-56"/>
          <w:lang w:val="el-GR"/>
        </w:rPr>
      </w:pPr>
    </w:p>
    <w:p w:rsidR="001736C0" w:rsidRDefault="001736C0" w:rsidP="001736C0">
      <w:pPr>
        <w:spacing w:line="720" w:lineRule="auto"/>
        <w:rPr>
          <w:position w:val="-56"/>
          <w:lang w:val="el-GR"/>
        </w:rPr>
      </w:pPr>
      <w:r>
        <w:rPr>
          <w:noProof/>
          <w:position w:val="-58"/>
          <w:lang w:val="el-GR" w:eastAsia="el-GR"/>
        </w:rPr>
        <mc:AlternateContent>
          <mc:Choice Requires="wpi">
            <w:drawing>
              <wp:anchor distT="0" distB="0" distL="114300" distR="114300" simplePos="0" relativeHeight="253001728" behindDoc="0" locked="0" layoutInCell="1" allowOverlap="1">
                <wp:simplePos x="0" y="0"/>
                <wp:positionH relativeFrom="column">
                  <wp:posOffset>3939360</wp:posOffset>
                </wp:positionH>
                <wp:positionV relativeFrom="paragraph">
                  <wp:posOffset>1141640</wp:posOffset>
                </wp:positionV>
                <wp:extent cx="47880" cy="140400"/>
                <wp:effectExtent l="38100" t="38100" r="47625" b="31115"/>
                <wp:wrapNone/>
                <wp:docPr id="2895" name="Ink 28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19">
                      <w14:nvContentPartPr>
                        <w14:cNvContentPartPr/>
                      </w14:nvContentPartPr>
                      <w14:xfrm>
                        <a:off x="0" y="0"/>
                        <a:ext cx="47880" cy="14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95" o:spid="_x0000_s1026" type="#_x0000_t75" style="position:absolute;margin-left:309.35pt;margin-top:89.05pt;width:5.4pt;height:12.6pt;z-index:253001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">
                <v:imagedata r:id="rId2720" o:title=""/>
              </v:shape>
            </w:pict>
          </mc:Fallback>
        </mc:AlternateContent>
      </w:r>
      <w:r>
        <w:rPr>
          <w:noProof/>
          <w:position w:val="-58"/>
          <w:lang w:val="el-GR" w:eastAsia="el-GR"/>
        </w:rPr>
        <mc:AlternateContent>
          <mc:Choice Requires="wpi">
            <w:drawing>
              <wp:anchor distT="0" distB="0" distL="114300" distR="114300" simplePos="0" relativeHeight="252995584" behindDoc="0" locked="0" layoutInCell="1" allowOverlap="1">
                <wp:simplePos x="0" y="0"/>
                <wp:positionH relativeFrom="column">
                  <wp:posOffset>3424560</wp:posOffset>
                </wp:positionH>
                <wp:positionV relativeFrom="paragraph">
                  <wp:posOffset>1211480</wp:posOffset>
                </wp:positionV>
                <wp:extent cx="62280" cy="150840"/>
                <wp:effectExtent l="38100" t="38100" r="52070" b="40005"/>
                <wp:wrapNone/>
                <wp:docPr id="2889" name="Ink 28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21">
                      <w14:nvContentPartPr>
                        <w14:cNvContentPartPr/>
                      </w14:nvContentPartPr>
                      <w14:xfrm>
                        <a:off x="0" y="0"/>
                        <a:ext cx="62280" cy="15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89" o:spid="_x0000_s1026" type="#_x0000_t75" style="position:absolute;margin-left:268.7pt;margin-top:94.45pt;width:6.65pt;height:13.7pt;z-index:252995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">
                <v:imagedata r:id="rId2722" o:title=""/>
              </v:shape>
            </w:pict>
          </mc:Fallback>
        </mc:AlternateContent>
      </w:r>
      <w:r>
        <w:rPr>
          <w:noProof/>
          <w:position w:val="-58"/>
          <w:lang w:val="el-GR" w:eastAsia="el-GR"/>
        </w:rPr>
        <mc:AlternateContent>
          <mc:Choice Requires="wpi">
            <w:drawing>
              <wp:anchor distT="0" distB="0" distL="114300" distR="114300" simplePos="0" relativeHeight="252981248" behindDoc="0" locked="0" layoutInCell="1" allowOverlap="1">
                <wp:simplePos x="0" y="0"/>
                <wp:positionH relativeFrom="column">
                  <wp:posOffset>1210560</wp:posOffset>
                </wp:positionH>
                <wp:positionV relativeFrom="paragraph">
                  <wp:posOffset>328400</wp:posOffset>
                </wp:positionV>
                <wp:extent cx="287280" cy="287280"/>
                <wp:effectExtent l="38100" t="19050" r="17780" b="36830"/>
                <wp:wrapNone/>
                <wp:docPr id="3867" name="Ink 38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23">
                      <w14:nvContentPartPr>
                        <w14:cNvContentPartPr/>
                      </w14:nvContentPartPr>
                      <w14:xfrm>
                        <a:off x="0" y="0"/>
                        <a:ext cx="287280" cy="28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67" o:spid="_x0000_s1026" type="#_x0000_t75" style="position:absolute;margin-left:94.7pt;margin-top:25.3pt;width:23.8pt;height:23.7pt;z-index:25298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">
                <v:imagedata r:id="rId2724" o:title=""/>
              </v:shape>
            </w:pict>
          </mc:Fallback>
        </mc:AlternateContent>
      </w:r>
      <w:r>
        <w:rPr>
          <w:noProof/>
          <w:position w:val="-58"/>
          <w:lang w:val="el-GR" w:eastAsia="el-GR"/>
        </w:rPr>
        <mc:AlternateContent>
          <mc:Choice Requires="wpi">
            <w:drawing>
              <wp:anchor distT="0" distB="0" distL="114300" distR="114300" simplePos="0" relativeHeight="252980224" behindDoc="0" locked="0" layoutInCell="1" allowOverlap="1">
                <wp:simplePos x="0" y="0"/>
                <wp:positionH relativeFrom="column">
                  <wp:posOffset>296160</wp:posOffset>
                </wp:positionH>
                <wp:positionV relativeFrom="paragraph">
                  <wp:posOffset>62360</wp:posOffset>
                </wp:positionV>
                <wp:extent cx="294840" cy="187920"/>
                <wp:effectExtent l="19050" t="19050" r="29210" b="22225"/>
                <wp:wrapNone/>
                <wp:docPr id="3866" name="Ink 38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25">
                      <w14:nvContentPartPr>
                        <w14:cNvContentPartPr/>
                      </w14:nvContentPartPr>
                      <w14:xfrm>
                        <a:off x="0" y="0"/>
                        <a:ext cx="294840" cy="18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66" o:spid="_x0000_s1026" type="#_x0000_t75" style="position:absolute;margin-left:22.75pt;margin-top:4.3pt;width:24.05pt;height:15.75pt;z-index:25298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">
                <v:imagedata r:id="rId2726" o:title=""/>
              </v:shape>
            </w:pict>
          </mc:Fallback>
        </mc:AlternateContent>
      </w:r>
      <w:r>
        <w:rPr>
          <w:noProof/>
          <w:position w:val="-58"/>
          <w:lang w:val="el-GR" w:eastAsia="el-GR"/>
        </w:rPr>
        <mc:AlternateContent>
          <mc:Choice Requires="wpi">
            <w:drawing>
              <wp:anchor distT="0" distB="0" distL="114300" distR="114300" simplePos="0" relativeHeight="252979200" behindDoc="0" locked="0" layoutInCell="1" allowOverlap="1">
                <wp:simplePos x="0" y="0"/>
                <wp:positionH relativeFrom="column">
                  <wp:posOffset>344760</wp:posOffset>
                </wp:positionH>
                <wp:positionV relativeFrom="paragraph">
                  <wp:posOffset>105200</wp:posOffset>
                </wp:positionV>
                <wp:extent cx="124560" cy="244440"/>
                <wp:effectExtent l="19050" t="19050" r="27940" b="22860"/>
                <wp:wrapNone/>
                <wp:docPr id="3865" name="Ink 38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27">
                      <w14:nvContentPartPr>
                        <w14:cNvContentPartPr/>
                      </w14:nvContentPartPr>
                      <w14:xfrm>
                        <a:off x="0" y="0"/>
                        <a:ext cx="124560" cy="24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65" o:spid="_x0000_s1026" type="#_x0000_t75" style="position:absolute;margin-left:26.6pt;margin-top:7.85pt;width:10.7pt;height:20.1pt;z-index:25297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">
                <v:imagedata r:id="rId2728" o:title=""/>
              </v:shape>
            </w:pict>
          </mc:Fallback>
        </mc:AlternateContent>
      </w:r>
      <w:r>
        <w:rPr>
          <w:noProof/>
          <w:position w:val="-58"/>
          <w:lang w:val="el-GR" w:eastAsia="el-GR"/>
        </w:rPr>
        <mc:AlternateContent>
          <mc:Choice Requires="wpi">
            <w:drawing>
              <wp:anchor distT="0" distB="0" distL="114300" distR="114300" simplePos="0" relativeHeight="252965888" behindDoc="0" locked="0" layoutInCell="1" allowOverlap="1" wp14:anchorId="1CC85EF5" wp14:editId="4DEF90A1">
                <wp:simplePos x="0" y="0"/>
                <wp:positionH relativeFrom="column">
                  <wp:posOffset>2075770</wp:posOffset>
                </wp:positionH>
                <wp:positionV relativeFrom="paragraph">
                  <wp:posOffset>763000</wp:posOffset>
                </wp:positionV>
                <wp:extent cx="13320" cy="10800"/>
                <wp:effectExtent l="19050" t="19050" r="25400" b="27305"/>
                <wp:wrapNone/>
                <wp:docPr id="2902" name="Ink 29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29">
                      <w14:nvContentPartPr>
                        <w14:cNvContentPartPr/>
                      </w14:nvContentPartPr>
                      <w14:xfrm>
                        <a:off x="0" y="0"/>
                        <a:ext cx="1332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02" o:spid="_x0000_s1026" type="#_x0000_t75" style="position:absolute;margin-left:163pt;margin-top:59.65pt;width:2.2pt;height:1.85pt;z-index:25296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">
                <v:imagedata r:id="rId2730" o:title=""/>
              </v:shape>
            </w:pict>
          </mc:Fallback>
        </mc:AlternateContent>
      </w:r>
      <w:r w:rsidRPr="001736C0">
        <w:rPr>
          <w:position w:val="-56"/>
        </w:rPr>
        <w:object w:dxaOrig="3340" w:dyaOrig="1260">
          <v:shape id="_x0000_i1152" type="#_x0000_t75" style="width:167pt;height:63pt" o:ole="">
            <v:imagedata r:id="rId2731" o:title=""/>
          </v:shape>
          <o:OLEObject Type="Embed" ProgID="Equation.DSMT4" ShapeID="_x0000_i1152" DrawAspect="Content" ObjectID="_1669710325" r:id="rId2732"/>
        </w:object>
      </w:r>
      <w:r>
        <w:t xml:space="preserve">,     </w:t>
      </w:r>
      <w:r w:rsidRPr="008F6463">
        <w:rPr>
          <w:position w:val="-56"/>
        </w:rPr>
        <w:object w:dxaOrig="3560" w:dyaOrig="1260">
          <v:shape id="_x0000_i1153" type="#_x0000_t75" style="width:178pt;height:63pt" o:ole="">
            <v:imagedata r:id="rId2733" o:title=""/>
          </v:shape>
          <o:OLEObject Type="Embed" ProgID="Equation.DSMT4" ShapeID="_x0000_i1153" DrawAspect="Content" ObjectID="_1669710326" r:id="rId2734"/>
        </w:object>
      </w:r>
    </w:p>
    <w:p w:rsidR="001736C0" w:rsidRPr="001736C0" w:rsidRDefault="001736C0" w:rsidP="001736C0">
      <w:pPr>
        <w:spacing w:line="720" w:lineRule="auto"/>
        <w:rPr>
          <w:lang w:val="el-GR"/>
        </w:rPr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035520" behindDoc="0" locked="0" layoutInCell="1" allowOverlap="1">
                <wp:simplePos x="0" y="0"/>
                <wp:positionH relativeFrom="column">
                  <wp:posOffset>2789520</wp:posOffset>
                </wp:positionH>
                <wp:positionV relativeFrom="paragraph">
                  <wp:posOffset>639160</wp:posOffset>
                </wp:positionV>
                <wp:extent cx="42120" cy="82080"/>
                <wp:effectExtent l="38100" t="38100" r="34290" b="32385"/>
                <wp:wrapNone/>
                <wp:docPr id="3890" name="Ink 38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35">
                      <w14:nvContentPartPr>
                        <w14:cNvContentPartPr/>
                      </w14:nvContentPartPr>
                      <w14:xfrm>
                        <a:off x="0" y="0"/>
                        <a:ext cx="42120" cy="8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90" o:spid="_x0000_s1026" type="#_x0000_t75" style="position:absolute;margin-left:218.95pt;margin-top:49.45pt;width:4.9pt;height:7.95pt;z-index:253035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">
                <v:imagedata r:id="rId273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034496" behindDoc="0" locked="0" layoutInCell="1" allowOverlap="1">
                <wp:simplePos x="0" y="0"/>
                <wp:positionH relativeFrom="column">
                  <wp:posOffset>2776920</wp:posOffset>
                </wp:positionH>
                <wp:positionV relativeFrom="paragraph">
                  <wp:posOffset>468880</wp:posOffset>
                </wp:positionV>
                <wp:extent cx="60480" cy="111600"/>
                <wp:effectExtent l="38100" t="38100" r="34925" b="41275"/>
                <wp:wrapNone/>
                <wp:docPr id="3889" name="Ink 38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37">
                      <w14:nvContentPartPr>
                        <w14:cNvContentPartPr/>
                      </w14:nvContentPartPr>
                      <w14:xfrm>
                        <a:off x="0" y="0"/>
                        <a:ext cx="60480" cy="11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89" o:spid="_x0000_s1026" type="#_x0000_t75" style="position:absolute;margin-left:217.85pt;margin-top:36pt;width:6.5pt;height:10.6pt;z-index:253034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">
                <v:imagedata r:id="rId273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025280" behindDoc="0" locked="0" layoutInCell="1" allowOverlap="1">
                <wp:simplePos x="0" y="0"/>
                <wp:positionH relativeFrom="column">
                  <wp:posOffset>2097960</wp:posOffset>
                </wp:positionH>
                <wp:positionV relativeFrom="paragraph">
                  <wp:posOffset>432880</wp:posOffset>
                </wp:positionV>
                <wp:extent cx="45000" cy="204840"/>
                <wp:effectExtent l="38100" t="38100" r="31750" b="43180"/>
                <wp:wrapNone/>
                <wp:docPr id="3880" name="Ink 38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39">
                      <w14:nvContentPartPr>
                        <w14:cNvContentPartPr/>
                      </w14:nvContentPartPr>
                      <w14:xfrm>
                        <a:off x="0" y="0"/>
                        <a:ext cx="45000" cy="20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80" o:spid="_x0000_s1026" type="#_x0000_t75" style="position:absolute;margin-left:164.4pt;margin-top:33.3pt;width:5.1pt;height:17.65pt;z-index:253025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">
                <v:imagedata r:id="rId274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018112" behindDoc="0" locked="0" layoutInCell="1" allowOverlap="1">
                <wp:simplePos x="0" y="0"/>
                <wp:positionH relativeFrom="column">
                  <wp:posOffset>945960</wp:posOffset>
                </wp:positionH>
                <wp:positionV relativeFrom="paragraph">
                  <wp:posOffset>741400</wp:posOffset>
                </wp:positionV>
                <wp:extent cx="101160" cy="30240"/>
                <wp:effectExtent l="38100" t="38100" r="32385" b="27305"/>
                <wp:wrapNone/>
                <wp:docPr id="3873" name="Ink 38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41">
                      <w14:nvContentPartPr>
                        <w14:cNvContentPartPr/>
                      </w14:nvContentPartPr>
                      <w14:xfrm>
                        <a:off x="0" y="0"/>
                        <a:ext cx="101160" cy="3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73" o:spid="_x0000_s1026" type="#_x0000_t75" style="position:absolute;margin-left:73.8pt;margin-top:57.7pt;width:9.35pt;height:3.65pt;z-index:253018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">
                <v:imagedata r:id="rId274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008896" behindDoc="0" locked="0" layoutInCell="1" allowOverlap="1">
                <wp:simplePos x="0" y="0"/>
                <wp:positionH relativeFrom="column">
                  <wp:posOffset>-266160</wp:posOffset>
                </wp:positionH>
                <wp:positionV relativeFrom="paragraph">
                  <wp:posOffset>402280</wp:posOffset>
                </wp:positionV>
                <wp:extent cx="98640" cy="7920"/>
                <wp:effectExtent l="38100" t="38100" r="34925" b="30480"/>
                <wp:wrapNone/>
                <wp:docPr id="2936" name="Ink 29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43">
                      <w14:nvContentPartPr>
                        <w14:cNvContentPartPr/>
                      </w14:nvContentPartPr>
                      <w14:xfrm>
                        <a:off x="0" y="0"/>
                        <a:ext cx="9864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36" o:spid="_x0000_s1026" type="#_x0000_t75" style="position:absolute;margin-left:-21.7pt;margin-top:30.9pt;width:9.15pt;height:2pt;z-index:253008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">
                <v:imagedata r:id="rId274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007872" behindDoc="0" locked="0" layoutInCell="1" allowOverlap="1">
                <wp:simplePos x="0" y="0"/>
                <wp:positionH relativeFrom="column">
                  <wp:posOffset>4153920</wp:posOffset>
                </wp:positionH>
                <wp:positionV relativeFrom="paragraph">
                  <wp:posOffset>-248240</wp:posOffset>
                </wp:positionV>
                <wp:extent cx="136440" cy="625320"/>
                <wp:effectExtent l="38100" t="38100" r="35560" b="41910"/>
                <wp:wrapNone/>
                <wp:docPr id="2929" name="Ink 29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45">
                      <w14:nvContentPartPr>
                        <w14:cNvContentPartPr/>
                      </w14:nvContentPartPr>
                      <w14:xfrm>
                        <a:off x="0" y="0"/>
                        <a:ext cx="136440" cy="62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29" o:spid="_x0000_s1026" type="#_x0000_t75" style="position:absolute;margin-left:326.4pt;margin-top:-20.3pt;width:12.35pt;height:50.9pt;z-index:253007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">
                <v:imagedata r:id="rId274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006848" behindDoc="0" locked="0" layoutInCell="1" allowOverlap="1">
                <wp:simplePos x="0" y="0"/>
                <wp:positionH relativeFrom="column">
                  <wp:posOffset>3145200</wp:posOffset>
                </wp:positionH>
                <wp:positionV relativeFrom="paragraph">
                  <wp:posOffset>-212960</wp:posOffset>
                </wp:positionV>
                <wp:extent cx="124560" cy="712080"/>
                <wp:effectExtent l="38100" t="38100" r="27940" b="31115"/>
                <wp:wrapNone/>
                <wp:docPr id="2905" name="Ink 29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47">
                      <w14:nvContentPartPr>
                        <w14:cNvContentPartPr/>
                      </w14:nvContentPartPr>
                      <w14:xfrm>
                        <a:off x="0" y="0"/>
                        <a:ext cx="124560" cy="71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05" o:spid="_x0000_s1026" type="#_x0000_t75" style="position:absolute;margin-left:246.85pt;margin-top:-17.5pt;width:11.15pt;height:57.55pt;z-index:253006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">
                <v:imagedata r:id="rId274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005824" behindDoc="0" locked="0" layoutInCell="1" allowOverlap="1">
                <wp:simplePos x="0" y="0"/>
                <wp:positionH relativeFrom="column">
                  <wp:posOffset>4090560</wp:posOffset>
                </wp:positionH>
                <wp:positionV relativeFrom="paragraph">
                  <wp:posOffset>-206480</wp:posOffset>
                </wp:positionV>
                <wp:extent cx="95400" cy="540000"/>
                <wp:effectExtent l="38100" t="38100" r="38100" b="31750"/>
                <wp:wrapNone/>
                <wp:docPr id="2899" name="Ink 28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49">
                      <w14:nvContentPartPr>
                        <w14:cNvContentPartPr/>
                      </w14:nvContentPartPr>
                      <w14:xfrm>
                        <a:off x="0" y="0"/>
                        <a:ext cx="95400" cy="540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99" o:spid="_x0000_s1026" type="#_x0000_t75" style="position:absolute;margin-left:321.55pt;margin-top:-16.95pt;width:8.95pt;height:43.95pt;z-index:253005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">
                <v:imagedata r:id="rId275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004800" behindDoc="0" locked="0" layoutInCell="1" allowOverlap="1">
                <wp:simplePos x="0" y="0"/>
                <wp:positionH relativeFrom="column">
                  <wp:posOffset>3876360</wp:posOffset>
                </wp:positionH>
                <wp:positionV relativeFrom="paragraph">
                  <wp:posOffset>-233480</wp:posOffset>
                </wp:positionV>
                <wp:extent cx="46800" cy="615240"/>
                <wp:effectExtent l="38100" t="38100" r="48895" b="33020"/>
                <wp:wrapNone/>
                <wp:docPr id="2898" name="Ink 28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51">
                      <w14:nvContentPartPr>
                        <w14:cNvContentPartPr/>
                      </w14:nvContentPartPr>
                      <w14:xfrm>
                        <a:off x="0" y="0"/>
                        <a:ext cx="46800" cy="61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98" o:spid="_x0000_s1026" type="#_x0000_t75" style="position:absolute;margin-left:304.45pt;margin-top:-18.95pt;width:5.55pt;height:50.1pt;z-index:253004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">
                <v:imagedata r:id="rId275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003776" behindDoc="0" locked="0" layoutInCell="1" allowOverlap="1">
                <wp:simplePos x="0" y="0"/>
                <wp:positionH relativeFrom="column">
                  <wp:posOffset>3994800</wp:posOffset>
                </wp:positionH>
                <wp:positionV relativeFrom="paragraph">
                  <wp:posOffset>187720</wp:posOffset>
                </wp:positionV>
                <wp:extent cx="92520" cy="129240"/>
                <wp:effectExtent l="38100" t="38100" r="22225" b="42545"/>
                <wp:wrapNone/>
                <wp:docPr id="2897" name="Ink 28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53">
                      <w14:nvContentPartPr>
                        <w14:cNvContentPartPr/>
                      </w14:nvContentPartPr>
                      <w14:xfrm>
                        <a:off x="0" y="0"/>
                        <a:ext cx="92520" cy="12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97" o:spid="_x0000_s1026" type="#_x0000_t75" style="position:absolute;margin-left:313.7pt;margin-top:13.95pt;width:8.95pt;height:11.95pt;z-index:253003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">
                <v:imagedata r:id="rId275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002752" behindDoc="0" locked="0" layoutInCell="1" allowOverlap="1">
                <wp:simplePos x="0" y="0"/>
                <wp:positionH relativeFrom="column">
                  <wp:posOffset>3968880</wp:posOffset>
                </wp:positionH>
                <wp:positionV relativeFrom="paragraph">
                  <wp:posOffset>520</wp:posOffset>
                </wp:positionV>
                <wp:extent cx="108720" cy="118800"/>
                <wp:effectExtent l="38100" t="38100" r="24765" b="33655"/>
                <wp:wrapNone/>
                <wp:docPr id="2896" name="Ink 28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55">
                      <w14:nvContentPartPr>
                        <w14:cNvContentPartPr/>
                      </w14:nvContentPartPr>
                      <w14:xfrm>
                        <a:off x="0" y="0"/>
                        <a:ext cx="108720" cy="11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96" o:spid="_x0000_s1026" type="#_x0000_t75" style="position:absolute;margin-left:311.8pt;margin-top:-.75pt;width:9.9pt;height:10.95pt;z-index:253002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">
                <v:imagedata r:id="rId275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000704" behindDoc="0" locked="0" layoutInCell="1" allowOverlap="1">
                <wp:simplePos x="0" y="0"/>
                <wp:positionH relativeFrom="column">
                  <wp:posOffset>3728760</wp:posOffset>
                </wp:positionH>
                <wp:positionV relativeFrom="paragraph">
                  <wp:posOffset>189160</wp:posOffset>
                </wp:positionV>
                <wp:extent cx="32040" cy="159120"/>
                <wp:effectExtent l="38100" t="38100" r="44450" b="31750"/>
                <wp:wrapNone/>
                <wp:docPr id="2894" name="Ink 28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57">
                      <w14:nvContentPartPr>
                        <w14:cNvContentPartPr/>
                      </w14:nvContentPartPr>
                      <w14:xfrm>
                        <a:off x="0" y="0"/>
                        <a:ext cx="32040" cy="15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94" o:spid="_x0000_s1026" type="#_x0000_t75" style="position:absolute;margin-left:292.75pt;margin-top:14.15pt;width:4.35pt;height:14.15pt;z-index:253000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">
                <v:imagedata r:id="rId275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999680" behindDoc="0" locked="0" layoutInCell="1" allowOverlap="1">
                <wp:simplePos x="0" y="0"/>
                <wp:positionH relativeFrom="column">
                  <wp:posOffset>3543360</wp:posOffset>
                </wp:positionH>
                <wp:positionV relativeFrom="paragraph">
                  <wp:posOffset>-172640</wp:posOffset>
                </wp:positionV>
                <wp:extent cx="110520" cy="590760"/>
                <wp:effectExtent l="38100" t="38100" r="41910" b="38100"/>
                <wp:wrapNone/>
                <wp:docPr id="2893" name="Ink 28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59">
                      <w14:nvContentPartPr>
                        <w14:cNvContentPartPr/>
                      </w14:nvContentPartPr>
                      <w14:xfrm>
                        <a:off x="0" y="0"/>
                        <a:ext cx="110520" cy="59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93" o:spid="_x0000_s1026" type="#_x0000_t75" style="position:absolute;margin-left:278.25pt;margin-top:-14.2pt;width:10.3pt;height:48.15pt;z-index:252999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">
                <v:imagedata r:id="rId276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998656" behindDoc="0" locked="0" layoutInCell="1" allowOverlap="1">
                <wp:simplePos x="0" y="0"/>
                <wp:positionH relativeFrom="column">
                  <wp:posOffset>3356160</wp:posOffset>
                </wp:positionH>
                <wp:positionV relativeFrom="paragraph">
                  <wp:posOffset>-125840</wp:posOffset>
                </wp:positionV>
                <wp:extent cx="105120" cy="583920"/>
                <wp:effectExtent l="38100" t="38100" r="47625" b="26035"/>
                <wp:wrapNone/>
                <wp:docPr id="2892" name="Ink 28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61">
                      <w14:nvContentPartPr>
                        <w14:cNvContentPartPr/>
                      </w14:nvContentPartPr>
                      <w14:xfrm>
                        <a:off x="0" y="0"/>
                        <a:ext cx="105120" cy="58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92" o:spid="_x0000_s1026" type="#_x0000_t75" style="position:absolute;margin-left:263.45pt;margin-top:-10.55pt;width:9.9pt;height:47.4pt;z-index:252998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">
                <v:imagedata r:id="rId276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997632" behindDoc="0" locked="0" layoutInCell="1" allowOverlap="1">
                <wp:simplePos x="0" y="0"/>
                <wp:positionH relativeFrom="column">
                  <wp:posOffset>3479280</wp:posOffset>
                </wp:positionH>
                <wp:positionV relativeFrom="paragraph">
                  <wp:posOffset>239200</wp:posOffset>
                </wp:positionV>
                <wp:extent cx="96480" cy="125280"/>
                <wp:effectExtent l="38100" t="38100" r="18415" b="27305"/>
                <wp:wrapNone/>
                <wp:docPr id="2891" name="Ink 28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63">
                      <w14:nvContentPartPr>
                        <w14:cNvContentPartPr/>
                      </w14:nvContentPartPr>
                      <w14:xfrm>
                        <a:off x="0" y="0"/>
                        <a:ext cx="96480" cy="12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91" o:spid="_x0000_s1026" type="#_x0000_t75" style="position:absolute;margin-left:273.1pt;margin-top:18.3pt;width:9.35pt;height:11.25pt;z-index:252997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">
                <v:imagedata r:id="rId276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996608" behindDoc="0" locked="0" layoutInCell="1" allowOverlap="1">
                <wp:simplePos x="0" y="0"/>
                <wp:positionH relativeFrom="column">
                  <wp:posOffset>3457320</wp:posOffset>
                </wp:positionH>
                <wp:positionV relativeFrom="paragraph">
                  <wp:posOffset>59560</wp:posOffset>
                </wp:positionV>
                <wp:extent cx="89280" cy="122040"/>
                <wp:effectExtent l="19050" t="38100" r="25400" b="30480"/>
                <wp:wrapNone/>
                <wp:docPr id="2890" name="Ink 28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65">
                      <w14:nvContentPartPr>
                        <w14:cNvContentPartPr/>
                      </w14:nvContentPartPr>
                      <w14:xfrm>
                        <a:off x="0" y="0"/>
                        <a:ext cx="89280" cy="12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90" o:spid="_x0000_s1026" type="#_x0000_t75" style="position:absolute;margin-left:271.5pt;margin-top:3.95pt;width:8.4pt;height:11.15pt;z-index:252996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">
                <v:imagedata r:id="rId276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994560" behindDoc="0" locked="0" layoutInCell="1" allowOverlap="1">
                <wp:simplePos x="0" y="0"/>
                <wp:positionH relativeFrom="column">
                  <wp:posOffset>2856120</wp:posOffset>
                </wp:positionH>
                <wp:positionV relativeFrom="paragraph">
                  <wp:posOffset>184840</wp:posOffset>
                </wp:positionV>
                <wp:extent cx="5040" cy="17640"/>
                <wp:effectExtent l="38100" t="38100" r="33655" b="40005"/>
                <wp:wrapNone/>
                <wp:docPr id="2888" name="Ink 28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67">
                      <w14:nvContentPartPr>
                        <w14:cNvContentPartPr/>
                      </w14:nvContentPartPr>
                      <w14:xfrm>
                        <a:off x="0" y="0"/>
                        <a:ext cx="5040" cy="1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88" o:spid="_x0000_s1026" type="#_x0000_t75" style="position:absolute;margin-left:224.05pt;margin-top:13.95pt;width:1.95pt;height:2.75pt;z-index:252994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">
                <v:imagedata r:id="rId276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993536" behindDoc="0" locked="0" layoutInCell="1" allowOverlap="1">
                <wp:simplePos x="0" y="0"/>
                <wp:positionH relativeFrom="column">
                  <wp:posOffset>2834520</wp:posOffset>
                </wp:positionH>
                <wp:positionV relativeFrom="paragraph">
                  <wp:posOffset>90880</wp:posOffset>
                </wp:positionV>
                <wp:extent cx="16560" cy="21240"/>
                <wp:effectExtent l="38100" t="38100" r="40640" b="36195"/>
                <wp:wrapNone/>
                <wp:docPr id="2887" name="Ink 28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69">
                      <w14:nvContentPartPr>
                        <w14:cNvContentPartPr/>
                      </w14:nvContentPartPr>
                      <w14:xfrm>
                        <a:off x="0" y="0"/>
                        <a:ext cx="16560" cy="2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87" o:spid="_x0000_s1026" type="#_x0000_t75" style="position:absolute;margin-left:222.6pt;margin-top:6.55pt;width:2.6pt;height:2.95pt;z-index:25299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">
                <v:imagedata r:id="rId277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992512" behindDoc="0" locked="0" layoutInCell="1" allowOverlap="1">
                <wp:simplePos x="0" y="0"/>
                <wp:positionH relativeFrom="column">
                  <wp:posOffset>2518800</wp:posOffset>
                </wp:positionH>
                <wp:positionV relativeFrom="paragraph">
                  <wp:posOffset>147040</wp:posOffset>
                </wp:positionV>
                <wp:extent cx="178200" cy="40320"/>
                <wp:effectExtent l="38100" t="38100" r="31750" b="36195"/>
                <wp:wrapNone/>
                <wp:docPr id="2886" name="Ink 28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71">
                      <w14:nvContentPartPr>
                        <w14:cNvContentPartPr/>
                      </w14:nvContentPartPr>
                      <w14:xfrm>
                        <a:off x="0" y="0"/>
                        <a:ext cx="178200" cy="4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86" o:spid="_x0000_s1026" type="#_x0000_t75" style="position:absolute;margin-left:197.65pt;margin-top:11pt;width:15.35pt;height:4.5pt;z-index:252992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">
                <v:imagedata r:id="rId277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991488" behindDoc="0" locked="0" layoutInCell="1" allowOverlap="1">
                <wp:simplePos x="0" y="0"/>
                <wp:positionH relativeFrom="column">
                  <wp:posOffset>2549400</wp:posOffset>
                </wp:positionH>
                <wp:positionV relativeFrom="paragraph">
                  <wp:posOffset>-33320</wp:posOffset>
                </wp:positionV>
                <wp:extent cx="118800" cy="309960"/>
                <wp:effectExtent l="38100" t="38100" r="33655" b="33020"/>
                <wp:wrapNone/>
                <wp:docPr id="2885" name="Ink 28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73">
                      <w14:nvContentPartPr>
                        <w14:cNvContentPartPr/>
                      </w14:nvContentPartPr>
                      <w14:xfrm>
                        <a:off x="0" y="0"/>
                        <a:ext cx="118800" cy="30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85" o:spid="_x0000_s1026" type="#_x0000_t75" style="position:absolute;margin-left:200pt;margin-top:-3.4pt;width:10.8pt;height:25.95pt;z-index:252991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">
                <v:imagedata r:id="rId277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990464" behindDoc="0" locked="0" layoutInCell="1" allowOverlap="1">
                <wp:simplePos x="0" y="0"/>
                <wp:positionH relativeFrom="column">
                  <wp:posOffset>2271480</wp:posOffset>
                </wp:positionH>
                <wp:positionV relativeFrom="paragraph">
                  <wp:posOffset>-87680</wp:posOffset>
                </wp:positionV>
                <wp:extent cx="129600" cy="310320"/>
                <wp:effectExtent l="38100" t="38100" r="3810" b="33020"/>
                <wp:wrapNone/>
                <wp:docPr id="2884" name="Ink 28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75">
                      <w14:nvContentPartPr>
                        <w14:cNvContentPartPr/>
                      </w14:nvContentPartPr>
                      <w14:xfrm>
                        <a:off x="0" y="0"/>
                        <a:ext cx="129600" cy="31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84" o:spid="_x0000_s1026" type="#_x0000_t75" style="position:absolute;margin-left:178.1pt;margin-top:-7.65pt;width:11.7pt;height:26pt;z-index:252990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">
                <v:imagedata r:id="rId277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989440" behindDoc="0" locked="0" layoutInCell="1" allowOverlap="1">
                <wp:simplePos x="0" y="0"/>
                <wp:positionH relativeFrom="column">
                  <wp:posOffset>2184720</wp:posOffset>
                </wp:positionH>
                <wp:positionV relativeFrom="paragraph">
                  <wp:posOffset>32200</wp:posOffset>
                </wp:positionV>
                <wp:extent cx="22680" cy="40680"/>
                <wp:effectExtent l="38100" t="38100" r="34925" b="35560"/>
                <wp:wrapNone/>
                <wp:docPr id="2883" name="Ink 28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77">
                      <w14:nvContentPartPr>
                        <w14:cNvContentPartPr/>
                      </w14:nvContentPartPr>
                      <w14:xfrm>
                        <a:off x="0" y="0"/>
                        <a:ext cx="22680" cy="4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83" o:spid="_x0000_s1026" type="#_x0000_t75" style="position:absolute;margin-left:171.3pt;margin-top:1.85pt;width:3.15pt;height:4.5pt;z-index:252989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">
                <v:imagedata r:id="rId277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988416" behindDoc="0" locked="0" layoutInCell="1" allowOverlap="1">
                <wp:simplePos x="0" y="0"/>
                <wp:positionH relativeFrom="column">
                  <wp:posOffset>2018760</wp:posOffset>
                </wp:positionH>
                <wp:positionV relativeFrom="paragraph">
                  <wp:posOffset>123640</wp:posOffset>
                </wp:positionV>
                <wp:extent cx="228600" cy="139320"/>
                <wp:effectExtent l="38100" t="38100" r="0" b="32385"/>
                <wp:wrapNone/>
                <wp:docPr id="2882" name="Ink 28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79">
                      <w14:nvContentPartPr>
                        <w14:cNvContentPartPr/>
                      </w14:nvContentPartPr>
                      <w14:xfrm>
                        <a:off x="0" y="0"/>
                        <a:ext cx="228600" cy="13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82" o:spid="_x0000_s1026" type="#_x0000_t75" style="position:absolute;margin-left:158.15pt;margin-top:9.25pt;width:19.5pt;height:12.2pt;z-index:25298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">
                <v:imagedata r:id="rId278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987392" behindDoc="0" locked="0" layoutInCell="1" allowOverlap="1">
                <wp:simplePos x="0" y="0"/>
                <wp:positionH relativeFrom="column">
                  <wp:posOffset>1807800</wp:posOffset>
                </wp:positionH>
                <wp:positionV relativeFrom="paragraph">
                  <wp:posOffset>11320</wp:posOffset>
                </wp:positionV>
                <wp:extent cx="56160" cy="66960"/>
                <wp:effectExtent l="38100" t="38100" r="39370" b="28575"/>
                <wp:wrapNone/>
                <wp:docPr id="2881" name="Ink 28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81">
                      <w14:nvContentPartPr>
                        <w14:cNvContentPartPr/>
                      </w14:nvContentPartPr>
                      <w14:xfrm>
                        <a:off x="0" y="0"/>
                        <a:ext cx="56160" cy="6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81" o:spid="_x0000_s1026" type="#_x0000_t75" style="position:absolute;margin-left:141.65pt;margin-top:.2pt;width:5.8pt;height:6.7pt;z-index:252987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">
                <v:imagedata r:id="rId278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986368" behindDoc="0" locked="0" layoutInCell="1" allowOverlap="1">
                <wp:simplePos x="0" y="0"/>
                <wp:positionH relativeFrom="column">
                  <wp:posOffset>1741560</wp:posOffset>
                </wp:positionH>
                <wp:positionV relativeFrom="paragraph">
                  <wp:posOffset>57040</wp:posOffset>
                </wp:positionV>
                <wp:extent cx="36720" cy="244080"/>
                <wp:effectExtent l="38100" t="38100" r="40005" b="41910"/>
                <wp:wrapNone/>
                <wp:docPr id="2880" name="Ink 28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83">
                      <w14:nvContentPartPr>
                        <w14:cNvContentPartPr/>
                      </w14:nvContentPartPr>
                      <w14:xfrm>
                        <a:off x="0" y="0"/>
                        <a:ext cx="36720" cy="24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80" o:spid="_x0000_s1026" type="#_x0000_t75" style="position:absolute;margin-left:136.45pt;margin-top:3.85pt;width:4.4pt;height:20.6pt;z-index:252986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">
                <v:imagedata r:id="rId278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985344" behindDoc="0" locked="0" layoutInCell="1" allowOverlap="1">
                <wp:simplePos x="0" y="0"/>
                <wp:positionH relativeFrom="column">
                  <wp:posOffset>1668840</wp:posOffset>
                </wp:positionH>
                <wp:positionV relativeFrom="paragraph">
                  <wp:posOffset>68200</wp:posOffset>
                </wp:positionV>
                <wp:extent cx="100800" cy="134280"/>
                <wp:effectExtent l="38100" t="38100" r="33020" b="37465"/>
                <wp:wrapNone/>
                <wp:docPr id="3871" name="Ink 38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85">
                      <w14:nvContentPartPr>
                        <w14:cNvContentPartPr/>
                      </w14:nvContentPartPr>
                      <w14:xfrm>
                        <a:off x="0" y="0"/>
                        <a:ext cx="100800" cy="13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71" o:spid="_x0000_s1026" type="#_x0000_t75" style="position:absolute;margin-left:130.7pt;margin-top:4.7pt;width:9.3pt;height:11.95pt;z-index:252985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">
                <v:imagedata r:id="rId278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984320" behindDoc="0" locked="0" layoutInCell="1" allowOverlap="1">
                <wp:simplePos x="0" y="0"/>
                <wp:positionH relativeFrom="column">
                  <wp:posOffset>1544280</wp:posOffset>
                </wp:positionH>
                <wp:positionV relativeFrom="paragraph">
                  <wp:posOffset>175120</wp:posOffset>
                </wp:positionV>
                <wp:extent cx="46800" cy="126720"/>
                <wp:effectExtent l="38100" t="38100" r="29845" b="45085"/>
                <wp:wrapNone/>
                <wp:docPr id="3870" name="Ink 38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87">
                      <w14:nvContentPartPr>
                        <w14:cNvContentPartPr/>
                      </w14:nvContentPartPr>
                      <w14:xfrm>
                        <a:off x="0" y="0"/>
                        <a:ext cx="46800" cy="12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70" o:spid="_x0000_s1026" type="#_x0000_t75" style="position:absolute;margin-left:121.15pt;margin-top:13.05pt;width:4.95pt;height:11.45pt;z-index:252984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">
                <v:imagedata r:id="rId278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983296" behindDoc="0" locked="0" layoutInCell="1" allowOverlap="1">
                <wp:simplePos x="0" y="0"/>
                <wp:positionH relativeFrom="column">
                  <wp:posOffset>1340160</wp:posOffset>
                </wp:positionH>
                <wp:positionV relativeFrom="paragraph">
                  <wp:posOffset>46240</wp:posOffset>
                </wp:positionV>
                <wp:extent cx="87840" cy="87120"/>
                <wp:effectExtent l="38100" t="38100" r="26670" b="27305"/>
                <wp:wrapNone/>
                <wp:docPr id="3869" name="Ink 38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89">
                      <w14:nvContentPartPr>
                        <w14:cNvContentPartPr/>
                      </w14:nvContentPartPr>
                      <w14:xfrm>
                        <a:off x="0" y="0"/>
                        <a:ext cx="87840" cy="8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69" o:spid="_x0000_s1026" type="#_x0000_t75" style="position:absolute;margin-left:104.8pt;margin-top:2.9pt;width:8.3pt;height:8.3pt;z-index:252983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">
                <v:imagedata r:id="rId279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982272" behindDoc="0" locked="0" layoutInCell="1" allowOverlap="1">
                <wp:simplePos x="0" y="0"/>
                <wp:positionH relativeFrom="column">
                  <wp:posOffset>1230000</wp:posOffset>
                </wp:positionH>
                <wp:positionV relativeFrom="paragraph">
                  <wp:posOffset>66040</wp:posOffset>
                </wp:positionV>
                <wp:extent cx="74880" cy="290880"/>
                <wp:effectExtent l="38100" t="38100" r="40005" b="33020"/>
                <wp:wrapNone/>
                <wp:docPr id="3868" name="Ink 38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91">
                      <w14:nvContentPartPr>
                        <w14:cNvContentPartPr/>
                      </w14:nvContentPartPr>
                      <w14:xfrm>
                        <a:off x="0" y="0"/>
                        <a:ext cx="74880" cy="29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68" o:spid="_x0000_s1026" type="#_x0000_t75" style="position:absolute;margin-left:96.15pt;margin-top:4.45pt;width:7.2pt;height:24.4pt;z-index:25298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">
                <v:imagedata r:id="rId279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978176" behindDoc="0" locked="0" layoutInCell="1" allowOverlap="1">
                <wp:simplePos x="0" y="0"/>
                <wp:positionH relativeFrom="column">
                  <wp:posOffset>151800</wp:posOffset>
                </wp:positionH>
                <wp:positionV relativeFrom="paragraph">
                  <wp:posOffset>210400</wp:posOffset>
                </wp:positionV>
                <wp:extent cx="15840" cy="54000"/>
                <wp:effectExtent l="38100" t="38100" r="41910" b="41275"/>
                <wp:wrapNone/>
                <wp:docPr id="3864" name="Ink 38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93">
                      <w14:nvContentPartPr>
                        <w14:cNvContentPartPr/>
                      </w14:nvContentPartPr>
                      <w14:xfrm>
                        <a:off x="0" y="0"/>
                        <a:ext cx="15840" cy="5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64" o:spid="_x0000_s1026" type="#_x0000_t75" style="position:absolute;margin-left:11.2pt;margin-top:15.8pt;width:2.75pt;height:5.75pt;z-index:25297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">
                <v:imagedata r:id="rId279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977152" behindDoc="0" locked="0" layoutInCell="1" allowOverlap="1">
                <wp:simplePos x="0" y="0"/>
                <wp:positionH relativeFrom="column">
                  <wp:posOffset>1102920</wp:posOffset>
                </wp:positionH>
                <wp:positionV relativeFrom="paragraph">
                  <wp:posOffset>312640</wp:posOffset>
                </wp:positionV>
                <wp:extent cx="4680" cy="8280"/>
                <wp:effectExtent l="38100" t="38100" r="33655" b="29845"/>
                <wp:wrapNone/>
                <wp:docPr id="3863" name="Ink 38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95">
                      <w14:nvContentPartPr>
                        <w14:cNvContentPartPr/>
                      </w14:nvContentPartPr>
                      <w14:xfrm>
                        <a:off x="0" y="0"/>
                        <a:ext cx="468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63" o:spid="_x0000_s1026" type="#_x0000_t75" style="position:absolute;margin-left:86.1pt;margin-top:24pt;width:1.7pt;height:1.95pt;z-index:25297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">
                <v:imagedata r:id="rId279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976128" behindDoc="0" locked="0" layoutInCell="1" allowOverlap="1">
                <wp:simplePos x="0" y="0"/>
                <wp:positionH relativeFrom="column">
                  <wp:posOffset>1098960</wp:posOffset>
                </wp:positionH>
                <wp:positionV relativeFrom="paragraph">
                  <wp:posOffset>227680</wp:posOffset>
                </wp:positionV>
                <wp:extent cx="5040" cy="3600"/>
                <wp:effectExtent l="38100" t="38100" r="33655" b="34925"/>
                <wp:wrapNone/>
                <wp:docPr id="3862" name="Ink 38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97">
                      <w14:nvContentPartPr>
                        <w14:cNvContentPartPr/>
                      </w14:nvContentPartPr>
                      <w14:xfrm>
                        <a:off x="0" y="0"/>
                        <a:ext cx="5040" cy="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62" o:spid="_x0000_s1026" type="#_x0000_t75" style="position:absolute;margin-left:85.7pt;margin-top:17.15pt;width:1.95pt;height:1.7pt;z-index:25297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">
                <v:imagedata r:id="rId279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975104" behindDoc="0" locked="0" layoutInCell="1" allowOverlap="1">
                <wp:simplePos x="0" y="0"/>
                <wp:positionH relativeFrom="column">
                  <wp:posOffset>851280</wp:posOffset>
                </wp:positionH>
                <wp:positionV relativeFrom="paragraph">
                  <wp:posOffset>55240</wp:posOffset>
                </wp:positionV>
                <wp:extent cx="51840" cy="439200"/>
                <wp:effectExtent l="38100" t="38100" r="24765" b="37465"/>
                <wp:wrapNone/>
                <wp:docPr id="3861" name="Ink 38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99">
                      <w14:nvContentPartPr>
                        <w14:cNvContentPartPr/>
                      </w14:nvContentPartPr>
                      <w14:xfrm>
                        <a:off x="0" y="0"/>
                        <a:ext cx="51840" cy="43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61" o:spid="_x0000_s1026" type="#_x0000_t75" style="position:absolute;margin-left:66.5pt;margin-top:3.8pt;width:5.45pt;height:35.95pt;z-index:25297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">
                <v:imagedata r:id="rId280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974080" behindDoc="0" locked="0" layoutInCell="1" allowOverlap="1">
                <wp:simplePos x="0" y="0"/>
                <wp:positionH relativeFrom="column">
                  <wp:posOffset>611880</wp:posOffset>
                </wp:positionH>
                <wp:positionV relativeFrom="paragraph">
                  <wp:posOffset>106000</wp:posOffset>
                </wp:positionV>
                <wp:extent cx="80280" cy="315000"/>
                <wp:effectExtent l="38100" t="38100" r="34290" b="27940"/>
                <wp:wrapNone/>
                <wp:docPr id="3860" name="Ink 38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01">
                      <w14:nvContentPartPr>
                        <w14:cNvContentPartPr/>
                      </w14:nvContentPartPr>
                      <w14:xfrm>
                        <a:off x="0" y="0"/>
                        <a:ext cx="80280" cy="31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60" o:spid="_x0000_s1026" type="#_x0000_t75" style="position:absolute;margin-left:47.5pt;margin-top:7.8pt;width:7.65pt;height:25.95pt;z-index:252974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">
                <v:imagedata r:id="rId280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973056" behindDoc="0" locked="0" layoutInCell="1" allowOverlap="1">
                <wp:simplePos x="0" y="0"/>
                <wp:positionH relativeFrom="column">
                  <wp:posOffset>725280</wp:posOffset>
                </wp:positionH>
                <wp:positionV relativeFrom="paragraph">
                  <wp:posOffset>277720</wp:posOffset>
                </wp:positionV>
                <wp:extent cx="153720" cy="52200"/>
                <wp:effectExtent l="19050" t="38100" r="36830" b="24130"/>
                <wp:wrapNone/>
                <wp:docPr id="3859" name="Ink 38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03">
                      <w14:nvContentPartPr>
                        <w14:cNvContentPartPr/>
                      </w14:nvContentPartPr>
                      <w14:xfrm>
                        <a:off x="0" y="0"/>
                        <a:ext cx="153720" cy="5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59" o:spid="_x0000_s1026" type="#_x0000_t75" style="position:absolute;margin-left:56.55pt;margin-top:21.35pt;width:13.2pt;height:5.3pt;z-index:252973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">
                <v:imagedata r:id="rId280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972032" behindDoc="0" locked="0" layoutInCell="1" allowOverlap="1">
                <wp:simplePos x="0" y="0"/>
                <wp:positionH relativeFrom="column">
                  <wp:posOffset>741480</wp:posOffset>
                </wp:positionH>
                <wp:positionV relativeFrom="paragraph">
                  <wp:posOffset>167200</wp:posOffset>
                </wp:positionV>
                <wp:extent cx="97920" cy="214200"/>
                <wp:effectExtent l="38100" t="38100" r="16510" b="33655"/>
                <wp:wrapNone/>
                <wp:docPr id="3858" name="Ink 38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05">
                      <w14:nvContentPartPr>
                        <w14:cNvContentPartPr/>
                      </w14:nvContentPartPr>
                      <w14:xfrm>
                        <a:off x="0" y="0"/>
                        <a:ext cx="97920" cy="21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58" o:spid="_x0000_s1026" type="#_x0000_t75" style="position:absolute;margin-left:57.6pt;margin-top:12.35pt;width:9.2pt;height:18.45pt;z-index:25297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">
                <v:imagedata r:id="rId280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971008" behindDoc="0" locked="0" layoutInCell="1" allowOverlap="1">
                <wp:simplePos x="0" y="0"/>
                <wp:positionH relativeFrom="column">
                  <wp:posOffset>521880</wp:posOffset>
                </wp:positionH>
                <wp:positionV relativeFrom="paragraph">
                  <wp:posOffset>158920</wp:posOffset>
                </wp:positionV>
                <wp:extent cx="109440" cy="260280"/>
                <wp:effectExtent l="38100" t="38100" r="43180" b="26035"/>
                <wp:wrapNone/>
                <wp:docPr id="3857" name="Ink 38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07">
                      <w14:nvContentPartPr>
                        <w14:cNvContentPartPr/>
                      </w14:nvContentPartPr>
                      <w14:xfrm>
                        <a:off x="0" y="0"/>
                        <a:ext cx="109440" cy="26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57" o:spid="_x0000_s1026" type="#_x0000_t75" style="position:absolute;margin-left:40.45pt;margin-top:11.85pt;width:9.95pt;height:21.9pt;z-index:25297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">
                <v:imagedata r:id="rId280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969984" behindDoc="0" locked="0" layoutInCell="1" allowOverlap="1">
                <wp:simplePos x="0" y="0"/>
                <wp:positionH relativeFrom="column">
                  <wp:posOffset>214440</wp:posOffset>
                </wp:positionH>
                <wp:positionV relativeFrom="paragraph">
                  <wp:posOffset>326680</wp:posOffset>
                </wp:positionV>
                <wp:extent cx="129960" cy="100080"/>
                <wp:effectExtent l="38100" t="38100" r="41910" b="33655"/>
                <wp:wrapNone/>
                <wp:docPr id="3856" name="Ink 38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09">
                      <w14:nvContentPartPr>
                        <w14:cNvContentPartPr/>
                      </w14:nvContentPartPr>
                      <w14:xfrm>
                        <a:off x="0" y="0"/>
                        <a:ext cx="129960" cy="10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56" o:spid="_x0000_s1026" type="#_x0000_t75" style="position:absolute;margin-left:16.15pt;margin-top:24.95pt;width:11.75pt;height:9.3pt;z-index:25296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">
                <v:imagedata r:id="rId281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968960" behindDoc="0" locked="0" layoutInCell="1" allowOverlap="1">
                <wp:simplePos x="0" y="0"/>
                <wp:positionH relativeFrom="column">
                  <wp:posOffset>160800</wp:posOffset>
                </wp:positionH>
                <wp:positionV relativeFrom="paragraph">
                  <wp:posOffset>329560</wp:posOffset>
                </wp:positionV>
                <wp:extent cx="12600" cy="25560"/>
                <wp:effectExtent l="19050" t="19050" r="26035" b="31750"/>
                <wp:wrapNone/>
                <wp:docPr id="3855" name="Ink 38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11">
                      <w14:nvContentPartPr>
                        <w14:cNvContentPartPr/>
                      </w14:nvContentPartPr>
                      <w14:xfrm>
                        <a:off x="0" y="0"/>
                        <a:ext cx="12600" cy="2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55" o:spid="_x0000_s1026" type="#_x0000_t75" style="position:absolute;margin-left:12.05pt;margin-top:25.35pt;width:2.15pt;height:3.15pt;z-index:25296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">
                <v:imagedata r:id="rId281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967936" behindDoc="0" locked="0" layoutInCell="1" allowOverlap="1">
                <wp:simplePos x="0" y="0"/>
                <wp:positionH relativeFrom="column">
                  <wp:posOffset>91320</wp:posOffset>
                </wp:positionH>
                <wp:positionV relativeFrom="paragraph">
                  <wp:posOffset>338200</wp:posOffset>
                </wp:positionV>
                <wp:extent cx="81720" cy="98640"/>
                <wp:effectExtent l="38100" t="38100" r="33020" b="34925"/>
                <wp:wrapNone/>
                <wp:docPr id="3854" name="Ink 38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13">
                      <w14:nvContentPartPr>
                        <w14:cNvContentPartPr/>
                      </w14:nvContentPartPr>
                      <w14:xfrm>
                        <a:off x="0" y="0"/>
                        <a:ext cx="81720" cy="9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54" o:spid="_x0000_s1026" type="#_x0000_t75" style="position:absolute;margin-left:6.45pt;margin-top:26.15pt;width:7.95pt;height:9pt;z-index:25296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">
                <v:imagedata r:id="rId281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966912" behindDoc="0" locked="0" layoutInCell="1" allowOverlap="1">
                <wp:simplePos x="0" y="0"/>
                <wp:positionH relativeFrom="column">
                  <wp:posOffset>11400</wp:posOffset>
                </wp:positionH>
                <wp:positionV relativeFrom="paragraph">
                  <wp:posOffset>116800</wp:posOffset>
                </wp:positionV>
                <wp:extent cx="51120" cy="324360"/>
                <wp:effectExtent l="38100" t="38100" r="44450" b="38100"/>
                <wp:wrapNone/>
                <wp:docPr id="3853" name="Ink 38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15">
                      <w14:nvContentPartPr>
                        <w14:cNvContentPartPr/>
                      </w14:nvContentPartPr>
                      <w14:xfrm>
                        <a:off x="0" y="0"/>
                        <a:ext cx="51120" cy="32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53" o:spid="_x0000_s1026" type="#_x0000_t75" style="position:absolute;margin-left:.1pt;margin-top:8.45pt;width:5.65pt;height:27.1pt;z-index:25296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">
                <v:imagedata r:id="rId2816" o:title=""/>
              </v:shape>
            </w:pict>
          </mc:Fallback>
        </mc:AlternateContent>
      </w:r>
    </w:p>
    <w:p w:rsidR="001736C0" w:rsidRDefault="001736C0" w:rsidP="003E575B">
      <w:pPr>
        <w:pStyle w:val="ListParagraph"/>
        <w:rPr>
          <w:position w:val="-122"/>
          <w:lang w:val="el-GR"/>
        </w:rPr>
      </w:pPr>
      <w:r>
        <w:rPr>
          <w:noProof/>
          <w:position w:val="-122"/>
          <w:lang w:val="el-GR" w:eastAsia="el-GR"/>
        </w:rPr>
        <mc:AlternateContent>
          <mc:Choice Requires="wpi">
            <w:drawing>
              <wp:anchor distT="0" distB="0" distL="114300" distR="114300" simplePos="0" relativeHeight="253044736" behindDoc="0" locked="0" layoutInCell="1" allowOverlap="1">
                <wp:simplePos x="0" y="0"/>
                <wp:positionH relativeFrom="column">
                  <wp:posOffset>2987160</wp:posOffset>
                </wp:positionH>
                <wp:positionV relativeFrom="paragraph">
                  <wp:posOffset>-384050</wp:posOffset>
                </wp:positionV>
                <wp:extent cx="176400" cy="994680"/>
                <wp:effectExtent l="38100" t="38100" r="33655" b="53340"/>
                <wp:wrapNone/>
                <wp:docPr id="3899" name="Ink 38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17">
                      <w14:nvContentPartPr>
                        <w14:cNvContentPartPr/>
                      </w14:nvContentPartPr>
                      <w14:xfrm>
                        <a:off x="0" y="0"/>
                        <a:ext cx="176400" cy="99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99" o:spid="_x0000_s1026" type="#_x0000_t75" style="position:absolute;margin-left:234.45pt;margin-top:-31.15pt;width:15.55pt;height:80.05pt;z-index:253044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">
                <v:imagedata r:id="rId2818" o:title=""/>
              </v:shape>
            </w:pict>
          </mc:Fallback>
        </mc:AlternateContent>
      </w:r>
      <w:r>
        <w:rPr>
          <w:noProof/>
          <w:position w:val="-122"/>
          <w:lang w:val="el-GR" w:eastAsia="el-GR"/>
        </w:rPr>
        <mc:AlternateContent>
          <mc:Choice Requires="wpi">
            <w:drawing>
              <wp:anchor distT="0" distB="0" distL="114300" distR="114300" simplePos="0" relativeHeight="253043712" behindDoc="0" locked="0" layoutInCell="1" allowOverlap="1">
                <wp:simplePos x="0" y="0"/>
                <wp:positionH relativeFrom="column">
                  <wp:posOffset>2875920</wp:posOffset>
                </wp:positionH>
                <wp:positionV relativeFrom="paragraph">
                  <wp:posOffset>-237530</wp:posOffset>
                </wp:positionV>
                <wp:extent cx="155160" cy="896400"/>
                <wp:effectExtent l="38100" t="38100" r="54610" b="37465"/>
                <wp:wrapNone/>
                <wp:docPr id="3898" name="Ink 38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19">
                      <w14:nvContentPartPr>
                        <w14:cNvContentPartPr/>
                      </w14:nvContentPartPr>
                      <w14:xfrm>
                        <a:off x="0" y="0"/>
                        <a:ext cx="155160" cy="89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98" o:spid="_x0000_s1026" type="#_x0000_t75" style="position:absolute;margin-left:225.65pt;margin-top:-19.35pt;width:14pt;height:1in;z-index:253043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">
                <v:imagedata r:id="rId2820" o:title=""/>
              </v:shape>
            </w:pict>
          </mc:Fallback>
        </mc:AlternateContent>
      </w:r>
      <w:r>
        <w:rPr>
          <w:noProof/>
          <w:position w:val="-122"/>
          <w:lang w:val="el-GR" w:eastAsia="el-GR"/>
        </w:rPr>
        <mc:AlternateContent>
          <mc:Choice Requires="wpi">
            <w:drawing>
              <wp:anchor distT="0" distB="0" distL="114300" distR="114300" simplePos="0" relativeHeight="253042688" behindDoc="0" locked="0" layoutInCell="1" allowOverlap="1">
                <wp:simplePos x="0" y="0"/>
                <wp:positionH relativeFrom="column">
                  <wp:posOffset>2622840</wp:posOffset>
                </wp:positionH>
                <wp:positionV relativeFrom="paragraph">
                  <wp:posOffset>-327890</wp:posOffset>
                </wp:positionV>
                <wp:extent cx="108720" cy="1103400"/>
                <wp:effectExtent l="38100" t="38100" r="43815" b="40005"/>
                <wp:wrapNone/>
                <wp:docPr id="3897" name="Ink 38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21">
                      <w14:nvContentPartPr>
                        <w14:cNvContentPartPr/>
                      </w14:nvContentPartPr>
                      <w14:xfrm>
                        <a:off x="0" y="0"/>
                        <a:ext cx="108720" cy="110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97" o:spid="_x0000_s1026" type="#_x0000_t75" style="position:absolute;margin-left:205.7pt;margin-top:-26.35pt;width:10.05pt;height:88.2pt;z-index:253042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">
                <v:imagedata r:id="rId2822" o:title=""/>
              </v:shape>
            </w:pict>
          </mc:Fallback>
        </mc:AlternateContent>
      </w:r>
      <w:r>
        <w:rPr>
          <w:noProof/>
          <w:position w:val="-122"/>
          <w:lang w:val="el-GR" w:eastAsia="el-GR"/>
        </w:rPr>
        <mc:AlternateContent>
          <mc:Choice Requires="wpi">
            <w:drawing>
              <wp:anchor distT="0" distB="0" distL="114300" distR="114300" simplePos="0" relativeHeight="253041664" behindDoc="0" locked="0" layoutInCell="1" allowOverlap="1">
                <wp:simplePos x="0" y="0"/>
                <wp:positionH relativeFrom="column">
                  <wp:posOffset>2906160</wp:posOffset>
                </wp:positionH>
                <wp:positionV relativeFrom="paragraph">
                  <wp:posOffset>581470</wp:posOffset>
                </wp:positionV>
                <wp:extent cx="11520" cy="136080"/>
                <wp:effectExtent l="38100" t="38100" r="45720" b="35560"/>
                <wp:wrapNone/>
                <wp:docPr id="3896" name="Ink 38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23">
                      <w14:nvContentPartPr>
                        <w14:cNvContentPartPr/>
                      </w14:nvContentPartPr>
                      <w14:xfrm>
                        <a:off x="0" y="0"/>
                        <a:ext cx="11520" cy="13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96" o:spid="_x0000_s1026" type="#_x0000_t75" style="position:absolute;margin-left:228.15pt;margin-top:45.15pt;width:2.55pt;height:12.3pt;z-index:253041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">
                <v:imagedata r:id="rId2824" o:title=""/>
              </v:shape>
            </w:pict>
          </mc:Fallback>
        </mc:AlternateContent>
      </w:r>
      <w:r>
        <w:rPr>
          <w:noProof/>
          <w:position w:val="-122"/>
          <w:lang w:val="el-GR" w:eastAsia="el-GR"/>
        </w:rPr>
        <mc:AlternateContent>
          <mc:Choice Requires="wpi">
            <w:drawing>
              <wp:anchor distT="0" distB="0" distL="114300" distR="114300" simplePos="0" relativeHeight="253040640" behindDoc="0" locked="0" layoutInCell="1" allowOverlap="1">
                <wp:simplePos x="0" y="0"/>
                <wp:positionH relativeFrom="column">
                  <wp:posOffset>2770080</wp:posOffset>
                </wp:positionH>
                <wp:positionV relativeFrom="paragraph">
                  <wp:posOffset>636190</wp:posOffset>
                </wp:positionV>
                <wp:extent cx="52560" cy="19800"/>
                <wp:effectExtent l="38100" t="38100" r="43180" b="37465"/>
                <wp:wrapNone/>
                <wp:docPr id="3895" name="Ink 38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25">
                      <w14:nvContentPartPr>
                        <w14:cNvContentPartPr/>
                      </w14:nvContentPartPr>
                      <w14:xfrm>
                        <a:off x="0" y="0"/>
                        <a:ext cx="52560" cy="1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95" o:spid="_x0000_s1026" type="#_x0000_t75" style="position:absolute;margin-left:217.35pt;margin-top:49.5pt;width:5.75pt;height:2.95pt;z-index:253040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">
                <v:imagedata r:id="rId2826" o:title=""/>
              </v:shape>
            </w:pict>
          </mc:Fallback>
        </mc:AlternateContent>
      </w:r>
      <w:r>
        <w:rPr>
          <w:noProof/>
          <w:position w:val="-122"/>
          <w:lang w:val="el-GR" w:eastAsia="el-GR"/>
        </w:rPr>
        <mc:AlternateContent>
          <mc:Choice Requires="wpi">
            <w:drawing>
              <wp:anchor distT="0" distB="0" distL="114300" distR="114300" simplePos="0" relativeHeight="253039616" behindDoc="0" locked="0" layoutInCell="1" allowOverlap="1">
                <wp:simplePos x="0" y="0"/>
                <wp:positionH relativeFrom="column">
                  <wp:posOffset>2827680</wp:posOffset>
                </wp:positionH>
                <wp:positionV relativeFrom="paragraph">
                  <wp:posOffset>407230</wp:posOffset>
                </wp:positionV>
                <wp:extent cx="56160" cy="88200"/>
                <wp:effectExtent l="38100" t="38100" r="39370" b="45720"/>
                <wp:wrapNone/>
                <wp:docPr id="3894" name="Ink 38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27">
                      <w14:nvContentPartPr>
                        <w14:cNvContentPartPr/>
                      </w14:nvContentPartPr>
                      <w14:xfrm>
                        <a:off x="0" y="0"/>
                        <a:ext cx="56160" cy="8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94" o:spid="_x0000_s1026" type="#_x0000_t75" style="position:absolute;margin-left:221.8pt;margin-top:31.15pt;width:6.1pt;height:8.7pt;z-index:253039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">
                <v:imagedata r:id="rId2828" o:title=""/>
              </v:shape>
            </w:pict>
          </mc:Fallback>
        </mc:AlternateContent>
      </w:r>
      <w:r>
        <w:rPr>
          <w:noProof/>
          <w:position w:val="-122"/>
          <w:lang w:val="el-GR" w:eastAsia="el-GR"/>
        </w:rPr>
        <mc:AlternateContent>
          <mc:Choice Requires="wpi">
            <w:drawing>
              <wp:anchor distT="0" distB="0" distL="114300" distR="114300" simplePos="0" relativeHeight="253038592" behindDoc="0" locked="0" layoutInCell="1" allowOverlap="1">
                <wp:simplePos x="0" y="0"/>
                <wp:positionH relativeFrom="column">
                  <wp:posOffset>2825880</wp:posOffset>
                </wp:positionH>
                <wp:positionV relativeFrom="paragraph">
                  <wp:posOffset>192670</wp:posOffset>
                </wp:positionV>
                <wp:extent cx="34200" cy="119880"/>
                <wp:effectExtent l="38100" t="38100" r="42545" b="33020"/>
                <wp:wrapNone/>
                <wp:docPr id="3893" name="Ink 38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29">
                      <w14:nvContentPartPr>
                        <w14:cNvContentPartPr/>
                      </w14:nvContentPartPr>
                      <w14:xfrm>
                        <a:off x="0" y="0"/>
                        <a:ext cx="34200" cy="11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93" o:spid="_x0000_s1026" type="#_x0000_t75" style="position:absolute;margin-left:221.95pt;margin-top:14.35pt;width:4.15pt;height:11.15pt;z-index:253038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">
                <v:imagedata r:id="rId2830" o:title=""/>
              </v:shape>
            </w:pict>
          </mc:Fallback>
        </mc:AlternateContent>
      </w:r>
      <w:r>
        <w:rPr>
          <w:noProof/>
          <w:position w:val="-122"/>
          <w:lang w:val="el-GR" w:eastAsia="el-GR"/>
        </w:rPr>
        <mc:AlternateContent>
          <mc:Choice Requires="wpi">
            <w:drawing>
              <wp:anchor distT="0" distB="0" distL="114300" distR="114300" simplePos="0" relativeHeight="253037568" behindDoc="0" locked="0" layoutInCell="1" allowOverlap="1">
                <wp:simplePos x="0" y="0"/>
                <wp:positionH relativeFrom="column">
                  <wp:posOffset>2682960</wp:posOffset>
                </wp:positionH>
                <wp:positionV relativeFrom="paragraph">
                  <wp:posOffset>261430</wp:posOffset>
                </wp:positionV>
                <wp:extent cx="95400" cy="12240"/>
                <wp:effectExtent l="38100" t="38100" r="38100" b="45085"/>
                <wp:wrapNone/>
                <wp:docPr id="3892" name="Ink 38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31">
                      <w14:nvContentPartPr>
                        <w14:cNvContentPartPr/>
                      </w14:nvContentPartPr>
                      <w14:xfrm>
                        <a:off x="0" y="0"/>
                        <a:ext cx="9540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92" o:spid="_x0000_s1026" type="#_x0000_t75" style="position:absolute;margin-left:210.35pt;margin-top:20pt;width:9.15pt;height:2.45pt;z-index:253037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">
                <v:imagedata r:id="rId2832" o:title=""/>
              </v:shape>
            </w:pict>
          </mc:Fallback>
        </mc:AlternateContent>
      </w:r>
      <w:r>
        <w:rPr>
          <w:noProof/>
          <w:position w:val="-122"/>
          <w:lang w:val="el-GR" w:eastAsia="el-GR"/>
        </w:rPr>
        <mc:AlternateContent>
          <mc:Choice Requires="wpi">
            <w:drawing>
              <wp:anchor distT="0" distB="0" distL="114300" distR="114300" simplePos="0" relativeHeight="253036544" behindDoc="0" locked="0" layoutInCell="1" allowOverlap="1">
                <wp:simplePos x="0" y="0"/>
                <wp:positionH relativeFrom="column">
                  <wp:posOffset>2798160</wp:posOffset>
                </wp:positionH>
                <wp:positionV relativeFrom="paragraph">
                  <wp:posOffset>15910</wp:posOffset>
                </wp:positionV>
                <wp:extent cx="46440" cy="97560"/>
                <wp:effectExtent l="38100" t="38100" r="48895" b="36195"/>
                <wp:wrapNone/>
                <wp:docPr id="3891" name="Ink 38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33">
                      <w14:nvContentPartPr>
                        <w14:cNvContentPartPr/>
                      </w14:nvContentPartPr>
                      <w14:xfrm>
                        <a:off x="0" y="0"/>
                        <a:ext cx="46440" cy="9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91" o:spid="_x0000_s1026" type="#_x0000_t75" style="position:absolute;margin-left:219.6pt;margin-top:.3pt;width:5.35pt;height:9.45pt;z-index:253036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">
                <v:imagedata r:id="rId2834" o:title=""/>
              </v:shape>
            </w:pict>
          </mc:Fallback>
        </mc:AlternateContent>
      </w:r>
      <w:r>
        <w:rPr>
          <w:noProof/>
          <w:position w:val="-122"/>
          <w:lang w:val="el-GR" w:eastAsia="el-GR"/>
        </w:rPr>
        <mc:AlternateContent>
          <mc:Choice Requires="wpi">
            <w:drawing>
              <wp:anchor distT="0" distB="0" distL="114300" distR="114300" simplePos="0" relativeHeight="253033472" behindDoc="0" locked="0" layoutInCell="1" allowOverlap="1">
                <wp:simplePos x="0" y="0"/>
                <wp:positionH relativeFrom="column">
                  <wp:posOffset>2529240</wp:posOffset>
                </wp:positionH>
                <wp:positionV relativeFrom="paragraph">
                  <wp:posOffset>309670</wp:posOffset>
                </wp:positionV>
                <wp:extent cx="20520" cy="89280"/>
                <wp:effectExtent l="38100" t="38100" r="36830" b="44450"/>
                <wp:wrapNone/>
                <wp:docPr id="3888" name="Ink 38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35">
                      <w14:nvContentPartPr>
                        <w14:cNvContentPartPr/>
                      </w14:nvContentPartPr>
                      <w14:xfrm>
                        <a:off x="0" y="0"/>
                        <a:ext cx="20520" cy="8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88" o:spid="_x0000_s1026" type="#_x0000_t75" style="position:absolute;margin-left:198.45pt;margin-top:23.55pt;width:2.9pt;height:8.65pt;z-index:253033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">
                <v:imagedata r:id="rId2836" o:title=""/>
              </v:shape>
            </w:pict>
          </mc:Fallback>
        </mc:AlternateContent>
      </w:r>
      <w:r>
        <w:rPr>
          <w:noProof/>
          <w:position w:val="-122"/>
          <w:lang w:val="el-GR" w:eastAsia="el-GR"/>
        </w:rPr>
        <mc:AlternateContent>
          <mc:Choice Requires="wpi">
            <w:drawing>
              <wp:anchor distT="0" distB="0" distL="114300" distR="114300" simplePos="0" relativeHeight="253032448" behindDoc="0" locked="0" layoutInCell="1" allowOverlap="1">
                <wp:simplePos x="0" y="0"/>
                <wp:positionH relativeFrom="column">
                  <wp:posOffset>2237280</wp:posOffset>
                </wp:positionH>
                <wp:positionV relativeFrom="paragraph">
                  <wp:posOffset>-225650</wp:posOffset>
                </wp:positionV>
                <wp:extent cx="192960" cy="976320"/>
                <wp:effectExtent l="38100" t="38100" r="36195" b="33655"/>
                <wp:wrapNone/>
                <wp:docPr id="3887" name="Ink 38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37">
                      <w14:nvContentPartPr>
                        <w14:cNvContentPartPr/>
                      </w14:nvContentPartPr>
                      <w14:xfrm>
                        <a:off x="0" y="0"/>
                        <a:ext cx="192960" cy="97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87" o:spid="_x0000_s1026" type="#_x0000_t75" style="position:absolute;margin-left:175.5pt;margin-top:-18.5pt;width:16.8pt;height:78.5pt;z-index:253032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">
                <v:imagedata r:id="rId2838" o:title=""/>
              </v:shape>
            </w:pict>
          </mc:Fallback>
        </mc:AlternateContent>
      </w:r>
      <w:r>
        <w:rPr>
          <w:noProof/>
          <w:position w:val="-122"/>
          <w:lang w:val="el-GR" w:eastAsia="el-GR"/>
        </w:rPr>
        <mc:AlternateContent>
          <mc:Choice Requires="wpi">
            <w:drawing>
              <wp:anchor distT="0" distB="0" distL="114300" distR="114300" simplePos="0" relativeHeight="253031424" behindDoc="0" locked="0" layoutInCell="1" allowOverlap="1">
                <wp:simplePos x="0" y="0"/>
                <wp:positionH relativeFrom="column">
                  <wp:posOffset>2199120</wp:posOffset>
                </wp:positionH>
                <wp:positionV relativeFrom="paragraph">
                  <wp:posOffset>605230</wp:posOffset>
                </wp:positionV>
                <wp:extent cx="104040" cy="84960"/>
                <wp:effectExtent l="38100" t="38100" r="48895" b="48895"/>
                <wp:wrapNone/>
                <wp:docPr id="3886" name="Ink 38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39">
                      <w14:nvContentPartPr>
                        <w14:cNvContentPartPr/>
                      </w14:nvContentPartPr>
                      <w14:xfrm>
                        <a:off x="0" y="0"/>
                        <a:ext cx="104040" cy="8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86" o:spid="_x0000_s1026" type="#_x0000_t75" style="position:absolute;margin-left:172.4pt;margin-top:46.8pt;width:9.8pt;height:8.3pt;z-index:253031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">
                <v:imagedata r:id="rId2840" o:title=""/>
              </v:shape>
            </w:pict>
          </mc:Fallback>
        </mc:AlternateContent>
      </w:r>
      <w:r>
        <w:rPr>
          <w:noProof/>
          <w:position w:val="-122"/>
          <w:lang w:val="el-GR" w:eastAsia="el-GR"/>
        </w:rPr>
        <mc:AlternateContent>
          <mc:Choice Requires="wpi">
            <w:drawing>
              <wp:anchor distT="0" distB="0" distL="114300" distR="114300" simplePos="0" relativeHeight="253030400" behindDoc="0" locked="0" layoutInCell="1" allowOverlap="1">
                <wp:simplePos x="0" y="0"/>
                <wp:positionH relativeFrom="column">
                  <wp:posOffset>2192640</wp:posOffset>
                </wp:positionH>
                <wp:positionV relativeFrom="paragraph">
                  <wp:posOffset>418030</wp:posOffset>
                </wp:positionV>
                <wp:extent cx="32040" cy="104040"/>
                <wp:effectExtent l="38100" t="38100" r="25400" b="29845"/>
                <wp:wrapNone/>
                <wp:docPr id="3885" name="Ink 38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41">
                      <w14:nvContentPartPr>
                        <w14:cNvContentPartPr/>
                      </w14:nvContentPartPr>
                      <w14:xfrm>
                        <a:off x="0" y="0"/>
                        <a:ext cx="32040" cy="10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85" o:spid="_x0000_s1026" type="#_x0000_t75" style="position:absolute;margin-left:172.1pt;margin-top:32.1pt;width:3.75pt;height:9.75pt;z-index:253030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">
                <v:imagedata r:id="rId2842" o:title=""/>
              </v:shape>
            </w:pict>
          </mc:Fallback>
        </mc:AlternateContent>
      </w:r>
      <w:r>
        <w:rPr>
          <w:noProof/>
          <w:position w:val="-122"/>
          <w:lang w:val="el-GR" w:eastAsia="el-GR"/>
        </w:rPr>
        <mc:AlternateContent>
          <mc:Choice Requires="wpi">
            <w:drawing>
              <wp:anchor distT="0" distB="0" distL="114300" distR="114300" simplePos="0" relativeHeight="253029376" behindDoc="0" locked="0" layoutInCell="1" allowOverlap="1">
                <wp:simplePos x="0" y="0"/>
                <wp:positionH relativeFrom="column">
                  <wp:posOffset>2171760</wp:posOffset>
                </wp:positionH>
                <wp:positionV relativeFrom="paragraph">
                  <wp:posOffset>287350</wp:posOffset>
                </wp:positionV>
                <wp:extent cx="25200" cy="111600"/>
                <wp:effectExtent l="38100" t="38100" r="32385" b="41275"/>
                <wp:wrapNone/>
                <wp:docPr id="3884" name="Ink 38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43">
                      <w14:nvContentPartPr>
                        <w14:cNvContentPartPr/>
                      </w14:nvContentPartPr>
                      <w14:xfrm>
                        <a:off x="0" y="0"/>
                        <a:ext cx="25200" cy="11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84" o:spid="_x0000_s1026" type="#_x0000_t75" style="position:absolute;margin-left:170.25pt;margin-top:21.8pt;width:3.55pt;height:10.45pt;z-index:253029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">
                <v:imagedata r:id="rId2844" o:title=""/>
              </v:shape>
            </w:pict>
          </mc:Fallback>
        </mc:AlternateContent>
      </w:r>
      <w:r>
        <w:rPr>
          <w:noProof/>
          <w:position w:val="-122"/>
          <w:lang w:val="el-GR" w:eastAsia="el-GR"/>
        </w:rPr>
        <mc:AlternateContent>
          <mc:Choice Requires="wpi">
            <w:drawing>
              <wp:anchor distT="0" distB="0" distL="114300" distR="114300" simplePos="0" relativeHeight="253028352" behindDoc="0" locked="0" layoutInCell="1" allowOverlap="1">
                <wp:simplePos x="0" y="0"/>
                <wp:positionH relativeFrom="column">
                  <wp:posOffset>2134320</wp:posOffset>
                </wp:positionH>
                <wp:positionV relativeFrom="paragraph">
                  <wp:posOffset>121030</wp:posOffset>
                </wp:positionV>
                <wp:extent cx="102960" cy="127800"/>
                <wp:effectExtent l="38100" t="38100" r="30480" b="43815"/>
                <wp:wrapNone/>
                <wp:docPr id="3883" name="Ink 38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45">
                      <w14:nvContentPartPr>
                        <w14:cNvContentPartPr/>
                      </w14:nvContentPartPr>
                      <w14:xfrm>
                        <a:off x="0" y="0"/>
                        <a:ext cx="102960" cy="12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83" o:spid="_x0000_s1026" type="#_x0000_t75" style="position:absolute;margin-left:167.3pt;margin-top:8.65pt;width:9.6pt;height:11.75pt;z-index:253028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">
                <v:imagedata r:id="rId2846" o:title=""/>
              </v:shape>
            </w:pict>
          </mc:Fallback>
        </mc:AlternateContent>
      </w:r>
      <w:r>
        <w:rPr>
          <w:noProof/>
          <w:position w:val="-122"/>
          <w:lang w:val="el-GR" w:eastAsia="el-GR"/>
        </w:rPr>
        <mc:AlternateContent>
          <mc:Choice Requires="wpi">
            <w:drawing>
              <wp:anchor distT="0" distB="0" distL="114300" distR="114300" simplePos="0" relativeHeight="253027328" behindDoc="0" locked="0" layoutInCell="1" allowOverlap="1">
                <wp:simplePos x="0" y="0"/>
                <wp:positionH relativeFrom="column">
                  <wp:posOffset>2145480</wp:posOffset>
                </wp:positionH>
                <wp:positionV relativeFrom="paragraph">
                  <wp:posOffset>-66890</wp:posOffset>
                </wp:positionV>
                <wp:extent cx="47160" cy="177840"/>
                <wp:effectExtent l="38100" t="38100" r="29210" b="31750"/>
                <wp:wrapNone/>
                <wp:docPr id="3882" name="Ink 38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47">
                      <w14:nvContentPartPr>
                        <w14:cNvContentPartPr/>
                      </w14:nvContentPartPr>
                      <w14:xfrm>
                        <a:off x="0" y="0"/>
                        <a:ext cx="47160" cy="17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82" o:spid="_x0000_s1026" type="#_x0000_t75" style="position:absolute;margin-left:168.6pt;margin-top:-6pt;width:4.95pt;height:15.55pt;z-index:253027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">
                <v:imagedata r:id="rId2848" o:title=""/>
              </v:shape>
            </w:pict>
          </mc:Fallback>
        </mc:AlternateContent>
      </w:r>
      <w:r>
        <w:rPr>
          <w:noProof/>
          <w:position w:val="-122"/>
          <w:lang w:val="el-GR" w:eastAsia="el-GR"/>
        </w:rPr>
        <mc:AlternateContent>
          <mc:Choice Requires="wpi">
            <w:drawing>
              <wp:anchor distT="0" distB="0" distL="114300" distR="114300" simplePos="0" relativeHeight="253026304" behindDoc="0" locked="0" layoutInCell="1" allowOverlap="1">
                <wp:simplePos x="0" y="0"/>
                <wp:positionH relativeFrom="column">
                  <wp:posOffset>2030280</wp:posOffset>
                </wp:positionH>
                <wp:positionV relativeFrom="paragraph">
                  <wp:posOffset>2950</wp:posOffset>
                </wp:positionV>
                <wp:extent cx="82080" cy="11520"/>
                <wp:effectExtent l="38100" t="38100" r="32385" b="45720"/>
                <wp:wrapNone/>
                <wp:docPr id="3881" name="Ink 38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49">
                      <w14:nvContentPartPr>
                        <w14:cNvContentPartPr/>
                      </w14:nvContentPartPr>
                      <w14:xfrm>
                        <a:off x="0" y="0"/>
                        <a:ext cx="8208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81" o:spid="_x0000_s1026" type="#_x0000_t75" style="position:absolute;margin-left:159.15pt;margin-top:-.45pt;width:7.85pt;height:2.4pt;z-index:253026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">
                <v:imagedata r:id="rId2850" o:title=""/>
              </v:shape>
            </w:pict>
          </mc:Fallback>
        </mc:AlternateContent>
      </w:r>
      <w:r>
        <w:rPr>
          <w:noProof/>
          <w:position w:val="-122"/>
          <w:lang w:val="el-GR" w:eastAsia="el-GR"/>
        </w:rPr>
        <mc:AlternateContent>
          <mc:Choice Requires="wpi">
            <w:drawing>
              <wp:anchor distT="0" distB="0" distL="114300" distR="114300" simplePos="0" relativeHeight="253024256" behindDoc="0" locked="0" layoutInCell="1" allowOverlap="1">
                <wp:simplePos x="0" y="0"/>
                <wp:positionH relativeFrom="column">
                  <wp:posOffset>1983480</wp:posOffset>
                </wp:positionH>
                <wp:positionV relativeFrom="paragraph">
                  <wp:posOffset>-322490</wp:posOffset>
                </wp:positionV>
                <wp:extent cx="77040" cy="870120"/>
                <wp:effectExtent l="38100" t="38100" r="37465" b="44450"/>
                <wp:wrapNone/>
                <wp:docPr id="3879" name="Ink 38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51">
                      <w14:nvContentPartPr>
                        <w14:cNvContentPartPr/>
                      </w14:nvContentPartPr>
                      <w14:xfrm>
                        <a:off x="0" y="0"/>
                        <a:ext cx="77040" cy="87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79" o:spid="_x0000_s1026" type="#_x0000_t75" style="position:absolute;margin-left:155.45pt;margin-top:-26.1pt;width:7.55pt;height:69.9pt;z-index:253024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">
                <v:imagedata r:id="rId2852" o:title=""/>
              </v:shape>
            </w:pict>
          </mc:Fallback>
        </mc:AlternateContent>
      </w:r>
      <w:r>
        <w:rPr>
          <w:noProof/>
          <w:position w:val="-122"/>
          <w:lang w:val="el-GR" w:eastAsia="el-GR"/>
        </w:rPr>
        <mc:AlternateContent>
          <mc:Choice Requires="wpi">
            <w:drawing>
              <wp:anchor distT="0" distB="0" distL="114300" distR="114300" simplePos="0" relativeHeight="253023232" behindDoc="0" locked="0" layoutInCell="1" allowOverlap="1">
                <wp:simplePos x="0" y="0"/>
                <wp:positionH relativeFrom="column">
                  <wp:posOffset>1733280</wp:posOffset>
                </wp:positionH>
                <wp:positionV relativeFrom="paragraph">
                  <wp:posOffset>-321410</wp:posOffset>
                </wp:positionV>
                <wp:extent cx="131040" cy="822240"/>
                <wp:effectExtent l="38100" t="38100" r="40640" b="35560"/>
                <wp:wrapNone/>
                <wp:docPr id="3878" name="Ink 38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53">
                      <w14:nvContentPartPr>
                        <w14:cNvContentPartPr/>
                      </w14:nvContentPartPr>
                      <w14:xfrm>
                        <a:off x="0" y="0"/>
                        <a:ext cx="131040" cy="82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78" o:spid="_x0000_s1026" type="#_x0000_t75" style="position:absolute;margin-left:135.7pt;margin-top:-26.05pt;width:11.9pt;height:66.4pt;z-index:253023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">
                <v:imagedata r:id="rId2854" o:title=""/>
              </v:shape>
            </w:pict>
          </mc:Fallback>
        </mc:AlternateContent>
      </w:r>
      <w:r>
        <w:rPr>
          <w:noProof/>
          <w:position w:val="-122"/>
          <w:lang w:val="el-GR" w:eastAsia="el-GR"/>
        </w:rPr>
        <mc:AlternateContent>
          <mc:Choice Requires="wpi">
            <w:drawing>
              <wp:anchor distT="0" distB="0" distL="114300" distR="114300" simplePos="0" relativeHeight="253022208" behindDoc="0" locked="0" layoutInCell="1" allowOverlap="1">
                <wp:simplePos x="0" y="0"/>
                <wp:positionH relativeFrom="column">
                  <wp:posOffset>1287240</wp:posOffset>
                </wp:positionH>
                <wp:positionV relativeFrom="paragraph">
                  <wp:posOffset>64510</wp:posOffset>
                </wp:positionV>
                <wp:extent cx="100440" cy="41400"/>
                <wp:effectExtent l="38100" t="38100" r="33020" b="34925"/>
                <wp:wrapNone/>
                <wp:docPr id="3877" name="Ink 38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55">
                      <w14:nvContentPartPr>
                        <w14:cNvContentPartPr/>
                      </w14:nvContentPartPr>
                      <w14:xfrm>
                        <a:off x="0" y="0"/>
                        <a:ext cx="100440" cy="4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77" o:spid="_x0000_s1026" type="#_x0000_t75" style="position:absolute;margin-left:100.65pt;margin-top:4.45pt;width:9.25pt;height:4.6pt;z-index:253022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">
                <v:imagedata r:id="rId2856" o:title=""/>
              </v:shape>
            </w:pict>
          </mc:Fallback>
        </mc:AlternateContent>
      </w:r>
      <w:r>
        <w:rPr>
          <w:noProof/>
          <w:position w:val="-122"/>
          <w:lang w:val="el-GR" w:eastAsia="el-GR"/>
        </w:rPr>
        <mc:AlternateContent>
          <mc:Choice Requires="wpi">
            <w:drawing>
              <wp:anchor distT="0" distB="0" distL="114300" distR="114300" simplePos="0" relativeHeight="253021184" behindDoc="0" locked="0" layoutInCell="1" allowOverlap="1">
                <wp:simplePos x="0" y="0"/>
                <wp:positionH relativeFrom="column">
                  <wp:posOffset>1276800</wp:posOffset>
                </wp:positionH>
                <wp:positionV relativeFrom="paragraph">
                  <wp:posOffset>20590</wp:posOffset>
                </wp:positionV>
                <wp:extent cx="106200" cy="34560"/>
                <wp:effectExtent l="38100" t="38100" r="27305" b="22860"/>
                <wp:wrapNone/>
                <wp:docPr id="3876" name="Ink 38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57">
                      <w14:nvContentPartPr>
                        <w14:cNvContentPartPr/>
                      </w14:nvContentPartPr>
                      <w14:xfrm>
                        <a:off x="0" y="0"/>
                        <a:ext cx="106200" cy="3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76" o:spid="_x0000_s1026" type="#_x0000_t75" style="position:absolute;margin-left:99.85pt;margin-top:1.05pt;width:9.6pt;height:3.9pt;z-index:253021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">
                <v:imagedata r:id="rId2858" o:title=""/>
              </v:shape>
            </w:pict>
          </mc:Fallback>
        </mc:AlternateContent>
      </w:r>
      <w:r>
        <w:rPr>
          <w:noProof/>
          <w:position w:val="-122"/>
          <w:lang w:val="el-GR" w:eastAsia="el-GR"/>
        </w:rPr>
        <mc:AlternateContent>
          <mc:Choice Requires="wpi">
            <w:drawing>
              <wp:anchor distT="0" distB="0" distL="114300" distR="114300" simplePos="0" relativeHeight="253020160" behindDoc="0" locked="0" layoutInCell="1" allowOverlap="1">
                <wp:simplePos x="0" y="0"/>
                <wp:positionH relativeFrom="column">
                  <wp:posOffset>1090320</wp:posOffset>
                </wp:positionH>
                <wp:positionV relativeFrom="paragraph">
                  <wp:posOffset>-115130</wp:posOffset>
                </wp:positionV>
                <wp:extent cx="30960" cy="485280"/>
                <wp:effectExtent l="38100" t="38100" r="45720" b="29210"/>
                <wp:wrapNone/>
                <wp:docPr id="3875" name="Ink 38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59">
                      <w14:nvContentPartPr>
                        <w14:cNvContentPartPr/>
                      </w14:nvContentPartPr>
                      <w14:xfrm>
                        <a:off x="0" y="0"/>
                        <a:ext cx="30960" cy="48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75" o:spid="_x0000_s1026" type="#_x0000_t75" style="position:absolute;margin-left:85.2pt;margin-top:-9.65pt;width:3.95pt;height:39.45pt;z-index:253020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">
                <v:imagedata r:id="rId2860" o:title=""/>
              </v:shape>
            </w:pict>
          </mc:Fallback>
        </mc:AlternateContent>
      </w:r>
      <w:r>
        <w:rPr>
          <w:noProof/>
          <w:position w:val="-122"/>
          <w:lang w:val="el-GR" w:eastAsia="el-GR"/>
        </w:rPr>
        <mc:AlternateContent>
          <mc:Choice Requires="wpi">
            <w:drawing>
              <wp:anchor distT="0" distB="0" distL="114300" distR="114300" simplePos="0" relativeHeight="253019136" behindDoc="0" locked="0" layoutInCell="1" allowOverlap="1">
                <wp:simplePos x="0" y="0"/>
                <wp:positionH relativeFrom="column">
                  <wp:posOffset>823920</wp:posOffset>
                </wp:positionH>
                <wp:positionV relativeFrom="paragraph">
                  <wp:posOffset>-74090</wp:posOffset>
                </wp:positionV>
                <wp:extent cx="41760" cy="405360"/>
                <wp:effectExtent l="38100" t="38100" r="34925" b="33020"/>
                <wp:wrapNone/>
                <wp:docPr id="3874" name="Ink 38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61">
                      <w14:nvContentPartPr>
                        <w14:cNvContentPartPr/>
                      </w14:nvContentPartPr>
                      <w14:xfrm>
                        <a:off x="0" y="0"/>
                        <a:ext cx="41760" cy="40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74" o:spid="_x0000_s1026" type="#_x0000_t75" style="position:absolute;margin-left:64.15pt;margin-top:-6.4pt;width:4.7pt;height:33.1pt;z-index:253019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">
                <v:imagedata r:id="rId2862" o:title=""/>
              </v:shape>
            </w:pict>
          </mc:Fallback>
        </mc:AlternateContent>
      </w:r>
      <w:r>
        <w:rPr>
          <w:noProof/>
          <w:position w:val="-122"/>
          <w:lang w:val="el-GR" w:eastAsia="el-GR"/>
        </w:rPr>
        <mc:AlternateContent>
          <mc:Choice Requires="wpi">
            <w:drawing>
              <wp:anchor distT="0" distB="0" distL="114300" distR="114300" simplePos="0" relativeHeight="253017088" behindDoc="0" locked="0" layoutInCell="1" allowOverlap="1">
                <wp:simplePos x="0" y="0"/>
                <wp:positionH relativeFrom="column">
                  <wp:posOffset>994200</wp:posOffset>
                </wp:positionH>
                <wp:positionV relativeFrom="paragraph">
                  <wp:posOffset>-4970</wp:posOffset>
                </wp:positionV>
                <wp:extent cx="12600" cy="77040"/>
                <wp:effectExtent l="38100" t="38100" r="26035" b="37465"/>
                <wp:wrapNone/>
                <wp:docPr id="3872" name="Ink 38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63">
                      <w14:nvContentPartPr>
                        <w14:cNvContentPartPr/>
                      </w14:nvContentPartPr>
                      <w14:xfrm>
                        <a:off x="0" y="0"/>
                        <a:ext cx="12600" cy="77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72" o:spid="_x0000_s1026" type="#_x0000_t75" style="position:absolute;margin-left:77.55pt;margin-top:-.95pt;width:2.5pt;height:7.25pt;z-index:253017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">
                <v:imagedata r:id="rId2864" o:title=""/>
              </v:shape>
            </w:pict>
          </mc:Fallback>
        </mc:AlternateContent>
      </w:r>
      <w:r>
        <w:rPr>
          <w:noProof/>
          <w:position w:val="-122"/>
          <w:lang w:val="el-GR" w:eastAsia="el-GR"/>
        </w:rPr>
        <mc:AlternateContent>
          <mc:Choice Requires="wpi">
            <w:drawing>
              <wp:anchor distT="0" distB="0" distL="114300" distR="114300" simplePos="0" relativeHeight="253016064" behindDoc="0" locked="0" layoutInCell="1" allowOverlap="1">
                <wp:simplePos x="0" y="0"/>
                <wp:positionH relativeFrom="column">
                  <wp:posOffset>870360</wp:posOffset>
                </wp:positionH>
                <wp:positionV relativeFrom="paragraph">
                  <wp:posOffset>154150</wp:posOffset>
                </wp:positionV>
                <wp:extent cx="92880" cy="37800"/>
                <wp:effectExtent l="38100" t="38100" r="40640" b="38735"/>
                <wp:wrapNone/>
                <wp:docPr id="2943" name="Ink 29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65">
                      <w14:nvContentPartPr>
                        <w14:cNvContentPartPr/>
                      </w14:nvContentPartPr>
                      <w14:xfrm>
                        <a:off x="0" y="0"/>
                        <a:ext cx="92880" cy="3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43" o:spid="_x0000_s1026" type="#_x0000_t75" style="position:absolute;margin-left:67.85pt;margin-top:11.45pt;width:8.65pt;height:4.2pt;z-index:253016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">
                <v:imagedata r:id="rId2866" o:title=""/>
              </v:shape>
            </w:pict>
          </mc:Fallback>
        </mc:AlternateContent>
      </w:r>
      <w:r>
        <w:rPr>
          <w:noProof/>
          <w:position w:val="-122"/>
          <w:lang w:val="el-GR" w:eastAsia="el-GR"/>
        </w:rPr>
        <mc:AlternateContent>
          <mc:Choice Requires="wpi">
            <w:drawing>
              <wp:anchor distT="0" distB="0" distL="114300" distR="114300" simplePos="0" relativeHeight="253015040" behindDoc="0" locked="0" layoutInCell="1" allowOverlap="1">
                <wp:simplePos x="0" y="0"/>
                <wp:positionH relativeFrom="column">
                  <wp:posOffset>883680</wp:posOffset>
                </wp:positionH>
                <wp:positionV relativeFrom="paragraph">
                  <wp:posOffset>18070</wp:posOffset>
                </wp:positionV>
                <wp:extent cx="81720" cy="225720"/>
                <wp:effectExtent l="38100" t="38100" r="33020" b="41275"/>
                <wp:wrapNone/>
                <wp:docPr id="2942" name="Ink 29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67">
                      <w14:nvContentPartPr>
                        <w14:cNvContentPartPr/>
                      </w14:nvContentPartPr>
                      <w14:xfrm>
                        <a:off x="0" y="0"/>
                        <a:ext cx="81720" cy="22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42" o:spid="_x0000_s1026" type="#_x0000_t75" style="position:absolute;margin-left:68.75pt;margin-top:.6pt;width:8.1pt;height:19.3pt;z-index:253015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">
                <v:imagedata r:id="rId2868" o:title=""/>
              </v:shape>
            </w:pict>
          </mc:Fallback>
        </mc:AlternateContent>
      </w:r>
      <w:r>
        <w:rPr>
          <w:noProof/>
          <w:position w:val="-122"/>
          <w:lang w:val="el-GR" w:eastAsia="el-GR"/>
        </w:rPr>
        <mc:AlternateContent>
          <mc:Choice Requires="wpi">
            <w:drawing>
              <wp:anchor distT="0" distB="0" distL="114300" distR="114300" simplePos="0" relativeHeight="253014016" behindDoc="0" locked="0" layoutInCell="1" allowOverlap="1">
                <wp:simplePos x="0" y="0"/>
                <wp:positionH relativeFrom="column">
                  <wp:posOffset>648240</wp:posOffset>
                </wp:positionH>
                <wp:positionV relativeFrom="paragraph">
                  <wp:posOffset>-20090</wp:posOffset>
                </wp:positionV>
                <wp:extent cx="106920" cy="271800"/>
                <wp:effectExtent l="38100" t="38100" r="45720" b="33020"/>
                <wp:wrapNone/>
                <wp:docPr id="2941" name="Ink 29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69">
                      <w14:nvContentPartPr>
                        <w14:cNvContentPartPr/>
                      </w14:nvContentPartPr>
                      <w14:xfrm>
                        <a:off x="0" y="0"/>
                        <a:ext cx="106920" cy="27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41" o:spid="_x0000_s1026" type="#_x0000_t75" style="position:absolute;margin-left:50.25pt;margin-top:-2.2pt;width:10.05pt;height:22.7pt;z-index:253014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">
                <v:imagedata r:id="rId2870" o:title=""/>
              </v:shape>
            </w:pict>
          </mc:Fallback>
        </mc:AlternateContent>
      </w:r>
      <w:r>
        <w:rPr>
          <w:noProof/>
          <w:position w:val="-122"/>
          <w:lang w:val="el-GR" w:eastAsia="el-GR"/>
        </w:rPr>
        <mc:AlternateContent>
          <mc:Choice Requires="wpi">
            <w:drawing>
              <wp:anchor distT="0" distB="0" distL="114300" distR="114300" simplePos="0" relativeHeight="253012992" behindDoc="0" locked="0" layoutInCell="1" allowOverlap="1">
                <wp:simplePos x="0" y="0"/>
                <wp:positionH relativeFrom="column">
                  <wp:posOffset>308760</wp:posOffset>
                </wp:positionH>
                <wp:positionV relativeFrom="paragraph">
                  <wp:posOffset>146950</wp:posOffset>
                </wp:positionV>
                <wp:extent cx="155880" cy="114840"/>
                <wp:effectExtent l="19050" t="38100" r="34925" b="38100"/>
                <wp:wrapNone/>
                <wp:docPr id="2940" name="Ink 29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71">
                      <w14:nvContentPartPr>
                        <w14:cNvContentPartPr/>
                      </w14:nvContentPartPr>
                      <w14:xfrm>
                        <a:off x="0" y="0"/>
                        <a:ext cx="155880" cy="11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40" o:spid="_x0000_s1026" type="#_x0000_t75" style="position:absolute;margin-left:23.9pt;margin-top:10.8pt;width:13.35pt;height:10.55pt;z-index:253012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">
                <v:imagedata r:id="rId2872" o:title=""/>
              </v:shape>
            </w:pict>
          </mc:Fallback>
        </mc:AlternateContent>
      </w:r>
      <w:r>
        <w:rPr>
          <w:noProof/>
          <w:position w:val="-122"/>
          <w:lang w:val="el-GR" w:eastAsia="el-GR"/>
        </w:rPr>
        <mc:AlternateContent>
          <mc:Choice Requires="wpi">
            <w:drawing>
              <wp:anchor distT="0" distB="0" distL="114300" distR="114300" simplePos="0" relativeHeight="253011968" behindDoc="0" locked="0" layoutInCell="1" allowOverlap="1">
                <wp:simplePos x="0" y="0"/>
                <wp:positionH relativeFrom="column">
                  <wp:posOffset>210120</wp:posOffset>
                </wp:positionH>
                <wp:positionV relativeFrom="paragraph">
                  <wp:posOffset>132550</wp:posOffset>
                </wp:positionV>
                <wp:extent cx="78480" cy="112320"/>
                <wp:effectExtent l="38100" t="38100" r="36195" b="40640"/>
                <wp:wrapNone/>
                <wp:docPr id="2939" name="Ink 29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73">
                      <w14:nvContentPartPr>
                        <w14:cNvContentPartPr/>
                      </w14:nvContentPartPr>
                      <w14:xfrm>
                        <a:off x="0" y="0"/>
                        <a:ext cx="78480" cy="11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39" o:spid="_x0000_s1026" type="#_x0000_t75" style="position:absolute;margin-left:15.8pt;margin-top:9.95pt;width:7.65pt;height:10.2pt;z-index:253011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">
                <v:imagedata r:id="rId2874" o:title=""/>
              </v:shape>
            </w:pict>
          </mc:Fallback>
        </mc:AlternateContent>
      </w:r>
      <w:r>
        <w:rPr>
          <w:noProof/>
          <w:position w:val="-122"/>
          <w:lang w:val="el-GR" w:eastAsia="el-GR"/>
        </w:rPr>
        <mc:AlternateContent>
          <mc:Choice Requires="wpi">
            <w:drawing>
              <wp:anchor distT="0" distB="0" distL="114300" distR="114300" simplePos="0" relativeHeight="253010944" behindDoc="0" locked="0" layoutInCell="1" allowOverlap="1">
                <wp:simplePos x="0" y="0"/>
                <wp:positionH relativeFrom="column">
                  <wp:posOffset>99960</wp:posOffset>
                </wp:positionH>
                <wp:positionV relativeFrom="paragraph">
                  <wp:posOffset>-9650</wp:posOffset>
                </wp:positionV>
                <wp:extent cx="97920" cy="288000"/>
                <wp:effectExtent l="38100" t="38100" r="16510" b="36195"/>
                <wp:wrapNone/>
                <wp:docPr id="2938" name="Ink 29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75">
                      <w14:nvContentPartPr>
                        <w14:cNvContentPartPr/>
                      </w14:nvContentPartPr>
                      <w14:xfrm>
                        <a:off x="0" y="0"/>
                        <a:ext cx="97920" cy="28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38" o:spid="_x0000_s1026" type="#_x0000_t75" style="position:absolute;margin-left:7.15pt;margin-top:-1.55pt;width:9.15pt;height:24.25pt;z-index:253010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">
                <v:imagedata r:id="rId2876" o:title=""/>
              </v:shape>
            </w:pict>
          </mc:Fallback>
        </mc:AlternateContent>
      </w:r>
      <w:r>
        <w:rPr>
          <w:noProof/>
          <w:position w:val="-122"/>
          <w:lang w:val="el-GR" w:eastAsia="el-GR"/>
        </w:rPr>
        <mc:AlternateContent>
          <mc:Choice Requires="wpi">
            <w:drawing>
              <wp:anchor distT="0" distB="0" distL="114300" distR="114300" simplePos="0" relativeHeight="253009920" behindDoc="0" locked="0" layoutInCell="1" allowOverlap="1">
                <wp:simplePos x="0" y="0"/>
                <wp:positionH relativeFrom="column">
                  <wp:posOffset>-215760</wp:posOffset>
                </wp:positionH>
                <wp:positionV relativeFrom="paragraph">
                  <wp:posOffset>117790</wp:posOffset>
                </wp:positionV>
                <wp:extent cx="150840" cy="9360"/>
                <wp:effectExtent l="38100" t="38100" r="40005" b="48260"/>
                <wp:wrapNone/>
                <wp:docPr id="2937" name="Ink 29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77">
                      <w14:nvContentPartPr>
                        <w14:cNvContentPartPr/>
                      </w14:nvContentPartPr>
                      <w14:xfrm>
                        <a:off x="0" y="0"/>
                        <a:ext cx="15084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37" o:spid="_x0000_s1026" type="#_x0000_t75" style="position:absolute;margin-left:-17.8pt;margin-top:8.5pt;width:13.6pt;height:2.4pt;z-index:253009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">
                <v:imagedata r:id="rId2878" o:title=""/>
              </v:shape>
            </w:pict>
          </mc:Fallback>
        </mc:AlternateContent>
      </w:r>
    </w:p>
    <w:bookmarkStart w:id="1" w:name="_GoBack"/>
    <w:bookmarkEnd w:id="1"/>
    <w:p w:rsidR="001736C0" w:rsidRPr="003E575B" w:rsidRDefault="001736C0" w:rsidP="003E575B">
      <w:pPr>
        <w:pStyle w:val="ListParagraph"/>
        <w:rPr>
          <w:highlight w:val="yellow"/>
          <w:lang w:val="el-GR"/>
        </w:rPr>
      </w:pPr>
      <w:r>
        <w:rPr>
          <w:noProof/>
          <w:position w:val="-122"/>
          <w:lang w:val="el-GR" w:eastAsia="el-GR"/>
        </w:rPr>
        <mc:AlternateContent>
          <mc:Choice Requires="wpi">
            <w:drawing>
              <wp:anchor distT="0" distB="0" distL="114300" distR="114300" simplePos="0" relativeHeight="253167616" behindDoc="0" locked="0" layoutInCell="1" allowOverlap="1">
                <wp:simplePos x="0" y="0"/>
                <wp:positionH relativeFrom="column">
                  <wp:posOffset>2489280</wp:posOffset>
                </wp:positionH>
                <wp:positionV relativeFrom="paragraph">
                  <wp:posOffset>4086715</wp:posOffset>
                </wp:positionV>
                <wp:extent cx="11160" cy="17640"/>
                <wp:effectExtent l="38100" t="38100" r="27305" b="40005"/>
                <wp:wrapNone/>
                <wp:docPr id="4021" name="Ink 40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79">
                      <w14:nvContentPartPr>
                        <w14:cNvContentPartPr/>
                      </w14:nvContentPartPr>
                      <w14:xfrm>
                        <a:off x="0" y="0"/>
                        <a:ext cx="11160" cy="1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21" o:spid="_x0000_s1026" type="#_x0000_t75" style="position:absolute;margin-left:195.2pt;margin-top:321.1pt;width:2.4pt;height:2.9pt;z-index:253167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">
                <v:imagedata r:id="rId2880" o:title=""/>
              </v:shape>
            </w:pict>
          </mc:Fallback>
        </mc:AlternateContent>
      </w:r>
      <w:r>
        <w:rPr>
          <w:noProof/>
          <w:position w:val="-122"/>
          <w:lang w:val="el-GR" w:eastAsia="el-GR"/>
        </w:rPr>
        <mc:AlternateContent>
          <mc:Choice Requires="wpi">
            <w:drawing>
              <wp:anchor distT="0" distB="0" distL="114300" distR="114300" simplePos="0" relativeHeight="253166592" behindDoc="0" locked="0" layoutInCell="1" allowOverlap="1">
                <wp:simplePos x="0" y="0"/>
                <wp:positionH relativeFrom="column">
                  <wp:posOffset>746520</wp:posOffset>
                </wp:positionH>
                <wp:positionV relativeFrom="paragraph">
                  <wp:posOffset>3841915</wp:posOffset>
                </wp:positionV>
                <wp:extent cx="15120" cy="24480"/>
                <wp:effectExtent l="38100" t="38100" r="42545" b="33020"/>
                <wp:wrapNone/>
                <wp:docPr id="4020" name="Ink 40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81">
                      <w14:nvContentPartPr>
                        <w14:cNvContentPartPr/>
                      </w14:nvContentPartPr>
                      <w14:xfrm>
                        <a:off x="0" y="0"/>
                        <a:ext cx="15120" cy="2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20" o:spid="_x0000_s1026" type="#_x0000_t75" style="position:absolute;margin-left:58.05pt;margin-top:301.9pt;width:2.6pt;height:3.3pt;z-index:253166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">
                <v:imagedata r:id="rId2882" o:title=""/>
              </v:shape>
            </w:pict>
          </mc:Fallback>
        </mc:AlternateContent>
      </w:r>
      <w:r>
        <w:rPr>
          <w:noProof/>
          <w:position w:val="-122"/>
          <w:lang w:val="el-GR" w:eastAsia="el-GR"/>
        </w:rPr>
        <mc:AlternateContent>
          <mc:Choice Requires="wpi">
            <w:drawing>
              <wp:anchor distT="0" distB="0" distL="114300" distR="114300" simplePos="0" relativeHeight="253165568" behindDoc="0" locked="0" layoutInCell="1" allowOverlap="1">
                <wp:simplePos x="0" y="0"/>
                <wp:positionH relativeFrom="column">
                  <wp:posOffset>698280</wp:posOffset>
                </wp:positionH>
                <wp:positionV relativeFrom="paragraph">
                  <wp:posOffset>3975475</wp:posOffset>
                </wp:positionV>
                <wp:extent cx="126360" cy="110880"/>
                <wp:effectExtent l="38100" t="38100" r="45720" b="41910"/>
                <wp:wrapNone/>
                <wp:docPr id="4019" name="Ink 40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83">
                      <w14:nvContentPartPr>
                        <w14:cNvContentPartPr/>
                      </w14:nvContentPartPr>
                      <w14:xfrm>
                        <a:off x="0" y="0"/>
                        <a:ext cx="126360" cy="11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19" o:spid="_x0000_s1026" type="#_x0000_t75" style="position:absolute;margin-left:54.15pt;margin-top:312.15pt;width:11.55pt;height:10.35pt;z-index:253165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">
                <v:imagedata r:id="rId2884" o:title=""/>
              </v:shape>
            </w:pict>
          </mc:Fallback>
        </mc:AlternateContent>
      </w:r>
      <w:r>
        <w:rPr>
          <w:noProof/>
          <w:position w:val="-122"/>
          <w:lang w:val="el-GR" w:eastAsia="el-GR"/>
        </w:rPr>
        <mc:AlternateContent>
          <mc:Choice Requires="wpi">
            <w:drawing>
              <wp:anchor distT="0" distB="0" distL="114300" distR="114300" simplePos="0" relativeHeight="253164544" behindDoc="0" locked="0" layoutInCell="1" allowOverlap="1">
                <wp:simplePos x="0" y="0"/>
                <wp:positionH relativeFrom="column">
                  <wp:posOffset>2012280</wp:posOffset>
                </wp:positionH>
                <wp:positionV relativeFrom="paragraph">
                  <wp:posOffset>3515035</wp:posOffset>
                </wp:positionV>
                <wp:extent cx="193320" cy="790200"/>
                <wp:effectExtent l="38100" t="38100" r="54610" b="48260"/>
                <wp:wrapNone/>
                <wp:docPr id="4018" name="Ink 40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85">
                      <w14:nvContentPartPr>
                        <w14:cNvContentPartPr/>
                      </w14:nvContentPartPr>
                      <w14:xfrm>
                        <a:off x="0" y="0"/>
                        <a:ext cx="193320" cy="79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18" o:spid="_x0000_s1026" type="#_x0000_t75" style="position:absolute;margin-left:157.35pt;margin-top:275.95pt;width:17.05pt;height:63.95pt;z-index:253164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">
                <v:imagedata r:id="rId2886" o:title=""/>
              </v:shape>
            </w:pict>
          </mc:Fallback>
        </mc:AlternateContent>
      </w:r>
      <w:r>
        <w:rPr>
          <w:noProof/>
          <w:position w:val="-122"/>
          <w:lang w:val="el-GR" w:eastAsia="el-GR"/>
        </w:rPr>
        <mc:AlternateContent>
          <mc:Choice Requires="wpi">
            <w:drawing>
              <wp:anchor distT="0" distB="0" distL="114300" distR="114300" simplePos="0" relativeHeight="253163520" behindDoc="0" locked="0" layoutInCell="1" allowOverlap="1">
                <wp:simplePos x="0" y="0"/>
                <wp:positionH relativeFrom="column">
                  <wp:posOffset>1176720</wp:posOffset>
                </wp:positionH>
                <wp:positionV relativeFrom="paragraph">
                  <wp:posOffset>3574435</wp:posOffset>
                </wp:positionV>
                <wp:extent cx="176040" cy="955080"/>
                <wp:effectExtent l="38100" t="38100" r="33655" b="35560"/>
                <wp:wrapNone/>
                <wp:docPr id="4017" name="Ink 40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87">
                      <w14:nvContentPartPr>
                        <w14:cNvContentPartPr/>
                      </w14:nvContentPartPr>
                      <w14:xfrm>
                        <a:off x="0" y="0"/>
                        <a:ext cx="176040" cy="95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17" o:spid="_x0000_s1026" type="#_x0000_t75" style="position:absolute;margin-left:91.85pt;margin-top:280.8pt;width:15.2pt;height:76.6pt;z-index:253163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">
                <v:imagedata r:id="rId2888" o:title=""/>
              </v:shape>
            </w:pict>
          </mc:Fallback>
        </mc:AlternateContent>
      </w:r>
      <w:r>
        <w:rPr>
          <w:noProof/>
          <w:position w:val="-122"/>
          <w:lang w:val="el-GR" w:eastAsia="el-GR"/>
        </w:rPr>
        <mc:AlternateContent>
          <mc:Choice Requires="wpi">
            <w:drawing>
              <wp:anchor distT="0" distB="0" distL="114300" distR="114300" simplePos="0" relativeHeight="253162496" behindDoc="0" locked="0" layoutInCell="1" allowOverlap="1">
                <wp:simplePos x="0" y="0"/>
                <wp:positionH relativeFrom="column">
                  <wp:posOffset>1965480</wp:posOffset>
                </wp:positionH>
                <wp:positionV relativeFrom="paragraph">
                  <wp:posOffset>3595675</wp:posOffset>
                </wp:positionV>
                <wp:extent cx="96120" cy="699480"/>
                <wp:effectExtent l="38100" t="38100" r="37465" b="43815"/>
                <wp:wrapNone/>
                <wp:docPr id="4016" name="Ink 40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89">
                      <w14:nvContentPartPr>
                        <w14:cNvContentPartPr/>
                      </w14:nvContentPartPr>
                      <w14:xfrm>
                        <a:off x="0" y="0"/>
                        <a:ext cx="96120" cy="69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16" o:spid="_x0000_s1026" type="#_x0000_t75" style="position:absolute;margin-left:154.15pt;margin-top:282.55pt;width:9.1pt;height:56.5pt;z-index:253162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">
                <v:imagedata r:id="rId2890" o:title=""/>
              </v:shape>
            </w:pict>
          </mc:Fallback>
        </mc:AlternateContent>
      </w:r>
      <w:r>
        <w:rPr>
          <w:noProof/>
          <w:position w:val="-122"/>
          <w:lang w:val="el-GR" w:eastAsia="el-GR"/>
        </w:rPr>
        <mc:AlternateContent>
          <mc:Choice Requires="wpi">
            <w:drawing>
              <wp:anchor distT="0" distB="0" distL="114300" distR="114300" simplePos="0" relativeHeight="253161472" behindDoc="0" locked="0" layoutInCell="1" allowOverlap="1">
                <wp:simplePos x="0" y="0"/>
                <wp:positionH relativeFrom="column">
                  <wp:posOffset>1511160</wp:posOffset>
                </wp:positionH>
                <wp:positionV relativeFrom="paragraph">
                  <wp:posOffset>3602155</wp:posOffset>
                </wp:positionV>
                <wp:extent cx="117000" cy="762840"/>
                <wp:effectExtent l="38100" t="38100" r="35560" b="37465"/>
                <wp:wrapNone/>
                <wp:docPr id="4015" name="Ink 40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91">
                      <w14:nvContentPartPr>
                        <w14:cNvContentPartPr/>
                      </w14:nvContentPartPr>
                      <w14:xfrm>
                        <a:off x="0" y="0"/>
                        <a:ext cx="117000" cy="76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15" o:spid="_x0000_s1026" type="#_x0000_t75" style="position:absolute;margin-left:118.25pt;margin-top:283.05pt;width:10.8pt;height:61.5pt;z-index:253161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">
                <v:imagedata r:id="rId2892" o:title=""/>
              </v:shape>
            </w:pict>
          </mc:Fallback>
        </mc:AlternateContent>
      </w:r>
      <w:r>
        <w:rPr>
          <w:noProof/>
          <w:position w:val="-122"/>
          <w:lang w:val="el-GR" w:eastAsia="el-GR"/>
        </w:rPr>
        <mc:AlternateContent>
          <mc:Choice Requires="wpi">
            <w:drawing>
              <wp:anchor distT="0" distB="0" distL="114300" distR="114300" simplePos="0" relativeHeight="253160448" behindDoc="0" locked="0" layoutInCell="1" allowOverlap="1">
                <wp:simplePos x="0" y="0"/>
                <wp:positionH relativeFrom="column">
                  <wp:posOffset>1814640</wp:posOffset>
                </wp:positionH>
                <wp:positionV relativeFrom="paragraph">
                  <wp:posOffset>4146475</wp:posOffset>
                </wp:positionV>
                <wp:extent cx="92880" cy="141480"/>
                <wp:effectExtent l="38100" t="38100" r="40640" b="49530"/>
                <wp:wrapNone/>
                <wp:docPr id="4014" name="Ink 40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93">
                      <w14:nvContentPartPr>
                        <w14:cNvContentPartPr/>
                      </w14:nvContentPartPr>
                      <w14:xfrm>
                        <a:off x="0" y="0"/>
                        <a:ext cx="92880" cy="14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14" o:spid="_x0000_s1026" type="#_x0000_t75" style="position:absolute;margin-left:142.15pt;margin-top:325.55pt;width:8.95pt;height:12.95pt;z-index:253160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">
                <v:imagedata r:id="rId2894" o:title=""/>
              </v:shape>
            </w:pict>
          </mc:Fallback>
        </mc:AlternateContent>
      </w:r>
      <w:r>
        <w:rPr>
          <w:noProof/>
          <w:position w:val="-122"/>
          <w:lang w:val="el-GR" w:eastAsia="el-GR"/>
        </w:rPr>
        <mc:AlternateContent>
          <mc:Choice Requires="wpi">
            <w:drawing>
              <wp:anchor distT="0" distB="0" distL="114300" distR="114300" simplePos="0" relativeHeight="253159424" behindDoc="0" locked="0" layoutInCell="1" allowOverlap="1">
                <wp:simplePos x="0" y="0"/>
                <wp:positionH relativeFrom="column">
                  <wp:posOffset>1838760</wp:posOffset>
                </wp:positionH>
                <wp:positionV relativeFrom="paragraph">
                  <wp:posOffset>3880435</wp:posOffset>
                </wp:positionV>
                <wp:extent cx="28080" cy="170640"/>
                <wp:effectExtent l="38100" t="38100" r="48260" b="39370"/>
                <wp:wrapNone/>
                <wp:docPr id="4013" name="Ink 40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95">
                      <w14:nvContentPartPr>
                        <w14:cNvContentPartPr/>
                      </w14:nvContentPartPr>
                      <w14:xfrm>
                        <a:off x="0" y="0"/>
                        <a:ext cx="28080" cy="17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13" o:spid="_x0000_s1026" type="#_x0000_t75" style="position:absolute;margin-left:2in;margin-top:304.7pt;width:3.8pt;height:15.1pt;z-index:253159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">
                <v:imagedata r:id="rId2896" o:title=""/>
              </v:shape>
            </w:pict>
          </mc:Fallback>
        </mc:AlternateContent>
      </w:r>
      <w:r>
        <w:rPr>
          <w:noProof/>
          <w:position w:val="-122"/>
          <w:lang w:val="el-GR" w:eastAsia="el-GR"/>
        </w:rPr>
        <mc:AlternateContent>
          <mc:Choice Requires="wpi">
            <w:drawing>
              <wp:anchor distT="0" distB="0" distL="114300" distR="114300" simplePos="0" relativeHeight="253158400" behindDoc="0" locked="0" layoutInCell="1" allowOverlap="1">
                <wp:simplePos x="0" y="0"/>
                <wp:positionH relativeFrom="column">
                  <wp:posOffset>1806000</wp:posOffset>
                </wp:positionH>
                <wp:positionV relativeFrom="paragraph">
                  <wp:posOffset>3640675</wp:posOffset>
                </wp:positionV>
                <wp:extent cx="126720" cy="148320"/>
                <wp:effectExtent l="38100" t="38100" r="45085" b="42545"/>
                <wp:wrapNone/>
                <wp:docPr id="4012" name="Ink 40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97">
                      <w14:nvContentPartPr>
                        <w14:cNvContentPartPr/>
                      </w14:nvContentPartPr>
                      <w14:xfrm>
                        <a:off x="0" y="0"/>
                        <a:ext cx="126720" cy="14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12" o:spid="_x0000_s1026" type="#_x0000_t75" style="position:absolute;margin-left:141.5pt;margin-top:285.85pt;width:11.5pt;height:13.25pt;z-index:253158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">
                <v:imagedata r:id="rId2898" o:title=""/>
              </v:shape>
            </w:pict>
          </mc:Fallback>
        </mc:AlternateContent>
      </w:r>
      <w:r>
        <w:rPr>
          <w:noProof/>
          <w:position w:val="-122"/>
          <w:lang w:val="el-GR" w:eastAsia="el-GR"/>
        </w:rPr>
        <mc:AlternateContent>
          <mc:Choice Requires="wpi">
            <w:drawing>
              <wp:anchor distT="0" distB="0" distL="114300" distR="114300" simplePos="0" relativeHeight="253157376" behindDoc="0" locked="0" layoutInCell="1" allowOverlap="1">
                <wp:simplePos x="0" y="0"/>
                <wp:positionH relativeFrom="column">
                  <wp:posOffset>1583520</wp:posOffset>
                </wp:positionH>
                <wp:positionV relativeFrom="paragraph">
                  <wp:posOffset>3736435</wp:posOffset>
                </wp:positionV>
                <wp:extent cx="165240" cy="25560"/>
                <wp:effectExtent l="38100" t="38100" r="44450" b="31750"/>
                <wp:wrapNone/>
                <wp:docPr id="4011" name="Ink 40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99">
                      <w14:nvContentPartPr>
                        <w14:cNvContentPartPr/>
                      </w14:nvContentPartPr>
                      <w14:xfrm>
                        <a:off x="0" y="0"/>
                        <a:ext cx="165240" cy="2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11" o:spid="_x0000_s1026" type="#_x0000_t75" style="position:absolute;margin-left:123.8pt;margin-top:293.7pt;width:14.5pt;height:3.35pt;z-index:253157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">
                <v:imagedata r:id="rId2900" o:title=""/>
              </v:shape>
            </w:pict>
          </mc:Fallback>
        </mc:AlternateContent>
      </w:r>
      <w:r>
        <w:rPr>
          <w:noProof/>
          <w:position w:val="-122"/>
          <w:lang w:val="el-GR" w:eastAsia="el-GR"/>
        </w:rPr>
        <mc:AlternateContent>
          <mc:Choice Requires="wpi">
            <w:drawing>
              <wp:anchor distT="0" distB="0" distL="114300" distR="114300" simplePos="0" relativeHeight="253156352" behindDoc="0" locked="0" layoutInCell="1" allowOverlap="1">
                <wp:simplePos x="0" y="0"/>
                <wp:positionH relativeFrom="column">
                  <wp:posOffset>6320040</wp:posOffset>
                </wp:positionH>
                <wp:positionV relativeFrom="paragraph">
                  <wp:posOffset>2689195</wp:posOffset>
                </wp:positionV>
                <wp:extent cx="98640" cy="459720"/>
                <wp:effectExtent l="38100" t="38100" r="53975" b="36195"/>
                <wp:wrapNone/>
                <wp:docPr id="4010" name="Ink 40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01">
                      <w14:nvContentPartPr>
                        <w14:cNvContentPartPr/>
                      </w14:nvContentPartPr>
                      <w14:xfrm>
                        <a:off x="0" y="0"/>
                        <a:ext cx="98640" cy="45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10" o:spid="_x0000_s1026" type="#_x0000_t75" style="position:absolute;margin-left:496.65pt;margin-top:211.05pt;width:9.75pt;height:37.9pt;z-index:253156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">
                <v:imagedata r:id="rId2902" o:title=""/>
              </v:shape>
            </w:pict>
          </mc:Fallback>
        </mc:AlternateContent>
      </w:r>
      <w:r>
        <w:rPr>
          <w:noProof/>
          <w:position w:val="-122"/>
          <w:lang w:val="el-GR" w:eastAsia="el-GR"/>
        </w:rPr>
        <mc:AlternateContent>
          <mc:Choice Requires="wpi">
            <w:drawing>
              <wp:anchor distT="0" distB="0" distL="114300" distR="114300" simplePos="0" relativeHeight="253155328" behindDoc="0" locked="0" layoutInCell="1" allowOverlap="1">
                <wp:simplePos x="0" y="0"/>
                <wp:positionH relativeFrom="column">
                  <wp:posOffset>6281880</wp:posOffset>
                </wp:positionH>
                <wp:positionV relativeFrom="paragraph">
                  <wp:posOffset>2801515</wp:posOffset>
                </wp:positionV>
                <wp:extent cx="100080" cy="194040"/>
                <wp:effectExtent l="19050" t="38100" r="14605" b="34925"/>
                <wp:wrapNone/>
                <wp:docPr id="4009" name="Ink 40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03">
                      <w14:nvContentPartPr>
                        <w14:cNvContentPartPr/>
                      </w14:nvContentPartPr>
                      <w14:xfrm>
                        <a:off x="0" y="0"/>
                        <a:ext cx="100080" cy="19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09" o:spid="_x0000_s1026" type="#_x0000_t75" style="position:absolute;margin-left:493.85pt;margin-top:219.85pt;width:9.35pt;height:16.9pt;z-index:253155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">
                <v:imagedata r:id="rId2904" o:title=""/>
              </v:shape>
            </w:pict>
          </mc:Fallback>
        </mc:AlternateContent>
      </w:r>
      <w:r>
        <w:rPr>
          <w:noProof/>
          <w:position w:val="-122"/>
          <w:lang w:val="el-GR" w:eastAsia="el-GR"/>
        </w:rPr>
        <mc:AlternateContent>
          <mc:Choice Requires="wpi">
            <w:drawing>
              <wp:anchor distT="0" distB="0" distL="114300" distR="114300" simplePos="0" relativeHeight="253154304" behindDoc="0" locked="0" layoutInCell="1" allowOverlap="1">
                <wp:simplePos x="0" y="0"/>
                <wp:positionH relativeFrom="column">
                  <wp:posOffset>6218160</wp:posOffset>
                </wp:positionH>
                <wp:positionV relativeFrom="paragraph">
                  <wp:posOffset>2924275</wp:posOffset>
                </wp:positionV>
                <wp:extent cx="60480" cy="20160"/>
                <wp:effectExtent l="38100" t="38100" r="34925" b="37465"/>
                <wp:wrapNone/>
                <wp:docPr id="4008" name="Ink 40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05">
                      <w14:nvContentPartPr>
                        <w14:cNvContentPartPr/>
                      </w14:nvContentPartPr>
                      <w14:xfrm>
                        <a:off x="0" y="0"/>
                        <a:ext cx="60480" cy="2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08" o:spid="_x0000_s1026" type="#_x0000_t75" style="position:absolute;margin-left:488.95pt;margin-top:229.6pt;width:6.05pt;height:3.05pt;z-index:253154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">
                <v:imagedata r:id="rId2906" o:title=""/>
              </v:shape>
            </w:pict>
          </mc:Fallback>
        </mc:AlternateContent>
      </w:r>
      <w:r>
        <w:rPr>
          <w:noProof/>
          <w:position w:val="-122"/>
          <w:lang w:val="el-GR" w:eastAsia="el-GR"/>
        </w:rPr>
        <mc:AlternateContent>
          <mc:Choice Requires="wpi">
            <w:drawing>
              <wp:anchor distT="0" distB="0" distL="114300" distR="114300" simplePos="0" relativeHeight="253153280" behindDoc="0" locked="0" layoutInCell="1" allowOverlap="1">
                <wp:simplePos x="0" y="0"/>
                <wp:positionH relativeFrom="column">
                  <wp:posOffset>6212040</wp:posOffset>
                </wp:positionH>
                <wp:positionV relativeFrom="paragraph">
                  <wp:posOffset>2884675</wp:posOffset>
                </wp:positionV>
                <wp:extent cx="76680" cy="11160"/>
                <wp:effectExtent l="38100" t="38100" r="38100" b="27305"/>
                <wp:wrapNone/>
                <wp:docPr id="4007" name="Ink 40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07">
                      <w14:nvContentPartPr>
                        <w14:cNvContentPartPr/>
                      </w14:nvContentPartPr>
                      <w14:xfrm>
                        <a:off x="0" y="0"/>
                        <a:ext cx="7668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07" o:spid="_x0000_s1026" type="#_x0000_t75" style="position:absolute;margin-left:488.45pt;margin-top:226.4pt;width:7.5pt;height:2.35pt;z-index:253153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">
                <v:imagedata r:id="rId2908" o:title=""/>
              </v:shape>
            </w:pict>
          </mc:Fallback>
        </mc:AlternateContent>
      </w:r>
      <w:r>
        <w:rPr>
          <w:noProof/>
          <w:position w:val="-122"/>
          <w:lang w:val="el-GR" w:eastAsia="el-GR"/>
        </w:rPr>
        <mc:AlternateContent>
          <mc:Choice Requires="wpi">
            <w:drawing>
              <wp:anchor distT="0" distB="0" distL="114300" distR="114300" simplePos="0" relativeHeight="253152256" behindDoc="0" locked="0" layoutInCell="1" allowOverlap="1">
                <wp:simplePos x="0" y="0"/>
                <wp:positionH relativeFrom="column">
                  <wp:posOffset>6087120</wp:posOffset>
                </wp:positionH>
                <wp:positionV relativeFrom="paragraph">
                  <wp:posOffset>2825635</wp:posOffset>
                </wp:positionV>
                <wp:extent cx="104040" cy="186120"/>
                <wp:effectExtent l="38100" t="38100" r="29845" b="42545"/>
                <wp:wrapNone/>
                <wp:docPr id="4006" name="Ink 40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09">
                      <w14:nvContentPartPr>
                        <w14:cNvContentPartPr/>
                      </w14:nvContentPartPr>
                      <w14:xfrm>
                        <a:off x="0" y="0"/>
                        <a:ext cx="104040" cy="18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06" o:spid="_x0000_s1026" type="#_x0000_t75" style="position:absolute;margin-left:478.45pt;margin-top:221.7pt;width:9.8pt;height:16.35pt;z-index:253152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">
                <v:imagedata r:id="rId2910" o:title=""/>
              </v:shape>
            </w:pict>
          </mc:Fallback>
        </mc:AlternateContent>
      </w:r>
      <w:r>
        <w:rPr>
          <w:noProof/>
          <w:position w:val="-122"/>
          <w:lang w:val="el-GR" w:eastAsia="el-GR"/>
        </w:rPr>
        <mc:AlternateContent>
          <mc:Choice Requires="wpi">
            <w:drawing>
              <wp:anchor distT="0" distB="0" distL="114300" distR="114300" simplePos="0" relativeHeight="253151232" behindDoc="0" locked="0" layoutInCell="1" allowOverlap="1">
                <wp:simplePos x="0" y="0"/>
                <wp:positionH relativeFrom="column">
                  <wp:posOffset>5996400</wp:posOffset>
                </wp:positionH>
                <wp:positionV relativeFrom="paragraph">
                  <wp:posOffset>2905915</wp:posOffset>
                </wp:positionV>
                <wp:extent cx="88200" cy="20520"/>
                <wp:effectExtent l="38100" t="38100" r="26670" b="36830"/>
                <wp:wrapNone/>
                <wp:docPr id="4005" name="Ink 40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11">
                      <w14:nvContentPartPr>
                        <w14:cNvContentPartPr/>
                      </w14:nvContentPartPr>
                      <w14:xfrm>
                        <a:off x="0" y="0"/>
                        <a:ext cx="88200" cy="2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05" o:spid="_x0000_s1026" type="#_x0000_t75" style="position:absolute;margin-left:471.7pt;margin-top:228.1pt;width:8.15pt;height:2.75pt;z-index:253151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">
                <v:imagedata r:id="rId2912" o:title=""/>
              </v:shape>
            </w:pict>
          </mc:Fallback>
        </mc:AlternateContent>
      </w:r>
      <w:r>
        <w:rPr>
          <w:noProof/>
          <w:position w:val="-122"/>
          <w:lang w:val="el-GR" w:eastAsia="el-GR"/>
        </w:rPr>
        <mc:AlternateContent>
          <mc:Choice Requires="wpi">
            <w:drawing>
              <wp:anchor distT="0" distB="0" distL="114300" distR="114300" simplePos="0" relativeHeight="253150208" behindDoc="0" locked="0" layoutInCell="1" allowOverlap="1">
                <wp:simplePos x="0" y="0"/>
                <wp:positionH relativeFrom="column">
                  <wp:posOffset>5919360</wp:posOffset>
                </wp:positionH>
                <wp:positionV relativeFrom="paragraph">
                  <wp:posOffset>2827435</wp:posOffset>
                </wp:positionV>
                <wp:extent cx="80640" cy="180000"/>
                <wp:effectExtent l="38100" t="38100" r="34290" b="48895"/>
                <wp:wrapNone/>
                <wp:docPr id="4004" name="Ink 40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13">
                      <w14:nvContentPartPr>
                        <w14:cNvContentPartPr/>
                      </w14:nvContentPartPr>
                      <w14:xfrm>
                        <a:off x="0" y="0"/>
                        <a:ext cx="80640" cy="180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04" o:spid="_x0000_s1026" type="#_x0000_t75" style="position:absolute;margin-left:465.25pt;margin-top:221.85pt;width:8.05pt;height:15.8pt;z-index:253150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">
                <v:imagedata r:id="rId2914" o:title=""/>
              </v:shape>
            </w:pict>
          </mc:Fallback>
        </mc:AlternateContent>
      </w:r>
      <w:r>
        <w:rPr>
          <w:noProof/>
          <w:position w:val="-122"/>
          <w:lang w:val="el-GR" w:eastAsia="el-GR"/>
        </w:rPr>
        <mc:AlternateContent>
          <mc:Choice Requires="wpi">
            <w:drawing>
              <wp:anchor distT="0" distB="0" distL="114300" distR="114300" simplePos="0" relativeHeight="253149184" behindDoc="0" locked="0" layoutInCell="1" allowOverlap="1">
                <wp:simplePos x="0" y="0"/>
                <wp:positionH relativeFrom="column">
                  <wp:posOffset>5773200</wp:posOffset>
                </wp:positionH>
                <wp:positionV relativeFrom="paragraph">
                  <wp:posOffset>2948755</wp:posOffset>
                </wp:positionV>
                <wp:extent cx="101160" cy="17280"/>
                <wp:effectExtent l="38100" t="38100" r="32385" b="40005"/>
                <wp:wrapNone/>
                <wp:docPr id="4003" name="Ink 40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15">
                      <w14:nvContentPartPr>
                        <w14:cNvContentPartPr/>
                      </w14:nvContentPartPr>
                      <w14:xfrm>
                        <a:off x="0" y="0"/>
                        <a:ext cx="101160" cy="1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03" o:spid="_x0000_s1026" type="#_x0000_t75" style="position:absolute;margin-left:453.9pt;margin-top:231.5pt;width:9.35pt;height:2.8pt;z-index:253149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">
                <v:imagedata r:id="rId2916" o:title=""/>
              </v:shape>
            </w:pict>
          </mc:Fallback>
        </mc:AlternateContent>
      </w:r>
      <w:r>
        <w:rPr>
          <w:noProof/>
          <w:position w:val="-122"/>
          <w:lang w:val="el-GR" w:eastAsia="el-GR"/>
        </w:rPr>
        <mc:AlternateContent>
          <mc:Choice Requires="wpi">
            <w:drawing>
              <wp:anchor distT="0" distB="0" distL="114300" distR="114300" simplePos="0" relativeHeight="253148160" behindDoc="0" locked="0" layoutInCell="1" allowOverlap="1">
                <wp:simplePos x="0" y="0"/>
                <wp:positionH relativeFrom="column">
                  <wp:posOffset>5752320</wp:posOffset>
                </wp:positionH>
                <wp:positionV relativeFrom="paragraph">
                  <wp:posOffset>2908435</wp:posOffset>
                </wp:positionV>
                <wp:extent cx="118800" cy="14760"/>
                <wp:effectExtent l="38100" t="38100" r="33655" b="42545"/>
                <wp:wrapNone/>
                <wp:docPr id="4002" name="Ink 40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17">
                      <w14:nvContentPartPr>
                        <w14:cNvContentPartPr/>
                      </w14:nvContentPartPr>
                      <w14:xfrm>
                        <a:off x="0" y="0"/>
                        <a:ext cx="118800" cy="1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02" o:spid="_x0000_s1026" type="#_x0000_t75" style="position:absolute;margin-left:452.2pt;margin-top:228.25pt;width:10.8pt;height:2.7pt;z-index:253148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">
                <v:imagedata r:id="rId2918" o:title=""/>
              </v:shape>
            </w:pict>
          </mc:Fallback>
        </mc:AlternateContent>
      </w:r>
      <w:r>
        <w:rPr>
          <w:noProof/>
          <w:position w:val="-122"/>
          <w:lang w:val="el-GR" w:eastAsia="el-GR"/>
        </w:rPr>
        <mc:AlternateContent>
          <mc:Choice Requires="wpi">
            <w:drawing>
              <wp:anchor distT="0" distB="0" distL="114300" distR="114300" simplePos="0" relativeHeight="253147136" behindDoc="0" locked="0" layoutInCell="1" allowOverlap="1">
                <wp:simplePos x="0" y="0"/>
                <wp:positionH relativeFrom="column">
                  <wp:posOffset>5629920</wp:posOffset>
                </wp:positionH>
                <wp:positionV relativeFrom="paragraph">
                  <wp:posOffset>2860555</wp:posOffset>
                </wp:positionV>
                <wp:extent cx="100440" cy="148320"/>
                <wp:effectExtent l="19050" t="38100" r="33020" b="42545"/>
                <wp:wrapNone/>
                <wp:docPr id="4001" name="Ink 40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19">
                      <w14:nvContentPartPr>
                        <w14:cNvContentPartPr/>
                      </w14:nvContentPartPr>
                      <w14:xfrm>
                        <a:off x="0" y="0"/>
                        <a:ext cx="100440" cy="14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01" o:spid="_x0000_s1026" type="#_x0000_t75" style="position:absolute;margin-left:442.75pt;margin-top:224.4pt;width:9.2pt;height:13.4pt;z-index:253147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">
                <v:imagedata r:id="rId2920" o:title=""/>
              </v:shape>
            </w:pict>
          </mc:Fallback>
        </mc:AlternateContent>
      </w:r>
      <w:r>
        <w:rPr>
          <w:noProof/>
          <w:position w:val="-122"/>
          <w:lang w:val="el-GR" w:eastAsia="el-GR"/>
        </w:rPr>
        <mc:AlternateContent>
          <mc:Choice Requires="wpi">
            <w:drawing>
              <wp:anchor distT="0" distB="0" distL="114300" distR="114300" simplePos="0" relativeHeight="253146112" behindDoc="0" locked="0" layoutInCell="1" allowOverlap="1">
                <wp:simplePos x="0" y="0"/>
                <wp:positionH relativeFrom="column">
                  <wp:posOffset>5545680</wp:posOffset>
                </wp:positionH>
                <wp:positionV relativeFrom="paragraph">
                  <wp:posOffset>2935075</wp:posOffset>
                </wp:positionV>
                <wp:extent cx="56520" cy="7920"/>
                <wp:effectExtent l="38100" t="38100" r="38735" b="30480"/>
                <wp:wrapNone/>
                <wp:docPr id="4000" name="Ink 40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21">
                      <w14:nvContentPartPr>
                        <w14:cNvContentPartPr/>
                      </w14:nvContentPartPr>
                      <w14:xfrm>
                        <a:off x="0" y="0"/>
                        <a:ext cx="5652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00" o:spid="_x0000_s1026" type="#_x0000_t75" style="position:absolute;margin-left:436pt;margin-top:230.5pt;width:5.8pt;height:2.05pt;z-index:253146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">
                <v:imagedata r:id="rId2922" o:title=""/>
              </v:shape>
            </w:pict>
          </mc:Fallback>
        </mc:AlternateContent>
      </w:r>
      <w:r>
        <w:rPr>
          <w:noProof/>
          <w:position w:val="-122"/>
          <w:lang w:val="el-GR" w:eastAsia="el-GR"/>
        </w:rPr>
        <mc:AlternateContent>
          <mc:Choice Requires="wpi">
            <w:drawing>
              <wp:anchor distT="0" distB="0" distL="114300" distR="114300" simplePos="0" relativeHeight="253145088" behindDoc="0" locked="0" layoutInCell="1" allowOverlap="1">
                <wp:simplePos x="0" y="0"/>
                <wp:positionH relativeFrom="column">
                  <wp:posOffset>5346600</wp:posOffset>
                </wp:positionH>
                <wp:positionV relativeFrom="paragraph">
                  <wp:posOffset>2903035</wp:posOffset>
                </wp:positionV>
                <wp:extent cx="126000" cy="120600"/>
                <wp:effectExtent l="38100" t="38100" r="26670" b="32385"/>
                <wp:wrapNone/>
                <wp:docPr id="3999" name="Ink 39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23">
                      <w14:nvContentPartPr>
                        <w14:cNvContentPartPr/>
                      </w14:nvContentPartPr>
                      <w14:xfrm>
                        <a:off x="0" y="0"/>
                        <a:ext cx="126000" cy="12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99" o:spid="_x0000_s1026" type="#_x0000_t75" style="position:absolute;margin-left:420.3pt;margin-top:227.9pt;width:11.35pt;height:11pt;z-index:253145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">
                <v:imagedata r:id="rId2924" o:title=""/>
              </v:shape>
            </w:pict>
          </mc:Fallback>
        </mc:AlternateContent>
      </w:r>
      <w:r>
        <w:rPr>
          <w:noProof/>
          <w:position w:val="-122"/>
          <w:lang w:val="el-GR" w:eastAsia="el-GR"/>
        </w:rPr>
        <mc:AlternateContent>
          <mc:Choice Requires="wpi">
            <w:drawing>
              <wp:anchor distT="0" distB="0" distL="114300" distR="114300" simplePos="0" relativeHeight="253144064" behindDoc="0" locked="0" layoutInCell="1" allowOverlap="1">
                <wp:simplePos x="0" y="0"/>
                <wp:positionH relativeFrom="column">
                  <wp:posOffset>4842600</wp:posOffset>
                </wp:positionH>
                <wp:positionV relativeFrom="paragraph">
                  <wp:posOffset>2805115</wp:posOffset>
                </wp:positionV>
                <wp:extent cx="344520" cy="250560"/>
                <wp:effectExtent l="38100" t="38100" r="17780" b="35560"/>
                <wp:wrapNone/>
                <wp:docPr id="3998" name="Ink 39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25">
                      <w14:nvContentPartPr>
                        <w14:cNvContentPartPr/>
                      </w14:nvContentPartPr>
                      <w14:xfrm>
                        <a:off x="0" y="0"/>
                        <a:ext cx="344520" cy="25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98" o:spid="_x0000_s1026" type="#_x0000_t75" style="position:absolute;margin-left:380.5pt;margin-top:220.05pt;width:28.85pt;height:21.4pt;z-index:253144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">
                <v:imagedata r:id="rId2926" o:title=""/>
              </v:shape>
            </w:pict>
          </mc:Fallback>
        </mc:AlternateContent>
      </w:r>
      <w:r>
        <w:rPr>
          <w:noProof/>
          <w:position w:val="-122"/>
          <w:lang w:val="el-GR" w:eastAsia="el-GR"/>
        </w:rPr>
        <mc:AlternateContent>
          <mc:Choice Requires="wpi">
            <w:drawing>
              <wp:anchor distT="0" distB="0" distL="114300" distR="114300" simplePos="0" relativeHeight="253143040" behindDoc="0" locked="0" layoutInCell="1" allowOverlap="1">
                <wp:simplePos x="0" y="0"/>
                <wp:positionH relativeFrom="column">
                  <wp:posOffset>4729200</wp:posOffset>
                </wp:positionH>
                <wp:positionV relativeFrom="paragraph">
                  <wp:posOffset>2953795</wp:posOffset>
                </wp:positionV>
                <wp:extent cx="103680" cy="110520"/>
                <wp:effectExtent l="38100" t="38100" r="29845" b="41910"/>
                <wp:wrapNone/>
                <wp:docPr id="3997" name="Ink 39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27">
                      <w14:nvContentPartPr>
                        <w14:cNvContentPartPr/>
                      </w14:nvContentPartPr>
                      <w14:xfrm>
                        <a:off x="0" y="0"/>
                        <a:ext cx="103680" cy="11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97" o:spid="_x0000_s1026" type="#_x0000_t75" style="position:absolute;margin-left:371.65pt;margin-top:231.95pt;width:9.6pt;height:10pt;z-index:253143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">
                <v:imagedata r:id="rId2928" o:title=""/>
              </v:shape>
            </w:pict>
          </mc:Fallback>
        </mc:AlternateContent>
      </w:r>
      <w:r>
        <w:rPr>
          <w:noProof/>
          <w:position w:val="-122"/>
          <w:lang w:val="el-GR" w:eastAsia="el-GR"/>
        </w:rPr>
        <mc:AlternateContent>
          <mc:Choice Requires="wpi">
            <w:drawing>
              <wp:anchor distT="0" distB="0" distL="114300" distR="114300" simplePos="0" relativeHeight="253142016" behindDoc="0" locked="0" layoutInCell="1" allowOverlap="1">
                <wp:simplePos x="0" y="0"/>
                <wp:positionH relativeFrom="column">
                  <wp:posOffset>4738560</wp:posOffset>
                </wp:positionH>
                <wp:positionV relativeFrom="paragraph">
                  <wp:posOffset>2945875</wp:posOffset>
                </wp:positionV>
                <wp:extent cx="18360" cy="141480"/>
                <wp:effectExtent l="38100" t="38100" r="39370" b="30480"/>
                <wp:wrapNone/>
                <wp:docPr id="3996" name="Ink 39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29">
                      <w14:nvContentPartPr>
                        <w14:cNvContentPartPr/>
                      </w14:nvContentPartPr>
                      <w14:xfrm>
                        <a:off x="0" y="0"/>
                        <a:ext cx="18360" cy="14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96" o:spid="_x0000_s1026" type="#_x0000_t75" style="position:absolute;margin-left:372.25pt;margin-top:231.25pt;width:3.1pt;height:12.7pt;z-index:253142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">
                <v:imagedata r:id="rId2930" o:title=""/>
              </v:shape>
            </w:pict>
          </mc:Fallback>
        </mc:AlternateContent>
      </w:r>
      <w:r>
        <w:rPr>
          <w:noProof/>
          <w:position w:val="-122"/>
          <w:lang w:val="el-GR" w:eastAsia="el-GR"/>
        </w:rPr>
        <mc:AlternateContent>
          <mc:Choice Requires="wpi">
            <w:drawing>
              <wp:anchor distT="0" distB="0" distL="114300" distR="114300" simplePos="0" relativeHeight="253140992" behindDoc="0" locked="0" layoutInCell="1" allowOverlap="1">
                <wp:simplePos x="0" y="0"/>
                <wp:positionH relativeFrom="column">
                  <wp:posOffset>4594920</wp:posOffset>
                </wp:positionH>
                <wp:positionV relativeFrom="paragraph">
                  <wp:posOffset>2669395</wp:posOffset>
                </wp:positionV>
                <wp:extent cx="120600" cy="533880"/>
                <wp:effectExtent l="38100" t="38100" r="32385" b="38100"/>
                <wp:wrapNone/>
                <wp:docPr id="3995" name="Ink 39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31">
                      <w14:nvContentPartPr>
                        <w14:cNvContentPartPr/>
                      </w14:nvContentPartPr>
                      <w14:xfrm>
                        <a:off x="0" y="0"/>
                        <a:ext cx="120600" cy="53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95" o:spid="_x0000_s1026" type="#_x0000_t75" style="position:absolute;margin-left:360.95pt;margin-top:209.45pt;width:11.15pt;height:43.6pt;z-index:253140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">
                <v:imagedata r:id="rId2932" o:title=""/>
              </v:shape>
            </w:pict>
          </mc:Fallback>
        </mc:AlternateContent>
      </w:r>
      <w:r>
        <w:rPr>
          <w:noProof/>
          <w:position w:val="-122"/>
          <w:lang w:val="el-GR" w:eastAsia="el-GR"/>
        </w:rPr>
        <mc:AlternateContent>
          <mc:Choice Requires="wpi">
            <w:drawing>
              <wp:anchor distT="0" distB="0" distL="114300" distR="114300" simplePos="0" relativeHeight="253139968" behindDoc="0" locked="0" layoutInCell="1" allowOverlap="1">
                <wp:simplePos x="0" y="0"/>
                <wp:positionH relativeFrom="column">
                  <wp:posOffset>4409160</wp:posOffset>
                </wp:positionH>
                <wp:positionV relativeFrom="paragraph">
                  <wp:posOffset>2856595</wp:posOffset>
                </wp:positionV>
                <wp:extent cx="98280" cy="234360"/>
                <wp:effectExtent l="38100" t="38100" r="35560" b="32385"/>
                <wp:wrapNone/>
                <wp:docPr id="3994" name="Ink 39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33">
                      <w14:nvContentPartPr>
                        <w14:cNvContentPartPr/>
                      </w14:nvContentPartPr>
                      <w14:xfrm>
                        <a:off x="0" y="0"/>
                        <a:ext cx="98280" cy="23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94" o:spid="_x0000_s1026" type="#_x0000_t75" style="position:absolute;margin-left:346.45pt;margin-top:224.15pt;width:9.35pt;height:20.05pt;z-index:253139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">
                <v:imagedata r:id="rId2934" o:title=""/>
              </v:shape>
            </w:pict>
          </mc:Fallback>
        </mc:AlternateContent>
      </w:r>
      <w:r>
        <w:rPr>
          <w:noProof/>
          <w:position w:val="-122"/>
          <w:lang w:val="el-GR" w:eastAsia="el-GR"/>
        </w:rPr>
        <mc:AlternateContent>
          <mc:Choice Requires="wpi">
            <w:drawing>
              <wp:anchor distT="0" distB="0" distL="114300" distR="114300" simplePos="0" relativeHeight="253138944" behindDoc="0" locked="0" layoutInCell="1" allowOverlap="1">
                <wp:simplePos x="0" y="0"/>
                <wp:positionH relativeFrom="column">
                  <wp:posOffset>4304040</wp:posOffset>
                </wp:positionH>
                <wp:positionV relativeFrom="paragraph">
                  <wp:posOffset>2765875</wp:posOffset>
                </wp:positionV>
                <wp:extent cx="19080" cy="89280"/>
                <wp:effectExtent l="38100" t="38100" r="38100" b="44450"/>
                <wp:wrapNone/>
                <wp:docPr id="3993" name="Ink 39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35">
                      <w14:nvContentPartPr>
                        <w14:cNvContentPartPr/>
                      </w14:nvContentPartPr>
                      <w14:xfrm>
                        <a:off x="0" y="0"/>
                        <a:ext cx="19080" cy="8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93" o:spid="_x0000_s1026" type="#_x0000_t75" style="position:absolute;margin-left:338.3pt;margin-top:217.05pt;width:2.8pt;height:8.55pt;z-index:253138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">
                <v:imagedata r:id="rId2936" o:title=""/>
              </v:shape>
            </w:pict>
          </mc:Fallback>
        </mc:AlternateContent>
      </w:r>
      <w:r>
        <w:rPr>
          <w:noProof/>
          <w:position w:val="-122"/>
          <w:lang w:val="el-GR" w:eastAsia="el-GR"/>
        </w:rPr>
        <mc:AlternateContent>
          <mc:Choice Requires="wpi">
            <w:drawing>
              <wp:anchor distT="0" distB="0" distL="114300" distR="114300" simplePos="0" relativeHeight="253137920" behindDoc="0" locked="0" layoutInCell="1" allowOverlap="1">
                <wp:simplePos x="0" y="0"/>
                <wp:positionH relativeFrom="column">
                  <wp:posOffset>4184520</wp:posOffset>
                </wp:positionH>
                <wp:positionV relativeFrom="paragraph">
                  <wp:posOffset>2817355</wp:posOffset>
                </wp:positionV>
                <wp:extent cx="109080" cy="12600"/>
                <wp:effectExtent l="38100" t="38100" r="43815" b="26035"/>
                <wp:wrapNone/>
                <wp:docPr id="3992" name="Ink 39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37">
                      <w14:nvContentPartPr>
                        <w14:cNvContentPartPr/>
                      </w14:nvContentPartPr>
                      <w14:xfrm>
                        <a:off x="0" y="0"/>
                        <a:ext cx="109080" cy="1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92" o:spid="_x0000_s1026" type="#_x0000_t75" style="position:absolute;margin-left:328.75pt;margin-top:221.05pt;width:10.25pt;height:2.45pt;z-index:253137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">
                <v:imagedata r:id="rId2938" o:title=""/>
              </v:shape>
            </w:pict>
          </mc:Fallback>
        </mc:AlternateContent>
      </w:r>
      <w:r>
        <w:rPr>
          <w:noProof/>
          <w:position w:val="-122"/>
          <w:lang w:val="el-GR" w:eastAsia="el-GR"/>
        </w:rPr>
        <mc:AlternateContent>
          <mc:Choice Requires="wpi">
            <w:drawing>
              <wp:anchor distT="0" distB="0" distL="114300" distR="114300" simplePos="0" relativeHeight="253136896" behindDoc="0" locked="0" layoutInCell="1" allowOverlap="1">
                <wp:simplePos x="0" y="0"/>
                <wp:positionH relativeFrom="column">
                  <wp:posOffset>4191000</wp:posOffset>
                </wp:positionH>
                <wp:positionV relativeFrom="paragraph">
                  <wp:posOffset>2844715</wp:posOffset>
                </wp:positionV>
                <wp:extent cx="130320" cy="248760"/>
                <wp:effectExtent l="38100" t="38100" r="22225" b="37465"/>
                <wp:wrapNone/>
                <wp:docPr id="3991" name="Ink 39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39">
                      <w14:nvContentPartPr>
                        <w14:cNvContentPartPr/>
                      </w14:nvContentPartPr>
                      <w14:xfrm>
                        <a:off x="0" y="0"/>
                        <a:ext cx="130320" cy="24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91" o:spid="_x0000_s1026" type="#_x0000_t75" style="position:absolute;margin-left:329.15pt;margin-top:223.2pt;width:11.9pt;height:21.3pt;z-index:253136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">
                <v:imagedata r:id="rId2940" o:title=""/>
              </v:shape>
            </w:pict>
          </mc:Fallback>
        </mc:AlternateContent>
      </w:r>
      <w:r>
        <w:rPr>
          <w:noProof/>
          <w:position w:val="-122"/>
          <w:lang w:val="el-GR" w:eastAsia="el-GR"/>
        </w:rPr>
        <mc:AlternateContent>
          <mc:Choice Requires="wpi">
            <w:drawing>
              <wp:anchor distT="0" distB="0" distL="114300" distR="114300" simplePos="0" relativeHeight="253135872" behindDoc="0" locked="0" layoutInCell="1" allowOverlap="1">
                <wp:simplePos x="0" y="0"/>
                <wp:positionH relativeFrom="column">
                  <wp:posOffset>3679440</wp:posOffset>
                </wp:positionH>
                <wp:positionV relativeFrom="paragraph">
                  <wp:posOffset>2931835</wp:posOffset>
                </wp:positionV>
                <wp:extent cx="293040" cy="138960"/>
                <wp:effectExtent l="38100" t="38100" r="31115" b="33020"/>
                <wp:wrapNone/>
                <wp:docPr id="3990" name="Ink 39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41">
                      <w14:nvContentPartPr>
                        <w14:cNvContentPartPr/>
                      </w14:nvContentPartPr>
                      <w14:xfrm>
                        <a:off x="0" y="0"/>
                        <a:ext cx="293040" cy="13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90" o:spid="_x0000_s1026" type="#_x0000_t75" style="position:absolute;margin-left:289.15pt;margin-top:230.1pt;width:24.5pt;height:12.6pt;z-index:253135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">
                <v:imagedata r:id="rId2942" o:title=""/>
              </v:shape>
            </w:pict>
          </mc:Fallback>
        </mc:AlternateContent>
      </w:r>
      <w:r>
        <w:rPr>
          <w:noProof/>
          <w:position w:val="-122"/>
          <w:lang w:val="el-GR" w:eastAsia="el-GR"/>
        </w:rPr>
        <mc:AlternateContent>
          <mc:Choice Requires="wpi">
            <w:drawing>
              <wp:anchor distT="0" distB="0" distL="114300" distR="114300" simplePos="0" relativeHeight="253134848" behindDoc="0" locked="0" layoutInCell="1" allowOverlap="1">
                <wp:simplePos x="0" y="0"/>
                <wp:positionH relativeFrom="column">
                  <wp:posOffset>3756120</wp:posOffset>
                </wp:positionH>
                <wp:positionV relativeFrom="paragraph">
                  <wp:posOffset>2963515</wp:posOffset>
                </wp:positionV>
                <wp:extent cx="5040" cy="110160"/>
                <wp:effectExtent l="38100" t="38100" r="33655" b="42545"/>
                <wp:wrapNone/>
                <wp:docPr id="3989" name="Ink 39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43">
                      <w14:nvContentPartPr>
                        <w14:cNvContentPartPr/>
                      </w14:nvContentPartPr>
                      <w14:xfrm>
                        <a:off x="0" y="0"/>
                        <a:ext cx="5040" cy="11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89" o:spid="_x0000_s1026" type="#_x0000_t75" style="position:absolute;margin-left:294.8pt;margin-top:232.55pt;width:2.3pt;height:10.2pt;z-index:253134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">
                <v:imagedata r:id="rId2944" o:title=""/>
              </v:shape>
            </w:pict>
          </mc:Fallback>
        </mc:AlternateContent>
      </w:r>
      <w:r>
        <w:rPr>
          <w:noProof/>
          <w:position w:val="-122"/>
          <w:lang w:val="el-GR" w:eastAsia="el-GR"/>
        </w:rPr>
        <mc:AlternateContent>
          <mc:Choice Requires="wpi">
            <w:drawing>
              <wp:anchor distT="0" distB="0" distL="114300" distR="114300" simplePos="0" relativeHeight="253133824" behindDoc="0" locked="0" layoutInCell="1" allowOverlap="1">
                <wp:simplePos x="0" y="0"/>
                <wp:positionH relativeFrom="column">
                  <wp:posOffset>3424560</wp:posOffset>
                </wp:positionH>
                <wp:positionV relativeFrom="paragraph">
                  <wp:posOffset>2879635</wp:posOffset>
                </wp:positionV>
                <wp:extent cx="4320" cy="95400"/>
                <wp:effectExtent l="38100" t="38100" r="34290" b="38100"/>
                <wp:wrapNone/>
                <wp:docPr id="3988" name="Ink 39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45">
                      <w14:nvContentPartPr>
                        <w14:cNvContentPartPr/>
                      </w14:nvContentPartPr>
                      <w14:xfrm>
                        <a:off x="0" y="0"/>
                        <a:ext cx="4320" cy="9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88" o:spid="_x0000_s1026" type="#_x0000_t75" style="position:absolute;margin-left:268.75pt;margin-top:226.05pt;width:2.05pt;height:8.9pt;z-index:253133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">
                <v:imagedata r:id="rId2946" o:title=""/>
              </v:shape>
            </w:pict>
          </mc:Fallback>
        </mc:AlternateContent>
      </w:r>
      <w:r>
        <w:rPr>
          <w:noProof/>
          <w:position w:val="-122"/>
          <w:lang w:val="el-GR" w:eastAsia="el-GR"/>
        </w:rPr>
        <mc:AlternateContent>
          <mc:Choice Requires="wpi">
            <w:drawing>
              <wp:anchor distT="0" distB="0" distL="114300" distR="114300" simplePos="0" relativeHeight="253132800" behindDoc="0" locked="0" layoutInCell="1" allowOverlap="1">
                <wp:simplePos x="0" y="0"/>
                <wp:positionH relativeFrom="column">
                  <wp:posOffset>3381360</wp:posOffset>
                </wp:positionH>
                <wp:positionV relativeFrom="paragraph">
                  <wp:posOffset>3063955</wp:posOffset>
                </wp:positionV>
                <wp:extent cx="141120" cy="77400"/>
                <wp:effectExtent l="38100" t="38100" r="30480" b="37465"/>
                <wp:wrapNone/>
                <wp:docPr id="3987" name="Ink 39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47">
                      <w14:nvContentPartPr>
                        <w14:cNvContentPartPr/>
                      </w14:nvContentPartPr>
                      <w14:xfrm>
                        <a:off x="0" y="0"/>
                        <a:ext cx="141120" cy="7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87" o:spid="_x0000_s1026" type="#_x0000_t75" style="position:absolute;margin-left:265.7pt;margin-top:240.4pt;width:12.4pt;height:7.8pt;z-index:253132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">
                <v:imagedata r:id="rId2948" o:title=""/>
              </v:shape>
            </w:pict>
          </mc:Fallback>
        </mc:AlternateContent>
      </w:r>
      <w:r>
        <w:rPr>
          <w:noProof/>
          <w:position w:val="-122"/>
          <w:lang w:val="el-GR" w:eastAsia="el-GR"/>
        </w:rPr>
        <mc:AlternateContent>
          <mc:Choice Requires="wpi">
            <w:drawing>
              <wp:anchor distT="0" distB="0" distL="114300" distR="114300" simplePos="0" relativeHeight="253131776" behindDoc="0" locked="0" layoutInCell="1" allowOverlap="1">
                <wp:simplePos x="0" y="0"/>
                <wp:positionH relativeFrom="column">
                  <wp:posOffset>3241320</wp:posOffset>
                </wp:positionH>
                <wp:positionV relativeFrom="paragraph">
                  <wp:posOffset>2948755</wp:posOffset>
                </wp:positionV>
                <wp:extent cx="29880" cy="324360"/>
                <wp:effectExtent l="38100" t="38100" r="27305" b="38100"/>
                <wp:wrapNone/>
                <wp:docPr id="3986" name="Ink 39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49">
                      <w14:nvContentPartPr>
                        <w14:cNvContentPartPr/>
                      </w14:nvContentPartPr>
                      <w14:xfrm>
                        <a:off x="0" y="0"/>
                        <a:ext cx="29880" cy="32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86" o:spid="_x0000_s1026" type="#_x0000_t75" style="position:absolute;margin-left:254.5pt;margin-top:231.6pt;width:3.75pt;height:26.9pt;z-index:253131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">
                <v:imagedata r:id="rId2950" o:title=""/>
              </v:shape>
            </w:pict>
          </mc:Fallback>
        </mc:AlternateContent>
      </w:r>
      <w:r>
        <w:rPr>
          <w:noProof/>
          <w:position w:val="-122"/>
          <w:lang w:val="el-GR" w:eastAsia="el-GR"/>
        </w:rPr>
        <mc:AlternateContent>
          <mc:Choice Requires="wpi">
            <w:drawing>
              <wp:anchor distT="0" distB="0" distL="114300" distR="114300" simplePos="0" relativeHeight="253130752" behindDoc="0" locked="0" layoutInCell="1" allowOverlap="1">
                <wp:simplePos x="0" y="0"/>
                <wp:positionH relativeFrom="column">
                  <wp:posOffset>3272640</wp:posOffset>
                </wp:positionH>
                <wp:positionV relativeFrom="paragraph">
                  <wp:posOffset>3067915</wp:posOffset>
                </wp:positionV>
                <wp:extent cx="112680" cy="65880"/>
                <wp:effectExtent l="38100" t="38100" r="20955" b="29845"/>
                <wp:wrapNone/>
                <wp:docPr id="3985" name="Ink 39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51">
                      <w14:nvContentPartPr>
                        <w14:cNvContentPartPr/>
                      </w14:nvContentPartPr>
                      <w14:xfrm>
                        <a:off x="0" y="0"/>
                        <a:ext cx="112680" cy="65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85" o:spid="_x0000_s1026" type="#_x0000_t75" style="position:absolute;margin-left:257.1pt;margin-top:240.95pt;width:10.2pt;height:6.65pt;z-index:253130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">
                <v:imagedata r:id="rId2952" o:title=""/>
              </v:shape>
            </w:pict>
          </mc:Fallback>
        </mc:AlternateContent>
      </w:r>
      <w:r>
        <w:rPr>
          <w:noProof/>
          <w:position w:val="-122"/>
          <w:lang w:val="el-GR" w:eastAsia="el-GR"/>
        </w:rPr>
        <mc:AlternateContent>
          <mc:Choice Requires="wpi">
            <w:drawing>
              <wp:anchor distT="0" distB="0" distL="114300" distR="114300" simplePos="0" relativeHeight="253129728" behindDoc="0" locked="0" layoutInCell="1" allowOverlap="1">
                <wp:simplePos x="0" y="0"/>
                <wp:positionH relativeFrom="column">
                  <wp:posOffset>3097680</wp:posOffset>
                </wp:positionH>
                <wp:positionV relativeFrom="paragraph">
                  <wp:posOffset>2946235</wp:posOffset>
                </wp:positionV>
                <wp:extent cx="37800" cy="282600"/>
                <wp:effectExtent l="38100" t="38100" r="38735" b="41275"/>
                <wp:wrapNone/>
                <wp:docPr id="3984" name="Ink 39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53">
                      <w14:nvContentPartPr>
                        <w14:cNvContentPartPr/>
                      </w14:nvContentPartPr>
                      <w14:xfrm>
                        <a:off x="0" y="0"/>
                        <a:ext cx="37800" cy="28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84" o:spid="_x0000_s1026" type="#_x0000_t75" style="position:absolute;margin-left:243.2pt;margin-top:231.4pt;width:4.45pt;height:23.65pt;z-index:253129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">
                <v:imagedata r:id="rId2954" o:title=""/>
              </v:shape>
            </w:pict>
          </mc:Fallback>
        </mc:AlternateContent>
      </w:r>
      <w:r>
        <w:rPr>
          <w:noProof/>
          <w:position w:val="-122"/>
          <w:lang w:val="el-GR" w:eastAsia="el-GR"/>
        </w:rPr>
        <mc:AlternateContent>
          <mc:Choice Requires="wpi">
            <w:drawing>
              <wp:anchor distT="0" distB="0" distL="114300" distR="114300" simplePos="0" relativeHeight="253128704" behindDoc="0" locked="0" layoutInCell="1" allowOverlap="1">
                <wp:simplePos x="0" y="0"/>
                <wp:positionH relativeFrom="column">
                  <wp:posOffset>3129000</wp:posOffset>
                </wp:positionH>
                <wp:positionV relativeFrom="paragraph">
                  <wp:posOffset>3049195</wp:posOffset>
                </wp:positionV>
                <wp:extent cx="111600" cy="58680"/>
                <wp:effectExtent l="38100" t="38100" r="41275" b="36830"/>
                <wp:wrapNone/>
                <wp:docPr id="3983" name="Ink 39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55">
                      <w14:nvContentPartPr>
                        <w14:cNvContentPartPr/>
                      </w14:nvContentPartPr>
                      <w14:xfrm>
                        <a:off x="0" y="0"/>
                        <a:ext cx="111600" cy="5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83" o:spid="_x0000_s1026" type="#_x0000_t75" style="position:absolute;margin-left:245.7pt;margin-top:239.55pt;width:10.3pt;height:5.75pt;z-index:253128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">
                <v:imagedata r:id="rId2956" o:title=""/>
              </v:shape>
            </w:pict>
          </mc:Fallback>
        </mc:AlternateContent>
      </w:r>
      <w:r>
        <w:rPr>
          <w:noProof/>
          <w:position w:val="-122"/>
          <w:lang w:val="el-GR" w:eastAsia="el-GR"/>
        </w:rPr>
        <mc:AlternateContent>
          <mc:Choice Requires="wpi">
            <w:drawing>
              <wp:anchor distT="0" distB="0" distL="114300" distR="114300" simplePos="0" relativeHeight="253127680" behindDoc="0" locked="0" layoutInCell="1" allowOverlap="1">
                <wp:simplePos x="0" y="0"/>
                <wp:positionH relativeFrom="column">
                  <wp:posOffset>2957640</wp:posOffset>
                </wp:positionH>
                <wp:positionV relativeFrom="paragraph">
                  <wp:posOffset>3036235</wp:posOffset>
                </wp:positionV>
                <wp:extent cx="115920" cy="105120"/>
                <wp:effectExtent l="38100" t="38100" r="17780" b="47625"/>
                <wp:wrapNone/>
                <wp:docPr id="3982" name="Ink 39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57">
                      <w14:nvContentPartPr>
                        <w14:cNvContentPartPr/>
                      </w14:nvContentPartPr>
                      <w14:xfrm>
                        <a:off x="0" y="0"/>
                        <a:ext cx="115920" cy="10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82" o:spid="_x0000_s1026" type="#_x0000_t75" style="position:absolute;margin-left:232pt;margin-top:238.4pt;width:10.75pt;height:9.85pt;z-index:253127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">
                <v:imagedata r:id="rId2958" o:title=""/>
              </v:shape>
            </w:pict>
          </mc:Fallback>
        </mc:AlternateContent>
      </w:r>
      <w:r>
        <w:rPr>
          <w:noProof/>
          <w:position w:val="-122"/>
          <w:lang w:val="el-GR" w:eastAsia="el-GR"/>
        </w:rPr>
        <mc:AlternateContent>
          <mc:Choice Requires="wpi">
            <w:drawing>
              <wp:anchor distT="0" distB="0" distL="114300" distR="114300" simplePos="0" relativeHeight="253126656" behindDoc="0" locked="0" layoutInCell="1" allowOverlap="1">
                <wp:simplePos x="0" y="0"/>
                <wp:positionH relativeFrom="column">
                  <wp:posOffset>2817240</wp:posOffset>
                </wp:positionH>
                <wp:positionV relativeFrom="paragraph">
                  <wp:posOffset>3001315</wp:posOffset>
                </wp:positionV>
                <wp:extent cx="113400" cy="246960"/>
                <wp:effectExtent l="38100" t="38100" r="1270" b="39370"/>
                <wp:wrapNone/>
                <wp:docPr id="3981" name="Ink 39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59">
                      <w14:nvContentPartPr>
                        <w14:cNvContentPartPr/>
                      </w14:nvContentPartPr>
                      <w14:xfrm>
                        <a:off x="0" y="0"/>
                        <a:ext cx="113400" cy="24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81" o:spid="_x0000_s1026" type="#_x0000_t75" style="position:absolute;margin-left:221.1pt;margin-top:235.55pt;width:10.6pt;height:21.1pt;z-index:253126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">
                <v:imagedata r:id="rId2960" o:title=""/>
              </v:shape>
            </w:pict>
          </mc:Fallback>
        </mc:AlternateContent>
      </w:r>
      <w:r>
        <w:rPr>
          <w:noProof/>
          <w:position w:val="-122"/>
          <w:lang w:val="el-GR" w:eastAsia="el-GR"/>
        </w:rPr>
        <mc:AlternateContent>
          <mc:Choice Requires="wpi">
            <w:drawing>
              <wp:anchor distT="0" distB="0" distL="114300" distR="114300" simplePos="0" relativeHeight="253125632" behindDoc="0" locked="0" layoutInCell="1" allowOverlap="1">
                <wp:simplePos x="0" y="0"/>
                <wp:positionH relativeFrom="column">
                  <wp:posOffset>2549400</wp:posOffset>
                </wp:positionH>
                <wp:positionV relativeFrom="paragraph">
                  <wp:posOffset>3049915</wp:posOffset>
                </wp:positionV>
                <wp:extent cx="112680" cy="106920"/>
                <wp:effectExtent l="38100" t="38100" r="40005" b="45720"/>
                <wp:wrapNone/>
                <wp:docPr id="3980" name="Ink 39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61">
                      <w14:nvContentPartPr>
                        <w14:cNvContentPartPr/>
                      </w14:nvContentPartPr>
                      <w14:xfrm>
                        <a:off x="0" y="0"/>
                        <a:ext cx="112680" cy="10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80" o:spid="_x0000_s1026" type="#_x0000_t75" style="position:absolute;margin-left:199.85pt;margin-top:239.55pt;width:10.5pt;height:10pt;z-index:253125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">
                <v:imagedata r:id="rId2962" o:title=""/>
              </v:shape>
            </w:pict>
          </mc:Fallback>
        </mc:AlternateContent>
      </w:r>
      <w:r>
        <w:rPr>
          <w:noProof/>
          <w:position w:val="-122"/>
          <w:lang w:val="el-GR" w:eastAsia="el-GR"/>
        </w:rPr>
        <mc:AlternateContent>
          <mc:Choice Requires="wpi">
            <w:drawing>
              <wp:anchor distT="0" distB="0" distL="114300" distR="114300" simplePos="0" relativeHeight="253124608" behindDoc="0" locked="0" layoutInCell="1" allowOverlap="1">
                <wp:simplePos x="0" y="0"/>
                <wp:positionH relativeFrom="column">
                  <wp:posOffset>2430600</wp:posOffset>
                </wp:positionH>
                <wp:positionV relativeFrom="paragraph">
                  <wp:posOffset>3007435</wp:posOffset>
                </wp:positionV>
                <wp:extent cx="9720" cy="22320"/>
                <wp:effectExtent l="38100" t="38100" r="47625" b="34925"/>
                <wp:wrapNone/>
                <wp:docPr id="3979" name="Ink 39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63">
                      <w14:nvContentPartPr>
                        <w14:cNvContentPartPr/>
                      </w14:nvContentPartPr>
                      <w14:xfrm>
                        <a:off x="0" y="0"/>
                        <a:ext cx="9720" cy="2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79" o:spid="_x0000_s1026" type="#_x0000_t75" style="position:absolute;margin-left:190.6pt;margin-top:236pt;width:2.3pt;height:3.3pt;z-index:253124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">
                <v:imagedata r:id="rId2964" o:title=""/>
              </v:shape>
            </w:pict>
          </mc:Fallback>
        </mc:AlternateContent>
      </w:r>
      <w:r>
        <w:rPr>
          <w:noProof/>
          <w:position w:val="-122"/>
          <w:lang w:val="el-GR" w:eastAsia="el-GR"/>
        </w:rPr>
        <mc:AlternateContent>
          <mc:Choice Requires="wpi">
            <w:drawing>
              <wp:anchor distT="0" distB="0" distL="114300" distR="114300" simplePos="0" relativeHeight="253123584" behindDoc="0" locked="0" layoutInCell="1" allowOverlap="1">
                <wp:simplePos x="0" y="0"/>
                <wp:positionH relativeFrom="column">
                  <wp:posOffset>2331960</wp:posOffset>
                </wp:positionH>
                <wp:positionV relativeFrom="paragraph">
                  <wp:posOffset>3069355</wp:posOffset>
                </wp:positionV>
                <wp:extent cx="151920" cy="106200"/>
                <wp:effectExtent l="38100" t="38100" r="635" b="27305"/>
                <wp:wrapNone/>
                <wp:docPr id="3978" name="Ink 39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65">
                      <w14:nvContentPartPr>
                        <w14:cNvContentPartPr/>
                      </w14:nvContentPartPr>
                      <w14:xfrm>
                        <a:off x="0" y="0"/>
                        <a:ext cx="151920" cy="10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78" o:spid="_x0000_s1026" type="#_x0000_t75" style="position:absolute;margin-left:182.75pt;margin-top:241.1pt;width:13.6pt;height:9.8pt;z-index:253123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">
                <v:imagedata r:id="rId2966" o:title=""/>
              </v:shape>
            </w:pict>
          </mc:Fallback>
        </mc:AlternateContent>
      </w:r>
      <w:r>
        <w:rPr>
          <w:noProof/>
          <w:position w:val="-122"/>
          <w:lang w:val="el-GR" w:eastAsia="el-GR"/>
        </w:rPr>
        <mc:AlternateContent>
          <mc:Choice Requires="wpi">
            <w:drawing>
              <wp:anchor distT="0" distB="0" distL="114300" distR="114300" simplePos="0" relativeHeight="253122560" behindDoc="0" locked="0" layoutInCell="1" allowOverlap="1">
                <wp:simplePos x="0" y="0"/>
                <wp:positionH relativeFrom="column">
                  <wp:posOffset>2180400</wp:posOffset>
                </wp:positionH>
                <wp:positionV relativeFrom="paragraph">
                  <wp:posOffset>3046675</wp:posOffset>
                </wp:positionV>
                <wp:extent cx="99000" cy="38880"/>
                <wp:effectExtent l="38100" t="38100" r="34925" b="37465"/>
                <wp:wrapNone/>
                <wp:docPr id="3977" name="Ink 39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67">
                      <w14:nvContentPartPr>
                        <w14:cNvContentPartPr/>
                      </w14:nvContentPartPr>
                      <w14:xfrm>
                        <a:off x="0" y="0"/>
                        <a:ext cx="99000" cy="3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77" o:spid="_x0000_s1026" type="#_x0000_t75" style="position:absolute;margin-left:170.9pt;margin-top:239.2pt;width:9.35pt;height:4.55pt;z-index:253122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">
                <v:imagedata r:id="rId2968" o:title=""/>
              </v:shape>
            </w:pict>
          </mc:Fallback>
        </mc:AlternateContent>
      </w:r>
      <w:r>
        <w:rPr>
          <w:noProof/>
          <w:position w:val="-122"/>
          <w:lang w:val="el-GR" w:eastAsia="el-GR"/>
        </w:rPr>
        <mc:AlternateContent>
          <mc:Choice Requires="wpi">
            <w:drawing>
              <wp:anchor distT="0" distB="0" distL="114300" distR="114300" simplePos="0" relativeHeight="253121536" behindDoc="0" locked="0" layoutInCell="1" allowOverlap="1">
                <wp:simplePos x="0" y="0"/>
                <wp:positionH relativeFrom="column">
                  <wp:posOffset>2253120</wp:posOffset>
                </wp:positionH>
                <wp:positionV relativeFrom="paragraph">
                  <wp:posOffset>3093475</wp:posOffset>
                </wp:positionV>
                <wp:extent cx="7200" cy="124200"/>
                <wp:effectExtent l="38100" t="38100" r="31115" b="28575"/>
                <wp:wrapNone/>
                <wp:docPr id="3976" name="Ink 39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69">
                      <w14:nvContentPartPr>
                        <w14:cNvContentPartPr/>
                      </w14:nvContentPartPr>
                      <w14:xfrm>
                        <a:off x="0" y="0"/>
                        <a:ext cx="7200" cy="12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76" o:spid="_x0000_s1026" type="#_x0000_t75" style="position:absolute;margin-left:176.85pt;margin-top:243.1pt;width:2pt;height:11.15pt;z-index:253121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">
                <v:imagedata r:id="rId2970" o:title=""/>
              </v:shape>
            </w:pict>
          </mc:Fallback>
        </mc:AlternateContent>
      </w:r>
      <w:r>
        <w:rPr>
          <w:noProof/>
          <w:position w:val="-122"/>
          <w:lang w:val="el-GR" w:eastAsia="el-GR"/>
        </w:rPr>
        <mc:AlternateContent>
          <mc:Choice Requires="wpi">
            <w:drawing>
              <wp:anchor distT="0" distB="0" distL="114300" distR="114300" simplePos="0" relativeHeight="253120512" behindDoc="0" locked="0" layoutInCell="1" allowOverlap="1">
                <wp:simplePos x="0" y="0"/>
                <wp:positionH relativeFrom="column">
                  <wp:posOffset>2061960</wp:posOffset>
                </wp:positionH>
                <wp:positionV relativeFrom="paragraph">
                  <wp:posOffset>3057835</wp:posOffset>
                </wp:positionV>
                <wp:extent cx="124200" cy="172800"/>
                <wp:effectExtent l="19050" t="38100" r="9525" b="36830"/>
                <wp:wrapNone/>
                <wp:docPr id="3975" name="Ink 39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71">
                      <w14:nvContentPartPr>
                        <w14:cNvContentPartPr/>
                      </w14:nvContentPartPr>
                      <w14:xfrm>
                        <a:off x="0" y="0"/>
                        <a:ext cx="124200" cy="17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75" o:spid="_x0000_s1026" type="#_x0000_t75" style="position:absolute;margin-left:161.6pt;margin-top:240.2pt;width:11.45pt;height:14.95pt;z-index:253120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">
                <v:imagedata r:id="rId2972" o:title=""/>
              </v:shape>
            </w:pict>
          </mc:Fallback>
        </mc:AlternateContent>
      </w:r>
      <w:r>
        <w:rPr>
          <w:noProof/>
          <w:position w:val="-122"/>
          <w:lang w:val="el-GR" w:eastAsia="el-GR"/>
        </w:rPr>
        <mc:AlternateContent>
          <mc:Choice Requires="wpi">
            <w:drawing>
              <wp:anchor distT="0" distB="0" distL="114300" distR="114300" simplePos="0" relativeHeight="253119488" behindDoc="0" locked="0" layoutInCell="1" allowOverlap="1">
                <wp:simplePos x="0" y="0"/>
                <wp:positionH relativeFrom="column">
                  <wp:posOffset>1932000</wp:posOffset>
                </wp:positionH>
                <wp:positionV relativeFrom="paragraph">
                  <wp:posOffset>2933635</wp:posOffset>
                </wp:positionV>
                <wp:extent cx="69840" cy="279000"/>
                <wp:effectExtent l="38100" t="38100" r="45085" b="45085"/>
                <wp:wrapNone/>
                <wp:docPr id="3974" name="Ink 39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73">
                      <w14:nvContentPartPr>
                        <w14:cNvContentPartPr/>
                      </w14:nvContentPartPr>
                      <w14:xfrm>
                        <a:off x="0" y="0"/>
                        <a:ext cx="69840" cy="27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74" o:spid="_x0000_s1026" type="#_x0000_t75" style="position:absolute;margin-left:151.4pt;margin-top:230.2pt;width:7.1pt;height:23.6pt;z-index:253119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">
                <v:imagedata r:id="rId2974" o:title=""/>
              </v:shape>
            </w:pict>
          </mc:Fallback>
        </mc:AlternateContent>
      </w:r>
      <w:r>
        <w:rPr>
          <w:noProof/>
          <w:position w:val="-122"/>
          <w:lang w:val="el-GR" w:eastAsia="el-GR"/>
        </w:rPr>
        <mc:AlternateContent>
          <mc:Choice Requires="wpi">
            <w:drawing>
              <wp:anchor distT="0" distB="0" distL="114300" distR="114300" simplePos="0" relativeHeight="253118464" behindDoc="0" locked="0" layoutInCell="1" allowOverlap="1">
                <wp:simplePos x="0" y="0"/>
                <wp:positionH relativeFrom="column">
                  <wp:posOffset>1704120</wp:posOffset>
                </wp:positionH>
                <wp:positionV relativeFrom="paragraph">
                  <wp:posOffset>3074755</wp:posOffset>
                </wp:positionV>
                <wp:extent cx="165240" cy="168840"/>
                <wp:effectExtent l="38100" t="38100" r="44450" b="41275"/>
                <wp:wrapNone/>
                <wp:docPr id="3973" name="Ink 39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75">
                      <w14:nvContentPartPr>
                        <w14:cNvContentPartPr/>
                      </w14:nvContentPartPr>
                      <w14:xfrm>
                        <a:off x="0" y="0"/>
                        <a:ext cx="165240" cy="16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73" o:spid="_x0000_s1026" type="#_x0000_t75" style="position:absolute;margin-left:133.4pt;margin-top:241.35pt;width:14.55pt;height:14.95pt;z-index:253118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">
                <v:imagedata r:id="rId2976" o:title=""/>
              </v:shape>
            </w:pict>
          </mc:Fallback>
        </mc:AlternateContent>
      </w:r>
      <w:r>
        <w:rPr>
          <w:noProof/>
          <w:position w:val="-122"/>
          <w:lang w:val="el-GR" w:eastAsia="el-GR"/>
        </w:rPr>
        <mc:AlternateContent>
          <mc:Choice Requires="wpi">
            <w:drawing>
              <wp:anchor distT="0" distB="0" distL="114300" distR="114300" simplePos="0" relativeHeight="253117440" behindDoc="0" locked="0" layoutInCell="1" allowOverlap="1">
                <wp:simplePos x="0" y="0"/>
                <wp:positionH relativeFrom="column">
                  <wp:posOffset>1749120</wp:posOffset>
                </wp:positionH>
                <wp:positionV relativeFrom="paragraph">
                  <wp:posOffset>3103915</wp:posOffset>
                </wp:positionV>
                <wp:extent cx="25920" cy="99000"/>
                <wp:effectExtent l="38100" t="38100" r="31750" b="34925"/>
                <wp:wrapNone/>
                <wp:docPr id="3972" name="Ink 39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77">
                      <w14:nvContentPartPr>
                        <w14:cNvContentPartPr/>
                      </w14:nvContentPartPr>
                      <w14:xfrm>
                        <a:off x="0" y="0"/>
                        <a:ext cx="25920" cy="9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72" o:spid="_x0000_s1026" type="#_x0000_t75" style="position:absolute;margin-left:136.9pt;margin-top:243.65pt;width:3.6pt;height:9.35pt;z-index:253117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">
                <v:imagedata r:id="rId2978" o:title=""/>
              </v:shape>
            </w:pict>
          </mc:Fallback>
        </mc:AlternateContent>
      </w:r>
      <w:r>
        <w:rPr>
          <w:noProof/>
          <w:position w:val="-122"/>
          <w:lang w:val="el-GR" w:eastAsia="el-GR"/>
        </w:rPr>
        <mc:AlternateContent>
          <mc:Choice Requires="wpi">
            <w:drawing>
              <wp:anchor distT="0" distB="0" distL="114300" distR="114300" simplePos="0" relativeHeight="253116416" behindDoc="0" locked="0" layoutInCell="1" allowOverlap="1">
                <wp:simplePos x="0" y="0"/>
                <wp:positionH relativeFrom="column">
                  <wp:posOffset>1557960</wp:posOffset>
                </wp:positionH>
                <wp:positionV relativeFrom="paragraph">
                  <wp:posOffset>3226315</wp:posOffset>
                </wp:positionV>
                <wp:extent cx="5400" cy="9720"/>
                <wp:effectExtent l="38100" t="38100" r="33020" b="28575"/>
                <wp:wrapNone/>
                <wp:docPr id="3971" name="Ink 39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79">
                      <w14:nvContentPartPr>
                        <w14:cNvContentPartPr/>
                      </w14:nvContentPartPr>
                      <w14:xfrm>
                        <a:off x="0" y="0"/>
                        <a:ext cx="540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71" o:spid="_x0000_s1026" type="#_x0000_t75" style="position:absolute;margin-left:121.85pt;margin-top:253.4pt;width:1.9pt;height:2.15pt;z-index:253116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">
                <v:imagedata r:id="rId2980" o:title=""/>
              </v:shape>
            </w:pict>
          </mc:Fallback>
        </mc:AlternateContent>
      </w:r>
      <w:r>
        <w:rPr>
          <w:noProof/>
          <w:position w:val="-122"/>
          <w:lang w:val="el-GR" w:eastAsia="el-GR"/>
        </w:rPr>
        <mc:AlternateContent>
          <mc:Choice Requires="wpi">
            <w:drawing>
              <wp:anchor distT="0" distB="0" distL="114300" distR="114300" simplePos="0" relativeHeight="253115392" behindDoc="0" locked="0" layoutInCell="1" allowOverlap="1">
                <wp:simplePos x="0" y="0"/>
                <wp:positionH relativeFrom="column">
                  <wp:posOffset>1584240</wp:posOffset>
                </wp:positionH>
                <wp:positionV relativeFrom="paragraph">
                  <wp:posOffset>3117955</wp:posOffset>
                </wp:positionV>
                <wp:extent cx="14400" cy="1080"/>
                <wp:effectExtent l="38100" t="38100" r="43180" b="37465"/>
                <wp:wrapNone/>
                <wp:docPr id="3970" name="Ink 39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81">
                      <w14:nvContentPartPr>
                        <w14:cNvContentPartPr/>
                      </w14:nvContentPartPr>
                      <w14:xfrm>
                        <a:off x="0" y="0"/>
                        <a:ext cx="14400" cy="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70" o:spid="_x0000_s1026" type="#_x0000_t75" style="position:absolute;margin-left:123.9pt;margin-top:244.2pt;width:2.8pt;height:2.75pt;z-index:253115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">
                <v:imagedata r:id="rId2982" o:title=""/>
              </v:shape>
            </w:pict>
          </mc:Fallback>
        </mc:AlternateContent>
      </w:r>
      <w:r>
        <w:rPr>
          <w:noProof/>
          <w:position w:val="-122"/>
          <w:lang w:val="el-GR" w:eastAsia="el-GR"/>
        </w:rPr>
        <mc:AlternateContent>
          <mc:Choice Requires="wpi">
            <w:drawing>
              <wp:anchor distT="0" distB="0" distL="114300" distR="114300" simplePos="0" relativeHeight="253114368" behindDoc="0" locked="0" layoutInCell="1" allowOverlap="1">
                <wp:simplePos x="0" y="0"/>
                <wp:positionH relativeFrom="column">
                  <wp:posOffset>3552360</wp:posOffset>
                </wp:positionH>
                <wp:positionV relativeFrom="paragraph">
                  <wp:posOffset>4072675</wp:posOffset>
                </wp:positionV>
                <wp:extent cx="42120" cy="32040"/>
                <wp:effectExtent l="38100" t="38100" r="53340" b="44450"/>
                <wp:wrapNone/>
                <wp:docPr id="3969" name="Ink 39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83">
                      <w14:nvContentPartPr>
                        <w14:cNvContentPartPr/>
                      </w14:nvContentPartPr>
                      <w14:xfrm>
                        <a:off x="0" y="0"/>
                        <a:ext cx="42120" cy="3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69" o:spid="_x0000_s1026" type="#_x0000_t75" style="position:absolute;margin-left:278.7pt;margin-top:319.7pt;width:5.3pt;height:4.5pt;z-index:253114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">
                <v:imagedata r:id="rId2984" o:title=""/>
              </v:shape>
            </w:pict>
          </mc:Fallback>
        </mc:AlternateContent>
      </w:r>
      <w:r>
        <w:rPr>
          <w:noProof/>
          <w:position w:val="-122"/>
          <w:lang w:val="el-GR" w:eastAsia="el-GR"/>
        </w:rPr>
        <mc:AlternateContent>
          <mc:Choice Requires="wpi">
            <w:drawing>
              <wp:anchor distT="0" distB="0" distL="114300" distR="114300" simplePos="0" relativeHeight="253113344" behindDoc="0" locked="0" layoutInCell="1" allowOverlap="1">
                <wp:simplePos x="0" y="0"/>
                <wp:positionH relativeFrom="column">
                  <wp:posOffset>1337280</wp:posOffset>
                </wp:positionH>
                <wp:positionV relativeFrom="paragraph">
                  <wp:posOffset>2995555</wp:posOffset>
                </wp:positionV>
                <wp:extent cx="54000" cy="334080"/>
                <wp:effectExtent l="38100" t="38100" r="41275" b="27940"/>
                <wp:wrapNone/>
                <wp:docPr id="3966" name="Ink 39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85">
                      <w14:nvContentPartPr>
                        <w14:cNvContentPartPr/>
                      </w14:nvContentPartPr>
                      <w14:xfrm>
                        <a:off x="0" y="0"/>
                        <a:ext cx="54000" cy="33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66" o:spid="_x0000_s1026" type="#_x0000_t75" style="position:absolute;margin-left:104.7pt;margin-top:235.15pt;width:5.7pt;height:27.75pt;z-index:253113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">
                <v:imagedata r:id="rId2986" o:title=""/>
              </v:shape>
            </w:pict>
          </mc:Fallback>
        </mc:AlternateContent>
      </w:r>
      <w:r>
        <w:rPr>
          <w:noProof/>
          <w:position w:val="-122"/>
          <w:lang w:val="el-GR" w:eastAsia="el-GR"/>
        </w:rPr>
        <mc:AlternateContent>
          <mc:Choice Requires="wpi">
            <w:drawing>
              <wp:anchor distT="0" distB="0" distL="114300" distR="114300" simplePos="0" relativeHeight="253112320" behindDoc="0" locked="0" layoutInCell="1" allowOverlap="1">
                <wp:simplePos x="0" y="0"/>
                <wp:positionH relativeFrom="column">
                  <wp:posOffset>1113720</wp:posOffset>
                </wp:positionH>
                <wp:positionV relativeFrom="paragraph">
                  <wp:posOffset>3009955</wp:posOffset>
                </wp:positionV>
                <wp:extent cx="65880" cy="326160"/>
                <wp:effectExtent l="38100" t="19050" r="29845" b="36195"/>
                <wp:wrapNone/>
                <wp:docPr id="3965" name="Ink 39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87">
                      <w14:nvContentPartPr>
                        <w14:cNvContentPartPr/>
                      </w14:nvContentPartPr>
                      <w14:xfrm>
                        <a:off x="0" y="0"/>
                        <a:ext cx="65880" cy="32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65" o:spid="_x0000_s1026" type="#_x0000_t75" style="position:absolute;margin-left:87pt;margin-top:236.55pt;width:6.4pt;height:26.85pt;z-index:253112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">
                <v:imagedata r:id="rId2988" o:title=""/>
              </v:shape>
            </w:pict>
          </mc:Fallback>
        </mc:AlternateContent>
      </w:r>
      <w:r>
        <w:rPr>
          <w:noProof/>
          <w:position w:val="-122"/>
          <w:lang w:val="el-GR" w:eastAsia="el-GR"/>
        </w:rPr>
        <mc:AlternateContent>
          <mc:Choice Requires="wpi">
            <w:drawing>
              <wp:anchor distT="0" distB="0" distL="114300" distR="114300" simplePos="0" relativeHeight="253111296" behindDoc="0" locked="0" layoutInCell="1" allowOverlap="1">
                <wp:simplePos x="0" y="0"/>
                <wp:positionH relativeFrom="column">
                  <wp:posOffset>1236120</wp:posOffset>
                </wp:positionH>
                <wp:positionV relativeFrom="paragraph">
                  <wp:posOffset>3043075</wp:posOffset>
                </wp:positionV>
                <wp:extent cx="83520" cy="27360"/>
                <wp:effectExtent l="38100" t="38100" r="31115" b="29845"/>
                <wp:wrapNone/>
                <wp:docPr id="3964" name="Ink 39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89">
                      <w14:nvContentPartPr>
                        <w14:cNvContentPartPr/>
                      </w14:nvContentPartPr>
                      <w14:xfrm>
                        <a:off x="0" y="0"/>
                        <a:ext cx="83520" cy="2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64" o:spid="_x0000_s1026" type="#_x0000_t75" style="position:absolute;margin-left:96.7pt;margin-top:238.9pt;width:7.95pt;height:3.4pt;z-index:253111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">
                <v:imagedata r:id="rId2990" o:title=""/>
              </v:shape>
            </w:pict>
          </mc:Fallback>
        </mc:AlternateContent>
      </w:r>
      <w:r>
        <w:rPr>
          <w:noProof/>
          <w:position w:val="-122"/>
          <w:lang w:val="el-GR" w:eastAsia="el-GR"/>
        </w:rPr>
        <mc:AlternateContent>
          <mc:Choice Requires="wpi">
            <w:drawing>
              <wp:anchor distT="0" distB="0" distL="114300" distR="114300" simplePos="0" relativeHeight="253110272" behindDoc="0" locked="0" layoutInCell="1" allowOverlap="1">
                <wp:simplePos x="0" y="0"/>
                <wp:positionH relativeFrom="column">
                  <wp:posOffset>1268160</wp:posOffset>
                </wp:positionH>
                <wp:positionV relativeFrom="paragraph">
                  <wp:posOffset>3088795</wp:posOffset>
                </wp:positionV>
                <wp:extent cx="10440" cy="50040"/>
                <wp:effectExtent l="38100" t="38100" r="27940" b="26670"/>
                <wp:wrapNone/>
                <wp:docPr id="3963" name="Ink 39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91">
                      <w14:nvContentPartPr>
                        <w14:cNvContentPartPr/>
                      </w14:nvContentPartPr>
                      <w14:xfrm>
                        <a:off x="0" y="0"/>
                        <a:ext cx="10440" cy="50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63" o:spid="_x0000_s1026" type="#_x0000_t75" style="position:absolute;margin-left:99.15pt;margin-top:242.65pt;width:2.15pt;height:5.15pt;z-index:253110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">
                <v:imagedata r:id="rId2992" o:title=""/>
              </v:shape>
            </w:pict>
          </mc:Fallback>
        </mc:AlternateContent>
      </w:r>
      <w:r>
        <w:rPr>
          <w:noProof/>
          <w:position w:val="-122"/>
          <w:lang w:val="el-GR" w:eastAsia="el-GR"/>
        </w:rPr>
        <mc:AlternateContent>
          <mc:Choice Requires="wpi">
            <w:drawing>
              <wp:anchor distT="0" distB="0" distL="114300" distR="114300" simplePos="0" relativeHeight="253109248" behindDoc="0" locked="0" layoutInCell="1" allowOverlap="1">
                <wp:simplePos x="0" y="0"/>
                <wp:positionH relativeFrom="column">
                  <wp:posOffset>1152960</wp:posOffset>
                </wp:positionH>
                <wp:positionV relativeFrom="paragraph">
                  <wp:posOffset>3207235</wp:posOffset>
                </wp:positionV>
                <wp:extent cx="72360" cy="12600"/>
                <wp:effectExtent l="38100" t="38100" r="42545" b="45085"/>
                <wp:wrapNone/>
                <wp:docPr id="3962" name="Ink 39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93">
                      <w14:nvContentPartPr>
                        <w14:cNvContentPartPr/>
                      </w14:nvContentPartPr>
                      <w14:xfrm>
                        <a:off x="0" y="0"/>
                        <a:ext cx="72360" cy="1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62" o:spid="_x0000_s1026" type="#_x0000_t75" style="position:absolute;margin-left:90.1pt;margin-top:251.85pt;width:7.1pt;height:2.5pt;z-index:253109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">
                <v:imagedata r:id="rId2994" o:title=""/>
              </v:shape>
            </w:pict>
          </mc:Fallback>
        </mc:AlternateContent>
      </w:r>
      <w:r>
        <w:rPr>
          <w:noProof/>
          <w:position w:val="-122"/>
          <w:lang w:val="el-GR" w:eastAsia="el-GR"/>
        </w:rPr>
        <mc:AlternateContent>
          <mc:Choice Requires="wpi">
            <w:drawing>
              <wp:anchor distT="0" distB="0" distL="114300" distR="114300" simplePos="0" relativeHeight="253108224" behindDoc="0" locked="0" layoutInCell="1" allowOverlap="1">
                <wp:simplePos x="0" y="0"/>
                <wp:positionH relativeFrom="column">
                  <wp:posOffset>1151520</wp:posOffset>
                </wp:positionH>
                <wp:positionV relativeFrom="paragraph">
                  <wp:posOffset>3078715</wp:posOffset>
                </wp:positionV>
                <wp:extent cx="82800" cy="211680"/>
                <wp:effectExtent l="38100" t="38100" r="31750" b="36195"/>
                <wp:wrapNone/>
                <wp:docPr id="3961" name="Ink 39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95">
                      <w14:nvContentPartPr>
                        <w14:cNvContentPartPr/>
                      </w14:nvContentPartPr>
                      <w14:xfrm>
                        <a:off x="0" y="0"/>
                        <a:ext cx="82800" cy="21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61" o:spid="_x0000_s1026" type="#_x0000_t75" style="position:absolute;margin-left:90.1pt;margin-top:241.6pt;width:7.8pt;height:18.3pt;z-index:253108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">
                <v:imagedata r:id="rId2996" o:title=""/>
              </v:shape>
            </w:pict>
          </mc:Fallback>
        </mc:AlternateContent>
      </w:r>
      <w:r>
        <w:rPr>
          <w:noProof/>
          <w:position w:val="-122"/>
          <w:lang w:val="el-GR" w:eastAsia="el-GR"/>
        </w:rPr>
        <mc:AlternateContent>
          <mc:Choice Requires="wpi">
            <w:drawing>
              <wp:anchor distT="0" distB="0" distL="114300" distR="114300" simplePos="0" relativeHeight="253107200" behindDoc="0" locked="0" layoutInCell="1" allowOverlap="1">
                <wp:simplePos x="0" y="0"/>
                <wp:positionH relativeFrom="column">
                  <wp:posOffset>986640</wp:posOffset>
                </wp:positionH>
                <wp:positionV relativeFrom="paragraph">
                  <wp:posOffset>3090595</wp:posOffset>
                </wp:positionV>
                <wp:extent cx="104040" cy="228960"/>
                <wp:effectExtent l="38100" t="38100" r="29845" b="38100"/>
                <wp:wrapNone/>
                <wp:docPr id="3960" name="Ink 39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97">
                      <w14:nvContentPartPr>
                        <w14:cNvContentPartPr/>
                      </w14:nvContentPartPr>
                      <w14:xfrm>
                        <a:off x="0" y="0"/>
                        <a:ext cx="104040" cy="22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60" o:spid="_x0000_s1026" type="#_x0000_t75" style="position:absolute;margin-left:76.95pt;margin-top:242.6pt;width:9.75pt;height:19.6pt;z-index:253107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">
                <v:imagedata r:id="rId2998" o:title=""/>
              </v:shape>
            </w:pict>
          </mc:Fallback>
        </mc:AlternateContent>
      </w:r>
      <w:r>
        <w:rPr>
          <w:noProof/>
          <w:position w:val="-122"/>
          <w:lang w:val="el-GR" w:eastAsia="el-GR"/>
        </w:rPr>
        <mc:AlternateContent>
          <mc:Choice Requires="wpi">
            <w:drawing>
              <wp:anchor distT="0" distB="0" distL="114300" distR="114300" simplePos="0" relativeHeight="253106176" behindDoc="0" locked="0" layoutInCell="1" allowOverlap="1">
                <wp:simplePos x="0" y="0"/>
                <wp:positionH relativeFrom="column">
                  <wp:posOffset>601440</wp:posOffset>
                </wp:positionH>
                <wp:positionV relativeFrom="paragraph">
                  <wp:posOffset>3182395</wp:posOffset>
                </wp:positionV>
                <wp:extent cx="196560" cy="111240"/>
                <wp:effectExtent l="38100" t="38100" r="13335" b="41275"/>
                <wp:wrapNone/>
                <wp:docPr id="3959" name="Ink 39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99">
                      <w14:nvContentPartPr>
                        <w14:cNvContentPartPr/>
                      </w14:nvContentPartPr>
                      <w14:xfrm>
                        <a:off x="0" y="0"/>
                        <a:ext cx="196560" cy="11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59" o:spid="_x0000_s1026" type="#_x0000_t75" style="position:absolute;margin-left:46.8pt;margin-top:250pt;width:16.8pt;height:10.05pt;z-index:253106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">
                <v:imagedata r:id="rId3000" o:title=""/>
              </v:shape>
            </w:pict>
          </mc:Fallback>
        </mc:AlternateContent>
      </w:r>
      <w:r>
        <w:rPr>
          <w:noProof/>
          <w:position w:val="-122"/>
          <w:lang w:val="el-GR" w:eastAsia="el-GR"/>
        </w:rPr>
        <mc:AlternateContent>
          <mc:Choice Requires="wpi">
            <w:drawing>
              <wp:anchor distT="0" distB="0" distL="114300" distR="114300" simplePos="0" relativeHeight="253105152" behindDoc="0" locked="0" layoutInCell="1" allowOverlap="1">
                <wp:simplePos x="0" y="0"/>
                <wp:positionH relativeFrom="column">
                  <wp:posOffset>532680</wp:posOffset>
                </wp:positionH>
                <wp:positionV relativeFrom="paragraph">
                  <wp:posOffset>3187075</wp:posOffset>
                </wp:positionV>
                <wp:extent cx="89280" cy="109800"/>
                <wp:effectExtent l="38100" t="38100" r="25400" b="24130"/>
                <wp:wrapNone/>
                <wp:docPr id="3958" name="Ink 39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01">
                      <w14:nvContentPartPr>
                        <w14:cNvContentPartPr/>
                      </w14:nvContentPartPr>
                      <w14:xfrm>
                        <a:off x="0" y="0"/>
                        <a:ext cx="89280" cy="10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58" o:spid="_x0000_s1026" type="#_x0000_t75" style="position:absolute;margin-left:41.2pt;margin-top:250.45pt;width:8.4pt;height:9.95pt;z-index:253105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">
                <v:imagedata r:id="rId3002" o:title=""/>
              </v:shape>
            </w:pict>
          </mc:Fallback>
        </mc:AlternateContent>
      </w:r>
      <w:r>
        <w:rPr>
          <w:noProof/>
          <w:position w:val="-122"/>
          <w:lang w:val="el-GR" w:eastAsia="el-GR"/>
        </w:rPr>
        <mc:AlternateContent>
          <mc:Choice Requires="wpi">
            <w:drawing>
              <wp:anchor distT="0" distB="0" distL="114300" distR="114300" simplePos="0" relativeHeight="253104128" behindDoc="0" locked="0" layoutInCell="1" allowOverlap="1">
                <wp:simplePos x="0" y="0"/>
                <wp:positionH relativeFrom="column">
                  <wp:posOffset>438000</wp:posOffset>
                </wp:positionH>
                <wp:positionV relativeFrom="paragraph">
                  <wp:posOffset>3026875</wp:posOffset>
                </wp:positionV>
                <wp:extent cx="87120" cy="288360"/>
                <wp:effectExtent l="38100" t="38100" r="46355" b="35560"/>
                <wp:wrapNone/>
                <wp:docPr id="3957" name="Ink 39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03">
                      <w14:nvContentPartPr>
                        <w14:cNvContentPartPr/>
                      </w14:nvContentPartPr>
                      <w14:xfrm>
                        <a:off x="0" y="0"/>
                        <a:ext cx="87120" cy="28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57" o:spid="_x0000_s1026" type="#_x0000_t75" style="position:absolute;margin-left:33.65pt;margin-top:237.55pt;width:8.5pt;height:24.25pt;z-index:253104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">
                <v:imagedata r:id="rId3004" o:title=""/>
              </v:shape>
            </w:pict>
          </mc:Fallback>
        </mc:AlternateContent>
      </w:r>
      <w:r>
        <w:rPr>
          <w:noProof/>
          <w:position w:val="-122"/>
          <w:lang w:val="el-GR" w:eastAsia="el-GR"/>
        </w:rPr>
        <mc:AlternateContent>
          <mc:Choice Requires="wpi">
            <w:drawing>
              <wp:anchor distT="0" distB="0" distL="114300" distR="114300" simplePos="0" relativeHeight="253103104" behindDoc="0" locked="0" layoutInCell="1" allowOverlap="1">
                <wp:simplePos x="0" y="0"/>
                <wp:positionH relativeFrom="column">
                  <wp:posOffset>5229600</wp:posOffset>
                </wp:positionH>
                <wp:positionV relativeFrom="paragraph">
                  <wp:posOffset>1592995</wp:posOffset>
                </wp:positionV>
                <wp:extent cx="63720" cy="708120"/>
                <wp:effectExtent l="38100" t="38100" r="50800" b="34925"/>
                <wp:wrapNone/>
                <wp:docPr id="3956" name="Ink 39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05">
                      <w14:nvContentPartPr>
                        <w14:cNvContentPartPr/>
                      </w14:nvContentPartPr>
                      <w14:xfrm>
                        <a:off x="0" y="0"/>
                        <a:ext cx="63720" cy="70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56" o:spid="_x0000_s1026" type="#_x0000_t75" style="position:absolute;margin-left:411pt;margin-top:124.9pt;width:6.65pt;height:57.1pt;z-index:253103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">
                <v:imagedata r:id="rId3006" o:title=""/>
              </v:shape>
            </w:pict>
          </mc:Fallback>
        </mc:AlternateContent>
      </w:r>
      <w:r>
        <w:rPr>
          <w:noProof/>
          <w:position w:val="-122"/>
          <w:lang w:val="el-GR" w:eastAsia="el-GR"/>
        </w:rPr>
        <mc:AlternateContent>
          <mc:Choice Requires="wpi">
            <w:drawing>
              <wp:anchor distT="0" distB="0" distL="114300" distR="114300" simplePos="0" relativeHeight="253102080" behindDoc="0" locked="0" layoutInCell="1" allowOverlap="1">
                <wp:simplePos x="0" y="0"/>
                <wp:positionH relativeFrom="column">
                  <wp:posOffset>5079480</wp:posOffset>
                </wp:positionH>
                <wp:positionV relativeFrom="paragraph">
                  <wp:posOffset>2041195</wp:posOffset>
                </wp:positionV>
                <wp:extent cx="74520" cy="123120"/>
                <wp:effectExtent l="38100" t="38100" r="40005" b="48895"/>
                <wp:wrapNone/>
                <wp:docPr id="3955" name="Ink 39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07">
                      <w14:nvContentPartPr>
                        <w14:cNvContentPartPr/>
                      </w14:nvContentPartPr>
                      <w14:xfrm>
                        <a:off x="0" y="0"/>
                        <a:ext cx="74520" cy="12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55" o:spid="_x0000_s1026" type="#_x0000_t75" style="position:absolute;margin-left:399.15pt;margin-top:159.8pt;width:7.5pt;height:11.45pt;z-index:253102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">
                <v:imagedata r:id="rId3008" o:title=""/>
              </v:shape>
            </w:pict>
          </mc:Fallback>
        </mc:AlternateContent>
      </w:r>
      <w:r>
        <w:rPr>
          <w:noProof/>
          <w:position w:val="-122"/>
          <w:lang w:val="el-GR" w:eastAsia="el-GR"/>
        </w:rPr>
        <mc:AlternateContent>
          <mc:Choice Requires="wpi">
            <w:drawing>
              <wp:anchor distT="0" distB="0" distL="114300" distR="114300" simplePos="0" relativeHeight="253101056" behindDoc="0" locked="0" layoutInCell="1" allowOverlap="1">
                <wp:simplePos x="0" y="0"/>
                <wp:positionH relativeFrom="column">
                  <wp:posOffset>5073360</wp:posOffset>
                </wp:positionH>
                <wp:positionV relativeFrom="paragraph">
                  <wp:posOffset>1816195</wp:posOffset>
                </wp:positionV>
                <wp:extent cx="59400" cy="128160"/>
                <wp:effectExtent l="38100" t="38100" r="36195" b="43815"/>
                <wp:wrapNone/>
                <wp:docPr id="3954" name="Ink 39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09">
                      <w14:nvContentPartPr>
                        <w14:cNvContentPartPr/>
                      </w14:nvContentPartPr>
                      <w14:xfrm>
                        <a:off x="0" y="0"/>
                        <a:ext cx="59400" cy="12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54" o:spid="_x0000_s1026" type="#_x0000_t75" style="position:absolute;margin-left:398.95pt;margin-top:142.2pt;width:5.85pt;height:11.5pt;z-index:253101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">
                <v:imagedata r:id="rId3010" o:title=""/>
              </v:shape>
            </w:pict>
          </mc:Fallback>
        </mc:AlternateContent>
      </w:r>
      <w:r>
        <w:rPr>
          <w:noProof/>
          <w:position w:val="-122"/>
          <w:lang w:val="el-GR" w:eastAsia="el-GR"/>
        </w:rPr>
        <mc:AlternateContent>
          <mc:Choice Requires="wpi">
            <w:drawing>
              <wp:anchor distT="0" distB="0" distL="114300" distR="114300" simplePos="0" relativeHeight="253100032" behindDoc="0" locked="0" layoutInCell="1" allowOverlap="1">
                <wp:simplePos x="0" y="0"/>
                <wp:positionH relativeFrom="column">
                  <wp:posOffset>5069040</wp:posOffset>
                </wp:positionH>
                <wp:positionV relativeFrom="paragraph">
                  <wp:posOffset>1638355</wp:posOffset>
                </wp:positionV>
                <wp:extent cx="78120" cy="77040"/>
                <wp:effectExtent l="19050" t="38100" r="36195" b="37465"/>
                <wp:wrapNone/>
                <wp:docPr id="3953" name="Ink 39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11">
                      <w14:nvContentPartPr>
                        <w14:cNvContentPartPr/>
                      </w14:nvContentPartPr>
                      <w14:xfrm>
                        <a:off x="0" y="0"/>
                        <a:ext cx="78120" cy="77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53" o:spid="_x0000_s1026" type="#_x0000_t75" style="position:absolute;margin-left:398.45pt;margin-top:128.15pt;width:7.7pt;height:7.65pt;z-index:253100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">
                <v:imagedata r:id="rId3012" o:title=""/>
              </v:shape>
            </w:pict>
          </mc:Fallback>
        </mc:AlternateContent>
      </w:r>
      <w:r>
        <w:rPr>
          <w:noProof/>
          <w:position w:val="-122"/>
          <w:lang w:val="el-GR" w:eastAsia="el-GR"/>
        </w:rPr>
        <mc:AlternateContent>
          <mc:Choice Requires="wpi">
            <w:drawing>
              <wp:anchor distT="0" distB="0" distL="114300" distR="114300" simplePos="0" relativeHeight="253099008" behindDoc="0" locked="0" layoutInCell="1" allowOverlap="1">
                <wp:simplePos x="0" y="0"/>
                <wp:positionH relativeFrom="column">
                  <wp:posOffset>4442640</wp:posOffset>
                </wp:positionH>
                <wp:positionV relativeFrom="paragraph">
                  <wp:posOffset>2152075</wp:posOffset>
                </wp:positionV>
                <wp:extent cx="85680" cy="21960"/>
                <wp:effectExtent l="38100" t="38100" r="48260" b="35560"/>
                <wp:wrapNone/>
                <wp:docPr id="3952" name="Ink 39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13">
                      <w14:nvContentPartPr>
                        <w14:cNvContentPartPr/>
                      </w14:nvContentPartPr>
                      <w14:xfrm>
                        <a:off x="0" y="0"/>
                        <a:ext cx="85680" cy="2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52" o:spid="_x0000_s1026" type="#_x0000_t75" style="position:absolute;margin-left:348.95pt;margin-top:168.6pt;width:8.45pt;height:3.15pt;z-index:253099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">
                <v:imagedata r:id="rId3014" o:title=""/>
              </v:shape>
            </w:pict>
          </mc:Fallback>
        </mc:AlternateContent>
      </w:r>
      <w:r>
        <w:rPr>
          <w:noProof/>
          <w:position w:val="-122"/>
          <w:lang w:val="el-GR" w:eastAsia="el-GR"/>
        </w:rPr>
        <mc:AlternateContent>
          <mc:Choice Requires="wpi">
            <w:drawing>
              <wp:anchor distT="0" distB="0" distL="114300" distR="114300" simplePos="0" relativeHeight="253097984" behindDoc="0" locked="0" layoutInCell="1" allowOverlap="1">
                <wp:simplePos x="0" y="0"/>
                <wp:positionH relativeFrom="column">
                  <wp:posOffset>4827840</wp:posOffset>
                </wp:positionH>
                <wp:positionV relativeFrom="paragraph">
                  <wp:posOffset>2051635</wp:posOffset>
                </wp:positionV>
                <wp:extent cx="88200" cy="153360"/>
                <wp:effectExtent l="19050" t="38100" r="7620" b="37465"/>
                <wp:wrapNone/>
                <wp:docPr id="3951" name="Ink 39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15">
                      <w14:nvContentPartPr>
                        <w14:cNvContentPartPr/>
                      </w14:nvContentPartPr>
                      <w14:xfrm>
                        <a:off x="0" y="0"/>
                        <a:ext cx="88200" cy="15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51" o:spid="_x0000_s1026" type="#_x0000_t75" style="position:absolute;margin-left:379.25pt;margin-top:160.7pt;width:8.8pt;height:13.85pt;z-index:253097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">
                <v:imagedata r:id="rId3016" o:title=""/>
              </v:shape>
            </w:pict>
          </mc:Fallback>
        </mc:AlternateContent>
      </w:r>
      <w:r>
        <w:rPr>
          <w:noProof/>
          <w:position w:val="-122"/>
          <w:lang w:val="el-GR" w:eastAsia="el-GR"/>
        </w:rPr>
        <mc:AlternateContent>
          <mc:Choice Requires="wpi">
            <w:drawing>
              <wp:anchor distT="0" distB="0" distL="114300" distR="114300" simplePos="0" relativeHeight="253096960" behindDoc="0" locked="0" layoutInCell="1" allowOverlap="1">
                <wp:simplePos x="0" y="0"/>
                <wp:positionH relativeFrom="column">
                  <wp:posOffset>4824240</wp:posOffset>
                </wp:positionH>
                <wp:positionV relativeFrom="paragraph">
                  <wp:posOffset>1868755</wp:posOffset>
                </wp:positionV>
                <wp:extent cx="62280" cy="97560"/>
                <wp:effectExtent l="38100" t="38100" r="33020" b="36195"/>
                <wp:wrapNone/>
                <wp:docPr id="3950" name="Ink 39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17">
                      <w14:nvContentPartPr>
                        <w14:cNvContentPartPr/>
                      </w14:nvContentPartPr>
                      <w14:xfrm>
                        <a:off x="0" y="0"/>
                        <a:ext cx="62280" cy="9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50" o:spid="_x0000_s1026" type="#_x0000_t75" style="position:absolute;margin-left:379.15pt;margin-top:146.3pt;width:6.45pt;height:9.3pt;z-index:253096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">
                <v:imagedata r:id="rId3018" o:title=""/>
              </v:shape>
            </w:pict>
          </mc:Fallback>
        </mc:AlternateContent>
      </w:r>
      <w:r>
        <w:rPr>
          <w:noProof/>
          <w:position w:val="-122"/>
          <w:lang w:val="el-GR" w:eastAsia="el-GR"/>
        </w:rPr>
        <mc:AlternateContent>
          <mc:Choice Requires="wpi">
            <w:drawing>
              <wp:anchor distT="0" distB="0" distL="114300" distR="114300" simplePos="0" relativeHeight="253095936" behindDoc="0" locked="0" layoutInCell="1" allowOverlap="1">
                <wp:simplePos x="0" y="0"/>
                <wp:positionH relativeFrom="column">
                  <wp:posOffset>4797960</wp:posOffset>
                </wp:positionH>
                <wp:positionV relativeFrom="paragraph">
                  <wp:posOffset>1692715</wp:posOffset>
                </wp:positionV>
                <wp:extent cx="71280" cy="88200"/>
                <wp:effectExtent l="38100" t="38100" r="43180" b="45720"/>
                <wp:wrapNone/>
                <wp:docPr id="3949" name="Ink 39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19">
                      <w14:nvContentPartPr>
                        <w14:cNvContentPartPr/>
                      </w14:nvContentPartPr>
                      <w14:xfrm>
                        <a:off x="0" y="0"/>
                        <a:ext cx="71280" cy="8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49" o:spid="_x0000_s1026" type="#_x0000_t75" style="position:absolute;margin-left:377.05pt;margin-top:132.45pt;width:7.15pt;height:8.6pt;z-index:253095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">
                <v:imagedata r:id="rId3020" o:title=""/>
              </v:shape>
            </w:pict>
          </mc:Fallback>
        </mc:AlternateContent>
      </w:r>
      <w:r>
        <w:rPr>
          <w:noProof/>
          <w:position w:val="-122"/>
          <w:lang w:val="el-GR" w:eastAsia="el-GR"/>
        </w:rPr>
        <mc:AlternateContent>
          <mc:Choice Requires="wpi">
            <w:drawing>
              <wp:anchor distT="0" distB="0" distL="114300" distR="114300" simplePos="0" relativeHeight="253094912" behindDoc="0" locked="0" layoutInCell="1" allowOverlap="1">
                <wp:simplePos x="0" y="0"/>
                <wp:positionH relativeFrom="column">
                  <wp:posOffset>4558560</wp:posOffset>
                </wp:positionH>
                <wp:positionV relativeFrom="paragraph">
                  <wp:posOffset>2114275</wp:posOffset>
                </wp:positionV>
                <wp:extent cx="64440" cy="108000"/>
                <wp:effectExtent l="38100" t="38100" r="31115" b="44450"/>
                <wp:wrapNone/>
                <wp:docPr id="3948" name="Ink 39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21">
                      <w14:nvContentPartPr>
                        <w14:cNvContentPartPr/>
                      </w14:nvContentPartPr>
                      <w14:xfrm>
                        <a:off x="0" y="0"/>
                        <a:ext cx="64440" cy="10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48" o:spid="_x0000_s1026" type="#_x0000_t75" style="position:absolute;margin-left:358.2pt;margin-top:165.7pt;width:6.55pt;height:10.1pt;z-index:253094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">
                <v:imagedata r:id="rId3022" o:title=""/>
              </v:shape>
            </w:pict>
          </mc:Fallback>
        </mc:AlternateContent>
      </w:r>
      <w:r>
        <w:rPr>
          <w:noProof/>
          <w:position w:val="-122"/>
          <w:lang w:val="el-GR" w:eastAsia="el-GR"/>
        </w:rPr>
        <mc:AlternateContent>
          <mc:Choice Requires="wpi">
            <w:drawing>
              <wp:anchor distT="0" distB="0" distL="114300" distR="114300" simplePos="0" relativeHeight="253093888" behindDoc="0" locked="0" layoutInCell="1" allowOverlap="1">
                <wp:simplePos x="0" y="0"/>
                <wp:positionH relativeFrom="column">
                  <wp:posOffset>4591320</wp:posOffset>
                </wp:positionH>
                <wp:positionV relativeFrom="paragraph">
                  <wp:posOffset>1896835</wp:posOffset>
                </wp:positionV>
                <wp:extent cx="69480" cy="125280"/>
                <wp:effectExtent l="38100" t="38100" r="45085" b="46355"/>
                <wp:wrapNone/>
                <wp:docPr id="3947" name="Ink 39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23">
                      <w14:nvContentPartPr>
                        <w14:cNvContentPartPr/>
                      </w14:nvContentPartPr>
                      <w14:xfrm>
                        <a:off x="0" y="0"/>
                        <a:ext cx="69480" cy="12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47" o:spid="_x0000_s1026" type="#_x0000_t75" style="position:absolute;margin-left:360.7pt;margin-top:148.55pt;width:7.1pt;height:11.5pt;z-index:253093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">
                <v:imagedata r:id="rId3024" o:title=""/>
              </v:shape>
            </w:pict>
          </mc:Fallback>
        </mc:AlternateContent>
      </w:r>
      <w:r>
        <w:rPr>
          <w:noProof/>
          <w:position w:val="-122"/>
          <w:lang w:val="el-GR" w:eastAsia="el-GR"/>
        </w:rPr>
        <mc:AlternateContent>
          <mc:Choice Requires="wpi">
            <w:drawing>
              <wp:anchor distT="0" distB="0" distL="114300" distR="114300" simplePos="0" relativeHeight="253092864" behindDoc="0" locked="0" layoutInCell="1" allowOverlap="1">
                <wp:simplePos x="0" y="0"/>
                <wp:positionH relativeFrom="column">
                  <wp:posOffset>4469640</wp:posOffset>
                </wp:positionH>
                <wp:positionV relativeFrom="paragraph">
                  <wp:posOffset>1946515</wp:posOffset>
                </wp:positionV>
                <wp:extent cx="86760" cy="22320"/>
                <wp:effectExtent l="38100" t="38100" r="46990" b="34925"/>
                <wp:wrapNone/>
                <wp:docPr id="3946" name="Ink 39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25">
                      <w14:nvContentPartPr>
                        <w14:cNvContentPartPr/>
                      </w14:nvContentPartPr>
                      <w14:xfrm>
                        <a:off x="0" y="0"/>
                        <a:ext cx="86760" cy="2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46" o:spid="_x0000_s1026" type="#_x0000_t75" style="position:absolute;margin-left:351.1pt;margin-top:152.55pt;width:8.45pt;height:3.25pt;z-index:253092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">
                <v:imagedata r:id="rId3026" o:title=""/>
              </v:shape>
            </w:pict>
          </mc:Fallback>
        </mc:AlternateContent>
      </w:r>
      <w:r>
        <w:rPr>
          <w:noProof/>
          <w:position w:val="-122"/>
          <w:lang w:val="el-GR" w:eastAsia="el-GR"/>
        </w:rPr>
        <mc:AlternateContent>
          <mc:Choice Requires="wpi">
            <w:drawing>
              <wp:anchor distT="0" distB="0" distL="114300" distR="114300" simplePos="0" relativeHeight="253091840" behindDoc="0" locked="0" layoutInCell="1" allowOverlap="1">
                <wp:simplePos x="0" y="0"/>
                <wp:positionH relativeFrom="column">
                  <wp:posOffset>4536960</wp:posOffset>
                </wp:positionH>
                <wp:positionV relativeFrom="paragraph">
                  <wp:posOffset>1725475</wp:posOffset>
                </wp:positionV>
                <wp:extent cx="32400" cy="109440"/>
                <wp:effectExtent l="38100" t="38100" r="43815" b="43180"/>
                <wp:wrapNone/>
                <wp:docPr id="3945" name="Ink 39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27">
                      <w14:nvContentPartPr>
                        <w14:cNvContentPartPr/>
                      </w14:nvContentPartPr>
                      <w14:xfrm>
                        <a:off x="0" y="0"/>
                        <a:ext cx="32400" cy="10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45" o:spid="_x0000_s1026" type="#_x0000_t75" style="position:absolute;margin-left:356.55pt;margin-top:135.05pt;width:3.9pt;height:10.05pt;z-index:253091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">
                <v:imagedata r:id="rId3028" o:title=""/>
              </v:shape>
            </w:pict>
          </mc:Fallback>
        </mc:AlternateContent>
      </w:r>
      <w:r>
        <w:rPr>
          <w:noProof/>
          <w:position w:val="-122"/>
          <w:lang w:val="el-GR" w:eastAsia="el-GR"/>
        </w:rPr>
        <mc:AlternateContent>
          <mc:Choice Requires="wpi">
            <w:drawing>
              <wp:anchor distT="0" distB="0" distL="114300" distR="114300" simplePos="0" relativeHeight="253090816" behindDoc="0" locked="0" layoutInCell="1" allowOverlap="1">
                <wp:simplePos x="0" y="0"/>
                <wp:positionH relativeFrom="column">
                  <wp:posOffset>4394760</wp:posOffset>
                </wp:positionH>
                <wp:positionV relativeFrom="paragraph">
                  <wp:posOffset>1649515</wp:posOffset>
                </wp:positionV>
                <wp:extent cx="65520" cy="753480"/>
                <wp:effectExtent l="38100" t="38100" r="29845" b="46990"/>
                <wp:wrapNone/>
                <wp:docPr id="3944" name="Ink 39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29">
                      <w14:nvContentPartPr>
                        <w14:cNvContentPartPr/>
                      </w14:nvContentPartPr>
                      <w14:xfrm>
                        <a:off x="0" y="0"/>
                        <a:ext cx="65520" cy="75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44" o:spid="_x0000_s1026" type="#_x0000_t75" style="position:absolute;margin-left:345.25pt;margin-top:129.3pt;width:6.45pt;height:60.9pt;z-index:253090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">
                <v:imagedata r:id="rId3030" o:title=""/>
              </v:shape>
            </w:pict>
          </mc:Fallback>
        </mc:AlternateContent>
      </w:r>
      <w:r>
        <w:rPr>
          <w:noProof/>
          <w:position w:val="-122"/>
          <w:lang w:val="el-GR" w:eastAsia="el-GR"/>
        </w:rPr>
        <mc:AlternateContent>
          <mc:Choice Requires="wpi">
            <w:drawing>
              <wp:anchor distT="0" distB="0" distL="114300" distR="114300" simplePos="0" relativeHeight="253089792" behindDoc="0" locked="0" layoutInCell="1" allowOverlap="1">
                <wp:simplePos x="0" y="0"/>
                <wp:positionH relativeFrom="column">
                  <wp:posOffset>6237600</wp:posOffset>
                </wp:positionH>
                <wp:positionV relativeFrom="paragraph">
                  <wp:posOffset>2931475</wp:posOffset>
                </wp:positionV>
                <wp:extent cx="34560" cy="27000"/>
                <wp:effectExtent l="38100" t="38100" r="41910" b="49530"/>
                <wp:wrapNone/>
                <wp:docPr id="3943" name="Ink 39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31">
                      <w14:nvContentPartPr>
                        <w14:cNvContentPartPr/>
                      </w14:nvContentPartPr>
                      <w14:xfrm>
                        <a:off x="0" y="0"/>
                        <a:ext cx="34560" cy="2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43" o:spid="_x0000_s1026" type="#_x0000_t75" style="position:absolute;margin-left:490.15pt;margin-top:229.8pt;width:4.7pt;height:4.15pt;z-index:253089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">
                <v:imagedata r:id="rId3032" o:title=""/>
              </v:shape>
            </w:pict>
          </mc:Fallback>
        </mc:AlternateContent>
      </w:r>
      <w:r>
        <w:rPr>
          <w:noProof/>
          <w:position w:val="-122"/>
          <w:lang w:val="el-GR" w:eastAsia="el-GR"/>
        </w:rPr>
        <mc:AlternateContent>
          <mc:Choice Requires="wpi">
            <w:drawing>
              <wp:anchor distT="0" distB="0" distL="114300" distR="114300" simplePos="0" relativeHeight="253088768" behindDoc="0" locked="0" layoutInCell="1" allowOverlap="1">
                <wp:simplePos x="0" y="0"/>
                <wp:positionH relativeFrom="column">
                  <wp:posOffset>4102440</wp:posOffset>
                </wp:positionH>
                <wp:positionV relativeFrom="paragraph">
                  <wp:posOffset>2154955</wp:posOffset>
                </wp:positionV>
                <wp:extent cx="115920" cy="32400"/>
                <wp:effectExtent l="38100" t="38100" r="36830" b="43815"/>
                <wp:wrapNone/>
                <wp:docPr id="3942" name="Ink 39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33">
                      <w14:nvContentPartPr>
                        <w14:cNvContentPartPr/>
                      </w14:nvContentPartPr>
                      <w14:xfrm>
                        <a:off x="0" y="0"/>
                        <a:ext cx="115920" cy="3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42" o:spid="_x0000_s1026" type="#_x0000_t75" style="position:absolute;margin-left:322.45pt;margin-top:169pt;width:10.5pt;height:3.95pt;z-index:253088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">
                <v:imagedata r:id="rId3034" o:title=""/>
              </v:shape>
            </w:pict>
          </mc:Fallback>
        </mc:AlternateContent>
      </w:r>
      <w:r>
        <w:rPr>
          <w:noProof/>
          <w:position w:val="-122"/>
          <w:lang w:val="el-GR" w:eastAsia="el-GR"/>
        </w:rPr>
        <mc:AlternateContent>
          <mc:Choice Requires="wpi">
            <w:drawing>
              <wp:anchor distT="0" distB="0" distL="114300" distR="114300" simplePos="0" relativeHeight="253087744" behindDoc="0" locked="0" layoutInCell="1" allowOverlap="1">
                <wp:simplePos x="0" y="0"/>
                <wp:positionH relativeFrom="column">
                  <wp:posOffset>4085520</wp:posOffset>
                </wp:positionH>
                <wp:positionV relativeFrom="paragraph">
                  <wp:posOffset>2121475</wp:posOffset>
                </wp:positionV>
                <wp:extent cx="123480" cy="3600"/>
                <wp:effectExtent l="38100" t="38100" r="48260" b="34925"/>
                <wp:wrapNone/>
                <wp:docPr id="3941" name="Ink 39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35">
                      <w14:nvContentPartPr>
                        <w14:cNvContentPartPr/>
                      </w14:nvContentPartPr>
                      <w14:xfrm>
                        <a:off x="0" y="0"/>
                        <a:ext cx="123480" cy="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41" o:spid="_x0000_s1026" type="#_x0000_t75" style="position:absolute;margin-left:320.85pt;margin-top:166.15pt;width:11.3pt;height:2.2pt;z-index:253087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">
                <v:imagedata r:id="rId3036" o:title=""/>
              </v:shape>
            </w:pict>
          </mc:Fallback>
        </mc:AlternateContent>
      </w:r>
      <w:r>
        <w:rPr>
          <w:noProof/>
          <w:position w:val="-122"/>
          <w:lang w:val="el-GR" w:eastAsia="el-GR"/>
        </w:rPr>
        <mc:AlternateContent>
          <mc:Choice Requires="wpi">
            <w:drawing>
              <wp:anchor distT="0" distB="0" distL="114300" distR="114300" simplePos="0" relativeHeight="253086720" behindDoc="0" locked="0" layoutInCell="1" allowOverlap="1">
                <wp:simplePos x="0" y="0"/>
                <wp:positionH relativeFrom="column">
                  <wp:posOffset>3915600</wp:posOffset>
                </wp:positionH>
                <wp:positionV relativeFrom="paragraph">
                  <wp:posOffset>1931035</wp:posOffset>
                </wp:positionV>
                <wp:extent cx="120240" cy="338040"/>
                <wp:effectExtent l="38100" t="38100" r="32385" b="43180"/>
                <wp:wrapNone/>
                <wp:docPr id="3940" name="Ink 39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37">
                      <w14:nvContentPartPr>
                        <w14:cNvContentPartPr/>
                      </w14:nvContentPartPr>
                      <w14:xfrm>
                        <a:off x="0" y="0"/>
                        <a:ext cx="120240" cy="33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40" o:spid="_x0000_s1026" type="#_x0000_t75" style="position:absolute;margin-left:307.55pt;margin-top:151.25pt;width:11.1pt;height:28.3pt;z-index:253086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">
                <v:imagedata r:id="rId3038" o:title=""/>
              </v:shape>
            </w:pict>
          </mc:Fallback>
        </mc:AlternateContent>
      </w:r>
      <w:r>
        <w:rPr>
          <w:noProof/>
          <w:position w:val="-122"/>
          <w:lang w:val="el-GR" w:eastAsia="el-GR"/>
        </w:rPr>
        <mc:AlternateContent>
          <mc:Choice Requires="wpi">
            <w:drawing>
              <wp:anchor distT="0" distB="0" distL="114300" distR="114300" simplePos="0" relativeHeight="253085696" behindDoc="0" locked="0" layoutInCell="1" allowOverlap="1">
                <wp:simplePos x="0" y="0"/>
                <wp:positionH relativeFrom="column">
                  <wp:posOffset>3874560</wp:posOffset>
                </wp:positionH>
                <wp:positionV relativeFrom="paragraph">
                  <wp:posOffset>1780195</wp:posOffset>
                </wp:positionV>
                <wp:extent cx="18000" cy="139680"/>
                <wp:effectExtent l="38100" t="19050" r="39370" b="32385"/>
                <wp:wrapNone/>
                <wp:docPr id="3939" name="Ink 39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39">
                      <w14:nvContentPartPr>
                        <w14:cNvContentPartPr/>
                      </w14:nvContentPartPr>
                      <w14:xfrm>
                        <a:off x="0" y="0"/>
                        <a:ext cx="18000" cy="13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39" o:spid="_x0000_s1026" type="#_x0000_t75" style="position:absolute;margin-left:304.45pt;margin-top:139.65pt;width:2.7pt;height:12.15pt;z-index:253085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">
                <v:imagedata r:id="rId3040" o:title=""/>
              </v:shape>
            </w:pict>
          </mc:Fallback>
        </mc:AlternateContent>
      </w:r>
      <w:r>
        <w:rPr>
          <w:noProof/>
          <w:position w:val="-122"/>
          <w:lang w:val="el-GR" w:eastAsia="el-GR"/>
        </w:rPr>
        <mc:AlternateContent>
          <mc:Choice Requires="wpi">
            <w:drawing>
              <wp:anchor distT="0" distB="0" distL="114300" distR="114300" simplePos="0" relativeHeight="253084672" behindDoc="0" locked="0" layoutInCell="1" allowOverlap="1">
                <wp:simplePos x="0" y="0"/>
                <wp:positionH relativeFrom="column">
                  <wp:posOffset>3734880</wp:posOffset>
                </wp:positionH>
                <wp:positionV relativeFrom="paragraph">
                  <wp:posOffset>1828075</wp:posOffset>
                </wp:positionV>
                <wp:extent cx="121680" cy="32400"/>
                <wp:effectExtent l="38100" t="38100" r="31115" b="24765"/>
                <wp:wrapNone/>
                <wp:docPr id="3938" name="Ink 39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41">
                      <w14:nvContentPartPr>
                        <w14:cNvContentPartPr/>
                      </w14:nvContentPartPr>
                      <w14:xfrm>
                        <a:off x="0" y="0"/>
                        <a:ext cx="121680" cy="3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38" o:spid="_x0000_s1026" type="#_x0000_t75" style="position:absolute;margin-left:293.4pt;margin-top:143.3pt;width:11pt;height:3.9pt;z-index:253084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">
                <v:imagedata r:id="rId3042" o:title=""/>
              </v:shape>
            </w:pict>
          </mc:Fallback>
        </mc:AlternateContent>
      </w:r>
      <w:r>
        <w:rPr>
          <w:noProof/>
          <w:position w:val="-122"/>
          <w:lang w:val="el-GR" w:eastAsia="el-GR"/>
        </w:rPr>
        <mc:AlternateContent>
          <mc:Choice Requires="wpi">
            <w:drawing>
              <wp:anchor distT="0" distB="0" distL="114300" distR="114300" simplePos="0" relativeHeight="253083648" behindDoc="0" locked="0" layoutInCell="1" allowOverlap="1">
                <wp:simplePos x="0" y="0"/>
                <wp:positionH relativeFrom="column">
                  <wp:posOffset>3714720</wp:posOffset>
                </wp:positionH>
                <wp:positionV relativeFrom="paragraph">
                  <wp:posOffset>1924915</wp:posOffset>
                </wp:positionV>
                <wp:extent cx="162360" cy="384480"/>
                <wp:effectExtent l="38100" t="38100" r="28575" b="34925"/>
                <wp:wrapNone/>
                <wp:docPr id="3937" name="Ink 39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43">
                      <w14:nvContentPartPr>
                        <w14:cNvContentPartPr/>
                      </w14:nvContentPartPr>
                      <w14:xfrm>
                        <a:off x="0" y="0"/>
                        <a:ext cx="162360" cy="38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37" o:spid="_x0000_s1026" type="#_x0000_t75" style="position:absolute;margin-left:291.65pt;margin-top:150.75pt;width:14.45pt;height:32pt;z-index:253083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">
                <v:imagedata r:id="rId3044" o:title=""/>
              </v:shape>
            </w:pict>
          </mc:Fallback>
        </mc:AlternateContent>
      </w:r>
      <w:r>
        <w:rPr>
          <w:noProof/>
          <w:position w:val="-122"/>
          <w:lang w:val="el-GR" w:eastAsia="el-GR"/>
        </w:rPr>
        <mc:AlternateContent>
          <mc:Choice Requires="wpi">
            <w:drawing>
              <wp:anchor distT="0" distB="0" distL="114300" distR="114300" simplePos="0" relativeHeight="253082624" behindDoc="0" locked="0" layoutInCell="1" allowOverlap="1">
                <wp:simplePos x="0" y="0"/>
                <wp:positionH relativeFrom="column">
                  <wp:posOffset>5549640</wp:posOffset>
                </wp:positionH>
                <wp:positionV relativeFrom="paragraph">
                  <wp:posOffset>3005275</wp:posOffset>
                </wp:positionV>
                <wp:extent cx="360" cy="360"/>
                <wp:effectExtent l="0" t="0" r="0" b="0"/>
                <wp:wrapNone/>
                <wp:docPr id="3936" name="Ink 39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45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36" o:spid="_x0000_s1026" type="#_x0000_t75" style="position:absolute;margin-left:436pt;margin-top:235.65pt;width:2.05pt;height:2.05pt;z-index:253082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">
                <v:imagedata r:id="rId3046" o:title=""/>
              </v:shape>
            </w:pict>
          </mc:Fallback>
        </mc:AlternateContent>
      </w:r>
      <w:r>
        <w:rPr>
          <w:noProof/>
          <w:position w:val="-122"/>
          <w:lang w:val="el-GR" w:eastAsia="el-GR"/>
        </w:rPr>
        <mc:AlternateContent>
          <mc:Choice Requires="wpi">
            <w:drawing>
              <wp:anchor distT="0" distB="0" distL="114300" distR="114300" simplePos="0" relativeHeight="253081600" behindDoc="0" locked="0" layoutInCell="1" allowOverlap="1">
                <wp:simplePos x="0" y="0"/>
                <wp:positionH relativeFrom="column">
                  <wp:posOffset>3583680</wp:posOffset>
                </wp:positionH>
                <wp:positionV relativeFrom="paragraph">
                  <wp:posOffset>2323795</wp:posOffset>
                </wp:positionV>
                <wp:extent cx="33480" cy="153720"/>
                <wp:effectExtent l="38100" t="38100" r="43180" b="36830"/>
                <wp:wrapNone/>
                <wp:docPr id="3935" name="Ink 39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47">
                      <w14:nvContentPartPr>
                        <w14:cNvContentPartPr/>
                      </w14:nvContentPartPr>
                      <w14:xfrm>
                        <a:off x="0" y="0"/>
                        <a:ext cx="33480" cy="15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35" o:spid="_x0000_s1026" type="#_x0000_t75" style="position:absolute;margin-left:281.65pt;margin-top:182.3pt;width:4.2pt;height:13.35pt;z-index:253081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">
                <v:imagedata r:id="rId3048" o:title=""/>
              </v:shape>
            </w:pict>
          </mc:Fallback>
        </mc:AlternateContent>
      </w:r>
      <w:r>
        <w:rPr>
          <w:noProof/>
          <w:position w:val="-122"/>
          <w:lang w:val="el-GR" w:eastAsia="el-GR"/>
        </w:rPr>
        <mc:AlternateContent>
          <mc:Choice Requires="wpi">
            <w:drawing>
              <wp:anchor distT="0" distB="0" distL="114300" distR="114300" simplePos="0" relativeHeight="253080576" behindDoc="0" locked="0" layoutInCell="1" allowOverlap="1">
                <wp:simplePos x="0" y="0"/>
                <wp:positionH relativeFrom="column">
                  <wp:posOffset>3308280</wp:posOffset>
                </wp:positionH>
                <wp:positionV relativeFrom="paragraph">
                  <wp:posOffset>1713955</wp:posOffset>
                </wp:positionV>
                <wp:extent cx="175320" cy="789840"/>
                <wp:effectExtent l="38100" t="38100" r="34290" b="29845"/>
                <wp:wrapNone/>
                <wp:docPr id="3934" name="Ink 39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49">
                      <w14:nvContentPartPr>
                        <w14:cNvContentPartPr/>
                      </w14:nvContentPartPr>
                      <w14:xfrm>
                        <a:off x="0" y="0"/>
                        <a:ext cx="175320" cy="78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34" o:spid="_x0000_s1026" type="#_x0000_t75" style="position:absolute;margin-left:259.85pt;margin-top:134.4pt;width:15.25pt;height:63.6pt;z-index:253080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">
                <v:imagedata r:id="rId3050" o:title=""/>
              </v:shape>
            </w:pict>
          </mc:Fallback>
        </mc:AlternateContent>
      </w:r>
      <w:r>
        <w:rPr>
          <w:noProof/>
          <w:position w:val="-122"/>
          <w:lang w:val="el-GR" w:eastAsia="el-GR"/>
        </w:rPr>
        <mc:AlternateContent>
          <mc:Choice Requires="wpi">
            <w:drawing>
              <wp:anchor distT="0" distB="0" distL="114300" distR="114300" simplePos="0" relativeHeight="253079552" behindDoc="0" locked="0" layoutInCell="1" allowOverlap="1">
                <wp:simplePos x="0" y="0"/>
                <wp:positionH relativeFrom="column">
                  <wp:posOffset>3241680</wp:posOffset>
                </wp:positionH>
                <wp:positionV relativeFrom="paragraph">
                  <wp:posOffset>2032555</wp:posOffset>
                </wp:positionV>
                <wp:extent cx="63360" cy="122040"/>
                <wp:effectExtent l="38100" t="38100" r="51435" b="49530"/>
                <wp:wrapNone/>
                <wp:docPr id="3933" name="Ink 39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51">
                      <w14:nvContentPartPr>
                        <w14:cNvContentPartPr/>
                      </w14:nvContentPartPr>
                      <w14:xfrm>
                        <a:off x="0" y="0"/>
                        <a:ext cx="63360" cy="12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33" o:spid="_x0000_s1026" type="#_x0000_t75" style="position:absolute;margin-left:254.4pt;margin-top:159.15pt;width:6.7pt;height:11.2pt;z-index:253079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">
                <v:imagedata r:id="rId3052" o:title=""/>
              </v:shape>
            </w:pict>
          </mc:Fallback>
        </mc:AlternateContent>
      </w:r>
      <w:r>
        <w:rPr>
          <w:noProof/>
          <w:position w:val="-122"/>
          <w:lang w:val="el-GR" w:eastAsia="el-GR"/>
        </w:rPr>
        <mc:AlternateContent>
          <mc:Choice Requires="wpi">
            <w:drawing>
              <wp:anchor distT="0" distB="0" distL="114300" distR="114300" simplePos="0" relativeHeight="253078528" behindDoc="0" locked="0" layoutInCell="1" allowOverlap="1">
                <wp:simplePos x="0" y="0"/>
                <wp:positionH relativeFrom="column">
                  <wp:posOffset>3217920</wp:posOffset>
                </wp:positionH>
                <wp:positionV relativeFrom="paragraph">
                  <wp:posOffset>1839955</wp:posOffset>
                </wp:positionV>
                <wp:extent cx="72720" cy="99720"/>
                <wp:effectExtent l="19050" t="38100" r="41910" b="33655"/>
                <wp:wrapNone/>
                <wp:docPr id="3932" name="Ink 39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53">
                      <w14:nvContentPartPr>
                        <w14:cNvContentPartPr/>
                      </w14:nvContentPartPr>
                      <w14:xfrm>
                        <a:off x="0" y="0"/>
                        <a:ext cx="72720" cy="9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32" o:spid="_x0000_s1026" type="#_x0000_t75" style="position:absolute;margin-left:252.6pt;margin-top:144.05pt;width:7.4pt;height:9.5pt;z-index:253078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">
                <v:imagedata r:id="rId3054" o:title=""/>
              </v:shape>
            </w:pict>
          </mc:Fallback>
        </mc:AlternateContent>
      </w:r>
      <w:r>
        <w:rPr>
          <w:noProof/>
          <w:position w:val="-122"/>
          <w:lang w:val="el-GR" w:eastAsia="el-GR"/>
        </w:rPr>
        <mc:AlternateContent>
          <mc:Choice Requires="wpi">
            <w:drawing>
              <wp:anchor distT="0" distB="0" distL="114300" distR="114300" simplePos="0" relativeHeight="253077504" behindDoc="0" locked="0" layoutInCell="1" allowOverlap="1">
                <wp:simplePos x="0" y="0"/>
                <wp:positionH relativeFrom="column">
                  <wp:posOffset>3011280</wp:posOffset>
                </wp:positionH>
                <wp:positionV relativeFrom="paragraph">
                  <wp:posOffset>1846075</wp:posOffset>
                </wp:positionV>
                <wp:extent cx="64800" cy="89280"/>
                <wp:effectExtent l="38100" t="38100" r="30480" b="44450"/>
                <wp:wrapNone/>
                <wp:docPr id="3931" name="Ink 39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55">
                      <w14:nvContentPartPr>
                        <w14:cNvContentPartPr/>
                      </w14:nvContentPartPr>
                      <w14:xfrm>
                        <a:off x="0" y="0"/>
                        <a:ext cx="64800" cy="8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31" o:spid="_x0000_s1026" type="#_x0000_t75" style="position:absolute;margin-left:236.45pt;margin-top:144.5pt;width:6.6pt;height:8.65pt;z-index:253077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">
                <v:imagedata r:id="rId3056" o:title=""/>
              </v:shape>
            </w:pict>
          </mc:Fallback>
        </mc:AlternateContent>
      </w:r>
      <w:r>
        <w:rPr>
          <w:noProof/>
          <w:position w:val="-122"/>
          <w:lang w:val="el-GR" w:eastAsia="el-GR"/>
        </w:rPr>
        <mc:AlternateContent>
          <mc:Choice Requires="wpi">
            <w:drawing>
              <wp:anchor distT="0" distB="0" distL="114300" distR="114300" simplePos="0" relativeHeight="253076480" behindDoc="0" locked="0" layoutInCell="1" allowOverlap="1">
                <wp:simplePos x="0" y="0"/>
                <wp:positionH relativeFrom="column">
                  <wp:posOffset>3090120</wp:posOffset>
                </wp:positionH>
                <wp:positionV relativeFrom="paragraph">
                  <wp:posOffset>2276275</wp:posOffset>
                </wp:positionV>
                <wp:extent cx="96840" cy="135360"/>
                <wp:effectExtent l="38100" t="38100" r="36830" b="36195"/>
                <wp:wrapNone/>
                <wp:docPr id="3930" name="Ink 39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57">
                      <w14:nvContentPartPr>
                        <w14:cNvContentPartPr/>
                      </w14:nvContentPartPr>
                      <w14:xfrm>
                        <a:off x="0" y="0"/>
                        <a:ext cx="96840" cy="13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30" o:spid="_x0000_s1026" type="#_x0000_t75" style="position:absolute;margin-left:242.5pt;margin-top:178.4pt;width:9.3pt;height:12.35pt;z-index:253076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">
                <v:imagedata r:id="rId3058" o:title=""/>
              </v:shape>
            </w:pict>
          </mc:Fallback>
        </mc:AlternateContent>
      </w:r>
      <w:r>
        <w:rPr>
          <w:noProof/>
          <w:position w:val="-122"/>
          <w:lang w:val="el-GR" w:eastAsia="el-GR"/>
        </w:rPr>
        <mc:AlternateContent>
          <mc:Choice Requires="wpi">
            <w:drawing>
              <wp:anchor distT="0" distB="0" distL="114300" distR="114300" simplePos="0" relativeHeight="253075456" behindDoc="0" locked="0" layoutInCell="1" allowOverlap="1">
                <wp:simplePos x="0" y="0"/>
                <wp:positionH relativeFrom="column">
                  <wp:posOffset>3328440</wp:posOffset>
                </wp:positionH>
                <wp:positionV relativeFrom="paragraph">
                  <wp:posOffset>2205715</wp:posOffset>
                </wp:positionV>
                <wp:extent cx="30960" cy="155160"/>
                <wp:effectExtent l="38100" t="38100" r="45720" b="35560"/>
                <wp:wrapNone/>
                <wp:docPr id="3929" name="Ink 39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59">
                      <w14:nvContentPartPr>
                        <w14:cNvContentPartPr/>
                      </w14:nvContentPartPr>
                      <w14:xfrm>
                        <a:off x="0" y="0"/>
                        <a:ext cx="30960" cy="15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29" o:spid="_x0000_s1026" type="#_x0000_t75" style="position:absolute;margin-left:261.25pt;margin-top:172.85pt;width:4.1pt;height:13.85pt;z-index:253075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">
                <v:imagedata r:id="rId3060" o:title=""/>
              </v:shape>
            </w:pict>
          </mc:Fallback>
        </mc:AlternateContent>
      </w:r>
      <w:r>
        <w:rPr>
          <w:noProof/>
          <w:position w:val="-122"/>
          <w:lang w:val="el-GR" w:eastAsia="el-GR"/>
        </w:rPr>
        <mc:AlternateContent>
          <mc:Choice Requires="wpi">
            <w:drawing>
              <wp:anchor distT="0" distB="0" distL="114300" distR="114300" simplePos="0" relativeHeight="253074432" behindDoc="0" locked="0" layoutInCell="1" allowOverlap="1">
                <wp:simplePos x="0" y="0"/>
                <wp:positionH relativeFrom="column">
                  <wp:posOffset>3075720</wp:posOffset>
                </wp:positionH>
                <wp:positionV relativeFrom="paragraph">
                  <wp:posOffset>2044435</wp:posOffset>
                </wp:positionV>
                <wp:extent cx="39960" cy="153360"/>
                <wp:effectExtent l="38100" t="38100" r="36830" b="37465"/>
                <wp:wrapNone/>
                <wp:docPr id="3928" name="Ink 39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61">
                      <w14:nvContentPartPr>
                        <w14:cNvContentPartPr/>
                      </w14:nvContentPartPr>
                      <w14:xfrm>
                        <a:off x="0" y="0"/>
                        <a:ext cx="39960" cy="15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28" o:spid="_x0000_s1026" type="#_x0000_t75" style="position:absolute;margin-left:241.4pt;margin-top:160.15pt;width:4.75pt;height:13.7pt;z-index:253074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">
                <v:imagedata r:id="rId3062" o:title=""/>
              </v:shape>
            </w:pict>
          </mc:Fallback>
        </mc:AlternateContent>
      </w:r>
      <w:r>
        <w:rPr>
          <w:noProof/>
          <w:position w:val="-122"/>
          <w:lang w:val="el-GR" w:eastAsia="el-GR"/>
        </w:rPr>
        <mc:AlternateContent>
          <mc:Choice Requires="wpi">
            <w:drawing>
              <wp:anchor distT="0" distB="0" distL="114300" distR="114300" simplePos="0" relativeHeight="253073408" behindDoc="0" locked="0" layoutInCell="1" allowOverlap="1">
                <wp:simplePos x="0" y="0"/>
                <wp:positionH relativeFrom="column">
                  <wp:posOffset>2578920</wp:posOffset>
                </wp:positionH>
                <wp:positionV relativeFrom="paragraph">
                  <wp:posOffset>1800715</wp:posOffset>
                </wp:positionV>
                <wp:extent cx="111240" cy="692280"/>
                <wp:effectExtent l="38100" t="38100" r="41275" b="31750"/>
                <wp:wrapNone/>
                <wp:docPr id="3927" name="Ink 39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63">
                      <w14:nvContentPartPr>
                        <w14:cNvContentPartPr/>
                      </w14:nvContentPartPr>
                      <w14:xfrm>
                        <a:off x="0" y="0"/>
                        <a:ext cx="111240" cy="69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27" o:spid="_x0000_s1026" type="#_x0000_t75" style="position:absolute;margin-left:202.3pt;margin-top:141.3pt;width:10.3pt;height:55.8pt;z-index:253073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">
                <v:imagedata r:id="rId3064" o:title=""/>
              </v:shape>
            </w:pict>
          </mc:Fallback>
        </mc:AlternateContent>
      </w:r>
      <w:r>
        <w:rPr>
          <w:noProof/>
          <w:position w:val="-122"/>
          <w:lang w:val="el-GR" w:eastAsia="el-GR"/>
        </w:rPr>
        <mc:AlternateContent>
          <mc:Choice Requires="wpi">
            <w:drawing>
              <wp:anchor distT="0" distB="0" distL="114300" distR="114300" simplePos="0" relativeHeight="253072384" behindDoc="0" locked="0" layoutInCell="1" allowOverlap="1">
                <wp:simplePos x="0" y="0"/>
                <wp:positionH relativeFrom="column">
                  <wp:posOffset>2850000</wp:posOffset>
                </wp:positionH>
                <wp:positionV relativeFrom="paragraph">
                  <wp:posOffset>2294635</wp:posOffset>
                </wp:positionV>
                <wp:extent cx="103320" cy="119880"/>
                <wp:effectExtent l="38100" t="38100" r="30480" b="52070"/>
                <wp:wrapNone/>
                <wp:docPr id="3926" name="Ink 39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65">
                      <w14:nvContentPartPr>
                        <w14:cNvContentPartPr/>
                      </w14:nvContentPartPr>
                      <w14:xfrm>
                        <a:off x="0" y="0"/>
                        <a:ext cx="103320" cy="11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26" o:spid="_x0000_s1026" type="#_x0000_t75" style="position:absolute;margin-left:223.85pt;margin-top:179.85pt;width:9.45pt;height:11.2pt;z-index:253072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">
                <v:imagedata r:id="rId3066" o:title=""/>
              </v:shape>
            </w:pict>
          </mc:Fallback>
        </mc:AlternateContent>
      </w:r>
      <w:r>
        <w:rPr>
          <w:noProof/>
          <w:position w:val="-122"/>
          <w:lang w:val="el-GR" w:eastAsia="el-GR"/>
        </w:rPr>
        <mc:AlternateContent>
          <mc:Choice Requires="wpi">
            <w:drawing>
              <wp:anchor distT="0" distB="0" distL="114300" distR="114300" simplePos="0" relativeHeight="253071360" behindDoc="0" locked="0" layoutInCell="1" allowOverlap="1">
                <wp:simplePos x="0" y="0"/>
                <wp:positionH relativeFrom="column">
                  <wp:posOffset>2735880</wp:posOffset>
                </wp:positionH>
                <wp:positionV relativeFrom="paragraph">
                  <wp:posOffset>2316955</wp:posOffset>
                </wp:positionV>
                <wp:extent cx="90720" cy="15120"/>
                <wp:effectExtent l="38100" t="38100" r="43180" b="42545"/>
                <wp:wrapNone/>
                <wp:docPr id="3925" name="Ink 39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67">
                      <w14:nvContentPartPr>
                        <w14:cNvContentPartPr/>
                      </w14:nvContentPartPr>
                      <w14:xfrm>
                        <a:off x="0" y="0"/>
                        <a:ext cx="90720" cy="1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25" o:spid="_x0000_s1026" type="#_x0000_t75" style="position:absolute;margin-left:214.55pt;margin-top:181.75pt;width:8.7pt;height:2.8pt;z-index:253071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">
                <v:imagedata r:id="rId3068" o:title=""/>
              </v:shape>
            </w:pict>
          </mc:Fallback>
        </mc:AlternateContent>
      </w:r>
      <w:r>
        <w:rPr>
          <w:noProof/>
          <w:position w:val="-122"/>
          <w:lang w:val="el-GR" w:eastAsia="el-GR"/>
        </w:rPr>
        <mc:AlternateContent>
          <mc:Choice Requires="wpi">
            <w:drawing>
              <wp:anchor distT="0" distB="0" distL="114300" distR="114300" simplePos="0" relativeHeight="253070336" behindDoc="0" locked="0" layoutInCell="1" allowOverlap="1">
                <wp:simplePos x="0" y="0"/>
                <wp:positionH relativeFrom="column">
                  <wp:posOffset>2833080</wp:posOffset>
                </wp:positionH>
                <wp:positionV relativeFrom="paragraph">
                  <wp:posOffset>2055595</wp:posOffset>
                </wp:positionV>
                <wp:extent cx="97560" cy="135720"/>
                <wp:effectExtent l="38100" t="38100" r="36195" b="36195"/>
                <wp:wrapNone/>
                <wp:docPr id="3924" name="Ink 39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69">
                      <w14:nvContentPartPr>
                        <w14:cNvContentPartPr/>
                      </w14:nvContentPartPr>
                      <w14:xfrm>
                        <a:off x="0" y="0"/>
                        <a:ext cx="97560" cy="13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24" o:spid="_x0000_s1026" type="#_x0000_t75" style="position:absolute;margin-left:222.6pt;margin-top:161.1pt;width:9pt;height:12.25pt;z-index:253070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">
                <v:imagedata r:id="rId3070" o:title=""/>
              </v:shape>
            </w:pict>
          </mc:Fallback>
        </mc:AlternateContent>
      </w:r>
      <w:r>
        <w:rPr>
          <w:noProof/>
          <w:position w:val="-122"/>
          <w:lang w:val="el-GR" w:eastAsia="el-GR"/>
        </w:rPr>
        <mc:AlternateContent>
          <mc:Choice Requires="wpi">
            <w:drawing>
              <wp:anchor distT="0" distB="0" distL="114300" distR="114300" simplePos="0" relativeHeight="253069312" behindDoc="0" locked="0" layoutInCell="1" allowOverlap="1">
                <wp:simplePos x="0" y="0"/>
                <wp:positionH relativeFrom="column">
                  <wp:posOffset>2698080</wp:posOffset>
                </wp:positionH>
                <wp:positionV relativeFrom="paragraph">
                  <wp:posOffset>2095555</wp:posOffset>
                </wp:positionV>
                <wp:extent cx="97560" cy="23760"/>
                <wp:effectExtent l="38100" t="38100" r="36195" b="33655"/>
                <wp:wrapNone/>
                <wp:docPr id="3923" name="Ink 39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71">
                      <w14:nvContentPartPr>
                        <w14:cNvContentPartPr/>
                      </w14:nvContentPartPr>
                      <w14:xfrm>
                        <a:off x="0" y="0"/>
                        <a:ext cx="97560" cy="2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23" o:spid="_x0000_s1026" type="#_x0000_t75" style="position:absolute;margin-left:211.65pt;margin-top:164.25pt;width:9.25pt;height:3.45pt;z-index:253069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">
                <v:imagedata r:id="rId3072" o:title=""/>
              </v:shape>
            </w:pict>
          </mc:Fallback>
        </mc:AlternateContent>
      </w:r>
      <w:r>
        <w:rPr>
          <w:noProof/>
          <w:position w:val="-122"/>
          <w:lang w:val="el-GR" w:eastAsia="el-GR"/>
        </w:rPr>
        <mc:AlternateContent>
          <mc:Choice Requires="wpi">
            <w:drawing>
              <wp:anchor distT="0" distB="0" distL="114300" distR="114300" simplePos="0" relativeHeight="253068288" behindDoc="0" locked="0" layoutInCell="1" allowOverlap="1">
                <wp:simplePos x="0" y="0"/>
                <wp:positionH relativeFrom="column">
                  <wp:posOffset>2757120</wp:posOffset>
                </wp:positionH>
                <wp:positionV relativeFrom="paragraph">
                  <wp:posOffset>1817635</wp:posOffset>
                </wp:positionV>
                <wp:extent cx="60120" cy="151920"/>
                <wp:effectExtent l="38100" t="38100" r="35560" b="38735"/>
                <wp:wrapNone/>
                <wp:docPr id="3922" name="Ink 39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73">
                      <w14:nvContentPartPr>
                        <w14:cNvContentPartPr/>
                      </w14:nvContentPartPr>
                      <w14:xfrm>
                        <a:off x="0" y="0"/>
                        <a:ext cx="60120" cy="15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22" o:spid="_x0000_s1026" type="#_x0000_t75" style="position:absolute;margin-left:216.2pt;margin-top:142.2pt;width:6.4pt;height:13.6pt;z-index:253068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">
                <v:imagedata r:id="rId3074" o:title=""/>
              </v:shape>
            </w:pict>
          </mc:Fallback>
        </mc:AlternateContent>
      </w:r>
      <w:r>
        <w:rPr>
          <w:noProof/>
          <w:position w:val="-122"/>
          <w:lang w:val="el-GR" w:eastAsia="el-GR"/>
        </w:rPr>
        <mc:AlternateContent>
          <mc:Choice Requires="wpi">
            <w:drawing>
              <wp:anchor distT="0" distB="0" distL="114300" distR="114300" simplePos="0" relativeHeight="253067264" behindDoc="0" locked="0" layoutInCell="1" allowOverlap="1">
                <wp:simplePos x="0" y="0"/>
                <wp:positionH relativeFrom="column">
                  <wp:posOffset>4875720</wp:posOffset>
                </wp:positionH>
                <wp:positionV relativeFrom="paragraph">
                  <wp:posOffset>2738155</wp:posOffset>
                </wp:positionV>
                <wp:extent cx="360" cy="360"/>
                <wp:effectExtent l="0" t="0" r="0" b="0"/>
                <wp:wrapNone/>
                <wp:docPr id="3921" name="Ink 39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75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21" o:spid="_x0000_s1026" type="#_x0000_t75" style="position:absolute;margin-left:382.9pt;margin-top:214.6pt;width:2.05pt;height:2.05pt;z-index:253067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">
                <v:imagedata r:id="rId3076" o:title=""/>
              </v:shape>
            </w:pict>
          </mc:Fallback>
        </mc:AlternateContent>
      </w:r>
      <w:r>
        <w:rPr>
          <w:noProof/>
          <w:position w:val="-122"/>
          <w:lang w:val="el-GR" w:eastAsia="el-GR"/>
        </w:rPr>
        <mc:AlternateContent>
          <mc:Choice Requires="wpi">
            <w:drawing>
              <wp:anchor distT="0" distB="0" distL="114300" distR="114300" simplePos="0" relativeHeight="253066240" behindDoc="0" locked="0" layoutInCell="1" allowOverlap="1">
                <wp:simplePos x="0" y="0"/>
                <wp:positionH relativeFrom="column">
                  <wp:posOffset>2325480</wp:posOffset>
                </wp:positionH>
                <wp:positionV relativeFrom="paragraph">
                  <wp:posOffset>2202835</wp:posOffset>
                </wp:positionV>
                <wp:extent cx="67320" cy="10080"/>
                <wp:effectExtent l="38100" t="38100" r="27940" b="28575"/>
                <wp:wrapNone/>
                <wp:docPr id="3920" name="Ink 39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77">
                      <w14:nvContentPartPr>
                        <w14:cNvContentPartPr/>
                      </w14:nvContentPartPr>
                      <w14:xfrm>
                        <a:off x="0" y="0"/>
                        <a:ext cx="6732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20" o:spid="_x0000_s1026" type="#_x0000_t75" style="position:absolute;margin-left:182.5pt;margin-top:172.7pt;width:6.65pt;height:2.4pt;z-index:253066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">
                <v:imagedata r:id="rId3078" o:title=""/>
              </v:shape>
            </w:pict>
          </mc:Fallback>
        </mc:AlternateContent>
      </w:r>
      <w:r>
        <w:rPr>
          <w:noProof/>
          <w:position w:val="-122"/>
          <w:lang w:val="el-GR" w:eastAsia="el-GR"/>
        </w:rPr>
        <mc:AlternateContent>
          <mc:Choice Requires="wpi">
            <w:drawing>
              <wp:anchor distT="0" distB="0" distL="114300" distR="114300" simplePos="0" relativeHeight="253065216" behindDoc="0" locked="0" layoutInCell="1" allowOverlap="1">
                <wp:simplePos x="0" y="0"/>
                <wp:positionH relativeFrom="column">
                  <wp:posOffset>2331600</wp:posOffset>
                </wp:positionH>
                <wp:positionV relativeFrom="paragraph">
                  <wp:posOffset>2138395</wp:posOffset>
                </wp:positionV>
                <wp:extent cx="79560" cy="33120"/>
                <wp:effectExtent l="38100" t="38100" r="34925" b="43180"/>
                <wp:wrapNone/>
                <wp:docPr id="3919" name="Ink 39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79">
                      <w14:nvContentPartPr>
                        <w14:cNvContentPartPr/>
                      </w14:nvContentPartPr>
                      <w14:xfrm>
                        <a:off x="0" y="0"/>
                        <a:ext cx="79560" cy="3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19" o:spid="_x0000_s1026" type="#_x0000_t75" style="position:absolute;margin-left:182.85pt;margin-top:167.85pt;width:7.65pt;height:3.95pt;z-index:253065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">
                <v:imagedata r:id="rId3080" o:title=""/>
              </v:shape>
            </w:pict>
          </mc:Fallback>
        </mc:AlternateContent>
      </w:r>
      <w:r>
        <w:rPr>
          <w:noProof/>
          <w:position w:val="-122"/>
          <w:lang w:val="el-GR" w:eastAsia="el-GR"/>
        </w:rPr>
        <mc:AlternateContent>
          <mc:Choice Requires="wpi">
            <w:drawing>
              <wp:anchor distT="0" distB="0" distL="114300" distR="114300" simplePos="0" relativeHeight="253064192" behindDoc="0" locked="0" layoutInCell="1" allowOverlap="1">
                <wp:simplePos x="0" y="0"/>
                <wp:positionH relativeFrom="column">
                  <wp:posOffset>2253120</wp:posOffset>
                </wp:positionH>
                <wp:positionV relativeFrom="paragraph">
                  <wp:posOffset>1903675</wp:posOffset>
                </wp:positionV>
                <wp:extent cx="27360" cy="93960"/>
                <wp:effectExtent l="38100" t="38100" r="29845" b="40005"/>
                <wp:wrapNone/>
                <wp:docPr id="3918" name="Ink 39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81">
                      <w14:nvContentPartPr>
                        <w14:cNvContentPartPr/>
                      </w14:nvContentPartPr>
                      <w14:xfrm>
                        <a:off x="0" y="0"/>
                        <a:ext cx="27360" cy="9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18" o:spid="_x0000_s1026" type="#_x0000_t75" style="position:absolute;margin-left:176.65pt;margin-top:149.15pt;width:3.5pt;height:8.8pt;z-index:253064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">
                <v:imagedata r:id="rId3082" o:title=""/>
              </v:shape>
            </w:pict>
          </mc:Fallback>
        </mc:AlternateContent>
      </w:r>
      <w:r>
        <w:rPr>
          <w:noProof/>
          <w:position w:val="-122"/>
          <w:lang w:val="el-GR" w:eastAsia="el-GR"/>
        </w:rPr>
        <mc:AlternateContent>
          <mc:Choice Requires="wpi">
            <w:drawing>
              <wp:anchor distT="0" distB="0" distL="114300" distR="114300" simplePos="0" relativeHeight="253063168" behindDoc="0" locked="0" layoutInCell="1" allowOverlap="1">
                <wp:simplePos x="0" y="0"/>
                <wp:positionH relativeFrom="column">
                  <wp:posOffset>2118480</wp:posOffset>
                </wp:positionH>
                <wp:positionV relativeFrom="paragraph">
                  <wp:posOffset>1941835</wp:posOffset>
                </wp:positionV>
                <wp:extent cx="106560" cy="13320"/>
                <wp:effectExtent l="38100" t="38100" r="46355" b="25400"/>
                <wp:wrapNone/>
                <wp:docPr id="3917" name="Ink 39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83">
                      <w14:nvContentPartPr>
                        <w14:cNvContentPartPr/>
                      </w14:nvContentPartPr>
                      <w14:xfrm>
                        <a:off x="0" y="0"/>
                        <a:ext cx="106560" cy="1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17" o:spid="_x0000_s1026" type="#_x0000_t75" style="position:absolute;margin-left:166.05pt;margin-top:152.15pt;width:9.9pt;height:2.4pt;z-index:253063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">
                <v:imagedata r:id="rId3084" o:title=""/>
              </v:shape>
            </w:pict>
          </mc:Fallback>
        </mc:AlternateContent>
      </w:r>
      <w:r>
        <w:rPr>
          <w:noProof/>
          <w:position w:val="-122"/>
          <w:lang w:val="el-GR" w:eastAsia="el-GR"/>
        </w:rPr>
        <mc:AlternateContent>
          <mc:Choice Requires="wpi">
            <w:drawing>
              <wp:anchor distT="0" distB="0" distL="114300" distR="114300" simplePos="0" relativeHeight="253062144" behindDoc="0" locked="0" layoutInCell="1" allowOverlap="1">
                <wp:simplePos x="0" y="0"/>
                <wp:positionH relativeFrom="column">
                  <wp:posOffset>2065920</wp:posOffset>
                </wp:positionH>
                <wp:positionV relativeFrom="paragraph">
                  <wp:posOffset>1970275</wp:posOffset>
                </wp:positionV>
                <wp:extent cx="194760" cy="406800"/>
                <wp:effectExtent l="38100" t="38100" r="15240" b="31750"/>
                <wp:wrapNone/>
                <wp:docPr id="3916" name="Ink 39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85">
                      <w14:nvContentPartPr>
                        <w14:cNvContentPartPr/>
                      </w14:nvContentPartPr>
                      <w14:xfrm>
                        <a:off x="0" y="0"/>
                        <a:ext cx="194760" cy="40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16" o:spid="_x0000_s1026" type="#_x0000_t75" style="position:absolute;margin-left:161.85pt;margin-top:154.45pt;width:17.05pt;height:33.6pt;z-index:253062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">
                <v:imagedata r:id="rId3086" o:title=""/>
              </v:shape>
            </w:pict>
          </mc:Fallback>
        </mc:AlternateContent>
      </w:r>
      <w:r>
        <w:rPr>
          <w:noProof/>
          <w:position w:val="-122"/>
          <w:lang w:val="el-GR" w:eastAsia="el-GR"/>
        </w:rPr>
        <mc:AlternateContent>
          <mc:Choice Requires="wpi">
            <w:drawing>
              <wp:anchor distT="0" distB="0" distL="114300" distR="114300" simplePos="0" relativeHeight="253061120" behindDoc="0" locked="0" layoutInCell="1" allowOverlap="1">
                <wp:simplePos x="0" y="0"/>
                <wp:positionH relativeFrom="column">
                  <wp:posOffset>1447800</wp:posOffset>
                </wp:positionH>
                <wp:positionV relativeFrom="paragraph">
                  <wp:posOffset>2302555</wp:posOffset>
                </wp:positionV>
                <wp:extent cx="38160" cy="46080"/>
                <wp:effectExtent l="38100" t="38100" r="38100" b="30480"/>
                <wp:wrapNone/>
                <wp:docPr id="3915" name="Ink 39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87">
                      <w14:nvContentPartPr>
                        <w14:cNvContentPartPr/>
                      </w14:nvContentPartPr>
                      <w14:xfrm>
                        <a:off x="0" y="0"/>
                        <a:ext cx="38160" cy="4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15" o:spid="_x0000_s1026" type="#_x0000_t75" style="position:absolute;margin-left:113.25pt;margin-top:180.5pt;width:4.55pt;height:5.25pt;z-index:253061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">
                <v:imagedata r:id="rId3088" o:title=""/>
              </v:shape>
            </w:pict>
          </mc:Fallback>
        </mc:AlternateContent>
      </w:r>
      <w:r>
        <w:rPr>
          <w:noProof/>
          <w:position w:val="-122"/>
          <w:lang w:val="el-GR" w:eastAsia="el-GR"/>
        </w:rPr>
        <mc:AlternateContent>
          <mc:Choice Requires="wpi">
            <w:drawing>
              <wp:anchor distT="0" distB="0" distL="114300" distR="114300" simplePos="0" relativeHeight="253060096" behindDoc="0" locked="0" layoutInCell="1" allowOverlap="1">
                <wp:simplePos x="0" y="0"/>
                <wp:positionH relativeFrom="column">
                  <wp:posOffset>1451400</wp:posOffset>
                </wp:positionH>
                <wp:positionV relativeFrom="paragraph">
                  <wp:posOffset>2213275</wp:posOffset>
                </wp:positionV>
                <wp:extent cx="52560" cy="62640"/>
                <wp:effectExtent l="38100" t="38100" r="24130" b="33020"/>
                <wp:wrapNone/>
                <wp:docPr id="3914" name="Ink 39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89">
                      <w14:nvContentPartPr>
                        <w14:cNvContentPartPr/>
                      </w14:nvContentPartPr>
                      <w14:xfrm>
                        <a:off x="0" y="0"/>
                        <a:ext cx="52560" cy="6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14" o:spid="_x0000_s1026" type="#_x0000_t75" style="position:absolute;margin-left:113.55pt;margin-top:173.5pt;width:5.45pt;height:6.5pt;z-index:253060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">
                <v:imagedata r:id="rId3090" o:title=""/>
              </v:shape>
            </w:pict>
          </mc:Fallback>
        </mc:AlternateContent>
      </w:r>
      <w:r>
        <w:rPr>
          <w:noProof/>
          <w:position w:val="-122"/>
          <w:lang w:val="el-GR" w:eastAsia="el-GR"/>
        </w:rPr>
        <mc:AlternateContent>
          <mc:Choice Requires="wpi">
            <w:drawing>
              <wp:anchor distT="0" distB="0" distL="114300" distR="114300" simplePos="0" relativeHeight="253059072" behindDoc="0" locked="0" layoutInCell="1" allowOverlap="1">
                <wp:simplePos x="0" y="0"/>
                <wp:positionH relativeFrom="column">
                  <wp:posOffset>1450680</wp:posOffset>
                </wp:positionH>
                <wp:positionV relativeFrom="paragraph">
                  <wp:posOffset>2436475</wp:posOffset>
                </wp:positionV>
                <wp:extent cx="15480" cy="9720"/>
                <wp:effectExtent l="19050" t="19050" r="22860" b="28575"/>
                <wp:wrapNone/>
                <wp:docPr id="3913" name="Ink 39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91">
                      <w14:nvContentPartPr>
                        <w14:cNvContentPartPr/>
                      </w14:nvContentPartPr>
                      <w14:xfrm>
                        <a:off x="0" y="0"/>
                        <a:ext cx="1548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13" o:spid="_x0000_s1026" type="#_x0000_t75" style="position:absolute;margin-left:113.75pt;margin-top:191.35pt;width:2.3pt;height:1.8pt;z-index:253059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">
                <v:imagedata r:id="rId3092" o:title=""/>
              </v:shape>
            </w:pict>
          </mc:Fallback>
        </mc:AlternateContent>
      </w:r>
      <w:r>
        <w:rPr>
          <w:noProof/>
          <w:position w:val="-122"/>
          <w:lang w:val="el-GR" w:eastAsia="el-GR"/>
        </w:rPr>
        <mc:AlternateContent>
          <mc:Choice Requires="wpi">
            <w:drawing>
              <wp:anchor distT="0" distB="0" distL="114300" distR="114300" simplePos="0" relativeHeight="253058048" behindDoc="0" locked="0" layoutInCell="1" allowOverlap="1">
                <wp:simplePos x="0" y="0"/>
                <wp:positionH relativeFrom="column">
                  <wp:posOffset>1274640</wp:posOffset>
                </wp:positionH>
                <wp:positionV relativeFrom="paragraph">
                  <wp:posOffset>2009515</wp:posOffset>
                </wp:positionV>
                <wp:extent cx="74880" cy="529560"/>
                <wp:effectExtent l="38100" t="38100" r="40005" b="23495"/>
                <wp:wrapNone/>
                <wp:docPr id="3912" name="Ink 39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93">
                      <w14:nvContentPartPr>
                        <w14:cNvContentPartPr/>
                      </w14:nvContentPartPr>
                      <w14:xfrm>
                        <a:off x="0" y="0"/>
                        <a:ext cx="74880" cy="52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12" o:spid="_x0000_s1026" type="#_x0000_t75" style="position:absolute;margin-left:99.7pt;margin-top:157.7pt;width:7.4pt;height:42.95pt;z-index:253058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">
                <v:imagedata r:id="rId3094" o:title=""/>
              </v:shape>
            </w:pict>
          </mc:Fallback>
        </mc:AlternateContent>
      </w:r>
      <w:r>
        <w:rPr>
          <w:noProof/>
          <w:position w:val="-122"/>
          <w:lang w:val="el-GR" w:eastAsia="el-GR"/>
        </w:rPr>
        <mc:AlternateContent>
          <mc:Choice Requires="wpi">
            <w:drawing>
              <wp:anchor distT="0" distB="0" distL="114300" distR="114300" simplePos="0" relativeHeight="253057024" behindDoc="0" locked="0" layoutInCell="1" allowOverlap="1">
                <wp:simplePos x="0" y="0"/>
                <wp:positionH relativeFrom="column">
                  <wp:posOffset>1012200</wp:posOffset>
                </wp:positionH>
                <wp:positionV relativeFrom="paragraph">
                  <wp:posOffset>2079715</wp:posOffset>
                </wp:positionV>
                <wp:extent cx="59400" cy="462240"/>
                <wp:effectExtent l="38100" t="38100" r="36195" b="33655"/>
                <wp:wrapNone/>
                <wp:docPr id="3911" name="Ink 39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95">
                      <w14:nvContentPartPr>
                        <w14:cNvContentPartPr/>
                      </w14:nvContentPartPr>
                      <w14:xfrm>
                        <a:off x="0" y="0"/>
                        <a:ext cx="59400" cy="46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11" o:spid="_x0000_s1026" type="#_x0000_t75" style="position:absolute;margin-left:78.95pt;margin-top:163.2pt;width:6.05pt;height:37.8pt;z-index:253057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">
                <v:imagedata r:id="rId3096" o:title=""/>
              </v:shape>
            </w:pict>
          </mc:Fallback>
        </mc:AlternateContent>
      </w:r>
      <w:r>
        <w:rPr>
          <w:noProof/>
          <w:position w:val="-122"/>
          <w:lang w:val="el-GR" w:eastAsia="el-GR"/>
        </w:rPr>
        <mc:AlternateContent>
          <mc:Choice Requires="wpi">
            <w:drawing>
              <wp:anchor distT="0" distB="0" distL="114300" distR="114300" simplePos="0" relativeHeight="253056000" behindDoc="0" locked="0" layoutInCell="1" allowOverlap="1">
                <wp:simplePos x="0" y="0"/>
                <wp:positionH relativeFrom="column">
                  <wp:posOffset>1181400</wp:posOffset>
                </wp:positionH>
                <wp:positionV relativeFrom="paragraph">
                  <wp:posOffset>2117155</wp:posOffset>
                </wp:positionV>
                <wp:extent cx="100080" cy="33480"/>
                <wp:effectExtent l="38100" t="38100" r="33655" b="43180"/>
                <wp:wrapNone/>
                <wp:docPr id="3910" name="Ink 39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97">
                      <w14:nvContentPartPr>
                        <w14:cNvContentPartPr/>
                      </w14:nvContentPartPr>
                      <w14:xfrm>
                        <a:off x="0" y="0"/>
                        <a:ext cx="100080" cy="3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10" o:spid="_x0000_s1026" type="#_x0000_t75" style="position:absolute;margin-left:92.35pt;margin-top:166pt;width:9.25pt;height:4.05pt;z-index:253056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">
                <v:imagedata r:id="rId3098" o:title=""/>
              </v:shape>
            </w:pict>
          </mc:Fallback>
        </mc:AlternateContent>
      </w:r>
      <w:r>
        <w:rPr>
          <w:noProof/>
          <w:position w:val="-122"/>
          <w:lang w:val="el-GR" w:eastAsia="el-GR"/>
        </w:rPr>
        <mc:AlternateContent>
          <mc:Choice Requires="wpi">
            <w:drawing>
              <wp:anchor distT="0" distB="0" distL="114300" distR="114300" simplePos="0" relativeHeight="253054976" behindDoc="0" locked="0" layoutInCell="1" allowOverlap="1">
                <wp:simplePos x="0" y="0"/>
                <wp:positionH relativeFrom="column">
                  <wp:posOffset>1217760</wp:posOffset>
                </wp:positionH>
                <wp:positionV relativeFrom="paragraph">
                  <wp:posOffset>2148835</wp:posOffset>
                </wp:positionV>
                <wp:extent cx="15480" cy="83880"/>
                <wp:effectExtent l="38100" t="38100" r="41910" b="30480"/>
                <wp:wrapNone/>
                <wp:docPr id="3909" name="Ink 39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99">
                      <w14:nvContentPartPr>
                        <w14:cNvContentPartPr/>
                      </w14:nvContentPartPr>
                      <w14:xfrm>
                        <a:off x="0" y="0"/>
                        <a:ext cx="15480" cy="8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09" o:spid="_x0000_s1026" type="#_x0000_t75" style="position:absolute;margin-left:95.25pt;margin-top:168.7pt;width:2.5pt;height:7.75pt;z-index:253054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">
                <v:imagedata r:id="rId3100" o:title=""/>
              </v:shape>
            </w:pict>
          </mc:Fallback>
        </mc:AlternateContent>
      </w:r>
      <w:r>
        <w:rPr>
          <w:noProof/>
          <w:position w:val="-122"/>
          <w:lang w:val="el-GR" w:eastAsia="el-GR"/>
        </w:rPr>
        <mc:AlternateContent>
          <mc:Choice Requires="wpi">
            <w:drawing>
              <wp:anchor distT="0" distB="0" distL="114300" distR="114300" simplePos="0" relativeHeight="253053952" behindDoc="0" locked="0" layoutInCell="1" allowOverlap="1">
                <wp:simplePos x="0" y="0"/>
                <wp:positionH relativeFrom="column">
                  <wp:posOffset>1093920</wp:posOffset>
                </wp:positionH>
                <wp:positionV relativeFrom="paragraph">
                  <wp:posOffset>2279515</wp:posOffset>
                </wp:positionV>
                <wp:extent cx="119880" cy="41760"/>
                <wp:effectExtent l="38100" t="38100" r="33020" b="34925"/>
                <wp:wrapNone/>
                <wp:docPr id="3908" name="Ink 39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01">
                      <w14:nvContentPartPr>
                        <w14:cNvContentPartPr/>
                      </w14:nvContentPartPr>
                      <w14:xfrm>
                        <a:off x="0" y="0"/>
                        <a:ext cx="119880" cy="4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08" o:spid="_x0000_s1026" type="#_x0000_t75" style="position:absolute;margin-left:85.45pt;margin-top:178.8pt;width:10.9pt;height:4.75pt;z-index:253053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">
                <v:imagedata r:id="rId3102" o:title=""/>
              </v:shape>
            </w:pict>
          </mc:Fallback>
        </mc:AlternateContent>
      </w:r>
      <w:r>
        <w:rPr>
          <w:noProof/>
          <w:position w:val="-122"/>
          <w:lang w:val="el-GR" w:eastAsia="el-GR"/>
        </w:rPr>
        <mc:AlternateContent>
          <mc:Choice Requires="wpi">
            <w:drawing>
              <wp:anchor distT="0" distB="0" distL="114300" distR="114300" simplePos="0" relativeHeight="253052928" behindDoc="0" locked="0" layoutInCell="1" allowOverlap="1">
                <wp:simplePos x="0" y="0"/>
                <wp:positionH relativeFrom="column">
                  <wp:posOffset>1121280</wp:posOffset>
                </wp:positionH>
                <wp:positionV relativeFrom="paragraph">
                  <wp:posOffset>2172955</wp:posOffset>
                </wp:positionV>
                <wp:extent cx="76320" cy="245520"/>
                <wp:effectExtent l="38100" t="38100" r="38100" b="40640"/>
                <wp:wrapNone/>
                <wp:docPr id="3907" name="Ink 39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03">
                      <w14:nvContentPartPr>
                        <w14:cNvContentPartPr/>
                      </w14:nvContentPartPr>
                      <w14:xfrm>
                        <a:off x="0" y="0"/>
                        <a:ext cx="76320" cy="24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07" o:spid="_x0000_s1026" type="#_x0000_t75" style="position:absolute;margin-left:87.45pt;margin-top:170.25pt;width:7.55pt;height:21.05pt;z-index:253052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">
                <v:imagedata r:id="rId3104" o:title=""/>
              </v:shape>
            </w:pict>
          </mc:Fallback>
        </mc:AlternateContent>
      </w:r>
      <w:r>
        <w:rPr>
          <w:noProof/>
          <w:position w:val="-122"/>
          <w:lang w:val="el-GR" w:eastAsia="el-GR"/>
        </w:rPr>
        <mc:AlternateContent>
          <mc:Choice Requires="wpi">
            <w:drawing>
              <wp:anchor distT="0" distB="0" distL="114300" distR="114300" simplePos="0" relativeHeight="253051904" behindDoc="0" locked="0" layoutInCell="1" allowOverlap="1">
                <wp:simplePos x="0" y="0"/>
                <wp:positionH relativeFrom="column">
                  <wp:posOffset>878640</wp:posOffset>
                </wp:positionH>
                <wp:positionV relativeFrom="paragraph">
                  <wp:posOffset>2124715</wp:posOffset>
                </wp:positionV>
                <wp:extent cx="154800" cy="314280"/>
                <wp:effectExtent l="38100" t="38100" r="36195" b="48260"/>
                <wp:wrapNone/>
                <wp:docPr id="3906" name="Ink 39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05">
                      <w14:nvContentPartPr>
                        <w14:cNvContentPartPr/>
                      </w14:nvContentPartPr>
                      <w14:xfrm>
                        <a:off x="0" y="0"/>
                        <a:ext cx="154800" cy="31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06" o:spid="_x0000_s1026" type="#_x0000_t75" style="position:absolute;margin-left:68.3pt;margin-top:166.55pt;width:13.85pt;height:26.4pt;z-index:253051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">
                <v:imagedata r:id="rId3106" o:title=""/>
              </v:shape>
            </w:pict>
          </mc:Fallback>
        </mc:AlternateContent>
      </w:r>
      <w:r>
        <w:rPr>
          <w:noProof/>
          <w:position w:val="-122"/>
          <w:lang w:val="el-GR" w:eastAsia="el-GR"/>
        </w:rPr>
        <mc:AlternateContent>
          <mc:Choice Requires="wpi">
            <w:drawing>
              <wp:anchor distT="0" distB="0" distL="114300" distR="114300" simplePos="0" relativeHeight="253050880" behindDoc="0" locked="0" layoutInCell="1" allowOverlap="1">
                <wp:simplePos x="0" y="0"/>
                <wp:positionH relativeFrom="column">
                  <wp:posOffset>503520</wp:posOffset>
                </wp:positionH>
                <wp:positionV relativeFrom="paragraph">
                  <wp:posOffset>2300035</wp:posOffset>
                </wp:positionV>
                <wp:extent cx="145080" cy="144360"/>
                <wp:effectExtent l="38100" t="38100" r="7620" b="27305"/>
                <wp:wrapNone/>
                <wp:docPr id="3905" name="Ink 39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07">
                      <w14:nvContentPartPr>
                        <w14:cNvContentPartPr/>
                      </w14:nvContentPartPr>
                      <w14:xfrm>
                        <a:off x="0" y="0"/>
                        <a:ext cx="145080" cy="14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05" o:spid="_x0000_s1026" type="#_x0000_t75" style="position:absolute;margin-left:39.05pt;margin-top:180.4pt;width:12.75pt;height:12.7pt;z-index:253050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">
                <v:imagedata r:id="rId3108" o:title=""/>
              </v:shape>
            </w:pict>
          </mc:Fallback>
        </mc:AlternateContent>
      </w:r>
      <w:r>
        <w:rPr>
          <w:noProof/>
          <w:position w:val="-122"/>
          <w:lang w:val="el-GR" w:eastAsia="el-GR"/>
        </w:rPr>
        <mc:AlternateContent>
          <mc:Choice Requires="wpi">
            <w:drawing>
              <wp:anchor distT="0" distB="0" distL="114300" distR="114300" simplePos="0" relativeHeight="253049856" behindDoc="0" locked="0" layoutInCell="1" allowOverlap="1">
                <wp:simplePos x="0" y="0"/>
                <wp:positionH relativeFrom="column">
                  <wp:posOffset>425040</wp:posOffset>
                </wp:positionH>
                <wp:positionV relativeFrom="paragraph">
                  <wp:posOffset>2334235</wp:posOffset>
                </wp:positionV>
                <wp:extent cx="11160" cy="17280"/>
                <wp:effectExtent l="38100" t="38100" r="27305" b="40005"/>
                <wp:wrapNone/>
                <wp:docPr id="3904" name="Ink 39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09">
                      <w14:nvContentPartPr>
                        <w14:cNvContentPartPr/>
                      </w14:nvContentPartPr>
                      <w14:xfrm>
                        <a:off x="0" y="0"/>
                        <a:ext cx="11160" cy="1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04" o:spid="_x0000_s1026" type="#_x0000_t75" style="position:absolute;margin-left:32.75pt;margin-top:183.1pt;width:2.2pt;height:2.6pt;z-index:253049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">
                <v:imagedata r:id="rId3110" o:title=""/>
              </v:shape>
            </w:pict>
          </mc:Fallback>
        </mc:AlternateContent>
      </w:r>
      <w:r>
        <w:rPr>
          <w:noProof/>
          <w:position w:val="-122"/>
          <w:lang w:val="el-GR" w:eastAsia="el-GR"/>
        </w:rPr>
        <mc:AlternateContent>
          <mc:Choice Requires="wpi">
            <w:drawing>
              <wp:anchor distT="0" distB="0" distL="114300" distR="114300" simplePos="0" relativeHeight="253048832" behindDoc="0" locked="0" layoutInCell="1" allowOverlap="1">
                <wp:simplePos x="0" y="0"/>
                <wp:positionH relativeFrom="column">
                  <wp:posOffset>357720</wp:posOffset>
                </wp:positionH>
                <wp:positionV relativeFrom="paragraph">
                  <wp:posOffset>2333875</wp:posOffset>
                </wp:positionV>
                <wp:extent cx="97560" cy="121320"/>
                <wp:effectExtent l="38100" t="38100" r="36195" b="31115"/>
                <wp:wrapNone/>
                <wp:docPr id="3903" name="Ink 39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11">
                      <w14:nvContentPartPr>
                        <w14:cNvContentPartPr/>
                      </w14:nvContentPartPr>
                      <w14:xfrm>
                        <a:off x="0" y="0"/>
                        <a:ext cx="97560" cy="12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03" o:spid="_x0000_s1026" type="#_x0000_t75" style="position:absolute;margin-left:27.35pt;margin-top:183.25pt;width:9.2pt;height:10.85pt;z-index:253048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">
                <v:imagedata r:id="rId3112" o:title=""/>
              </v:shape>
            </w:pict>
          </mc:Fallback>
        </mc:AlternateContent>
      </w:r>
      <w:r>
        <w:rPr>
          <w:noProof/>
          <w:position w:val="-122"/>
          <w:lang w:val="el-GR" w:eastAsia="el-GR"/>
        </w:rPr>
        <mc:AlternateContent>
          <mc:Choice Requires="wpi">
            <w:drawing>
              <wp:anchor distT="0" distB="0" distL="114300" distR="114300" simplePos="0" relativeHeight="253047808" behindDoc="0" locked="0" layoutInCell="1" allowOverlap="1">
                <wp:simplePos x="0" y="0"/>
                <wp:positionH relativeFrom="column">
                  <wp:posOffset>267720</wp:posOffset>
                </wp:positionH>
                <wp:positionV relativeFrom="paragraph">
                  <wp:posOffset>2172955</wp:posOffset>
                </wp:positionV>
                <wp:extent cx="86040" cy="312120"/>
                <wp:effectExtent l="19050" t="38100" r="47625" b="31115"/>
                <wp:wrapNone/>
                <wp:docPr id="3902" name="Ink 39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13">
                      <w14:nvContentPartPr>
                        <w14:cNvContentPartPr/>
                      </w14:nvContentPartPr>
                      <w14:xfrm>
                        <a:off x="0" y="0"/>
                        <a:ext cx="86040" cy="31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02" o:spid="_x0000_s1026" type="#_x0000_t75" style="position:absolute;margin-left:20.35pt;margin-top:170.3pt;width:8.3pt;height:26.2pt;z-index:253047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">
                <v:imagedata r:id="rId3114" o:title=""/>
              </v:shape>
            </w:pict>
          </mc:Fallback>
        </mc:AlternateContent>
      </w:r>
      <w:r>
        <w:rPr>
          <w:noProof/>
          <w:position w:val="-122"/>
          <w:lang w:val="el-GR" w:eastAsia="el-GR"/>
        </w:rPr>
        <mc:AlternateContent>
          <mc:Choice Requires="wpi">
            <w:drawing>
              <wp:anchor distT="0" distB="0" distL="114300" distR="114300" simplePos="0" relativeHeight="253046784" behindDoc="0" locked="0" layoutInCell="1" allowOverlap="1">
                <wp:simplePos x="0" y="0"/>
                <wp:positionH relativeFrom="column">
                  <wp:posOffset>-196320</wp:posOffset>
                </wp:positionH>
                <wp:positionV relativeFrom="paragraph">
                  <wp:posOffset>2406955</wp:posOffset>
                </wp:positionV>
                <wp:extent cx="136080" cy="16200"/>
                <wp:effectExtent l="38100" t="38100" r="35560" b="41275"/>
                <wp:wrapNone/>
                <wp:docPr id="3901" name="Ink 39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15">
                      <w14:nvContentPartPr>
                        <w14:cNvContentPartPr/>
                      </w14:nvContentPartPr>
                      <w14:xfrm>
                        <a:off x="0" y="0"/>
                        <a:ext cx="136080" cy="1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01" o:spid="_x0000_s1026" type="#_x0000_t75" style="position:absolute;margin-left:-16.3pt;margin-top:188.8pt;width:12.25pt;height:2.9pt;z-index:253046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">
                <v:imagedata r:id="rId3116" o:title=""/>
              </v:shape>
            </w:pict>
          </mc:Fallback>
        </mc:AlternateContent>
      </w:r>
      <w:r>
        <w:rPr>
          <w:noProof/>
          <w:position w:val="-122"/>
          <w:lang w:val="el-GR" w:eastAsia="el-GR"/>
        </w:rPr>
        <mc:AlternateContent>
          <mc:Choice Requires="wpi">
            <w:drawing>
              <wp:anchor distT="0" distB="0" distL="114300" distR="114300" simplePos="0" relativeHeight="253045760" behindDoc="0" locked="0" layoutInCell="1" allowOverlap="1">
                <wp:simplePos x="0" y="0"/>
                <wp:positionH relativeFrom="column">
                  <wp:posOffset>-82200</wp:posOffset>
                </wp:positionH>
                <wp:positionV relativeFrom="paragraph">
                  <wp:posOffset>830875</wp:posOffset>
                </wp:positionV>
                <wp:extent cx="213840" cy="28080"/>
                <wp:effectExtent l="38100" t="38100" r="34290" b="48260"/>
                <wp:wrapNone/>
                <wp:docPr id="3900" name="Ink 39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17">
                      <w14:nvContentPartPr>
                        <w14:cNvContentPartPr/>
                      </w14:nvContentPartPr>
                      <w14:xfrm>
                        <a:off x="0" y="0"/>
                        <a:ext cx="213840" cy="2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00" o:spid="_x0000_s1026" type="#_x0000_t75" style="position:absolute;margin-left:-7.4pt;margin-top:64.8pt;width:18.45pt;height:3.75pt;z-index:253045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">
                <v:imagedata r:id="rId3118" o:title=""/>
              </v:shape>
            </w:pict>
          </mc:Fallback>
        </mc:AlternateContent>
      </w:r>
      <w:r w:rsidR="00A67758" w:rsidRPr="00C22070">
        <w:rPr>
          <w:position w:val="-122"/>
        </w:rPr>
        <w:object w:dxaOrig="4380" w:dyaOrig="2580">
          <v:shape id="_x0000_i1154" type="#_x0000_t75" style="width:219pt;height:129pt" o:ole="">
            <v:imagedata r:id="rId3119" o:title=""/>
          </v:shape>
          <o:OLEObject Type="Embed" ProgID="Equation.DSMT4" ShapeID="_x0000_i1154" DrawAspect="Content" ObjectID="_1669710327" r:id="rId3120"/>
        </w:object>
      </w:r>
    </w:p>
    <w:sectPr w:rsidR="001736C0" w:rsidRPr="003E575B">
      <w:headerReference w:type="even" r:id="rId3121"/>
      <w:headerReference w:type="default" r:id="rId3122"/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07887" w:rsidRDefault="00307887">
      <w:pPr>
        <w:spacing w:before="0" w:after="0" w:line="240" w:lineRule="auto"/>
      </w:pPr>
      <w:r>
        <w:separator/>
      </w:r>
    </w:p>
  </w:endnote>
  <w:endnote w:type="continuationSeparator" w:id="0">
    <w:p w:rsidR="00307887" w:rsidRDefault="00307887">
      <w:pPr>
        <w:spacing w:before="0"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A1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07887" w:rsidRDefault="00307887">
      <w:pPr>
        <w:spacing w:before="0" w:after="0" w:line="240" w:lineRule="auto"/>
      </w:pPr>
      <w:r>
        <w:separator/>
      </w:r>
    </w:p>
  </w:footnote>
  <w:footnote w:type="continuationSeparator" w:id="0">
    <w:p w:rsidR="00307887" w:rsidRDefault="00307887">
      <w:pPr>
        <w:spacing w:before="0"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61A79" w:rsidRDefault="00061A79" w:rsidP="0012587A">
    <w:pPr>
      <w:pStyle w:val="Head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061A79" w:rsidRDefault="00061A79">
    <w:pPr>
      <w:pStyle w:val="Header"/>
    </w:pPr>
  </w:p>
  <w:p w:rsidR="00061A79" w:rsidRDefault="00061A79" w:rsidP="00502726"/>
  <w:p w:rsidR="00061A79" w:rsidRDefault="00061A79" w:rsidP="007D3293"/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61A79" w:rsidRDefault="00061A79" w:rsidP="0012587A">
    <w:pPr>
      <w:pStyle w:val="Head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A67758">
      <w:rPr>
        <w:rStyle w:val="PageNumber"/>
        <w:noProof/>
      </w:rPr>
      <w:t>10</w:t>
    </w:r>
    <w:r>
      <w:rPr>
        <w:rStyle w:val="PageNumber"/>
      </w:rPr>
      <w:fldChar w:fldCharType="end"/>
    </w:r>
  </w:p>
  <w:p w:rsidR="00061A79" w:rsidRPr="001F01DD" w:rsidRDefault="00061A79" w:rsidP="00EB4FB2">
    <w:pPr>
      <w:pStyle w:val="Header"/>
      <w:rPr>
        <w:lang w:val="el-GR"/>
      </w:rPr>
    </w:pPr>
    <w:r>
      <w:rPr>
        <w:lang w:val="el-GR"/>
      </w:rPr>
      <w:tab/>
    </w:r>
    <w:r>
      <w:rPr>
        <w:lang w:val="el-GR"/>
      </w:rPr>
      <w:tab/>
    </w:r>
  </w:p>
  <w:p w:rsidR="00061A79" w:rsidRDefault="00061A79" w:rsidP="006F7857">
    <w:pPr>
      <w:tabs>
        <w:tab w:val="clear" w:pos="1185"/>
        <w:tab w:val="left" w:pos="2436"/>
      </w:tabs>
    </w:pPr>
    <w:r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81596B"/>
    <w:multiLevelType w:val="hybridMultilevel"/>
    <w:tmpl w:val="2B3859CA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03917063"/>
    <w:multiLevelType w:val="hybridMultilevel"/>
    <w:tmpl w:val="C840D23E"/>
    <w:lvl w:ilvl="0" w:tplc="0408000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792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864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9360" w:hanging="360"/>
      </w:pPr>
      <w:rPr>
        <w:rFonts w:ascii="Wingdings" w:hAnsi="Wingdings" w:hint="default"/>
      </w:rPr>
    </w:lvl>
  </w:abstractNum>
  <w:abstractNum w:abstractNumId="2">
    <w:nsid w:val="0407229A"/>
    <w:multiLevelType w:val="hybridMultilevel"/>
    <w:tmpl w:val="0A1635F2"/>
    <w:lvl w:ilvl="0" w:tplc="41E2E40E">
      <w:start w:val="1"/>
      <w:numFmt w:val="bullet"/>
      <w:lvlText w:val=""/>
      <w:lvlJc w:val="left"/>
      <w:pPr>
        <w:tabs>
          <w:tab w:val="num" w:pos="737"/>
        </w:tabs>
        <w:ind w:left="851" w:hanging="491"/>
      </w:pPr>
      <w:rPr>
        <w:rFonts w:ascii="Wingdings" w:hAnsi="Wingdings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047D58CE"/>
    <w:multiLevelType w:val="hybridMultilevel"/>
    <w:tmpl w:val="1A12AA28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06133F5F"/>
    <w:multiLevelType w:val="hybridMultilevel"/>
    <w:tmpl w:val="E25A57A6"/>
    <w:lvl w:ilvl="0" w:tplc="04080009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</w:rPr>
    </w:lvl>
    <w:lvl w:ilvl="1" w:tplc="0408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5">
    <w:nsid w:val="0662104C"/>
    <w:multiLevelType w:val="hybridMultilevel"/>
    <w:tmpl w:val="CEEA6D78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06CD243B"/>
    <w:multiLevelType w:val="hybridMultilevel"/>
    <w:tmpl w:val="539E4D50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>
    <w:nsid w:val="09831E3B"/>
    <w:multiLevelType w:val="hybridMultilevel"/>
    <w:tmpl w:val="5896D160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>
    <w:nsid w:val="09860042"/>
    <w:multiLevelType w:val="hybridMultilevel"/>
    <w:tmpl w:val="4366FDB6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0CEF50DC"/>
    <w:multiLevelType w:val="hybridMultilevel"/>
    <w:tmpl w:val="9C1A1510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>
    <w:nsid w:val="0DB20DB7"/>
    <w:multiLevelType w:val="hybridMultilevel"/>
    <w:tmpl w:val="9A22884A"/>
    <w:lvl w:ilvl="0" w:tplc="0408000F">
      <w:start w:val="1"/>
      <w:numFmt w:val="decimal"/>
      <w:lvlText w:val="%1."/>
      <w:lvlJc w:val="left"/>
      <w:pPr>
        <w:ind w:left="72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14A836C3"/>
    <w:multiLevelType w:val="hybridMultilevel"/>
    <w:tmpl w:val="2A405686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>
    <w:nsid w:val="15812FB3"/>
    <w:multiLevelType w:val="hybridMultilevel"/>
    <w:tmpl w:val="0FB298C4"/>
    <w:lvl w:ilvl="0" w:tplc="04080001">
      <w:start w:val="1"/>
      <w:numFmt w:val="bullet"/>
      <w:lvlText w:val=""/>
      <w:lvlJc w:val="left"/>
      <w:pPr>
        <w:ind w:left="648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720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792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864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936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1008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1080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1152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12240" w:hanging="360"/>
      </w:pPr>
      <w:rPr>
        <w:rFonts w:ascii="Wingdings" w:hAnsi="Wingdings" w:hint="default"/>
      </w:rPr>
    </w:lvl>
  </w:abstractNum>
  <w:abstractNum w:abstractNumId="13">
    <w:nsid w:val="16BD151E"/>
    <w:multiLevelType w:val="multilevel"/>
    <w:tmpl w:val="04080021"/>
    <w:lvl w:ilvl="0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</w:rPr>
    </w:lvl>
    <w:lvl w:ilvl="1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2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4">
      <w:start w:val="1"/>
      <w:numFmt w:val="bullet"/>
      <w:lvlText w:val=""/>
      <w:lvlJc w:val="left"/>
      <w:pPr>
        <w:ind w:left="1800" w:hanging="360"/>
      </w:pPr>
      <w:rPr>
        <w:rFonts w:ascii="Symbol" w:hAnsi="Symbol" w:hint="default"/>
      </w:rPr>
    </w:lvl>
    <w:lvl w:ilvl="5">
      <w:start w:val="1"/>
      <w:numFmt w:val="bullet"/>
      <w:lvlText w:val=""/>
      <w:lvlJc w:val="left"/>
      <w:pPr>
        <w:ind w:left="2160" w:hanging="360"/>
      </w:pPr>
      <w:rPr>
        <w:rFonts w:ascii="Wingdings" w:hAnsi="Wingdings" w:hint="default"/>
      </w:rPr>
    </w:lvl>
    <w:lvl w:ilvl="6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7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8">
      <w:start w:val="1"/>
      <w:numFmt w:val="bullet"/>
      <w:lvlText w:val=""/>
      <w:lvlJc w:val="left"/>
      <w:pPr>
        <w:ind w:left="3240" w:hanging="360"/>
      </w:pPr>
      <w:rPr>
        <w:rFonts w:ascii="Symbol" w:hAnsi="Symbol" w:hint="default"/>
      </w:rPr>
    </w:lvl>
  </w:abstractNum>
  <w:abstractNum w:abstractNumId="14">
    <w:nsid w:val="19045DBE"/>
    <w:multiLevelType w:val="hybridMultilevel"/>
    <w:tmpl w:val="365CCAD2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194A73E1"/>
    <w:multiLevelType w:val="hybridMultilevel"/>
    <w:tmpl w:val="B82E457E"/>
    <w:lvl w:ilvl="0" w:tplc="04080001">
      <w:start w:val="1"/>
      <w:numFmt w:val="bullet"/>
      <w:lvlText w:val=""/>
      <w:lvlJc w:val="left"/>
      <w:pPr>
        <w:ind w:left="862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582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302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3022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742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462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182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902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622" w:hanging="360"/>
      </w:pPr>
      <w:rPr>
        <w:rFonts w:ascii="Wingdings" w:hAnsi="Wingdings" w:hint="default"/>
      </w:rPr>
    </w:lvl>
  </w:abstractNum>
  <w:abstractNum w:abstractNumId="16">
    <w:nsid w:val="1BE66B2C"/>
    <w:multiLevelType w:val="hybridMultilevel"/>
    <w:tmpl w:val="8C1EC586"/>
    <w:lvl w:ilvl="0" w:tplc="0408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17">
    <w:nsid w:val="237D21DF"/>
    <w:multiLevelType w:val="hybridMultilevel"/>
    <w:tmpl w:val="53C055F2"/>
    <w:lvl w:ilvl="0" w:tplc="D0C4B080">
      <w:start w:val="1"/>
      <w:numFmt w:val="bullet"/>
      <w:lvlText w:val=""/>
      <w:lvlJc w:val="left"/>
      <w:pPr>
        <w:tabs>
          <w:tab w:val="num" w:pos="863"/>
        </w:tabs>
        <w:ind w:left="863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583"/>
        </w:tabs>
        <w:ind w:left="1583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303"/>
        </w:tabs>
        <w:ind w:left="2303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3023"/>
        </w:tabs>
        <w:ind w:left="3023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743"/>
        </w:tabs>
        <w:ind w:left="3743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463"/>
        </w:tabs>
        <w:ind w:left="4463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183"/>
        </w:tabs>
        <w:ind w:left="5183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903"/>
        </w:tabs>
        <w:ind w:left="5903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623"/>
        </w:tabs>
        <w:ind w:left="6623" w:hanging="360"/>
      </w:pPr>
      <w:rPr>
        <w:rFonts w:ascii="Wingdings" w:hAnsi="Wingdings" w:hint="default"/>
      </w:rPr>
    </w:lvl>
  </w:abstractNum>
  <w:abstractNum w:abstractNumId="18">
    <w:nsid w:val="2ADB48E4"/>
    <w:multiLevelType w:val="hybridMultilevel"/>
    <w:tmpl w:val="2356F72A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2CE74906"/>
    <w:multiLevelType w:val="hybridMultilevel"/>
    <w:tmpl w:val="52B0A4EE"/>
    <w:lvl w:ilvl="0" w:tplc="0408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>
    <w:nsid w:val="2FAE5298"/>
    <w:multiLevelType w:val="hybridMultilevel"/>
    <w:tmpl w:val="967CBA8A"/>
    <w:lvl w:ilvl="0" w:tplc="D0C4B080">
      <w:start w:val="1"/>
      <w:numFmt w:val="bullet"/>
      <w:lvlText w:val=""/>
      <w:lvlJc w:val="left"/>
      <w:pPr>
        <w:tabs>
          <w:tab w:val="num" w:pos="780"/>
        </w:tabs>
        <w:ind w:left="78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1">
    <w:nsid w:val="30B673C5"/>
    <w:multiLevelType w:val="hybridMultilevel"/>
    <w:tmpl w:val="51464C56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>
    <w:nsid w:val="394B2279"/>
    <w:multiLevelType w:val="hybridMultilevel"/>
    <w:tmpl w:val="75B652AA"/>
    <w:lvl w:ilvl="0" w:tplc="A9083B3A">
      <w:start w:val="1"/>
      <w:numFmt w:val="decimal"/>
      <w:lvlText w:val="%1)"/>
      <w:lvlJc w:val="left"/>
      <w:pPr>
        <w:ind w:left="502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222" w:hanging="360"/>
      </w:pPr>
    </w:lvl>
    <w:lvl w:ilvl="2" w:tplc="0408001B" w:tentative="1">
      <w:start w:val="1"/>
      <w:numFmt w:val="lowerRoman"/>
      <w:lvlText w:val="%3."/>
      <w:lvlJc w:val="right"/>
      <w:pPr>
        <w:ind w:left="1942" w:hanging="180"/>
      </w:pPr>
    </w:lvl>
    <w:lvl w:ilvl="3" w:tplc="0408000F" w:tentative="1">
      <w:start w:val="1"/>
      <w:numFmt w:val="decimal"/>
      <w:lvlText w:val="%4."/>
      <w:lvlJc w:val="left"/>
      <w:pPr>
        <w:ind w:left="2662" w:hanging="360"/>
      </w:pPr>
    </w:lvl>
    <w:lvl w:ilvl="4" w:tplc="04080019" w:tentative="1">
      <w:start w:val="1"/>
      <w:numFmt w:val="lowerLetter"/>
      <w:lvlText w:val="%5."/>
      <w:lvlJc w:val="left"/>
      <w:pPr>
        <w:ind w:left="3382" w:hanging="360"/>
      </w:pPr>
    </w:lvl>
    <w:lvl w:ilvl="5" w:tplc="0408001B" w:tentative="1">
      <w:start w:val="1"/>
      <w:numFmt w:val="lowerRoman"/>
      <w:lvlText w:val="%6."/>
      <w:lvlJc w:val="right"/>
      <w:pPr>
        <w:ind w:left="4102" w:hanging="180"/>
      </w:pPr>
    </w:lvl>
    <w:lvl w:ilvl="6" w:tplc="0408000F" w:tentative="1">
      <w:start w:val="1"/>
      <w:numFmt w:val="decimal"/>
      <w:lvlText w:val="%7."/>
      <w:lvlJc w:val="left"/>
      <w:pPr>
        <w:ind w:left="4822" w:hanging="360"/>
      </w:pPr>
    </w:lvl>
    <w:lvl w:ilvl="7" w:tplc="04080019" w:tentative="1">
      <w:start w:val="1"/>
      <w:numFmt w:val="lowerLetter"/>
      <w:lvlText w:val="%8."/>
      <w:lvlJc w:val="left"/>
      <w:pPr>
        <w:ind w:left="5542" w:hanging="360"/>
      </w:pPr>
    </w:lvl>
    <w:lvl w:ilvl="8" w:tplc="0408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23">
    <w:nsid w:val="3BC82A21"/>
    <w:multiLevelType w:val="hybridMultilevel"/>
    <w:tmpl w:val="D782586C"/>
    <w:lvl w:ilvl="0" w:tplc="0408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8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3EC834DD"/>
    <w:multiLevelType w:val="hybridMultilevel"/>
    <w:tmpl w:val="767E3126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5">
    <w:nsid w:val="43957F68"/>
    <w:multiLevelType w:val="hybridMultilevel"/>
    <w:tmpl w:val="B0065B68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43F970F8"/>
    <w:multiLevelType w:val="hybridMultilevel"/>
    <w:tmpl w:val="77E05422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7">
    <w:nsid w:val="4A415CA3"/>
    <w:multiLevelType w:val="hybridMultilevel"/>
    <w:tmpl w:val="2A3834F6"/>
    <w:lvl w:ilvl="0" w:tplc="0408000D">
      <w:start w:val="1"/>
      <w:numFmt w:val="bullet"/>
      <w:lvlText w:val=""/>
      <w:lvlJc w:val="left"/>
      <w:pPr>
        <w:ind w:left="360" w:hanging="360"/>
      </w:pPr>
      <w:rPr>
        <w:rFonts w:ascii="Wingdings" w:hAnsi="Wingdings" w:hint="default"/>
      </w:rPr>
    </w:lvl>
    <w:lvl w:ilvl="1" w:tplc="0408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8">
    <w:nsid w:val="4C424355"/>
    <w:multiLevelType w:val="hybridMultilevel"/>
    <w:tmpl w:val="C060B52E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9">
    <w:nsid w:val="53263279"/>
    <w:multiLevelType w:val="hybridMultilevel"/>
    <w:tmpl w:val="157819B2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>
    <w:nsid w:val="53F81880"/>
    <w:multiLevelType w:val="hybridMultilevel"/>
    <w:tmpl w:val="343AF7BA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>
    <w:nsid w:val="545F16FD"/>
    <w:multiLevelType w:val="hybridMultilevel"/>
    <w:tmpl w:val="5FA4AEB4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2">
    <w:nsid w:val="55097773"/>
    <w:multiLevelType w:val="hybridMultilevel"/>
    <w:tmpl w:val="B4E8A4D8"/>
    <w:lvl w:ilvl="0" w:tplc="04080009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>
    <w:nsid w:val="55A85501"/>
    <w:multiLevelType w:val="hybridMultilevel"/>
    <w:tmpl w:val="E00A713C"/>
    <w:lvl w:ilvl="0" w:tplc="0408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56526192"/>
    <w:multiLevelType w:val="hybridMultilevel"/>
    <w:tmpl w:val="C4FC8CDE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>
    <w:nsid w:val="59100686"/>
    <w:multiLevelType w:val="hybridMultilevel"/>
    <w:tmpl w:val="4BFED134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6">
    <w:nsid w:val="61C22C4B"/>
    <w:multiLevelType w:val="hybridMultilevel"/>
    <w:tmpl w:val="B010FB08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>
    <w:nsid w:val="6A3A72FB"/>
    <w:multiLevelType w:val="hybridMultilevel"/>
    <w:tmpl w:val="B79E9A64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8">
    <w:nsid w:val="6D790A0F"/>
    <w:multiLevelType w:val="hybridMultilevel"/>
    <w:tmpl w:val="1C5E993A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9">
    <w:nsid w:val="6DCC7548"/>
    <w:multiLevelType w:val="hybridMultilevel"/>
    <w:tmpl w:val="2C621360"/>
    <w:lvl w:ilvl="0" w:tplc="D0C4B080">
      <w:start w:val="1"/>
      <w:numFmt w:val="bullet"/>
      <w:lvlText w:val=""/>
      <w:lvlJc w:val="left"/>
      <w:pPr>
        <w:tabs>
          <w:tab w:val="num" w:pos="1440"/>
        </w:tabs>
        <w:ind w:left="144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40">
    <w:nsid w:val="73071E99"/>
    <w:multiLevelType w:val="hybridMultilevel"/>
    <w:tmpl w:val="A9409FE8"/>
    <w:lvl w:ilvl="0" w:tplc="0408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41">
    <w:nsid w:val="731E0F5C"/>
    <w:multiLevelType w:val="hybridMultilevel"/>
    <w:tmpl w:val="DFD2FEB0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2">
    <w:nsid w:val="73B947BB"/>
    <w:multiLevelType w:val="hybridMultilevel"/>
    <w:tmpl w:val="BFB4FD80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3">
    <w:nsid w:val="79C124C5"/>
    <w:multiLevelType w:val="hybridMultilevel"/>
    <w:tmpl w:val="C2B2B366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4">
    <w:nsid w:val="7A335B25"/>
    <w:multiLevelType w:val="multilevel"/>
    <w:tmpl w:val="04080021"/>
    <w:lvl w:ilvl="0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</w:rPr>
    </w:lvl>
    <w:lvl w:ilvl="1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2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4">
      <w:start w:val="1"/>
      <w:numFmt w:val="bullet"/>
      <w:lvlText w:val=""/>
      <w:lvlJc w:val="left"/>
      <w:pPr>
        <w:ind w:left="1800" w:hanging="360"/>
      </w:pPr>
      <w:rPr>
        <w:rFonts w:ascii="Symbol" w:hAnsi="Symbol" w:hint="default"/>
      </w:rPr>
    </w:lvl>
    <w:lvl w:ilvl="5">
      <w:start w:val="1"/>
      <w:numFmt w:val="bullet"/>
      <w:lvlText w:val=""/>
      <w:lvlJc w:val="left"/>
      <w:pPr>
        <w:ind w:left="2160" w:hanging="360"/>
      </w:pPr>
      <w:rPr>
        <w:rFonts w:ascii="Wingdings" w:hAnsi="Wingdings" w:hint="default"/>
      </w:rPr>
    </w:lvl>
    <w:lvl w:ilvl="6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7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8">
      <w:start w:val="1"/>
      <w:numFmt w:val="bullet"/>
      <w:lvlText w:val=""/>
      <w:lvlJc w:val="left"/>
      <w:pPr>
        <w:ind w:left="3240" w:hanging="360"/>
      </w:pPr>
      <w:rPr>
        <w:rFonts w:ascii="Symbol" w:hAnsi="Symbol" w:hint="default"/>
      </w:rPr>
    </w:lvl>
  </w:abstractNum>
  <w:abstractNum w:abstractNumId="45">
    <w:nsid w:val="7A6B38A8"/>
    <w:multiLevelType w:val="hybridMultilevel"/>
    <w:tmpl w:val="42F2C776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6">
    <w:nsid w:val="7C7E4B33"/>
    <w:multiLevelType w:val="hybridMultilevel"/>
    <w:tmpl w:val="08C48DCE"/>
    <w:lvl w:ilvl="0" w:tplc="04080009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</w:rPr>
    </w:lvl>
    <w:lvl w:ilvl="1" w:tplc="0408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>
    <w:abstractNumId w:val="8"/>
  </w:num>
  <w:num w:numId="2">
    <w:abstractNumId w:val="30"/>
  </w:num>
  <w:num w:numId="3">
    <w:abstractNumId w:val="26"/>
  </w:num>
  <w:num w:numId="4">
    <w:abstractNumId w:val="41"/>
  </w:num>
  <w:num w:numId="5">
    <w:abstractNumId w:val="37"/>
  </w:num>
  <w:num w:numId="6">
    <w:abstractNumId w:val="31"/>
  </w:num>
  <w:num w:numId="7">
    <w:abstractNumId w:val="11"/>
  </w:num>
  <w:num w:numId="8">
    <w:abstractNumId w:val="17"/>
  </w:num>
  <w:num w:numId="9">
    <w:abstractNumId w:val="9"/>
  </w:num>
  <w:num w:numId="10">
    <w:abstractNumId w:val="24"/>
  </w:num>
  <w:num w:numId="11">
    <w:abstractNumId w:val="38"/>
  </w:num>
  <w:num w:numId="12">
    <w:abstractNumId w:val="6"/>
  </w:num>
  <w:num w:numId="13">
    <w:abstractNumId w:val="39"/>
  </w:num>
  <w:num w:numId="14">
    <w:abstractNumId w:val="21"/>
  </w:num>
  <w:num w:numId="15">
    <w:abstractNumId w:val="43"/>
  </w:num>
  <w:num w:numId="16">
    <w:abstractNumId w:val="28"/>
  </w:num>
  <w:num w:numId="17">
    <w:abstractNumId w:val="2"/>
  </w:num>
  <w:num w:numId="18">
    <w:abstractNumId w:val="0"/>
  </w:num>
  <w:num w:numId="19">
    <w:abstractNumId w:val="7"/>
  </w:num>
  <w:num w:numId="20">
    <w:abstractNumId w:val="5"/>
  </w:num>
  <w:num w:numId="21">
    <w:abstractNumId w:val="3"/>
  </w:num>
  <w:num w:numId="22">
    <w:abstractNumId w:val="42"/>
  </w:num>
  <w:num w:numId="23">
    <w:abstractNumId w:val="35"/>
  </w:num>
  <w:num w:numId="24">
    <w:abstractNumId w:val="20"/>
  </w:num>
  <w:num w:numId="25">
    <w:abstractNumId w:val="22"/>
  </w:num>
  <w:num w:numId="26">
    <w:abstractNumId w:val="23"/>
  </w:num>
  <w:num w:numId="27">
    <w:abstractNumId w:val="15"/>
  </w:num>
  <w:num w:numId="28">
    <w:abstractNumId w:val="32"/>
  </w:num>
  <w:num w:numId="29">
    <w:abstractNumId w:val="34"/>
  </w:num>
  <w:num w:numId="30">
    <w:abstractNumId w:val="4"/>
  </w:num>
  <w:num w:numId="31">
    <w:abstractNumId w:val="46"/>
  </w:num>
  <w:num w:numId="32">
    <w:abstractNumId w:val="27"/>
  </w:num>
  <w:num w:numId="33">
    <w:abstractNumId w:val="40"/>
  </w:num>
  <w:num w:numId="34">
    <w:abstractNumId w:val="19"/>
  </w:num>
  <w:num w:numId="35">
    <w:abstractNumId w:val="25"/>
  </w:num>
  <w:num w:numId="36">
    <w:abstractNumId w:val="36"/>
  </w:num>
  <w:num w:numId="37">
    <w:abstractNumId w:val="29"/>
  </w:num>
  <w:num w:numId="38">
    <w:abstractNumId w:val="1"/>
  </w:num>
  <w:num w:numId="39">
    <w:abstractNumId w:val="12"/>
  </w:num>
  <w:num w:numId="40">
    <w:abstractNumId w:val="16"/>
  </w:num>
  <w:num w:numId="41">
    <w:abstractNumId w:val="44"/>
  </w:num>
  <w:num w:numId="42">
    <w:abstractNumId w:val="13"/>
  </w:num>
  <w:num w:numId="43">
    <w:abstractNumId w:val="18"/>
  </w:num>
  <w:num w:numId="44">
    <w:abstractNumId w:val="33"/>
  </w:num>
  <w:num w:numId="45">
    <w:abstractNumId w:val="45"/>
  </w:num>
  <w:num w:numId="46">
    <w:abstractNumId w:val="14"/>
  </w:num>
  <w:num w:numId="47">
    <w:abstractNumId w:val="10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5"/>
  <w:embedSystemFonts/>
  <w:hideSpellingErrors/>
  <w:proofState w:spelling="clean" w:grammar="clean"/>
  <w:stylePaneFormatFilter w:val="3001" w:allStyles="1" w:customStyles="0" w:latentStyles="0" w:stylesInUse="0" w:headingStyles="0" w:numberingStyles="0" w:tableStyles="0" w:directFormattingOnRuns="0" w:directFormattingOnParagraphs="0" w:directFormattingOnNumbering="0" w:directFormattingOnTables="0" w:clearFormatting="1" w:top3HeadingStyles="1" w:visibleStyles="0" w:alternateStyleNames="0"/>
  <w:defaultTabStop w:val="720"/>
  <w:drawingGridHorizontalSpacing w:val="181"/>
  <w:drawingGridVerticalSpacing w:val="181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applyBreaking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D6A97"/>
    <w:rsid w:val="00002319"/>
    <w:rsid w:val="000102B9"/>
    <w:rsid w:val="00012EC6"/>
    <w:rsid w:val="000135FA"/>
    <w:rsid w:val="00014F48"/>
    <w:rsid w:val="00016E9B"/>
    <w:rsid w:val="00016FAC"/>
    <w:rsid w:val="00020496"/>
    <w:rsid w:val="000232EA"/>
    <w:rsid w:val="0002402B"/>
    <w:rsid w:val="00025EEA"/>
    <w:rsid w:val="00027F32"/>
    <w:rsid w:val="00032150"/>
    <w:rsid w:val="00040C33"/>
    <w:rsid w:val="000564DE"/>
    <w:rsid w:val="00061A79"/>
    <w:rsid w:val="0006367D"/>
    <w:rsid w:val="00064A6A"/>
    <w:rsid w:val="0006737B"/>
    <w:rsid w:val="0007144F"/>
    <w:rsid w:val="0007450E"/>
    <w:rsid w:val="00087E27"/>
    <w:rsid w:val="000A0DE6"/>
    <w:rsid w:val="000A387B"/>
    <w:rsid w:val="000A7379"/>
    <w:rsid w:val="000A7FD0"/>
    <w:rsid w:val="000C01BA"/>
    <w:rsid w:val="000C2B87"/>
    <w:rsid w:val="000D6639"/>
    <w:rsid w:val="000D7303"/>
    <w:rsid w:val="000E7F6B"/>
    <w:rsid w:val="001021C0"/>
    <w:rsid w:val="00106F49"/>
    <w:rsid w:val="0010772A"/>
    <w:rsid w:val="00111CEF"/>
    <w:rsid w:val="00116622"/>
    <w:rsid w:val="001219AF"/>
    <w:rsid w:val="001240C2"/>
    <w:rsid w:val="0012587A"/>
    <w:rsid w:val="001268A0"/>
    <w:rsid w:val="001438C0"/>
    <w:rsid w:val="0015537D"/>
    <w:rsid w:val="00160366"/>
    <w:rsid w:val="0017136D"/>
    <w:rsid w:val="001736C0"/>
    <w:rsid w:val="001801EC"/>
    <w:rsid w:val="00181903"/>
    <w:rsid w:val="001956FC"/>
    <w:rsid w:val="001A2408"/>
    <w:rsid w:val="001A50B0"/>
    <w:rsid w:val="001A549D"/>
    <w:rsid w:val="001B13F0"/>
    <w:rsid w:val="001B2BFD"/>
    <w:rsid w:val="001B5F35"/>
    <w:rsid w:val="001C3F87"/>
    <w:rsid w:val="001D1201"/>
    <w:rsid w:val="001F01DD"/>
    <w:rsid w:val="001F6873"/>
    <w:rsid w:val="001F6DE4"/>
    <w:rsid w:val="002023D8"/>
    <w:rsid w:val="00214BF4"/>
    <w:rsid w:val="00217BC3"/>
    <w:rsid w:val="00221DC2"/>
    <w:rsid w:val="002253AB"/>
    <w:rsid w:val="00226C4A"/>
    <w:rsid w:val="0023237F"/>
    <w:rsid w:val="00235D79"/>
    <w:rsid w:val="00236169"/>
    <w:rsid w:val="002439B6"/>
    <w:rsid w:val="0024460C"/>
    <w:rsid w:val="00250FFD"/>
    <w:rsid w:val="00251ABF"/>
    <w:rsid w:val="00254638"/>
    <w:rsid w:val="00256F94"/>
    <w:rsid w:val="0025738E"/>
    <w:rsid w:val="00262CCC"/>
    <w:rsid w:val="002747C8"/>
    <w:rsid w:val="00282B60"/>
    <w:rsid w:val="00282BAC"/>
    <w:rsid w:val="0029010F"/>
    <w:rsid w:val="0029728E"/>
    <w:rsid w:val="002A010E"/>
    <w:rsid w:val="002A2354"/>
    <w:rsid w:val="002B17F6"/>
    <w:rsid w:val="002B3C1F"/>
    <w:rsid w:val="002C4489"/>
    <w:rsid w:val="002D1BFD"/>
    <w:rsid w:val="002E618E"/>
    <w:rsid w:val="002F33D1"/>
    <w:rsid w:val="00301084"/>
    <w:rsid w:val="0030168C"/>
    <w:rsid w:val="003033E6"/>
    <w:rsid w:val="00306EA4"/>
    <w:rsid w:val="00307887"/>
    <w:rsid w:val="0031479B"/>
    <w:rsid w:val="00322A8E"/>
    <w:rsid w:val="0032375F"/>
    <w:rsid w:val="003274E4"/>
    <w:rsid w:val="00331A15"/>
    <w:rsid w:val="00336482"/>
    <w:rsid w:val="00336D8E"/>
    <w:rsid w:val="00337E85"/>
    <w:rsid w:val="00345895"/>
    <w:rsid w:val="00357654"/>
    <w:rsid w:val="00357EEF"/>
    <w:rsid w:val="00361524"/>
    <w:rsid w:val="003633C1"/>
    <w:rsid w:val="00374C3E"/>
    <w:rsid w:val="0038109B"/>
    <w:rsid w:val="003848B6"/>
    <w:rsid w:val="00385B8D"/>
    <w:rsid w:val="0039262C"/>
    <w:rsid w:val="003A5DDD"/>
    <w:rsid w:val="003B66B2"/>
    <w:rsid w:val="003C050F"/>
    <w:rsid w:val="003C34F9"/>
    <w:rsid w:val="003C5346"/>
    <w:rsid w:val="003C6DBC"/>
    <w:rsid w:val="003C7A0A"/>
    <w:rsid w:val="003E25F0"/>
    <w:rsid w:val="003E575B"/>
    <w:rsid w:val="003F5DD2"/>
    <w:rsid w:val="003F60EC"/>
    <w:rsid w:val="00405C88"/>
    <w:rsid w:val="00410538"/>
    <w:rsid w:val="004120D0"/>
    <w:rsid w:val="0041266F"/>
    <w:rsid w:val="004204DA"/>
    <w:rsid w:val="004245E8"/>
    <w:rsid w:val="00425984"/>
    <w:rsid w:val="004261F1"/>
    <w:rsid w:val="00430F55"/>
    <w:rsid w:val="00430F93"/>
    <w:rsid w:val="00433422"/>
    <w:rsid w:val="0043512C"/>
    <w:rsid w:val="00437D4A"/>
    <w:rsid w:val="00443CB2"/>
    <w:rsid w:val="004444E5"/>
    <w:rsid w:val="00444B19"/>
    <w:rsid w:val="00445BFF"/>
    <w:rsid w:val="00460FDC"/>
    <w:rsid w:val="00461AC4"/>
    <w:rsid w:val="00462E25"/>
    <w:rsid w:val="004702E2"/>
    <w:rsid w:val="00471EF1"/>
    <w:rsid w:val="00477F90"/>
    <w:rsid w:val="004854E5"/>
    <w:rsid w:val="0048551C"/>
    <w:rsid w:val="00494C2B"/>
    <w:rsid w:val="004951E9"/>
    <w:rsid w:val="00496A32"/>
    <w:rsid w:val="004A4A3D"/>
    <w:rsid w:val="004A4A85"/>
    <w:rsid w:val="004A6538"/>
    <w:rsid w:val="004A6E9B"/>
    <w:rsid w:val="004A71D5"/>
    <w:rsid w:val="004B703F"/>
    <w:rsid w:val="004B7416"/>
    <w:rsid w:val="004C17D3"/>
    <w:rsid w:val="004C504C"/>
    <w:rsid w:val="004E1755"/>
    <w:rsid w:val="004E33A2"/>
    <w:rsid w:val="004E6F57"/>
    <w:rsid w:val="004E7115"/>
    <w:rsid w:val="004F71F1"/>
    <w:rsid w:val="0050108C"/>
    <w:rsid w:val="00502726"/>
    <w:rsid w:val="00507DBA"/>
    <w:rsid w:val="00515A91"/>
    <w:rsid w:val="00517FA2"/>
    <w:rsid w:val="00522D89"/>
    <w:rsid w:val="0052377C"/>
    <w:rsid w:val="00540570"/>
    <w:rsid w:val="005527EB"/>
    <w:rsid w:val="00553789"/>
    <w:rsid w:val="00555040"/>
    <w:rsid w:val="00570C3C"/>
    <w:rsid w:val="00573FB1"/>
    <w:rsid w:val="00576910"/>
    <w:rsid w:val="005812D4"/>
    <w:rsid w:val="00582140"/>
    <w:rsid w:val="00587698"/>
    <w:rsid w:val="00590E15"/>
    <w:rsid w:val="005B3D20"/>
    <w:rsid w:val="005C70C6"/>
    <w:rsid w:val="005C74CE"/>
    <w:rsid w:val="005C7AC4"/>
    <w:rsid w:val="005D6C5F"/>
    <w:rsid w:val="005F6F12"/>
    <w:rsid w:val="005F7490"/>
    <w:rsid w:val="0060019A"/>
    <w:rsid w:val="006024DC"/>
    <w:rsid w:val="0060677A"/>
    <w:rsid w:val="00612458"/>
    <w:rsid w:val="00612AD8"/>
    <w:rsid w:val="00620731"/>
    <w:rsid w:val="00624843"/>
    <w:rsid w:val="006319FD"/>
    <w:rsid w:val="00632D55"/>
    <w:rsid w:val="0063319D"/>
    <w:rsid w:val="006407C2"/>
    <w:rsid w:val="00642050"/>
    <w:rsid w:val="006466BE"/>
    <w:rsid w:val="00670A9C"/>
    <w:rsid w:val="0068351E"/>
    <w:rsid w:val="00684970"/>
    <w:rsid w:val="00686FAF"/>
    <w:rsid w:val="00687B69"/>
    <w:rsid w:val="00691D78"/>
    <w:rsid w:val="006A00C4"/>
    <w:rsid w:val="006A1B47"/>
    <w:rsid w:val="006B0568"/>
    <w:rsid w:val="006B57C2"/>
    <w:rsid w:val="006C1CFF"/>
    <w:rsid w:val="006D4CC9"/>
    <w:rsid w:val="006E4FF4"/>
    <w:rsid w:val="006F08D7"/>
    <w:rsid w:val="006F1FA1"/>
    <w:rsid w:val="006F2BC9"/>
    <w:rsid w:val="006F7857"/>
    <w:rsid w:val="0070105B"/>
    <w:rsid w:val="0072105D"/>
    <w:rsid w:val="0072548A"/>
    <w:rsid w:val="007263EF"/>
    <w:rsid w:val="0073192B"/>
    <w:rsid w:val="00741D9A"/>
    <w:rsid w:val="0075375E"/>
    <w:rsid w:val="007612E5"/>
    <w:rsid w:val="00761675"/>
    <w:rsid w:val="00762E53"/>
    <w:rsid w:val="00764F6B"/>
    <w:rsid w:val="0076617E"/>
    <w:rsid w:val="00775E2F"/>
    <w:rsid w:val="00784315"/>
    <w:rsid w:val="0078748D"/>
    <w:rsid w:val="00795DE8"/>
    <w:rsid w:val="00797941"/>
    <w:rsid w:val="007A0E53"/>
    <w:rsid w:val="007A2746"/>
    <w:rsid w:val="007A716D"/>
    <w:rsid w:val="007D1604"/>
    <w:rsid w:val="007D3293"/>
    <w:rsid w:val="007D4BA0"/>
    <w:rsid w:val="007D6C8B"/>
    <w:rsid w:val="007D7DC8"/>
    <w:rsid w:val="007E4997"/>
    <w:rsid w:val="0080542F"/>
    <w:rsid w:val="00814296"/>
    <w:rsid w:val="00815C35"/>
    <w:rsid w:val="00826F10"/>
    <w:rsid w:val="00827B47"/>
    <w:rsid w:val="008314F5"/>
    <w:rsid w:val="00832533"/>
    <w:rsid w:val="00841B91"/>
    <w:rsid w:val="00843A5E"/>
    <w:rsid w:val="00847EBF"/>
    <w:rsid w:val="008511C7"/>
    <w:rsid w:val="00854FC3"/>
    <w:rsid w:val="00856950"/>
    <w:rsid w:val="008608A2"/>
    <w:rsid w:val="0086278D"/>
    <w:rsid w:val="008630F3"/>
    <w:rsid w:val="00864129"/>
    <w:rsid w:val="008652A7"/>
    <w:rsid w:val="008653B4"/>
    <w:rsid w:val="00867601"/>
    <w:rsid w:val="00875481"/>
    <w:rsid w:val="00876336"/>
    <w:rsid w:val="008927E8"/>
    <w:rsid w:val="00895206"/>
    <w:rsid w:val="008B54CB"/>
    <w:rsid w:val="008E2BA7"/>
    <w:rsid w:val="008E387D"/>
    <w:rsid w:val="008E3EF1"/>
    <w:rsid w:val="008E407A"/>
    <w:rsid w:val="008E6543"/>
    <w:rsid w:val="008F6316"/>
    <w:rsid w:val="00902C99"/>
    <w:rsid w:val="00905D85"/>
    <w:rsid w:val="00907124"/>
    <w:rsid w:val="00911771"/>
    <w:rsid w:val="0091252C"/>
    <w:rsid w:val="00913347"/>
    <w:rsid w:val="00920BE5"/>
    <w:rsid w:val="009233AA"/>
    <w:rsid w:val="00923CE8"/>
    <w:rsid w:val="00926262"/>
    <w:rsid w:val="009308F9"/>
    <w:rsid w:val="009401BB"/>
    <w:rsid w:val="00942972"/>
    <w:rsid w:val="009526EA"/>
    <w:rsid w:val="009650D0"/>
    <w:rsid w:val="00971662"/>
    <w:rsid w:val="0097474A"/>
    <w:rsid w:val="009852C9"/>
    <w:rsid w:val="0098593B"/>
    <w:rsid w:val="009871C9"/>
    <w:rsid w:val="00994191"/>
    <w:rsid w:val="009961BA"/>
    <w:rsid w:val="00996D50"/>
    <w:rsid w:val="009A4D7A"/>
    <w:rsid w:val="009A5A16"/>
    <w:rsid w:val="009B0513"/>
    <w:rsid w:val="009B3979"/>
    <w:rsid w:val="009C27EB"/>
    <w:rsid w:val="009C2DC6"/>
    <w:rsid w:val="009C324F"/>
    <w:rsid w:val="009C39C5"/>
    <w:rsid w:val="009D53DE"/>
    <w:rsid w:val="009E0FCF"/>
    <w:rsid w:val="009E23F6"/>
    <w:rsid w:val="009F0F84"/>
    <w:rsid w:val="009F5EE3"/>
    <w:rsid w:val="00A030FC"/>
    <w:rsid w:val="00A0736E"/>
    <w:rsid w:val="00A10305"/>
    <w:rsid w:val="00A26B6C"/>
    <w:rsid w:val="00A345F6"/>
    <w:rsid w:val="00A3521A"/>
    <w:rsid w:val="00A412F6"/>
    <w:rsid w:val="00A57361"/>
    <w:rsid w:val="00A676B5"/>
    <w:rsid w:val="00A67758"/>
    <w:rsid w:val="00A67C94"/>
    <w:rsid w:val="00A8050E"/>
    <w:rsid w:val="00A84450"/>
    <w:rsid w:val="00A8773B"/>
    <w:rsid w:val="00A87BE8"/>
    <w:rsid w:val="00A93223"/>
    <w:rsid w:val="00A9586C"/>
    <w:rsid w:val="00AA1312"/>
    <w:rsid w:val="00AA5E47"/>
    <w:rsid w:val="00AA7E3F"/>
    <w:rsid w:val="00AB1850"/>
    <w:rsid w:val="00AB25C2"/>
    <w:rsid w:val="00AB6F2E"/>
    <w:rsid w:val="00AC4A57"/>
    <w:rsid w:val="00AC637A"/>
    <w:rsid w:val="00AC7DC2"/>
    <w:rsid w:val="00AD4856"/>
    <w:rsid w:val="00AE0A15"/>
    <w:rsid w:val="00AE618B"/>
    <w:rsid w:val="00B007A4"/>
    <w:rsid w:val="00B07BA9"/>
    <w:rsid w:val="00B15916"/>
    <w:rsid w:val="00B175B8"/>
    <w:rsid w:val="00B228A8"/>
    <w:rsid w:val="00B26FE2"/>
    <w:rsid w:val="00B30E20"/>
    <w:rsid w:val="00B36F0D"/>
    <w:rsid w:val="00B421F3"/>
    <w:rsid w:val="00B4226E"/>
    <w:rsid w:val="00B66267"/>
    <w:rsid w:val="00B66DC2"/>
    <w:rsid w:val="00B80505"/>
    <w:rsid w:val="00B85F35"/>
    <w:rsid w:val="00B865EF"/>
    <w:rsid w:val="00B91039"/>
    <w:rsid w:val="00B914CE"/>
    <w:rsid w:val="00B920EA"/>
    <w:rsid w:val="00B95CAB"/>
    <w:rsid w:val="00BA49B0"/>
    <w:rsid w:val="00BB4E33"/>
    <w:rsid w:val="00BC2B6C"/>
    <w:rsid w:val="00BC42BE"/>
    <w:rsid w:val="00BC6439"/>
    <w:rsid w:val="00BC6CDC"/>
    <w:rsid w:val="00BD081D"/>
    <w:rsid w:val="00BD3A12"/>
    <w:rsid w:val="00BD3B0C"/>
    <w:rsid w:val="00BE1EDD"/>
    <w:rsid w:val="00BE3DE8"/>
    <w:rsid w:val="00BE7D23"/>
    <w:rsid w:val="00BF1796"/>
    <w:rsid w:val="00BF5A77"/>
    <w:rsid w:val="00C023C3"/>
    <w:rsid w:val="00C13EC8"/>
    <w:rsid w:val="00C26507"/>
    <w:rsid w:val="00C418EB"/>
    <w:rsid w:val="00C44A6E"/>
    <w:rsid w:val="00C467A0"/>
    <w:rsid w:val="00C47E8F"/>
    <w:rsid w:val="00C54EB2"/>
    <w:rsid w:val="00C6391E"/>
    <w:rsid w:val="00C65B0E"/>
    <w:rsid w:val="00C70907"/>
    <w:rsid w:val="00C76AF3"/>
    <w:rsid w:val="00C80F1F"/>
    <w:rsid w:val="00C861FB"/>
    <w:rsid w:val="00C86E39"/>
    <w:rsid w:val="00C93D5C"/>
    <w:rsid w:val="00CA153C"/>
    <w:rsid w:val="00CA6C80"/>
    <w:rsid w:val="00CA71DC"/>
    <w:rsid w:val="00CA7928"/>
    <w:rsid w:val="00CB6510"/>
    <w:rsid w:val="00CC1D91"/>
    <w:rsid w:val="00CC7C35"/>
    <w:rsid w:val="00CD022A"/>
    <w:rsid w:val="00CE164D"/>
    <w:rsid w:val="00CE3F84"/>
    <w:rsid w:val="00CF33B1"/>
    <w:rsid w:val="00CF59EB"/>
    <w:rsid w:val="00D02355"/>
    <w:rsid w:val="00D144FE"/>
    <w:rsid w:val="00D267ED"/>
    <w:rsid w:val="00D34D27"/>
    <w:rsid w:val="00D4231F"/>
    <w:rsid w:val="00D541AF"/>
    <w:rsid w:val="00D55F86"/>
    <w:rsid w:val="00D63AC8"/>
    <w:rsid w:val="00D67AEC"/>
    <w:rsid w:val="00D70C5D"/>
    <w:rsid w:val="00D779E1"/>
    <w:rsid w:val="00D93C7D"/>
    <w:rsid w:val="00D94382"/>
    <w:rsid w:val="00D94850"/>
    <w:rsid w:val="00DA28A2"/>
    <w:rsid w:val="00DA62FB"/>
    <w:rsid w:val="00DA753D"/>
    <w:rsid w:val="00DB6A0D"/>
    <w:rsid w:val="00DC465B"/>
    <w:rsid w:val="00DC5BD2"/>
    <w:rsid w:val="00DC5DF4"/>
    <w:rsid w:val="00DE3C6A"/>
    <w:rsid w:val="00DE5DC5"/>
    <w:rsid w:val="00DE6708"/>
    <w:rsid w:val="00DF5D56"/>
    <w:rsid w:val="00DF7B28"/>
    <w:rsid w:val="00E0525D"/>
    <w:rsid w:val="00E46F82"/>
    <w:rsid w:val="00E50FFE"/>
    <w:rsid w:val="00E528D0"/>
    <w:rsid w:val="00E53443"/>
    <w:rsid w:val="00E87078"/>
    <w:rsid w:val="00E90AEA"/>
    <w:rsid w:val="00E91237"/>
    <w:rsid w:val="00EA2B65"/>
    <w:rsid w:val="00EA4B09"/>
    <w:rsid w:val="00EA61FE"/>
    <w:rsid w:val="00EA7866"/>
    <w:rsid w:val="00EB17D6"/>
    <w:rsid w:val="00EB3BEA"/>
    <w:rsid w:val="00EB3C91"/>
    <w:rsid w:val="00EB4FB2"/>
    <w:rsid w:val="00EC24F0"/>
    <w:rsid w:val="00EC4CCD"/>
    <w:rsid w:val="00ED0454"/>
    <w:rsid w:val="00ED1F4B"/>
    <w:rsid w:val="00ED6A1E"/>
    <w:rsid w:val="00ED6A97"/>
    <w:rsid w:val="00ED6CAC"/>
    <w:rsid w:val="00EE330E"/>
    <w:rsid w:val="00EF35A1"/>
    <w:rsid w:val="00F05AED"/>
    <w:rsid w:val="00F1141E"/>
    <w:rsid w:val="00F119AB"/>
    <w:rsid w:val="00F15632"/>
    <w:rsid w:val="00F17033"/>
    <w:rsid w:val="00F25C4C"/>
    <w:rsid w:val="00F27E42"/>
    <w:rsid w:val="00F31BCE"/>
    <w:rsid w:val="00F3484A"/>
    <w:rsid w:val="00F35468"/>
    <w:rsid w:val="00F409CF"/>
    <w:rsid w:val="00F41091"/>
    <w:rsid w:val="00F42ADF"/>
    <w:rsid w:val="00F53C94"/>
    <w:rsid w:val="00F62EA4"/>
    <w:rsid w:val="00F65911"/>
    <w:rsid w:val="00F70D6A"/>
    <w:rsid w:val="00F7218F"/>
    <w:rsid w:val="00F749FA"/>
    <w:rsid w:val="00F806C1"/>
    <w:rsid w:val="00F84216"/>
    <w:rsid w:val="00F869D1"/>
    <w:rsid w:val="00F90206"/>
    <w:rsid w:val="00F91CBB"/>
    <w:rsid w:val="00F96393"/>
    <w:rsid w:val="00FA4D8D"/>
    <w:rsid w:val="00FB033F"/>
    <w:rsid w:val="00FB1A67"/>
    <w:rsid w:val="00FB2BE9"/>
    <w:rsid w:val="00FB7290"/>
    <w:rsid w:val="00FC383A"/>
    <w:rsid w:val="00FC6798"/>
    <w:rsid w:val="00FC6A13"/>
    <w:rsid w:val="00FC72B5"/>
    <w:rsid w:val="00FD34CF"/>
    <w:rsid w:val="00FE5EA2"/>
    <w:rsid w:val="00FF338D"/>
    <w:rsid w:val="00FF45CB"/>
    <w:rsid w:val="00FF62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semiHidden="0" w:uiPriority="0" w:unhideWhenUsed="0" w:qFormat="1"/>
    <w:lsdException w:name="heading 3" w:semiHidden="0" w:uiPriority="0" w:unhideWhenUsed="0" w:qFormat="1"/>
    <w:lsdException w:name="heading 4" w:semiHidden="0" w:uiPriority="0" w:unhideWhenUsed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0"/>
    <w:lsdException w:name="toc 2" w:uiPriority="0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header" w:uiPriority="0"/>
    <w:lsdException w:name="footer" w:uiPriority="0"/>
    <w:lsdException w:name="caption" w:uiPriority="35" w:qFormat="1"/>
    <w:lsdException w:name="footnote reference" w:uiPriority="0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Balloo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9728E"/>
    <w:pPr>
      <w:tabs>
        <w:tab w:val="left" w:pos="1185"/>
      </w:tabs>
      <w:spacing w:before="240" w:after="120" w:line="480" w:lineRule="atLeast"/>
      <w:jc w:val="both"/>
    </w:pPr>
    <w:rPr>
      <w:sz w:val="28"/>
      <w:szCs w:val="24"/>
      <w:lang w:val="en-GB" w:eastAsia="en-GB"/>
    </w:rPr>
  </w:style>
  <w:style w:type="paragraph" w:styleId="Heading1">
    <w:name w:val="heading 1"/>
    <w:basedOn w:val="Normal"/>
    <w:next w:val="Normal"/>
    <w:qFormat/>
    <w:rsid w:val="001A549D"/>
    <w:pPr>
      <w:keepNext/>
      <w:jc w:val="center"/>
      <w:outlineLvl w:val="0"/>
    </w:pPr>
    <w:rPr>
      <w:b/>
      <w:bCs/>
      <w:sz w:val="72"/>
      <w:lang w:val="el-GR"/>
    </w:rPr>
  </w:style>
  <w:style w:type="paragraph" w:styleId="Heading2">
    <w:name w:val="heading 2"/>
    <w:basedOn w:val="Normal"/>
    <w:next w:val="Normal"/>
    <w:autoRedefine/>
    <w:qFormat/>
    <w:rsid w:val="00020496"/>
    <w:pPr>
      <w:keepNext/>
      <w:spacing w:before="480" w:after="360"/>
      <w:outlineLvl w:val="1"/>
    </w:pPr>
    <w:rPr>
      <w:rFonts w:ascii="Arial" w:hAnsi="Arial" w:cs="Arial"/>
      <w:b/>
      <w:bCs/>
      <w:i/>
      <w:iCs/>
      <w:sz w:val="48"/>
      <w:szCs w:val="48"/>
      <w:lang w:val="el-GR"/>
    </w:rPr>
  </w:style>
  <w:style w:type="paragraph" w:styleId="Heading3">
    <w:name w:val="heading 3"/>
    <w:aliases w:val="Heading 3 Char"/>
    <w:basedOn w:val="Normal"/>
    <w:next w:val="Normal"/>
    <w:link w:val="Heading3Char1"/>
    <w:autoRedefine/>
    <w:qFormat/>
    <w:rsid w:val="00282B60"/>
    <w:pPr>
      <w:keepNext/>
      <w:spacing w:before="360" w:after="480"/>
      <w:outlineLvl w:val="2"/>
    </w:pPr>
    <w:rPr>
      <w:rFonts w:ascii="Arial" w:hAnsi="Arial" w:cs="Arial"/>
      <w:b/>
      <w:bCs/>
      <w:i/>
      <w:szCs w:val="28"/>
      <w:lang w:val="el-GR"/>
    </w:rPr>
  </w:style>
  <w:style w:type="paragraph" w:styleId="Heading4">
    <w:name w:val="heading 4"/>
    <w:aliases w:val="Heading 4 Char"/>
    <w:basedOn w:val="Normal"/>
    <w:next w:val="Normal"/>
    <w:link w:val="Heading4Char1"/>
    <w:autoRedefine/>
    <w:qFormat/>
    <w:rsid w:val="006319FD"/>
    <w:pPr>
      <w:keepNext/>
      <w:keepLines/>
      <w:spacing w:after="240"/>
      <w:outlineLvl w:val="3"/>
    </w:pPr>
    <w:rPr>
      <w:b/>
      <w:bCs/>
      <w:i/>
      <w:szCs w:val="28"/>
      <w:lang w:val="el-GR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pPr>
      <w:tabs>
        <w:tab w:val="center" w:pos="4153"/>
        <w:tab w:val="right" w:pos="8306"/>
      </w:tabs>
    </w:pPr>
  </w:style>
  <w:style w:type="paragraph" w:styleId="Footer">
    <w:name w:val="footer"/>
    <w:basedOn w:val="Normal"/>
    <w:link w:val="FooterChar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620731"/>
  </w:style>
  <w:style w:type="paragraph" w:styleId="FootnoteText">
    <w:name w:val="footnote text"/>
    <w:basedOn w:val="Normal"/>
    <w:semiHidden/>
    <w:rsid w:val="001F01DD"/>
    <w:rPr>
      <w:sz w:val="20"/>
      <w:szCs w:val="20"/>
    </w:rPr>
  </w:style>
  <w:style w:type="character" w:styleId="FootnoteReference">
    <w:name w:val="footnote reference"/>
    <w:basedOn w:val="DefaultParagraphFont"/>
    <w:semiHidden/>
    <w:rsid w:val="001F01DD"/>
    <w:rPr>
      <w:vertAlign w:val="superscript"/>
    </w:rPr>
  </w:style>
  <w:style w:type="paragraph" w:styleId="BalloonText">
    <w:name w:val="Balloon Text"/>
    <w:basedOn w:val="Normal"/>
    <w:link w:val="BalloonTextChar"/>
    <w:semiHidden/>
    <w:unhideWhenUsed/>
    <w:rsid w:val="00FF45CB"/>
    <w:rPr>
      <w:rFonts w:ascii="Tahoma" w:hAnsi="Tahoma" w:cs="Tahoma"/>
      <w:sz w:val="16"/>
      <w:szCs w:val="16"/>
      <w:lang w:eastAsia="en-US"/>
    </w:rPr>
  </w:style>
  <w:style w:type="character" w:customStyle="1" w:styleId="BalloonTextChar">
    <w:name w:val="Balloon Text Char"/>
    <w:basedOn w:val="DefaultParagraphFont"/>
    <w:link w:val="BalloonText"/>
    <w:semiHidden/>
    <w:rsid w:val="00FF45CB"/>
    <w:rPr>
      <w:rFonts w:ascii="Tahoma" w:hAnsi="Tahoma" w:cs="Tahoma"/>
      <w:sz w:val="16"/>
      <w:szCs w:val="16"/>
      <w:lang w:val="en-GB" w:eastAsia="en-US" w:bidi="ar-SA"/>
    </w:rPr>
  </w:style>
  <w:style w:type="character" w:customStyle="1" w:styleId="HeaderChar">
    <w:name w:val="Header Char"/>
    <w:basedOn w:val="DefaultParagraphFont"/>
    <w:link w:val="Header"/>
    <w:semiHidden/>
    <w:rsid w:val="00FF45CB"/>
    <w:rPr>
      <w:sz w:val="24"/>
      <w:szCs w:val="24"/>
      <w:lang w:val="en-GB" w:eastAsia="en-GB" w:bidi="ar-SA"/>
    </w:rPr>
  </w:style>
  <w:style w:type="character" w:customStyle="1" w:styleId="FooterChar">
    <w:name w:val="Footer Char"/>
    <w:basedOn w:val="DefaultParagraphFont"/>
    <w:link w:val="Footer"/>
    <w:rsid w:val="00FF45CB"/>
    <w:rPr>
      <w:sz w:val="24"/>
      <w:szCs w:val="24"/>
      <w:lang w:val="en-GB" w:eastAsia="en-GB" w:bidi="ar-SA"/>
    </w:rPr>
  </w:style>
  <w:style w:type="character" w:customStyle="1" w:styleId="Heading4Char1">
    <w:name w:val="Heading 4 Char1"/>
    <w:aliases w:val="Heading 4 Char Char"/>
    <w:basedOn w:val="DefaultParagraphFont"/>
    <w:link w:val="Heading4"/>
    <w:rsid w:val="006319FD"/>
    <w:rPr>
      <w:b/>
      <w:bCs/>
      <w:i/>
      <w:sz w:val="28"/>
      <w:szCs w:val="28"/>
      <w:lang w:val="el-GR" w:eastAsia="en-GB"/>
    </w:rPr>
  </w:style>
  <w:style w:type="character" w:customStyle="1" w:styleId="Heading3Char1">
    <w:name w:val="Heading 3 Char1"/>
    <w:aliases w:val="Heading 3 Char Char"/>
    <w:basedOn w:val="DefaultParagraphFont"/>
    <w:link w:val="Heading3"/>
    <w:rsid w:val="00282B60"/>
    <w:rPr>
      <w:rFonts w:ascii="Arial" w:hAnsi="Arial" w:cs="Arial"/>
      <w:b/>
      <w:bCs/>
      <w:i/>
      <w:sz w:val="28"/>
      <w:szCs w:val="28"/>
      <w:lang w:val="el-GR" w:eastAsia="en-GB"/>
    </w:rPr>
  </w:style>
  <w:style w:type="paragraph" w:styleId="TOC1">
    <w:name w:val="toc 1"/>
    <w:basedOn w:val="Normal"/>
    <w:next w:val="Normal"/>
    <w:autoRedefine/>
    <w:semiHidden/>
    <w:rsid w:val="001C3F87"/>
    <w:pPr>
      <w:tabs>
        <w:tab w:val="clear" w:pos="1185"/>
        <w:tab w:val="right" w:leader="dot" w:pos="8296"/>
      </w:tabs>
      <w:spacing w:before="0" w:line="360" w:lineRule="auto"/>
    </w:pPr>
    <w:rPr>
      <w:lang w:val="el-GR" w:eastAsia="el-GR"/>
    </w:rPr>
  </w:style>
  <w:style w:type="paragraph" w:styleId="TOC2">
    <w:name w:val="toc 2"/>
    <w:basedOn w:val="Normal"/>
    <w:next w:val="Normal"/>
    <w:autoRedefine/>
    <w:semiHidden/>
    <w:rsid w:val="001C3F87"/>
    <w:pPr>
      <w:tabs>
        <w:tab w:val="clear" w:pos="1185"/>
      </w:tabs>
      <w:spacing w:before="0" w:after="0" w:line="240" w:lineRule="auto"/>
      <w:ind w:left="240"/>
      <w:jc w:val="left"/>
    </w:pPr>
    <w:rPr>
      <w:lang w:val="el-GR" w:eastAsia="el-GR"/>
    </w:rPr>
  </w:style>
  <w:style w:type="character" w:styleId="Hyperlink">
    <w:name w:val="Hyperlink"/>
    <w:basedOn w:val="DefaultParagraphFont"/>
    <w:rsid w:val="001C3F87"/>
    <w:rPr>
      <w:color w:val="0000FF"/>
      <w:u w:val="single"/>
    </w:rPr>
  </w:style>
  <w:style w:type="paragraph" w:styleId="BodyText">
    <w:name w:val="Body Text"/>
    <w:basedOn w:val="Normal"/>
    <w:rsid w:val="001C3F87"/>
    <w:pPr>
      <w:tabs>
        <w:tab w:val="clear" w:pos="1185"/>
      </w:tabs>
      <w:spacing w:before="0" w:after="0" w:line="240" w:lineRule="auto"/>
    </w:pPr>
    <w:rPr>
      <w:szCs w:val="20"/>
      <w:lang w:val="el-GR" w:eastAsia="el-GR"/>
    </w:rPr>
  </w:style>
  <w:style w:type="paragraph" w:styleId="PlainText">
    <w:name w:val="Plain Text"/>
    <w:basedOn w:val="Normal"/>
    <w:rsid w:val="001C3F87"/>
    <w:pPr>
      <w:tabs>
        <w:tab w:val="clear" w:pos="1185"/>
      </w:tabs>
      <w:spacing w:before="0" w:after="0" w:line="240" w:lineRule="auto"/>
      <w:jc w:val="left"/>
    </w:pPr>
    <w:rPr>
      <w:rFonts w:ascii="Courier New" w:hAnsi="Courier New"/>
      <w:szCs w:val="20"/>
      <w:lang w:val="el-GR" w:eastAsia="el-GR"/>
    </w:rPr>
  </w:style>
  <w:style w:type="paragraph" w:styleId="ListParagraph">
    <w:name w:val="List Paragraph"/>
    <w:basedOn w:val="Normal"/>
    <w:uiPriority w:val="34"/>
    <w:qFormat/>
    <w:rsid w:val="00433422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410538"/>
    <w:rPr>
      <w:color w:val="808080"/>
    </w:rPr>
  </w:style>
  <w:style w:type="paragraph" w:styleId="NormalWeb">
    <w:name w:val="Normal (Web)"/>
    <w:basedOn w:val="Normal"/>
    <w:uiPriority w:val="99"/>
    <w:semiHidden/>
    <w:unhideWhenUsed/>
    <w:rsid w:val="00AC637A"/>
    <w:pPr>
      <w:tabs>
        <w:tab w:val="clear" w:pos="1185"/>
      </w:tabs>
      <w:spacing w:before="100" w:beforeAutospacing="1" w:after="100" w:afterAutospacing="1" w:line="240" w:lineRule="auto"/>
      <w:jc w:val="left"/>
    </w:pPr>
    <w:rPr>
      <w:rFonts w:eastAsiaTheme="minorEastAsia"/>
      <w:lang w:val="el-GR" w:eastAsia="el-GR"/>
    </w:rPr>
  </w:style>
  <w:style w:type="character" w:styleId="FollowedHyperlink">
    <w:name w:val="FollowedHyperlink"/>
    <w:basedOn w:val="DefaultParagraphFont"/>
    <w:uiPriority w:val="99"/>
    <w:semiHidden/>
    <w:unhideWhenUsed/>
    <w:rsid w:val="002A010E"/>
    <w:rPr>
      <w:color w:val="800080" w:themeColor="followedHyperlink"/>
      <w:u w:val="single"/>
    </w:rPr>
  </w:style>
  <w:style w:type="paragraph" w:styleId="NoSpacing">
    <w:name w:val="No Spacing"/>
    <w:uiPriority w:val="1"/>
    <w:qFormat/>
    <w:rsid w:val="008E2BA7"/>
    <w:pPr>
      <w:tabs>
        <w:tab w:val="left" w:pos="1185"/>
      </w:tabs>
      <w:jc w:val="both"/>
    </w:pPr>
    <w:rPr>
      <w:sz w:val="28"/>
      <w:szCs w:val="24"/>
      <w:lang w:val="en-GB" w:eastAsia="en-GB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semiHidden="0" w:uiPriority="0" w:unhideWhenUsed="0" w:qFormat="1"/>
    <w:lsdException w:name="heading 3" w:semiHidden="0" w:uiPriority="0" w:unhideWhenUsed="0" w:qFormat="1"/>
    <w:lsdException w:name="heading 4" w:semiHidden="0" w:uiPriority="0" w:unhideWhenUsed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0"/>
    <w:lsdException w:name="toc 2" w:uiPriority="0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header" w:uiPriority="0"/>
    <w:lsdException w:name="footer" w:uiPriority="0"/>
    <w:lsdException w:name="caption" w:uiPriority="35" w:qFormat="1"/>
    <w:lsdException w:name="footnote reference" w:uiPriority="0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Balloo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9728E"/>
    <w:pPr>
      <w:tabs>
        <w:tab w:val="left" w:pos="1185"/>
      </w:tabs>
      <w:spacing w:before="240" w:after="120" w:line="480" w:lineRule="atLeast"/>
      <w:jc w:val="both"/>
    </w:pPr>
    <w:rPr>
      <w:sz w:val="28"/>
      <w:szCs w:val="24"/>
      <w:lang w:val="en-GB" w:eastAsia="en-GB"/>
    </w:rPr>
  </w:style>
  <w:style w:type="paragraph" w:styleId="Heading1">
    <w:name w:val="heading 1"/>
    <w:basedOn w:val="Normal"/>
    <w:next w:val="Normal"/>
    <w:qFormat/>
    <w:rsid w:val="001A549D"/>
    <w:pPr>
      <w:keepNext/>
      <w:jc w:val="center"/>
      <w:outlineLvl w:val="0"/>
    </w:pPr>
    <w:rPr>
      <w:b/>
      <w:bCs/>
      <w:sz w:val="72"/>
      <w:lang w:val="el-GR"/>
    </w:rPr>
  </w:style>
  <w:style w:type="paragraph" w:styleId="Heading2">
    <w:name w:val="heading 2"/>
    <w:basedOn w:val="Normal"/>
    <w:next w:val="Normal"/>
    <w:autoRedefine/>
    <w:qFormat/>
    <w:rsid w:val="00020496"/>
    <w:pPr>
      <w:keepNext/>
      <w:spacing w:before="480" w:after="360"/>
      <w:outlineLvl w:val="1"/>
    </w:pPr>
    <w:rPr>
      <w:rFonts w:ascii="Arial" w:hAnsi="Arial" w:cs="Arial"/>
      <w:b/>
      <w:bCs/>
      <w:i/>
      <w:iCs/>
      <w:sz w:val="48"/>
      <w:szCs w:val="48"/>
      <w:lang w:val="el-GR"/>
    </w:rPr>
  </w:style>
  <w:style w:type="paragraph" w:styleId="Heading3">
    <w:name w:val="heading 3"/>
    <w:aliases w:val="Heading 3 Char"/>
    <w:basedOn w:val="Normal"/>
    <w:next w:val="Normal"/>
    <w:link w:val="Heading3Char1"/>
    <w:autoRedefine/>
    <w:qFormat/>
    <w:rsid w:val="00282B60"/>
    <w:pPr>
      <w:keepNext/>
      <w:spacing w:before="360" w:after="480"/>
      <w:outlineLvl w:val="2"/>
    </w:pPr>
    <w:rPr>
      <w:rFonts w:ascii="Arial" w:hAnsi="Arial" w:cs="Arial"/>
      <w:b/>
      <w:bCs/>
      <w:i/>
      <w:szCs w:val="28"/>
      <w:lang w:val="el-GR"/>
    </w:rPr>
  </w:style>
  <w:style w:type="paragraph" w:styleId="Heading4">
    <w:name w:val="heading 4"/>
    <w:aliases w:val="Heading 4 Char"/>
    <w:basedOn w:val="Normal"/>
    <w:next w:val="Normal"/>
    <w:link w:val="Heading4Char1"/>
    <w:autoRedefine/>
    <w:qFormat/>
    <w:rsid w:val="006319FD"/>
    <w:pPr>
      <w:keepNext/>
      <w:keepLines/>
      <w:spacing w:after="240"/>
      <w:outlineLvl w:val="3"/>
    </w:pPr>
    <w:rPr>
      <w:b/>
      <w:bCs/>
      <w:i/>
      <w:szCs w:val="28"/>
      <w:lang w:val="el-GR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pPr>
      <w:tabs>
        <w:tab w:val="center" w:pos="4153"/>
        <w:tab w:val="right" w:pos="8306"/>
      </w:tabs>
    </w:pPr>
  </w:style>
  <w:style w:type="paragraph" w:styleId="Footer">
    <w:name w:val="footer"/>
    <w:basedOn w:val="Normal"/>
    <w:link w:val="FooterChar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620731"/>
  </w:style>
  <w:style w:type="paragraph" w:styleId="FootnoteText">
    <w:name w:val="footnote text"/>
    <w:basedOn w:val="Normal"/>
    <w:semiHidden/>
    <w:rsid w:val="001F01DD"/>
    <w:rPr>
      <w:sz w:val="20"/>
      <w:szCs w:val="20"/>
    </w:rPr>
  </w:style>
  <w:style w:type="character" w:styleId="FootnoteReference">
    <w:name w:val="footnote reference"/>
    <w:basedOn w:val="DefaultParagraphFont"/>
    <w:semiHidden/>
    <w:rsid w:val="001F01DD"/>
    <w:rPr>
      <w:vertAlign w:val="superscript"/>
    </w:rPr>
  </w:style>
  <w:style w:type="paragraph" w:styleId="BalloonText">
    <w:name w:val="Balloon Text"/>
    <w:basedOn w:val="Normal"/>
    <w:link w:val="BalloonTextChar"/>
    <w:semiHidden/>
    <w:unhideWhenUsed/>
    <w:rsid w:val="00FF45CB"/>
    <w:rPr>
      <w:rFonts w:ascii="Tahoma" w:hAnsi="Tahoma" w:cs="Tahoma"/>
      <w:sz w:val="16"/>
      <w:szCs w:val="16"/>
      <w:lang w:eastAsia="en-US"/>
    </w:rPr>
  </w:style>
  <w:style w:type="character" w:customStyle="1" w:styleId="BalloonTextChar">
    <w:name w:val="Balloon Text Char"/>
    <w:basedOn w:val="DefaultParagraphFont"/>
    <w:link w:val="BalloonText"/>
    <w:semiHidden/>
    <w:rsid w:val="00FF45CB"/>
    <w:rPr>
      <w:rFonts w:ascii="Tahoma" w:hAnsi="Tahoma" w:cs="Tahoma"/>
      <w:sz w:val="16"/>
      <w:szCs w:val="16"/>
      <w:lang w:val="en-GB" w:eastAsia="en-US" w:bidi="ar-SA"/>
    </w:rPr>
  </w:style>
  <w:style w:type="character" w:customStyle="1" w:styleId="HeaderChar">
    <w:name w:val="Header Char"/>
    <w:basedOn w:val="DefaultParagraphFont"/>
    <w:link w:val="Header"/>
    <w:semiHidden/>
    <w:rsid w:val="00FF45CB"/>
    <w:rPr>
      <w:sz w:val="24"/>
      <w:szCs w:val="24"/>
      <w:lang w:val="en-GB" w:eastAsia="en-GB" w:bidi="ar-SA"/>
    </w:rPr>
  </w:style>
  <w:style w:type="character" w:customStyle="1" w:styleId="FooterChar">
    <w:name w:val="Footer Char"/>
    <w:basedOn w:val="DefaultParagraphFont"/>
    <w:link w:val="Footer"/>
    <w:rsid w:val="00FF45CB"/>
    <w:rPr>
      <w:sz w:val="24"/>
      <w:szCs w:val="24"/>
      <w:lang w:val="en-GB" w:eastAsia="en-GB" w:bidi="ar-SA"/>
    </w:rPr>
  </w:style>
  <w:style w:type="character" w:customStyle="1" w:styleId="Heading4Char1">
    <w:name w:val="Heading 4 Char1"/>
    <w:aliases w:val="Heading 4 Char Char"/>
    <w:basedOn w:val="DefaultParagraphFont"/>
    <w:link w:val="Heading4"/>
    <w:rsid w:val="006319FD"/>
    <w:rPr>
      <w:b/>
      <w:bCs/>
      <w:i/>
      <w:sz w:val="28"/>
      <w:szCs w:val="28"/>
      <w:lang w:val="el-GR" w:eastAsia="en-GB"/>
    </w:rPr>
  </w:style>
  <w:style w:type="character" w:customStyle="1" w:styleId="Heading3Char1">
    <w:name w:val="Heading 3 Char1"/>
    <w:aliases w:val="Heading 3 Char Char"/>
    <w:basedOn w:val="DefaultParagraphFont"/>
    <w:link w:val="Heading3"/>
    <w:rsid w:val="00282B60"/>
    <w:rPr>
      <w:rFonts w:ascii="Arial" w:hAnsi="Arial" w:cs="Arial"/>
      <w:b/>
      <w:bCs/>
      <w:i/>
      <w:sz w:val="28"/>
      <w:szCs w:val="28"/>
      <w:lang w:val="el-GR" w:eastAsia="en-GB"/>
    </w:rPr>
  </w:style>
  <w:style w:type="paragraph" w:styleId="TOC1">
    <w:name w:val="toc 1"/>
    <w:basedOn w:val="Normal"/>
    <w:next w:val="Normal"/>
    <w:autoRedefine/>
    <w:semiHidden/>
    <w:rsid w:val="001C3F87"/>
    <w:pPr>
      <w:tabs>
        <w:tab w:val="clear" w:pos="1185"/>
        <w:tab w:val="right" w:leader="dot" w:pos="8296"/>
      </w:tabs>
      <w:spacing w:before="0" w:line="360" w:lineRule="auto"/>
    </w:pPr>
    <w:rPr>
      <w:lang w:val="el-GR" w:eastAsia="el-GR"/>
    </w:rPr>
  </w:style>
  <w:style w:type="paragraph" w:styleId="TOC2">
    <w:name w:val="toc 2"/>
    <w:basedOn w:val="Normal"/>
    <w:next w:val="Normal"/>
    <w:autoRedefine/>
    <w:semiHidden/>
    <w:rsid w:val="001C3F87"/>
    <w:pPr>
      <w:tabs>
        <w:tab w:val="clear" w:pos="1185"/>
      </w:tabs>
      <w:spacing w:before="0" w:after="0" w:line="240" w:lineRule="auto"/>
      <w:ind w:left="240"/>
      <w:jc w:val="left"/>
    </w:pPr>
    <w:rPr>
      <w:lang w:val="el-GR" w:eastAsia="el-GR"/>
    </w:rPr>
  </w:style>
  <w:style w:type="character" w:styleId="Hyperlink">
    <w:name w:val="Hyperlink"/>
    <w:basedOn w:val="DefaultParagraphFont"/>
    <w:rsid w:val="001C3F87"/>
    <w:rPr>
      <w:color w:val="0000FF"/>
      <w:u w:val="single"/>
    </w:rPr>
  </w:style>
  <w:style w:type="paragraph" w:styleId="BodyText">
    <w:name w:val="Body Text"/>
    <w:basedOn w:val="Normal"/>
    <w:rsid w:val="001C3F87"/>
    <w:pPr>
      <w:tabs>
        <w:tab w:val="clear" w:pos="1185"/>
      </w:tabs>
      <w:spacing w:before="0" w:after="0" w:line="240" w:lineRule="auto"/>
    </w:pPr>
    <w:rPr>
      <w:szCs w:val="20"/>
      <w:lang w:val="el-GR" w:eastAsia="el-GR"/>
    </w:rPr>
  </w:style>
  <w:style w:type="paragraph" w:styleId="PlainText">
    <w:name w:val="Plain Text"/>
    <w:basedOn w:val="Normal"/>
    <w:rsid w:val="001C3F87"/>
    <w:pPr>
      <w:tabs>
        <w:tab w:val="clear" w:pos="1185"/>
      </w:tabs>
      <w:spacing w:before="0" w:after="0" w:line="240" w:lineRule="auto"/>
      <w:jc w:val="left"/>
    </w:pPr>
    <w:rPr>
      <w:rFonts w:ascii="Courier New" w:hAnsi="Courier New"/>
      <w:szCs w:val="20"/>
      <w:lang w:val="el-GR" w:eastAsia="el-GR"/>
    </w:rPr>
  </w:style>
  <w:style w:type="paragraph" w:styleId="ListParagraph">
    <w:name w:val="List Paragraph"/>
    <w:basedOn w:val="Normal"/>
    <w:uiPriority w:val="34"/>
    <w:qFormat/>
    <w:rsid w:val="00433422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410538"/>
    <w:rPr>
      <w:color w:val="808080"/>
    </w:rPr>
  </w:style>
  <w:style w:type="paragraph" w:styleId="NormalWeb">
    <w:name w:val="Normal (Web)"/>
    <w:basedOn w:val="Normal"/>
    <w:uiPriority w:val="99"/>
    <w:semiHidden/>
    <w:unhideWhenUsed/>
    <w:rsid w:val="00AC637A"/>
    <w:pPr>
      <w:tabs>
        <w:tab w:val="clear" w:pos="1185"/>
      </w:tabs>
      <w:spacing w:before="100" w:beforeAutospacing="1" w:after="100" w:afterAutospacing="1" w:line="240" w:lineRule="auto"/>
      <w:jc w:val="left"/>
    </w:pPr>
    <w:rPr>
      <w:rFonts w:eastAsiaTheme="minorEastAsia"/>
      <w:lang w:val="el-GR" w:eastAsia="el-GR"/>
    </w:rPr>
  </w:style>
  <w:style w:type="character" w:styleId="FollowedHyperlink">
    <w:name w:val="FollowedHyperlink"/>
    <w:basedOn w:val="DefaultParagraphFont"/>
    <w:uiPriority w:val="99"/>
    <w:semiHidden/>
    <w:unhideWhenUsed/>
    <w:rsid w:val="002A010E"/>
    <w:rPr>
      <w:color w:val="800080" w:themeColor="followedHyperlink"/>
      <w:u w:val="single"/>
    </w:rPr>
  </w:style>
  <w:style w:type="paragraph" w:styleId="NoSpacing">
    <w:name w:val="No Spacing"/>
    <w:uiPriority w:val="1"/>
    <w:qFormat/>
    <w:rsid w:val="008E2BA7"/>
    <w:pPr>
      <w:tabs>
        <w:tab w:val="left" w:pos="1185"/>
      </w:tabs>
      <w:jc w:val="both"/>
    </w:pPr>
    <w:rPr>
      <w:sz w:val="28"/>
      <w:szCs w:val="24"/>
      <w:lang w:val="en-GB" w:eastAsia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5566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872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463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553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943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31625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2348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7672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5593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1269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827" Type="http://schemas.openxmlformats.org/officeDocument/2006/relationships/image" Target="media/image4150.emf"/><Relationship Id="rId3042" Type="http://schemas.openxmlformats.org/officeDocument/2006/relationships/image" Target="media/image1025.emf"/><Relationship Id="rId170" Type="http://schemas.openxmlformats.org/officeDocument/2006/relationships/image" Target="media/image78.emf"/><Relationship Id="rId987" Type="http://schemas.openxmlformats.org/officeDocument/2006/relationships/image" Target="media/image55.wmf"/><Relationship Id="rId2668" Type="http://schemas.openxmlformats.org/officeDocument/2006/relationships/image" Target="media/image825.emf"/><Relationship Id="rId2875" Type="http://schemas.openxmlformats.org/officeDocument/2006/relationships/customXml" Target="ink/ink1319.xml"/><Relationship Id="rId847" Type="http://schemas.openxmlformats.org/officeDocument/2006/relationships/image" Target="media/image401.emf"/><Relationship Id="rId1477" Type="http://schemas.openxmlformats.org/officeDocument/2006/relationships/image" Target="media/image2400.emf"/><Relationship Id="rId1684" Type="http://schemas.openxmlformats.org/officeDocument/2006/relationships/customXml" Target="ink/ink724.xml"/><Relationship Id="rId1891" Type="http://schemas.openxmlformats.org/officeDocument/2006/relationships/image" Target="media/image483.emf"/><Relationship Id="rId2528" Type="http://schemas.openxmlformats.org/officeDocument/2006/relationships/image" Target="media/image755.emf"/><Relationship Id="rId2735" Type="http://schemas.openxmlformats.org/officeDocument/2006/relationships/customXml" Target="ink/ink1249.xml"/><Relationship Id="rId2942" Type="http://schemas.openxmlformats.org/officeDocument/2006/relationships/image" Target="media/image969.emf"/><Relationship Id="rId707" Type="http://schemas.openxmlformats.org/officeDocument/2006/relationships/image" Target="media/image331.emf"/><Relationship Id="rId914" Type="http://schemas.openxmlformats.org/officeDocument/2006/relationships/customXml" Target="ink/ink390.xml"/><Relationship Id="rId1337" Type="http://schemas.openxmlformats.org/officeDocument/2006/relationships/image" Target="media/image1700.emf"/><Relationship Id="rId1544" Type="http://schemas.openxmlformats.org/officeDocument/2006/relationships/customXml" Target="ink/ink654.xml"/><Relationship Id="rId1751" Type="http://schemas.openxmlformats.org/officeDocument/2006/relationships/image" Target="media/image3770.emf"/><Relationship Id="rId2802" Type="http://schemas.openxmlformats.org/officeDocument/2006/relationships/image" Target="media/image892.emf"/><Relationship Id="rId43" Type="http://schemas.openxmlformats.org/officeDocument/2006/relationships/customXml" Target="ink/ink18.xml"/><Relationship Id="rId1404" Type="http://schemas.openxmlformats.org/officeDocument/2006/relationships/customXml" Target="ink/ink584.xml"/><Relationship Id="rId1611" Type="http://schemas.openxmlformats.org/officeDocument/2006/relationships/image" Target="media/image3070.emf"/><Relationship Id="rId497" Type="http://schemas.openxmlformats.org/officeDocument/2006/relationships/customXml" Target="ink/ink200.xml"/><Relationship Id="rId2080" Type="http://schemas.openxmlformats.org/officeDocument/2006/relationships/image" Target="media/image533.emf"/><Relationship Id="rId2178" Type="http://schemas.openxmlformats.org/officeDocument/2006/relationships/image" Target="media/image582.emf"/><Relationship Id="rId2385" Type="http://schemas.openxmlformats.org/officeDocument/2006/relationships/image" Target="media/image685.emf"/><Relationship Id="rId357" Type="http://schemas.openxmlformats.org/officeDocument/2006/relationships/image" Target="media/image159.emf"/><Relationship Id="rId1194" Type="http://schemas.openxmlformats.org/officeDocument/2006/relationships/customXml" Target="ink/ink479.xml"/><Relationship Id="rId2038" Type="http://schemas.openxmlformats.org/officeDocument/2006/relationships/image" Target="media/image512.emf"/><Relationship Id="rId2592" Type="http://schemas.openxmlformats.org/officeDocument/2006/relationships/image" Target="media/image787.emf"/><Relationship Id="rId2897" Type="http://schemas.openxmlformats.org/officeDocument/2006/relationships/customXml" Target="ink/ink1330.xml"/><Relationship Id="rId217" Type="http://schemas.openxmlformats.org/officeDocument/2006/relationships/customXml" Target="ink/ink90.xml"/><Relationship Id="rId564" Type="http://schemas.openxmlformats.org/officeDocument/2006/relationships/image" Target="media/image261.emf"/><Relationship Id="rId771" Type="http://schemas.openxmlformats.org/officeDocument/2006/relationships/image" Target="media/image363.emf"/><Relationship Id="rId869" Type="http://schemas.openxmlformats.org/officeDocument/2006/relationships/oleObject" Target="embeddings/oleObject71.bin"/><Relationship Id="rId1499" Type="http://schemas.openxmlformats.org/officeDocument/2006/relationships/image" Target="media/image2510.emf"/><Relationship Id="rId2245" Type="http://schemas.openxmlformats.org/officeDocument/2006/relationships/customXml" Target="ink/ink1005.xml"/><Relationship Id="rId2452" Type="http://schemas.openxmlformats.org/officeDocument/2006/relationships/image" Target="media/image717.emf"/><Relationship Id="rId424" Type="http://schemas.openxmlformats.org/officeDocument/2006/relationships/image" Target="media/image192.emf"/><Relationship Id="rId631" Type="http://schemas.openxmlformats.org/officeDocument/2006/relationships/customXml" Target="ink/ink262.xml"/><Relationship Id="rId729" Type="http://schemas.openxmlformats.org/officeDocument/2006/relationships/image" Target="media/image342.emf"/><Relationship Id="rId1054" Type="http://schemas.openxmlformats.org/officeDocument/2006/relationships/image" Target="media/image81.wmf"/><Relationship Id="rId1261" Type="http://schemas.openxmlformats.org/officeDocument/2006/relationships/image" Target="media/image1320.emf"/><Relationship Id="rId1359" Type="http://schemas.openxmlformats.org/officeDocument/2006/relationships/image" Target="media/image1810.emf"/><Relationship Id="rId2105" Type="http://schemas.openxmlformats.org/officeDocument/2006/relationships/customXml" Target="ink/ink935.xml"/><Relationship Id="rId2312" Type="http://schemas.openxmlformats.org/officeDocument/2006/relationships/customXml" Target="ink/ink1039.xml"/><Relationship Id="rId2757" Type="http://schemas.openxmlformats.org/officeDocument/2006/relationships/customXml" Target="ink/ink1260.xml"/><Relationship Id="rId2964" Type="http://schemas.openxmlformats.org/officeDocument/2006/relationships/image" Target="media/image982.emf"/><Relationship Id="rId936" Type="http://schemas.openxmlformats.org/officeDocument/2006/relationships/image" Target="media/image442.emf"/><Relationship Id="rId1121" Type="http://schemas.openxmlformats.org/officeDocument/2006/relationships/image" Target="media/image424.emf"/><Relationship Id="rId1219" Type="http://schemas.openxmlformats.org/officeDocument/2006/relationships/image" Target="media/image1110.emf"/><Relationship Id="rId1566" Type="http://schemas.openxmlformats.org/officeDocument/2006/relationships/customXml" Target="ink/ink665.xml"/><Relationship Id="rId1773" Type="http://schemas.openxmlformats.org/officeDocument/2006/relationships/image" Target="media/image3880.emf"/><Relationship Id="rId1980" Type="http://schemas.openxmlformats.org/officeDocument/2006/relationships/image" Target="media/image4830.emf"/><Relationship Id="rId2617" Type="http://schemas.openxmlformats.org/officeDocument/2006/relationships/customXml" Target="ink/ink1193.xml"/><Relationship Id="rId2824" Type="http://schemas.openxmlformats.org/officeDocument/2006/relationships/image" Target="media/image904.emf"/><Relationship Id="rId65" Type="http://schemas.openxmlformats.org/officeDocument/2006/relationships/customXml" Target="ink/ink29.xml"/><Relationship Id="rId1426" Type="http://schemas.openxmlformats.org/officeDocument/2006/relationships/customXml" Target="ink/ink595.xml"/><Relationship Id="rId1633" Type="http://schemas.openxmlformats.org/officeDocument/2006/relationships/image" Target="media/image3180.emf"/><Relationship Id="rId1840" Type="http://schemas.openxmlformats.org/officeDocument/2006/relationships/customXml" Target="ink/ink802.xml"/><Relationship Id="rId3086" Type="http://schemas.openxmlformats.org/officeDocument/2006/relationships/image" Target="media/image1049.emf"/><Relationship Id="rId1700" Type="http://schemas.openxmlformats.org/officeDocument/2006/relationships/customXml" Target="ink/ink732.xml"/><Relationship Id="rId1938" Type="http://schemas.openxmlformats.org/officeDocument/2006/relationships/customXml" Target="ink/ink851.xml"/><Relationship Id="rId281" Type="http://schemas.openxmlformats.org/officeDocument/2006/relationships/image" Target="media/image129.emf"/><Relationship Id="rId3013" Type="http://schemas.openxmlformats.org/officeDocument/2006/relationships/customXml" Target="ink/ink1388.xml"/><Relationship Id="rId141" Type="http://schemas.openxmlformats.org/officeDocument/2006/relationships/image" Target="media/image1.wmf"/><Relationship Id="rId379" Type="http://schemas.openxmlformats.org/officeDocument/2006/relationships/image" Target="media/image170.emf"/><Relationship Id="rId586" Type="http://schemas.openxmlformats.org/officeDocument/2006/relationships/image" Target="media/image272.emf"/><Relationship Id="rId793" Type="http://schemas.openxmlformats.org/officeDocument/2006/relationships/image" Target="media/image374.emf"/><Relationship Id="rId2267" Type="http://schemas.openxmlformats.org/officeDocument/2006/relationships/image" Target="media/image626.emf"/><Relationship Id="rId2474" Type="http://schemas.openxmlformats.org/officeDocument/2006/relationships/image" Target="media/image728.emf"/><Relationship Id="rId2681" Type="http://schemas.openxmlformats.org/officeDocument/2006/relationships/customXml" Target="ink/ink1225.xml"/><Relationship Id="rId7" Type="http://schemas.openxmlformats.org/officeDocument/2006/relationships/footnotes" Target="footnotes.xml"/><Relationship Id="rId239" Type="http://schemas.openxmlformats.org/officeDocument/2006/relationships/customXml" Target="ink/ink101.xml"/><Relationship Id="rId446" Type="http://schemas.openxmlformats.org/officeDocument/2006/relationships/oleObject" Target="embeddings/oleObject54.bin"/><Relationship Id="rId653" Type="http://schemas.openxmlformats.org/officeDocument/2006/relationships/image" Target="media/image305.emf"/><Relationship Id="rId1076" Type="http://schemas.openxmlformats.org/officeDocument/2006/relationships/customXml" Target="ink/ink426.xml"/><Relationship Id="rId1283" Type="http://schemas.openxmlformats.org/officeDocument/2006/relationships/image" Target="media/image1430.emf"/><Relationship Id="rId1490" Type="http://schemas.openxmlformats.org/officeDocument/2006/relationships/customXml" Target="ink/ink627.xml"/><Relationship Id="rId2127" Type="http://schemas.openxmlformats.org/officeDocument/2006/relationships/customXml" Target="ink/ink946.xml"/><Relationship Id="rId2334" Type="http://schemas.openxmlformats.org/officeDocument/2006/relationships/customXml" Target="ink/ink1050.xml"/><Relationship Id="rId2779" Type="http://schemas.openxmlformats.org/officeDocument/2006/relationships/customXml" Target="ink/ink1271.xml"/><Relationship Id="rId2986" Type="http://schemas.openxmlformats.org/officeDocument/2006/relationships/image" Target="media/image994.emf"/><Relationship Id="rId306" Type="http://schemas.openxmlformats.org/officeDocument/2006/relationships/customXml" Target="ink/ink128.xml"/><Relationship Id="rId860" Type="http://schemas.openxmlformats.org/officeDocument/2006/relationships/customXml" Target="ink/ink374.xml"/><Relationship Id="rId958" Type="http://schemas.openxmlformats.org/officeDocument/2006/relationships/image" Target="media/image449.emf"/><Relationship Id="rId1143" Type="http://schemas.openxmlformats.org/officeDocument/2006/relationships/image" Target="media/image462.emf"/><Relationship Id="rId1588" Type="http://schemas.openxmlformats.org/officeDocument/2006/relationships/customXml" Target="ink/ink676.xml"/><Relationship Id="rId1795" Type="http://schemas.openxmlformats.org/officeDocument/2006/relationships/image" Target="media/image3990.emf"/><Relationship Id="rId2541" Type="http://schemas.openxmlformats.org/officeDocument/2006/relationships/customXml" Target="ink/ink1155.xml"/><Relationship Id="rId2639" Type="http://schemas.openxmlformats.org/officeDocument/2006/relationships/customXml" Target="ink/ink1204.xml"/><Relationship Id="rId2846" Type="http://schemas.openxmlformats.org/officeDocument/2006/relationships/image" Target="media/image916.emf"/><Relationship Id="rId87" Type="http://schemas.openxmlformats.org/officeDocument/2006/relationships/customXml" Target="ink/ink40.xml"/><Relationship Id="rId513" Type="http://schemas.openxmlformats.org/officeDocument/2006/relationships/customXml" Target="ink/ink208.xml"/><Relationship Id="rId720" Type="http://schemas.openxmlformats.org/officeDocument/2006/relationships/customXml" Target="ink/ink304.xml"/><Relationship Id="rId818" Type="http://schemas.openxmlformats.org/officeDocument/2006/relationships/customXml" Target="ink/ink353.xml"/><Relationship Id="rId1350" Type="http://schemas.openxmlformats.org/officeDocument/2006/relationships/customXml" Target="ink/ink557.xml"/><Relationship Id="rId1448" Type="http://schemas.openxmlformats.org/officeDocument/2006/relationships/customXml" Target="ink/ink606.xml"/><Relationship Id="rId1655" Type="http://schemas.openxmlformats.org/officeDocument/2006/relationships/image" Target="media/image3290.emf"/><Relationship Id="rId2401" Type="http://schemas.openxmlformats.org/officeDocument/2006/relationships/customXml" Target="ink/ink1084.xml"/><Relationship Id="rId2706" Type="http://schemas.openxmlformats.org/officeDocument/2006/relationships/image" Target="media/image844.emf"/><Relationship Id="rId1003" Type="http://schemas.openxmlformats.org/officeDocument/2006/relationships/image" Target="media/image61.wmf"/><Relationship Id="rId1210" Type="http://schemas.openxmlformats.org/officeDocument/2006/relationships/customXml" Target="ink/ink487.xml"/><Relationship Id="rId1308" Type="http://schemas.openxmlformats.org/officeDocument/2006/relationships/customXml" Target="ink/ink536.xml"/><Relationship Id="rId1862" Type="http://schemas.openxmlformats.org/officeDocument/2006/relationships/customXml" Target="ink/ink813.xml"/><Relationship Id="rId2913" Type="http://schemas.openxmlformats.org/officeDocument/2006/relationships/customXml" Target="ink/ink1338.xml"/><Relationship Id="rId1515" Type="http://schemas.openxmlformats.org/officeDocument/2006/relationships/image" Target="media/image2590.emf"/><Relationship Id="rId1722" Type="http://schemas.openxmlformats.org/officeDocument/2006/relationships/customXml" Target="ink/ink743.xml"/><Relationship Id="rId14" Type="http://schemas.openxmlformats.org/officeDocument/2006/relationships/image" Target="media/image3.emf"/><Relationship Id="rId2191" Type="http://schemas.openxmlformats.org/officeDocument/2006/relationships/customXml" Target="ink/ink978.xml"/><Relationship Id="rId3035" Type="http://schemas.openxmlformats.org/officeDocument/2006/relationships/customXml" Target="ink/ink1399.xml"/><Relationship Id="rId163" Type="http://schemas.openxmlformats.org/officeDocument/2006/relationships/image" Target="media/image5.wmf"/><Relationship Id="rId370" Type="http://schemas.openxmlformats.org/officeDocument/2006/relationships/customXml" Target="ink/ink150.xml"/><Relationship Id="rId2051" Type="http://schemas.openxmlformats.org/officeDocument/2006/relationships/customXml" Target="ink/ink908.xml"/><Relationship Id="rId2289" Type="http://schemas.openxmlformats.org/officeDocument/2006/relationships/image" Target="media/image637.emf"/><Relationship Id="rId2496" Type="http://schemas.openxmlformats.org/officeDocument/2006/relationships/image" Target="media/image739.emf"/><Relationship Id="rId3102" Type="http://schemas.openxmlformats.org/officeDocument/2006/relationships/image" Target="media/image1058.emf"/><Relationship Id="rId230" Type="http://schemas.openxmlformats.org/officeDocument/2006/relationships/image" Target="media/image106.emf"/><Relationship Id="rId468" Type="http://schemas.openxmlformats.org/officeDocument/2006/relationships/image" Target="media/image28.wmf"/><Relationship Id="rId675" Type="http://schemas.openxmlformats.org/officeDocument/2006/relationships/oleObject" Target="embeddings/oleObject69.bin"/><Relationship Id="rId882" Type="http://schemas.openxmlformats.org/officeDocument/2006/relationships/customXml" Target="ink/ink383.xml"/><Relationship Id="rId1098" Type="http://schemas.openxmlformats.org/officeDocument/2006/relationships/customXml" Target="ink/ink437.xml"/><Relationship Id="rId2149" Type="http://schemas.openxmlformats.org/officeDocument/2006/relationships/customXml" Target="ink/ink957.xml"/><Relationship Id="rId2356" Type="http://schemas.openxmlformats.org/officeDocument/2006/relationships/customXml" Target="ink/ink1061.xml"/><Relationship Id="rId2563" Type="http://schemas.openxmlformats.org/officeDocument/2006/relationships/customXml" Target="ink/ink1166.xml"/><Relationship Id="rId2770" Type="http://schemas.openxmlformats.org/officeDocument/2006/relationships/image" Target="media/image875.emf"/><Relationship Id="rId328" Type="http://schemas.openxmlformats.org/officeDocument/2006/relationships/image" Target="media/image148.emf"/><Relationship Id="rId535" Type="http://schemas.openxmlformats.org/officeDocument/2006/relationships/customXml" Target="ink/ink219.xml"/><Relationship Id="rId742" Type="http://schemas.openxmlformats.org/officeDocument/2006/relationships/customXml" Target="ink/ink315.xml"/><Relationship Id="rId1165" Type="http://schemas.openxmlformats.org/officeDocument/2006/relationships/oleObject" Target="embeddings/oleObject134.bin"/><Relationship Id="rId1372" Type="http://schemas.openxmlformats.org/officeDocument/2006/relationships/customXml" Target="ink/ink568.xml"/><Relationship Id="rId2009" Type="http://schemas.openxmlformats.org/officeDocument/2006/relationships/customXml" Target="ink/ink887.xml"/><Relationship Id="rId2216" Type="http://schemas.openxmlformats.org/officeDocument/2006/relationships/image" Target="media/image601.emf"/><Relationship Id="rId2423" Type="http://schemas.openxmlformats.org/officeDocument/2006/relationships/customXml" Target="ink/ink1096.xml"/><Relationship Id="rId2630" Type="http://schemas.openxmlformats.org/officeDocument/2006/relationships/image" Target="media/image806.emf"/><Relationship Id="rId2868" Type="http://schemas.openxmlformats.org/officeDocument/2006/relationships/image" Target="media/image928.emf"/><Relationship Id="rId602" Type="http://schemas.openxmlformats.org/officeDocument/2006/relationships/image" Target="media/image280.emf"/><Relationship Id="rId1025" Type="http://schemas.openxmlformats.org/officeDocument/2006/relationships/image" Target="media/image72.wmf"/><Relationship Id="rId1232" Type="http://schemas.openxmlformats.org/officeDocument/2006/relationships/customXml" Target="ink/ink498.xml"/><Relationship Id="rId1677" Type="http://schemas.openxmlformats.org/officeDocument/2006/relationships/image" Target="media/image3400.emf"/><Relationship Id="rId1884" Type="http://schemas.openxmlformats.org/officeDocument/2006/relationships/customXml" Target="ink/ink824.xml"/><Relationship Id="rId2728" Type="http://schemas.openxmlformats.org/officeDocument/2006/relationships/image" Target="media/image854.emf"/><Relationship Id="rId2935" Type="http://schemas.openxmlformats.org/officeDocument/2006/relationships/customXml" Target="ink/ink1349.xml"/><Relationship Id="rId907" Type="http://schemas.openxmlformats.org/officeDocument/2006/relationships/customXml" Target="ink/ink387.xml"/><Relationship Id="rId1537" Type="http://schemas.openxmlformats.org/officeDocument/2006/relationships/image" Target="media/image2700.emf"/><Relationship Id="rId1744" Type="http://schemas.openxmlformats.org/officeDocument/2006/relationships/customXml" Target="ink/ink754.xml"/><Relationship Id="rId1951" Type="http://schemas.openxmlformats.org/officeDocument/2006/relationships/image" Target="media/image4690.emf"/><Relationship Id="rId36" Type="http://schemas.openxmlformats.org/officeDocument/2006/relationships/image" Target="media/image14.emf"/><Relationship Id="rId1604" Type="http://schemas.openxmlformats.org/officeDocument/2006/relationships/customXml" Target="ink/ink684.xml"/><Relationship Id="rId3057" Type="http://schemas.openxmlformats.org/officeDocument/2006/relationships/customXml" Target="ink/ink1410.xml"/><Relationship Id="rId185" Type="http://schemas.openxmlformats.org/officeDocument/2006/relationships/image" Target="media/image84.emf"/><Relationship Id="rId1811" Type="http://schemas.openxmlformats.org/officeDocument/2006/relationships/image" Target="media/image4070.emf"/><Relationship Id="rId1909" Type="http://schemas.openxmlformats.org/officeDocument/2006/relationships/image" Target="media/image4480.emf"/><Relationship Id="rId392" Type="http://schemas.openxmlformats.org/officeDocument/2006/relationships/oleObject" Target="embeddings/oleObject48.bin"/><Relationship Id="rId697" Type="http://schemas.openxmlformats.org/officeDocument/2006/relationships/image" Target="media/image326.emf"/><Relationship Id="rId2073" Type="http://schemas.openxmlformats.org/officeDocument/2006/relationships/customXml" Target="ink/ink919.xml"/><Relationship Id="rId2280" Type="http://schemas.openxmlformats.org/officeDocument/2006/relationships/customXml" Target="ink/ink1023.xml"/><Relationship Id="rId2378" Type="http://schemas.openxmlformats.org/officeDocument/2006/relationships/customXml" Target="ink/ink1072.xml"/><Relationship Id="rId3124" Type="http://schemas.openxmlformats.org/officeDocument/2006/relationships/theme" Target="theme/theme1.xml"/><Relationship Id="rId252" Type="http://schemas.openxmlformats.org/officeDocument/2006/relationships/image" Target="media/image117.emf"/><Relationship Id="rId1187" Type="http://schemas.openxmlformats.org/officeDocument/2006/relationships/image" Target="media/image950.emf"/><Relationship Id="rId2140" Type="http://schemas.openxmlformats.org/officeDocument/2006/relationships/image" Target="media/image563.emf"/><Relationship Id="rId2585" Type="http://schemas.openxmlformats.org/officeDocument/2006/relationships/customXml" Target="ink/ink1177.xml"/><Relationship Id="rId2792" Type="http://schemas.openxmlformats.org/officeDocument/2006/relationships/image" Target="media/image886.emf"/><Relationship Id="rId112" Type="http://schemas.openxmlformats.org/officeDocument/2006/relationships/image" Target="media/image51.emf"/><Relationship Id="rId557" Type="http://schemas.openxmlformats.org/officeDocument/2006/relationships/customXml" Target="ink/ink230.xml"/><Relationship Id="rId764" Type="http://schemas.openxmlformats.org/officeDocument/2006/relationships/customXml" Target="ink/ink326.xml"/><Relationship Id="rId971" Type="http://schemas.openxmlformats.org/officeDocument/2006/relationships/customXml" Target="ink/ink409.xml"/><Relationship Id="rId1394" Type="http://schemas.openxmlformats.org/officeDocument/2006/relationships/customXml" Target="ink/ink579.xml"/><Relationship Id="rId1699" Type="http://schemas.openxmlformats.org/officeDocument/2006/relationships/image" Target="media/image3510.emf"/><Relationship Id="rId2000" Type="http://schemas.openxmlformats.org/officeDocument/2006/relationships/image" Target="media/image493.emf"/><Relationship Id="rId2238" Type="http://schemas.openxmlformats.org/officeDocument/2006/relationships/image" Target="media/image612.emf"/><Relationship Id="rId2445" Type="http://schemas.openxmlformats.org/officeDocument/2006/relationships/customXml" Target="ink/ink1107.xml"/><Relationship Id="rId2652" Type="http://schemas.openxmlformats.org/officeDocument/2006/relationships/image" Target="media/image817.emf"/><Relationship Id="rId417" Type="http://schemas.openxmlformats.org/officeDocument/2006/relationships/customXml" Target="ink/ink168.xml"/><Relationship Id="rId624" Type="http://schemas.openxmlformats.org/officeDocument/2006/relationships/image" Target="media/image291.emf"/><Relationship Id="rId831" Type="http://schemas.openxmlformats.org/officeDocument/2006/relationships/image" Target="media/image393.emf"/><Relationship Id="rId1047" Type="http://schemas.openxmlformats.org/officeDocument/2006/relationships/oleObject" Target="embeddings/oleObject129.bin"/><Relationship Id="rId1254" Type="http://schemas.openxmlformats.org/officeDocument/2006/relationships/customXml" Target="ink/ink509.xml"/><Relationship Id="rId1461" Type="http://schemas.openxmlformats.org/officeDocument/2006/relationships/image" Target="media/image2320.emf"/><Relationship Id="rId2305" Type="http://schemas.openxmlformats.org/officeDocument/2006/relationships/image" Target="media/image645.emf"/><Relationship Id="rId2512" Type="http://schemas.openxmlformats.org/officeDocument/2006/relationships/image" Target="media/image747.emf"/><Relationship Id="rId2957" Type="http://schemas.openxmlformats.org/officeDocument/2006/relationships/customXml" Target="ink/ink1360.xml"/><Relationship Id="rId929" Type="http://schemas.openxmlformats.org/officeDocument/2006/relationships/image" Target="media/image439.emf"/><Relationship Id="rId1114" Type="http://schemas.openxmlformats.org/officeDocument/2006/relationships/customXml" Target="ink/ink445.xml"/><Relationship Id="rId1321" Type="http://schemas.openxmlformats.org/officeDocument/2006/relationships/image" Target="media/image1620.emf"/><Relationship Id="rId1559" Type="http://schemas.openxmlformats.org/officeDocument/2006/relationships/image" Target="media/image2810.emf"/><Relationship Id="rId1766" Type="http://schemas.openxmlformats.org/officeDocument/2006/relationships/customXml" Target="ink/ink765.xml"/><Relationship Id="rId1973" Type="http://schemas.openxmlformats.org/officeDocument/2006/relationships/customXml" Target="ink/ink869.xml"/><Relationship Id="rId2817" Type="http://schemas.openxmlformats.org/officeDocument/2006/relationships/customXml" Target="ink/ink1290.xml"/><Relationship Id="rId58" Type="http://schemas.openxmlformats.org/officeDocument/2006/relationships/image" Target="media/image24.emf"/><Relationship Id="rId1419" Type="http://schemas.openxmlformats.org/officeDocument/2006/relationships/image" Target="media/image2110.emf"/><Relationship Id="rId1626" Type="http://schemas.openxmlformats.org/officeDocument/2006/relationships/customXml" Target="ink/ink695.xml"/><Relationship Id="rId1833" Type="http://schemas.openxmlformats.org/officeDocument/2006/relationships/image" Target="media/image4180.emf"/><Relationship Id="rId3079" Type="http://schemas.openxmlformats.org/officeDocument/2006/relationships/customXml" Target="ink/ink1421.xml"/><Relationship Id="rId1900" Type="http://schemas.openxmlformats.org/officeDocument/2006/relationships/customXml" Target="ink/ink832.xml"/><Relationship Id="rId2095" Type="http://schemas.openxmlformats.org/officeDocument/2006/relationships/customXml" Target="ink/ink930.xml"/><Relationship Id="rId274" Type="http://schemas.openxmlformats.org/officeDocument/2006/relationships/oleObject" Target="embeddings/oleObject26.bin"/><Relationship Id="rId481" Type="http://schemas.openxmlformats.org/officeDocument/2006/relationships/customXml" Target="ink/ink192.xml"/><Relationship Id="rId2162" Type="http://schemas.openxmlformats.org/officeDocument/2006/relationships/image" Target="media/image574.emf"/><Relationship Id="rId3006" Type="http://schemas.openxmlformats.org/officeDocument/2006/relationships/image" Target="media/image1005.emf"/><Relationship Id="rId134" Type="http://schemas.openxmlformats.org/officeDocument/2006/relationships/image" Target="media/image62.emf"/><Relationship Id="rId579" Type="http://schemas.openxmlformats.org/officeDocument/2006/relationships/image" Target="media/image30.wmf"/><Relationship Id="rId786" Type="http://schemas.openxmlformats.org/officeDocument/2006/relationships/customXml" Target="ink/ink337.xml"/><Relationship Id="rId993" Type="http://schemas.openxmlformats.org/officeDocument/2006/relationships/oleObject" Target="embeddings/oleObject102.bin"/><Relationship Id="rId2467" Type="http://schemas.openxmlformats.org/officeDocument/2006/relationships/customXml" Target="ink/ink1118.xml"/><Relationship Id="rId2674" Type="http://schemas.openxmlformats.org/officeDocument/2006/relationships/image" Target="media/image828.emf"/><Relationship Id="rId341" Type="http://schemas.openxmlformats.org/officeDocument/2006/relationships/image" Target="media/image153.emf"/><Relationship Id="rId439" Type="http://schemas.openxmlformats.org/officeDocument/2006/relationships/customXml" Target="ink/ink179.xml"/><Relationship Id="rId646" Type="http://schemas.openxmlformats.org/officeDocument/2006/relationships/customXml" Target="ink/ink270.xml"/><Relationship Id="rId1069" Type="http://schemas.openxmlformats.org/officeDocument/2006/relationships/image" Target="media/image155.emf"/><Relationship Id="rId1276" Type="http://schemas.openxmlformats.org/officeDocument/2006/relationships/customXml" Target="ink/ink520.xml"/><Relationship Id="rId1483" Type="http://schemas.openxmlformats.org/officeDocument/2006/relationships/image" Target="media/image2430.emf"/><Relationship Id="rId2022" Type="http://schemas.openxmlformats.org/officeDocument/2006/relationships/image" Target="media/image504.emf"/><Relationship Id="rId2327" Type="http://schemas.openxmlformats.org/officeDocument/2006/relationships/image" Target="media/image656.emf"/><Relationship Id="rId2881" Type="http://schemas.openxmlformats.org/officeDocument/2006/relationships/customXml" Target="ink/ink1322.xml"/><Relationship Id="rId2979" Type="http://schemas.openxmlformats.org/officeDocument/2006/relationships/customXml" Target="ink/ink1371.xml"/><Relationship Id="rId201" Type="http://schemas.openxmlformats.org/officeDocument/2006/relationships/customXml" Target="ink/ink82.xml"/><Relationship Id="rId506" Type="http://schemas.openxmlformats.org/officeDocument/2006/relationships/image" Target="media/image232.emf"/><Relationship Id="rId853" Type="http://schemas.openxmlformats.org/officeDocument/2006/relationships/image" Target="media/image404.emf"/><Relationship Id="rId1136" Type="http://schemas.openxmlformats.org/officeDocument/2006/relationships/customXml" Target="ink/ink456.xml"/><Relationship Id="rId1690" Type="http://schemas.openxmlformats.org/officeDocument/2006/relationships/customXml" Target="ink/ink727.xml"/><Relationship Id="rId1788" Type="http://schemas.openxmlformats.org/officeDocument/2006/relationships/customXml" Target="ink/ink776.xml"/><Relationship Id="rId1995" Type="http://schemas.openxmlformats.org/officeDocument/2006/relationships/customXml" Target="ink/ink880.xml"/><Relationship Id="rId2534" Type="http://schemas.openxmlformats.org/officeDocument/2006/relationships/image" Target="media/image758.emf"/><Relationship Id="rId2741" Type="http://schemas.openxmlformats.org/officeDocument/2006/relationships/customXml" Target="ink/ink1252.xml"/><Relationship Id="rId2839" Type="http://schemas.openxmlformats.org/officeDocument/2006/relationships/customXml" Target="ink/ink1301.xml"/><Relationship Id="rId713" Type="http://schemas.openxmlformats.org/officeDocument/2006/relationships/image" Target="media/image334.emf"/><Relationship Id="rId920" Type="http://schemas.openxmlformats.org/officeDocument/2006/relationships/customXml" Target="ink/ink393.xml"/><Relationship Id="rId1343" Type="http://schemas.openxmlformats.org/officeDocument/2006/relationships/image" Target="media/image1730.emf"/><Relationship Id="rId1550" Type="http://schemas.openxmlformats.org/officeDocument/2006/relationships/customXml" Target="ink/ink657.xml"/><Relationship Id="rId1648" Type="http://schemas.openxmlformats.org/officeDocument/2006/relationships/customXml" Target="ink/ink706.xml"/><Relationship Id="rId2601" Type="http://schemas.openxmlformats.org/officeDocument/2006/relationships/customXml" Target="ink/ink1185.xml"/><Relationship Id="rId1203" Type="http://schemas.openxmlformats.org/officeDocument/2006/relationships/image" Target="media/image1030.emf"/><Relationship Id="rId1410" Type="http://schemas.openxmlformats.org/officeDocument/2006/relationships/customXml" Target="ink/ink587.xml"/><Relationship Id="rId1508" Type="http://schemas.openxmlformats.org/officeDocument/2006/relationships/customXml" Target="ink/ink636.xml"/><Relationship Id="rId1855" Type="http://schemas.openxmlformats.org/officeDocument/2006/relationships/image" Target="media/image4290.emf"/><Relationship Id="rId2906" Type="http://schemas.openxmlformats.org/officeDocument/2006/relationships/image" Target="media/image949.emf"/><Relationship Id="rId3070" Type="http://schemas.openxmlformats.org/officeDocument/2006/relationships/image" Target="media/image1041.emf"/><Relationship Id="rId1715" Type="http://schemas.openxmlformats.org/officeDocument/2006/relationships/image" Target="media/image3590.emf"/><Relationship Id="rId1922" Type="http://schemas.openxmlformats.org/officeDocument/2006/relationships/customXml" Target="ink/ink843.xml"/><Relationship Id="rId296" Type="http://schemas.openxmlformats.org/officeDocument/2006/relationships/customXml" Target="ink/ink124.xml"/><Relationship Id="rId2184" Type="http://schemas.openxmlformats.org/officeDocument/2006/relationships/image" Target="media/image585.emf"/><Relationship Id="rId2391" Type="http://schemas.openxmlformats.org/officeDocument/2006/relationships/image" Target="media/image688.emf"/><Relationship Id="rId3028" Type="http://schemas.openxmlformats.org/officeDocument/2006/relationships/image" Target="media/image1017.emf"/><Relationship Id="rId156" Type="http://schemas.openxmlformats.org/officeDocument/2006/relationships/customXml" Target="ink/ink69.xml"/><Relationship Id="rId363" Type="http://schemas.openxmlformats.org/officeDocument/2006/relationships/image" Target="media/image162.emf"/><Relationship Id="rId570" Type="http://schemas.openxmlformats.org/officeDocument/2006/relationships/image" Target="media/image264.emf"/><Relationship Id="rId2044" Type="http://schemas.openxmlformats.org/officeDocument/2006/relationships/image" Target="media/image515.emf"/><Relationship Id="rId2251" Type="http://schemas.openxmlformats.org/officeDocument/2006/relationships/customXml" Target="ink/ink1008.xml"/><Relationship Id="rId2489" Type="http://schemas.openxmlformats.org/officeDocument/2006/relationships/customXml" Target="ink/ink1129.xml"/><Relationship Id="rId2696" Type="http://schemas.openxmlformats.org/officeDocument/2006/relationships/image" Target="media/image839.emf"/><Relationship Id="rId223" Type="http://schemas.openxmlformats.org/officeDocument/2006/relationships/customXml" Target="ink/ink93.xml"/><Relationship Id="rId430" Type="http://schemas.openxmlformats.org/officeDocument/2006/relationships/image" Target="media/image195.emf"/><Relationship Id="rId668" Type="http://schemas.openxmlformats.org/officeDocument/2006/relationships/customXml" Target="ink/ink281.xml"/><Relationship Id="rId875" Type="http://schemas.openxmlformats.org/officeDocument/2006/relationships/image" Target="media/image415.emf"/><Relationship Id="rId1060" Type="http://schemas.openxmlformats.org/officeDocument/2006/relationships/customXml" Target="ink/ink418.xml"/><Relationship Id="rId1298" Type="http://schemas.openxmlformats.org/officeDocument/2006/relationships/customXml" Target="ink/ink531.xml"/><Relationship Id="rId2111" Type="http://schemas.openxmlformats.org/officeDocument/2006/relationships/customXml" Target="ink/ink938.xml"/><Relationship Id="rId2349" Type="http://schemas.openxmlformats.org/officeDocument/2006/relationships/image" Target="media/image667.emf"/><Relationship Id="rId2556" Type="http://schemas.openxmlformats.org/officeDocument/2006/relationships/image" Target="media/image769.emf"/><Relationship Id="rId2763" Type="http://schemas.openxmlformats.org/officeDocument/2006/relationships/customXml" Target="ink/ink1263.xml"/><Relationship Id="rId2970" Type="http://schemas.openxmlformats.org/officeDocument/2006/relationships/image" Target="media/image985.emf"/><Relationship Id="rId528" Type="http://schemas.openxmlformats.org/officeDocument/2006/relationships/image" Target="media/image243.emf"/><Relationship Id="rId735" Type="http://schemas.openxmlformats.org/officeDocument/2006/relationships/image" Target="media/image345.emf"/><Relationship Id="rId942" Type="http://schemas.openxmlformats.org/officeDocument/2006/relationships/oleObject" Target="embeddings/oleObject87.bin"/><Relationship Id="rId1158" Type="http://schemas.openxmlformats.org/officeDocument/2006/relationships/customXml" Target="ink/ink467.xml"/><Relationship Id="rId1365" Type="http://schemas.openxmlformats.org/officeDocument/2006/relationships/image" Target="media/image1840.emf"/><Relationship Id="rId1572" Type="http://schemas.openxmlformats.org/officeDocument/2006/relationships/customXml" Target="ink/ink668.xml"/><Relationship Id="rId2209" Type="http://schemas.openxmlformats.org/officeDocument/2006/relationships/customXml" Target="ink/ink987.xml"/><Relationship Id="rId2416" Type="http://schemas.openxmlformats.org/officeDocument/2006/relationships/image" Target="media/image700.emf"/><Relationship Id="rId2623" Type="http://schemas.openxmlformats.org/officeDocument/2006/relationships/customXml" Target="ink/ink1196.xml"/><Relationship Id="rId1018" Type="http://schemas.openxmlformats.org/officeDocument/2006/relationships/oleObject" Target="embeddings/oleObject116.bin"/><Relationship Id="rId1225" Type="http://schemas.openxmlformats.org/officeDocument/2006/relationships/image" Target="media/image1140.emf"/><Relationship Id="rId1432" Type="http://schemas.openxmlformats.org/officeDocument/2006/relationships/customXml" Target="ink/ink598.xml"/><Relationship Id="rId1877" Type="http://schemas.openxmlformats.org/officeDocument/2006/relationships/image" Target="media/image4400.emf"/><Relationship Id="rId2830" Type="http://schemas.openxmlformats.org/officeDocument/2006/relationships/image" Target="media/image907.emf"/><Relationship Id="rId2928" Type="http://schemas.openxmlformats.org/officeDocument/2006/relationships/image" Target="media/image962.emf"/><Relationship Id="rId71" Type="http://schemas.openxmlformats.org/officeDocument/2006/relationships/customXml" Target="ink/ink32.xml"/><Relationship Id="rId802" Type="http://schemas.openxmlformats.org/officeDocument/2006/relationships/customXml" Target="ink/ink345.xml"/><Relationship Id="rId1737" Type="http://schemas.openxmlformats.org/officeDocument/2006/relationships/image" Target="media/image3700.emf"/><Relationship Id="rId1944" Type="http://schemas.openxmlformats.org/officeDocument/2006/relationships/customXml" Target="ink/ink854.xml"/><Relationship Id="rId3092" Type="http://schemas.openxmlformats.org/officeDocument/2006/relationships/image" Target="media/image1053.emf"/><Relationship Id="rId29" Type="http://schemas.openxmlformats.org/officeDocument/2006/relationships/customXml" Target="ink/ink11.xml"/><Relationship Id="rId178" Type="http://schemas.openxmlformats.org/officeDocument/2006/relationships/oleObject" Target="embeddings/oleObject13.bin"/><Relationship Id="rId1804" Type="http://schemas.openxmlformats.org/officeDocument/2006/relationships/customXml" Target="ink/ink784.xml"/><Relationship Id="rId385" Type="http://schemas.openxmlformats.org/officeDocument/2006/relationships/image" Target="media/image173.emf"/><Relationship Id="rId592" Type="http://schemas.openxmlformats.org/officeDocument/2006/relationships/image" Target="media/image275.emf"/><Relationship Id="rId2066" Type="http://schemas.openxmlformats.org/officeDocument/2006/relationships/image" Target="media/image526.emf"/><Relationship Id="rId2273" Type="http://schemas.openxmlformats.org/officeDocument/2006/relationships/image" Target="media/image629.emf"/><Relationship Id="rId2480" Type="http://schemas.openxmlformats.org/officeDocument/2006/relationships/image" Target="media/image731.emf"/><Relationship Id="rId3117" Type="http://schemas.openxmlformats.org/officeDocument/2006/relationships/customXml" Target="ink/ink1440.xml"/><Relationship Id="rId245" Type="http://schemas.openxmlformats.org/officeDocument/2006/relationships/customXml" Target="ink/ink104.xml"/><Relationship Id="rId452" Type="http://schemas.openxmlformats.org/officeDocument/2006/relationships/image" Target="media/image206.emf"/><Relationship Id="rId897" Type="http://schemas.openxmlformats.org/officeDocument/2006/relationships/image" Target="media/image426.emf"/><Relationship Id="rId1082" Type="http://schemas.openxmlformats.org/officeDocument/2006/relationships/customXml" Target="ink/ink429.xml"/><Relationship Id="rId2133" Type="http://schemas.openxmlformats.org/officeDocument/2006/relationships/customXml" Target="ink/ink949.xml"/><Relationship Id="rId2340" Type="http://schemas.openxmlformats.org/officeDocument/2006/relationships/customXml" Target="ink/ink1053.xml"/><Relationship Id="rId2578" Type="http://schemas.openxmlformats.org/officeDocument/2006/relationships/image" Target="media/image780.emf"/><Relationship Id="rId2785" Type="http://schemas.openxmlformats.org/officeDocument/2006/relationships/customXml" Target="ink/ink1274.xml"/><Relationship Id="rId2992" Type="http://schemas.openxmlformats.org/officeDocument/2006/relationships/image" Target="media/image997.emf"/><Relationship Id="rId105" Type="http://schemas.openxmlformats.org/officeDocument/2006/relationships/customXml" Target="ink/ink49.xml"/><Relationship Id="rId312" Type="http://schemas.openxmlformats.org/officeDocument/2006/relationships/image" Target="media/image142.emf"/><Relationship Id="rId757" Type="http://schemas.openxmlformats.org/officeDocument/2006/relationships/image" Target="media/image356.emf"/><Relationship Id="rId964" Type="http://schemas.openxmlformats.org/officeDocument/2006/relationships/image" Target="media/image452.emf"/><Relationship Id="rId1387" Type="http://schemas.openxmlformats.org/officeDocument/2006/relationships/image" Target="media/image1950.emf"/><Relationship Id="rId1594" Type="http://schemas.openxmlformats.org/officeDocument/2006/relationships/customXml" Target="ink/ink679.xml"/><Relationship Id="rId2200" Type="http://schemas.openxmlformats.org/officeDocument/2006/relationships/image" Target="media/image593.emf"/><Relationship Id="rId2438" Type="http://schemas.openxmlformats.org/officeDocument/2006/relationships/image" Target="media/image710.emf"/><Relationship Id="rId2645" Type="http://schemas.openxmlformats.org/officeDocument/2006/relationships/customXml" Target="ink/ink1207.xml"/><Relationship Id="rId2852" Type="http://schemas.openxmlformats.org/officeDocument/2006/relationships/image" Target="media/image919.emf"/><Relationship Id="rId93" Type="http://schemas.openxmlformats.org/officeDocument/2006/relationships/customXml" Target="ink/ink43.xml"/><Relationship Id="rId617" Type="http://schemas.openxmlformats.org/officeDocument/2006/relationships/customXml" Target="ink/ink255.xml"/><Relationship Id="rId824" Type="http://schemas.openxmlformats.org/officeDocument/2006/relationships/customXml" Target="ink/ink356.xml"/><Relationship Id="rId1247" Type="http://schemas.openxmlformats.org/officeDocument/2006/relationships/image" Target="media/image1250.emf"/><Relationship Id="rId1454" Type="http://schemas.openxmlformats.org/officeDocument/2006/relationships/customXml" Target="ink/ink609.xml"/><Relationship Id="rId1661" Type="http://schemas.openxmlformats.org/officeDocument/2006/relationships/image" Target="media/image3320.emf"/><Relationship Id="rId1899" Type="http://schemas.openxmlformats.org/officeDocument/2006/relationships/image" Target="media/image4430.emf"/><Relationship Id="rId2505" Type="http://schemas.openxmlformats.org/officeDocument/2006/relationships/customXml" Target="ink/ink1137.xml"/><Relationship Id="rId2712" Type="http://schemas.openxmlformats.org/officeDocument/2006/relationships/image" Target="media/image847.emf"/><Relationship Id="rId1107" Type="http://schemas.openxmlformats.org/officeDocument/2006/relationships/image" Target="media/image316.emf"/><Relationship Id="rId1314" Type="http://schemas.openxmlformats.org/officeDocument/2006/relationships/customXml" Target="ink/ink539.xml"/><Relationship Id="rId1521" Type="http://schemas.openxmlformats.org/officeDocument/2006/relationships/image" Target="media/image2620.emf"/><Relationship Id="rId1759" Type="http://schemas.openxmlformats.org/officeDocument/2006/relationships/image" Target="media/image3810.emf"/><Relationship Id="rId1966" Type="http://schemas.openxmlformats.org/officeDocument/2006/relationships/image" Target="media/image476.emf"/><Relationship Id="rId1619" Type="http://schemas.openxmlformats.org/officeDocument/2006/relationships/image" Target="media/image3110.emf"/><Relationship Id="rId1826" Type="http://schemas.openxmlformats.org/officeDocument/2006/relationships/customXml" Target="ink/ink795.xml"/><Relationship Id="rId20" Type="http://schemas.openxmlformats.org/officeDocument/2006/relationships/image" Target="media/image6.emf"/><Relationship Id="rId2088" Type="http://schemas.openxmlformats.org/officeDocument/2006/relationships/image" Target="media/image537.emf"/><Relationship Id="rId2295" Type="http://schemas.openxmlformats.org/officeDocument/2006/relationships/image" Target="media/image640.emf"/><Relationship Id="rId3041" Type="http://schemas.openxmlformats.org/officeDocument/2006/relationships/customXml" Target="ink/ink1402.xml"/><Relationship Id="rId267" Type="http://schemas.openxmlformats.org/officeDocument/2006/relationships/image" Target="media/image13.wmf"/><Relationship Id="rId474" Type="http://schemas.openxmlformats.org/officeDocument/2006/relationships/oleObject" Target="embeddings/oleObject61.bin"/><Relationship Id="rId2155" Type="http://schemas.openxmlformats.org/officeDocument/2006/relationships/customXml" Target="ink/ink960.xml"/><Relationship Id="rId127" Type="http://schemas.openxmlformats.org/officeDocument/2006/relationships/customXml" Target="ink/ink60.xml"/><Relationship Id="rId681" Type="http://schemas.openxmlformats.org/officeDocument/2006/relationships/image" Target="media/image318.emf"/><Relationship Id="rId779" Type="http://schemas.openxmlformats.org/officeDocument/2006/relationships/image" Target="media/image367.emf"/><Relationship Id="rId986" Type="http://schemas.openxmlformats.org/officeDocument/2006/relationships/oleObject" Target="embeddings/oleObject98.bin"/><Relationship Id="rId2362" Type="http://schemas.openxmlformats.org/officeDocument/2006/relationships/customXml" Target="ink/ink1064.xml"/><Relationship Id="rId2667" Type="http://schemas.openxmlformats.org/officeDocument/2006/relationships/customXml" Target="ink/ink1218.xml"/><Relationship Id="rId334" Type="http://schemas.openxmlformats.org/officeDocument/2006/relationships/oleObject" Target="embeddings/oleObject40.bin"/><Relationship Id="rId541" Type="http://schemas.openxmlformats.org/officeDocument/2006/relationships/customXml" Target="ink/ink222.xml"/><Relationship Id="rId639" Type="http://schemas.openxmlformats.org/officeDocument/2006/relationships/image" Target="media/image298.emf"/><Relationship Id="rId1171" Type="http://schemas.openxmlformats.org/officeDocument/2006/relationships/oleObject" Target="embeddings/oleObject137.bin"/><Relationship Id="rId1269" Type="http://schemas.openxmlformats.org/officeDocument/2006/relationships/image" Target="media/image1360.emf"/><Relationship Id="rId1476" Type="http://schemas.openxmlformats.org/officeDocument/2006/relationships/customXml" Target="ink/ink620.xml"/><Relationship Id="rId2015" Type="http://schemas.openxmlformats.org/officeDocument/2006/relationships/customXml" Target="ink/ink890.xml"/><Relationship Id="rId2222" Type="http://schemas.openxmlformats.org/officeDocument/2006/relationships/image" Target="media/image604.emf"/><Relationship Id="rId2874" Type="http://schemas.openxmlformats.org/officeDocument/2006/relationships/image" Target="media/image932.emf"/><Relationship Id="rId401" Type="http://schemas.openxmlformats.org/officeDocument/2006/relationships/customXml" Target="ink/ink161.xml"/><Relationship Id="rId846" Type="http://schemas.openxmlformats.org/officeDocument/2006/relationships/customXml" Target="ink/ink367.xml"/><Relationship Id="rId1031" Type="http://schemas.openxmlformats.org/officeDocument/2006/relationships/image" Target="media/image75.wmf"/><Relationship Id="rId1129" Type="http://schemas.openxmlformats.org/officeDocument/2006/relationships/image" Target="media/image443.emf"/><Relationship Id="rId1683" Type="http://schemas.openxmlformats.org/officeDocument/2006/relationships/image" Target="media/image3430.emf"/><Relationship Id="rId1890" Type="http://schemas.openxmlformats.org/officeDocument/2006/relationships/customXml" Target="ink/ink827.xml"/><Relationship Id="rId1988" Type="http://schemas.openxmlformats.org/officeDocument/2006/relationships/image" Target="media/image487.emf"/><Relationship Id="rId2527" Type="http://schemas.openxmlformats.org/officeDocument/2006/relationships/customXml" Target="ink/ink1148.xml"/><Relationship Id="rId2734" Type="http://schemas.openxmlformats.org/officeDocument/2006/relationships/oleObject" Target="embeddings/oleObject141.bin"/><Relationship Id="rId2941" Type="http://schemas.openxmlformats.org/officeDocument/2006/relationships/customXml" Target="ink/ink1352.xml"/><Relationship Id="rId706" Type="http://schemas.openxmlformats.org/officeDocument/2006/relationships/customXml" Target="ink/ink297.xml"/><Relationship Id="rId913" Type="http://schemas.openxmlformats.org/officeDocument/2006/relationships/image" Target="media/image431.emf"/><Relationship Id="rId1336" Type="http://schemas.openxmlformats.org/officeDocument/2006/relationships/customXml" Target="ink/ink550.xml"/><Relationship Id="rId1543" Type="http://schemas.openxmlformats.org/officeDocument/2006/relationships/image" Target="media/image2730.emf"/><Relationship Id="rId1750" Type="http://schemas.openxmlformats.org/officeDocument/2006/relationships/customXml" Target="ink/ink757.xml"/><Relationship Id="rId2801" Type="http://schemas.openxmlformats.org/officeDocument/2006/relationships/customXml" Target="ink/ink1282.xml"/><Relationship Id="rId42" Type="http://schemas.openxmlformats.org/officeDocument/2006/relationships/image" Target="media/image1100.emf"/><Relationship Id="rId1403" Type="http://schemas.openxmlformats.org/officeDocument/2006/relationships/image" Target="media/image2030.emf"/><Relationship Id="rId1610" Type="http://schemas.openxmlformats.org/officeDocument/2006/relationships/customXml" Target="ink/ink687.xml"/><Relationship Id="rId1848" Type="http://schemas.openxmlformats.org/officeDocument/2006/relationships/customXml" Target="ink/ink806.xml"/><Relationship Id="rId3063" Type="http://schemas.openxmlformats.org/officeDocument/2006/relationships/customXml" Target="ink/ink1413.xml"/><Relationship Id="rId191" Type="http://schemas.openxmlformats.org/officeDocument/2006/relationships/image" Target="media/image10.wmf"/><Relationship Id="rId1708" Type="http://schemas.openxmlformats.org/officeDocument/2006/relationships/customXml" Target="ink/ink736.xml"/><Relationship Id="rId1915" Type="http://schemas.openxmlformats.org/officeDocument/2006/relationships/image" Target="media/image4510.emf"/><Relationship Id="rId289" Type="http://schemas.openxmlformats.org/officeDocument/2006/relationships/image" Target="media/image133.emf"/><Relationship Id="rId496" Type="http://schemas.openxmlformats.org/officeDocument/2006/relationships/image" Target="media/image227.emf"/><Relationship Id="rId2177" Type="http://schemas.openxmlformats.org/officeDocument/2006/relationships/customXml" Target="ink/ink971.xml"/><Relationship Id="rId2384" Type="http://schemas.openxmlformats.org/officeDocument/2006/relationships/customXml" Target="ink/ink1075.xml"/><Relationship Id="rId2591" Type="http://schemas.openxmlformats.org/officeDocument/2006/relationships/customXml" Target="ink/ink1180.xml"/><Relationship Id="rId149" Type="http://schemas.openxmlformats.org/officeDocument/2006/relationships/image" Target="media/image69.emf"/><Relationship Id="rId356" Type="http://schemas.openxmlformats.org/officeDocument/2006/relationships/customXml" Target="ink/ink143.xml"/><Relationship Id="rId563" Type="http://schemas.openxmlformats.org/officeDocument/2006/relationships/customXml" Target="ink/ink233.xml"/><Relationship Id="rId770" Type="http://schemas.openxmlformats.org/officeDocument/2006/relationships/customXml" Target="ink/ink329.xml"/><Relationship Id="rId1193" Type="http://schemas.openxmlformats.org/officeDocument/2006/relationships/image" Target="media/image980.emf"/><Relationship Id="rId2037" Type="http://schemas.openxmlformats.org/officeDocument/2006/relationships/customXml" Target="ink/ink901.xml"/><Relationship Id="rId2244" Type="http://schemas.openxmlformats.org/officeDocument/2006/relationships/image" Target="media/image615.emf"/><Relationship Id="rId2451" Type="http://schemas.openxmlformats.org/officeDocument/2006/relationships/customXml" Target="ink/ink1110.xml"/><Relationship Id="rId2689" Type="http://schemas.openxmlformats.org/officeDocument/2006/relationships/customXml" Target="ink/ink1229.xml"/><Relationship Id="rId2896" Type="http://schemas.openxmlformats.org/officeDocument/2006/relationships/image" Target="media/image944.emf"/><Relationship Id="rId216" Type="http://schemas.openxmlformats.org/officeDocument/2006/relationships/image" Target="media/image99.emf"/><Relationship Id="rId423" Type="http://schemas.openxmlformats.org/officeDocument/2006/relationships/customXml" Target="ink/ink171.xml"/><Relationship Id="rId868" Type="http://schemas.openxmlformats.org/officeDocument/2006/relationships/image" Target="media/image37.wmf"/><Relationship Id="rId1053" Type="http://schemas.openxmlformats.org/officeDocument/2006/relationships/image" Target="media/image91.emf"/><Relationship Id="rId1260" Type="http://schemas.openxmlformats.org/officeDocument/2006/relationships/customXml" Target="ink/ink512.xml"/><Relationship Id="rId1498" Type="http://schemas.openxmlformats.org/officeDocument/2006/relationships/customXml" Target="ink/ink631.xml"/><Relationship Id="rId2104" Type="http://schemas.openxmlformats.org/officeDocument/2006/relationships/image" Target="media/image545.emf"/><Relationship Id="rId2549" Type="http://schemas.openxmlformats.org/officeDocument/2006/relationships/customXml" Target="ink/ink1159.xml"/><Relationship Id="rId2756" Type="http://schemas.openxmlformats.org/officeDocument/2006/relationships/image" Target="media/image868.emf"/><Relationship Id="rId2963" Type="http://schemas.openxmlformats.org/officeDocument/2006/relationships/customXml" Target="ink/ink1363.xml"/><Relationship Id="rId630" Type="http://schemas.openxmlformats.org/officeDocument/2006/relationships/image" Target="media/image294.emf"/><Relationship Id="rId728" Type="http://schemas.openxmlformats.org/officeDocument/2006/relationships/customXml" Target="ink/ink308.xml"/><Relationship Id="rId935" Type="http://schemas.openxmlformats.org/officeDocument/2006/relationships/customXml" Target="ink/ink399.xml"/><Relationship Id="rId1358" Type="http://schemas.openxmlformats.org/officeDocument/2006/relationships/customXml" Target="ink/ink561.xml"/><Relationship Id="rId1565" Type="http://schemas.openxmlformats.org/officeDocument/2006/relationships/image" Target="media/image2840.emf"/><Relationship Id="rId1772" Type="http://schemas.openxmlformats.org/officeDocument/2006/relationships/customXml" Target="ink/ink768.xml"/><Relationship Id="rId2311" Type="http://schemas.openxmlformats.org/officeDocument/2006/relationships/image" Target="media/image648.emf"/><Relationship Id="rId2409" Type="http://schemas.openxmlformats.org/officeDocument/2006/relationships/customXml" Target="ink/ink1088.xml"/><Relationship Id="rId2616" Type="http://schemas.openxmlformats.org/officeDocument/2006/relationships/image" Target="media/image799.emf"/><Relationship Id="rId64" Type="http://schemas.openxmlformats.org/officeDocument/2006/relationships/image" Target="media/image27.emf"/><Relationship Id="rId1120" Type="http://schemas.openxmlformats.org/officeDocument/2006/relationships/customXml" Target="ink/ink448.xml"/><Relationship Id="rId1218" Type="http://schemas.openxmlformats.org/officeDocument/2006/relationships/customXml" Target="ink/ink491.xml"/><Relationship Id="rId1425" Type="http://schemas.openxmlformats.org/officeDocument/2006/relationships/image" Target="media/image2140.emf"/><Relationship Id="rId2823" Type="http://schemas.openxmlformats.org/officeDocument/2006/relationships/customXml" Target="ink/ink1293.xml"/><Relationship Id="rId1632" Type="http://schemas.openxmlformats.org/officeDocument/2006/relationships/customXml" Target="ink/ink698.xml"/><Relationship Id="rId1937" Type="http://schemas.openxmlformats.org/officeDocument/2006/relationships/image" Target="media/image4620.emf"/><Relationship Id="rId3085" Type="http://schemas.openxmlformats.org/officeDocument/2006/relationships/customXml" Target="ink/ink1424.xml"/><Relationship Id="rId2199" Type="http://schemas.openxmlformats.org/officeDocument/2006/relationships/customXml" Target="ink/ink982.xml"/><Relationship Id="rId280" Type="http://schemas.openxmlformats.org/officeDocument/2006/relationships/customXml" Target="ink/ink116.xml"/><Relationship Id="rId3012" Type="http://schemas.openxmlformats.org/officeDocument/2006/relationships/image" Target="media/image1008.emf"/><Relationship Id="rId140" Type="http://schemas.openxmlformats.org/officeDocument/2006/relationships/image" Target="media/image65.emf"/><Relationship Id="rId378" Type="http://schemas.openxmlformats.org/officeDocument/2006/relationships/customXml" Target="ink/ink154.xml"/><Relationship Id="rId585" Type="http://schemas.openxmlformats.org/officeDocument/2006/relationships/customXml" Target="ink/ink242.xml"/><Relationship Id="rId792" Type="http://schemas.openxmlformats.org/officeDocument/2006/relationships/customXml" Target="ink/ink340.xml"/><Relationship Id="rId2059" Type="http://schemas.openxmlformats.org/officeDocument/2006/relationships/customXml" Target="ink/ink912.xml"/><Relationship Id="rId2266" Type="http://schemas.openxmlformats.org/officeDocument/2006/relationships/customXml" Target="ink/ink1016.xml"/><Relationship Id="rId2473" Type="http://schemas.openxmlformats.org/officeDocument/2006/relationships/customXml" Target="ink/ink1121.xml"/><Relationship Id="rId2680" Type="http://schemas.openxmlformats.org/officeDocument/2006/relationships/image" Target="media/image831.emf"/><Relationship Id="rId6" Type="http://schemas.openxmlformats.org/officeDocument/2006/relationships/webSettings" Target="webSettings.xml"/><Relationship Id="rId238" Type="http://schemas.openxmlformats.org/officeDocument/2006/relationships/image" Target="media/image110.emf"/><Relationship Id="rId445" Type="http://schemas.openxmlformats.org/officeDocument/2006/relationships/image" Target="media/image24.wmf"/><Relationship Id="rId652" Type="http://schemas.openxmlformats.org/officeDocument/2006/relationships/customXml" Target="ink/ink273.xml"/><Relationship Id="rId1075" Type="http://schemas.openxmlformats.org/officeDocument/2006/relationships/image" Target="media/image178.emf"/><Relationship Id="rId1282" Type="http://schemas.openxmlformats.org/officeDocument/2006/relationships/customXml" Target="ink/ink523.xml"/><Relationship Id="rId2126" Type="http://schemas.openxmlformats.org/officeDocument/2006/relationships/image" Target="media/image556.emf"/><Relationship Id="rId2333" Type="http://schemas.openxmlformats.org/officeDocument/2006/relationships/image" Target="media/image659.emf"/><Relationship Id="rId2540" Type="http://schemas.openxmlformats.org/officeDocument/2006/relationships/image" Target="media/image761.emf"/><Relationship Id="rId2778" Type="http://schemas.openxmlformats.org/officeDocument/2006/relationships/image" Target="media/image879.emf"/><Relationship Id="rId2985" Type="http://schemas.openxmlformats.org/officeDocument/2006/relationships/customXml" Target="ink/ink1374.xml"/><Relationship Id="rId305" Type="http://schemas.openxmlformats.org/officeDocument/2006/relationships/image" Target="media/image140.emf"/><Relationship Id="rId512" Type="http://schemas.openxmlformats.org/officeDocument/2006/relationships/image" Target="media/image235.emf"/><Relationship Id="rId957" Type="http://schemas.openxmlformats.org/officeDocument/2006/relationships/customXml" Target="ink/ink402.xml"/><Relationship Id="rId1142" Type="http://schemas.openxmlformats.org/officeDocument/2006/relationships/customXml" Target="ink/ink459.xml"/><Relationship Id="rId1587" Type="http://schemas.openxmlformats.org/officeDocument/2006/relationships/image" Target="media/image2950.emf"/><Relationship Id="rId1794" Type="http://schemas.openxmlformats.org/officeDocument/2006/relationships/customXml" Target="ink/ink779.xml"/><Relationship Id="rId2400" Type="http://schemas.openxmlformats.org/officeDocument/2006/relationships/image" Target="media/image692.emf"/><Relationship Id="rId2638" Type="http://schemas.openxmlformats.org/officeDocument/2006/relationships/image" Target="media/image810.emf"/><Relationship Id="rId2845" Type="http://schemas.openxmlformats.org/officeDocument/2006/relationships/customXml" Target="ink/ink1304.xml"/><Relationship Id="rId86" Type="http://schemas.openxmlformats.org/officeDocument/2006/relationships/image" Target="media/image38.emf"/><Relationship Id="rId817" Type="http://schemas.openxmlformats.org/officeDocument/2006/relationships/image" Target="media/image386.emf"/><Relationship Id="rId1002" Type="http://schemas.openxmlformats.org/officeDocument/2006/relationships/oleObject" Target="embeddings/oleObject108.bin"/><Relationship Id="rId1447" Type="http://schemas.openxmlformats.org/officeDocument/2006/relationships/image" Target="media/image2250.emf"/><Relationship Id="rId1654" Type="http://schemas.openxmlformats.org/officeDocument/2006/relationships/customXml" Target="ink/ink709.xml"/><Relationship Id="rId1861" Type="http://schemas.openxmlformats.org/officeDocument/2006/relationships/image" Target="media/image4320.emf"/><Relationship Id="rId2705" Type="http://schemas.openxmlformats.org/officeDocument/2006/relationships/customXml" Target="ink/ink1237.xml"/><Relationship Id="rId2912" Type="http://schemas.openxmlformats.org/officeDocument/2006/relationships/image" Target="media/image953.emf"/><Relationship Id="rId1307" Type="http://schemas.openxmlformats.org/officeDocument/2006/relationships/image" Target="media/image1550.emf"/><Relationship Id="rId1514" Type="http://schemas.openxmlformats.org/officeDocument/2006/relationships/customXml" Target="ink/ink639.xml"/><Relationship Id="rId1721" Type="http://schemas.openxmlformats.org/officeDocument/2006/relationships/image" Target="media/image3620.emf"/><Relationship Id="rId1959" Type="http://schemas.openxmlformats.org/officeDocument/2006/relationships/image" Target="media/image473.emf"/><Relationship Id="rId13" Type="http://schemas.openxmlformats.org/officeDocument/2006/relationships/customXml" Target="ink/ink3.xml"/><Relationship Id="rId1819" Type="http://schemas.openxmlformats.org/officeDocument/2006/relationships/image" Target="media/image4110.emf"/><Relationship Id="rId2190" Type="http://schemas.openxmlformats.org/officeDocument/2006/relationships/image" Target="media/image588.emf"/><Relationship Id="rId2288" Type="http://schemas.openxmlformats.org/officeDocument/2006/relationships/customXml" Target="ink/ink1027.xml"/><Relationship Id="rId2495" Type="http://schemas.openxmlformats.org/officeDocument/2006/relationships/customXml" Target="ink/ink1132.xml"/><Relationship Id="rId3034" Type="http://schemas.openxmlformats.org/officeDocument/2006/relationships/image" Target="media/image1021.emf"/><Relationship Id="rId162" Type="http://schemas.openxmlformats.org/officeDocument/2006/relationships/oleObject" Target="embeddings/oleObject8.bin"/><Relationship Id="rId467" Type="http://schemas.openxmlformats.org/officeDocument/2006/relationships/oleObject" Target="embeddings/oleObject58.bin"/><Relationship Id="rId1097" Type="http://schemas.openxmlformats.org/officeDocument/2006/relationships/image" Target="media/image270.emf"/><Relationship Id="rId2050" Type="http://schemas.openxmlformats.org/officeDocument/2006/relationships/image" Target="media/image518.emf"/><Relationship Id="rId2148" Type="http://schemas.openxmlformats.org/officeDocument/2006/relationships/image" Target="media/image567.emf"/><Relationship Id="rId3101" Type="http://schemas.openxmlformats.org/officeDocument/2006/relationships/customXml" Target="ink/ink1432.xml"/><Relationship Id="rId674" Type="http://schemas.openxmlformats.org/officeDocument/2006/relationships/image" Target="media/image315.emf"/><Relationship Id="rId881" Type="http://schemas.openxmlformats.org/officeDocument/2006/relationships/image" Target="media/image418.emf"/><Relationship Id="rId979" Type="http://schemas.openxmlformats.org/officeDocument/2006/relationships/oleObject" Target="embeddings/oleObject94.bin"/><Relationship Id="rId2355" Type="http://schemas.openxmlformats.org/officeDocument/2006/relationships/image" Target="media/image670.emf"/><Relationship Id="rId2562" Type="http://schemas.openxmlformats.org/officeDocument/2006/relationships/image" Target="media/image772.emf"/><Relationship Id="rId327" Type="http://schemas.openxmlformats.org/officeDocument/2006/relationships/customXml" Target="ink/ink133.xml"/><Relationship Id="rId534" Type="http://schemas.openxmlformats.org/officeDocument/2006/relationships/image" Target="media/image246.emf"/><Relationship Id="rId741" Type="http://schemas.openxmlformats.org/officeDocument/2006/relationships/image" Target="media/image348.emf"/><Relationship Id="rId839" Type="http://schemas.openxmlformats.org/officeDocument/2006/relationships/image" Target="media/image397.emf"/><Relationship Id="rId1164" Type="http://schemas.openxmlformats.org/officeDocument/2006/relationships/image" Target="media/image83.wmf"/><Relationship Id="rId1371" Type="http://schemas.openxmlformats.org/officeDocument/2006/relationships/image" Target="media/image1870.emf"/><Relationship Id="rId1469" Type="http://schemas.openxmlformats.org/officeDocument/2006/relationships/image" Target="media/image2360.emf"/><Relationship Id="rId2008" Type="http://schemas.openxmlformats.org/officeDocument/2006/relationships/image" Target="media/image497.emf"/><Relationship Id="rId2215" Type="http://schemas.openxmlformats.org/officeDocument/2006/relationships/customXml" Target="ink/ink990.xml"/><Relationship Id="rId2422" Type="http://schemas.openxmlformats.org/officeDocument/2006/relationships/image" Target="media/image702.emf"/><Relationship Id="rId2867" Type="http://schemas.openxmlformats.org/officeDocument/2006/relationships/customXml" Target="ink/ink1315.xml"/><Relationship Id="rId601" Type="http://schemas.openxmlformats.org/officeDocument/2006/relationships/customXml" Target="ink/ink250.xml"/><Relationship Id="rId1024" Type="http://schemas.openxmlformats.org/officeDocument/2006/relationships/oleObject" Target="embeddings/oleObject119.bin"/><Relationship Id="rId1231" Type="http://schemas.openxmlformats.org/officeDocument/2006/relationships/image" Target="media/image1170.emf"/><Relationship Id="rId1676" Type="http://schemas.openxmlformats.org/officeDocument/2006/relationships/customXml" Target="ink/ink720.xml"/><Relationship Id="rId1883" Type="http://schemas.openxmlformats.org/officeDocument/2006/relationships/image" Target="media/image479.emf"/><Relationship Id="rId2727" Type="http://schemas.openxmlformats.org/officeDocument/2006/relationships/customXml" Target="ink/ink1247.xml"/><Relationship Id="rId2934" Type="http://schemas.openxmlformats.org/officeDocument/2006/relationships/image" Target="media/image965.emf"/><Relationship Id="rId906" Type="http://schemas.openxmlformats.org/officeDocument/2006/relationships/image" Target="media/image428.emf"/><Relationship Id="rId1329" Type="http://schemas.openxmlformats.org/officeDocument/2006/relationships/image" Target="media/image1660.emf"/><Relationship Id="rId1536" Type="http://schemas.openxmlformats.org/officeDocument/2006/relationships/customXml" Target="ink/ink650.xml"/><Relationship Id="rId1743" Type="http://schemas.openxmlformats.org/officeDocument/2006/relationships/image" Target="media/image3730.emf"/><Relationship Id="rId1950" Type="http://schemas.openxmlformats.org/officeDocument/2006/relationships/customXml" Target="ink/ink857.xml"/><Relationship Id="rId35" Type="http://schemas.openxmlformats.org/officeDocument/2006/relationships/customXml" Target="ink/ink14.xml"/><Relationship Id="rId1603" Type="http://schemas.openxmlformats.org/officeDocument/2006/relationships/image" Target="media/image3030.emf"/><Relationship Id="rId1810" Type="http://schemas.openxmlformats.org/officeDocument/2006/relationships/customXml" Target="ink/ink787.xml"/><Relationship Id="rId3056" Type="http://schemas.openxmlformats.org/officeDocument/2006/relationships/image" Target="media/image1033.emf"/><Relationship Id="rId184" Type="http://schemas.openxmlformats.org/officeDocument/2006/relationships/customXml" Target="ink/ink77.xml"/><Relationship Id="rId391" Type="http://schemas.openxmlformats.org/officeDocument/2006/relationships/image" Target="media/image18.wmf"/><Relationship Id="rId1908" Type="http://schemas.openxmlformats.org/officeDocument/2006/relationships/customXml" Target="ink/ink836.xml"/><Relationship Id="rId2072" Type="http://schemas.openxmlformats.org/officeDocument/2006/relationships/image" Target="media/image529.emf"/><Relationship Id="rId3123" Type="http://schemas.openxmlformats.org/officeDocument/2006/relationships/fontTable" Target="fontTable.xml"/><Relationship Id="rId251" Type="http://schemas.openxmlformats.org/officeDocument/2006/relationships/customXml" Target="ink/ink106.xml"/><Relationship Id="rId489" Type="http://schemas.openxmlformats.org/officeDocument/2006/relationships/customXml" Target="ink/ink196.xml"/><Relationship Id="rId696" Type="http://schemas.openxmlformats.org/officeDocument/2006/relationships/customXml" Target="ink/ink292.xml"/><Relationship Id="rId2377" Type="http://schemas.openxmlformats.org/officeDocument/2006/relationships/image" Target="media/image681.emf"/><Relationship Id="rId2584" Type="http://schemas.openxmlformats.org/officeDocument/2006/relationships/image" Target="media/image783.emf"/><Relationship Id="rId2791" Type="http://schemas.openxmlformats.org/officeDocument/2006/relationships/customXml" Target="ink/ink1277.xml"/><Relationship Id="rId349" Type="http://schemas.openxmlformats.org/officeDocument/2006/relationships/customXml" Target="ink/ink140.xml"/><Relationship Id="rId556" Type="http://schemas.openxmlformats.org/officeDocument/2006/relationships/image" Target="media/image257.emf"/><Relationship Id="rId763" Type="http://schemas.openxmlformats.org/officeDocument/2006/relationships/image" Target="media/image359.emf"/><Relationship Id="rId1186" Type="http://schemas.openxmlformats.org/officeDocument/2006/relationships/customXml" Target="ink/ink475.xml"/><Relationship Id="rId1393" Type="http://schemas.openxmlformats.org/officeDocument/2006/relationships/image" Target="media/image1980.emf"/><Relationship Id="rId2237" Type="http://schemas.openxmlformats.org/officeDocument/2006/relationships/customXml" Target="ink/ink1001.xml"/><Relationship Id="rId2444" Type="http://schemas.openxmlformats.org/officeDocument/2006/relationships/image" Target="media/image713.emf"/><Relationship Id="rId2889" Type="http://schemas.openxmlformats.org/officeDocument/2006/relationships/customXml" Target="ink/ink1326.xml"/><Relationship Id="rId111" Type="http://schemas.openxmlformats.org/officeDocument/2006/relationships/customXml" Target="ink/ink52.xml"/><Relationship Id="rId209" Type="http://schemas.openxmlformats.org/officeDocument/2006/relationships/customXml" Target="ink/ink86.xml"/><Relationship Id="rId416" Type="http://schemas.openxmlformats.org/officeDocument/2006/relationships/image" Target="media/image188.emf"/><Relationship Id="rId970" Type="http://schemas.openxmlformats.org/officeDocument/2006/relationships/image" Target="media/image455.emf"/><Relationship Id="rId1046" Type="http://schemas.openxmlformats.org/officeDocument/2006/relationships/image" Target="media/image80.wmf"/><Relationship Id="rId1253" Type="http://schemas.openxmlformats.org/officeDocument/2006/relationships/image" Target="media/image1280.emf"/><Relationship Id="rId1698" Type="http://schemas.openxmlformats.org/officeDocument/2006/relationships/customXml" Target="ink/ink731.xml"/><Relationship Id="rId2651" Type="http://schemas.openxmlformats.org/officeDocument/2006/relationships/customXml" Target="ink/ink1210.xml"/><Relationship Id="rId2749" Type="http://schemas.openxmlformats.org/officeDocument/2006/relationships/customXml" Target="ink/ink1256.xml"/><Relationship Id="rId2956" Type="http://schemas.openxmlformats.org/officeDocument/2006/relationships/image" Target="media/image977.emf"/><Relationship Id="rId623" Type="http://schemas.openxmlformats.org/officeDocument/2006/relationships/customXml" Target="ink/ink258.xml"/><Relationship Id="rId830" Type="http://schemas.openxmlformats.org/officeDocument/2006/relationships/customXml" Target="ink/ink359.xml"/><Relationship Id="rId928" Type="http://schemas.openxmlformats.org/officeDocument/2006/relationships/customXml" Target="ink/ink397.xml"/><Relationship Id="rId1460" Type="http://schemas.openxmlformats.org/officeDocument/2006/relationships/customXml" Target="ink/ink612.xml"/><Relationship Id="rId1558" Type="http://schemas.openxmlformats.org/officeDocument/2006/relationships/customXml" Target="ink/ink661.xml"/><Relationship Id="rId1765" Type="http://schemas.openxmlformats.org/officeDocument/2006/relationships/image" Target="media/image3840.emf"/><Relationship Id="rId2304" Type="http://schemas.openxmlformats.org/officeDocument/2006/relationships/customXml" Target="ink/ink1035.xml"/><Relationship Id="rId2511" Type="http://schemas.openxmlformats.org/officeDocument/2006/relationships/customXml" Target="ink/ink1140.xml"/><Relationship Id="rId2609" Type="http://schemas.openxmlformats.org/officeDocument/2006/relationships/customXml" Target="ink/ink1189.xml"/><Relationship Id="rId57" Type="http://schemas.openxmlformats.org/officeDocument/2006/relationships/customXml" Target="ink/ink25.xml"/><Relationship Id="rId1113" Type="http://schemas.openxmlformats.org/officeDocument/2006/relationships/image" Target="media/image420.emf"/><Relationship Id="rId1320" Type="http://schemas.openxmlformats.org/officeDocument/2006/relationships/customXml" Target="ink/ink542.xml"/><Relationship Id="rId1418" Type="http://schemas.openxmlformats.org/officeDocument/2006/relationships/customXml" Target="ink/ink591.xml"/><Relationship Id="rId1972" Type="http://schemas.openxmlformats.org/officeDocument/2006/relationships/image" Target="media/image4790.emf"/><Relationship Id="rId2816" Type="http://schemas.openxmlformats.org/officeDocument/2006/relationships/image" Target="media/image899.emf"/><Relationship Id="rId1625" Type="http://schemas.openxmlformats.org/officeDocument/2006/relationships/image" Target="media/image3140.emf"/><Relationship Id="rId1832" Type="http://schemas.openxmlformats.org/officeDocument/2006/relationships/customXml" Target="ink/ink798.xml"/><Relationship Id="rId3078" Type="http://schemas.openxmlformats.org/officeDocument/2006/relationships/image" Target="media/image1045.emf"/><Relationship Id="rId2094" Type="http://schemas.openxmlformats.org/officeDocument/2006/relationships/image" Target="media/image540.emf"/><Relationship Id="rId273" Type="http://schemas.openxmlformats.org/officeDocument/2006/relationships/image" Target="media/image14.wmf"/><Relationship Id="rId480" Type="http://schemas.openxmlformats.org/officeDocument/2006/relationships/image" Target="media/image219.emf"/><Relationship Id="rId2161" Type="http://schemas.openxmlformats.org/officeDocument/2006/relationships/customXml" Target="ink/ink963.xml"/><Relationship Id="rId2399" Type="http://schemas.openxmlformats.org/officeDocument/2006/relationships/customXml" Target="ink/ink1083.xml"/><Relationship Id="rId3005" Type="http://schemas.openxmlformats.org/officeDocument/2006/relationships/customXml" Target="ink/ink1384.xml"/><Relationship Id="rId133" Type="http://schemas.openxmlformats.org/officeDocument/2006/relationships/customXml" Target="ink/ink63.xml"/><Relationship Id="rId340" Type="http://schemas.openxmlformats.org/officeDocument/2006/relationships/customXml" Target="ink/ink138.xml"/><Relationship Id="rId578" Type="http://schemas.openxmlformats.org/officeDocument/2006/relationships/image" Target="media/image268.emf"/><Relationship Id="rId785" Type="http://schemas.openxmlformats.org/officeDocument/2006/relationships/image" Target="media/image370.emf"/><Relationship Id="rId992" Type="http://schemas.openxmlformats.org/officeDocument/2006/relationships/oleObject" Target="embeddings/oleObject101.bin"/><Relationship Id="rId2021" Type="http://schemas.openxmlformats.org/officeDocument/2006/relationships/customXml" Target="ink/ink893.xml"/><Relationship Id="rId2259" Type="http://schemas.openxmlformats.org/officeDocument/2006/relationships/image" Target="media/image622.emf"/><Relationship Id="rId2466" Type="http://schemas.openxmlformats.org/officeDocument/2006/relationships/image" Target="media/image724.emf"/><Relationship Id="rId2673" Type="http://schemas.openxmlformats.org/officeDocument/2006/relationships/customXml" Target="ink/ink1221.xml"/><Relationship Id="rId2880" Type="http://schemas.openxmlformats.org/officeDocument/2006/relationships/image" Target="media/image935.emf"/><Relationship Id="rId200" Type="http://schemas.openxmlformats.org/officeDocument/2006/relationships/oleObject" Target="embeddings/oleObject19.bin"/><Relationship Id="rId438" Type="http://schemas.openxmlformats.org/officeDocument/2006/relationships/image" Target="media/image199.emf"/><Relationship Id="rId645" Type="http://schemas.openxmlformats.org/officeDocument/2006/relationships/image" Target="media/image301.emf"/><Relationship Id="rId852" Type="http://schemas.openxmlformats.org/officeDocument/2006/relationships/customXml" Target="ink/ink370.xml"/><Relationship Id="rId1068" Type="http://schemas.openxmlformats.org/officeDocument/2006/relationships/customXml" Target="ink/ink422.xml"/><Relationship Id="rId1275" Type="http://schemas.openxmlformats.org/officeDocument/2006/relationships/image" Target="media/image1390.emf"/><Relationship Id="rId1482" Type="http://schemas.openxmlformats.org/officeDocument/2006/relationships/customXml" Target="ink/ink623.xml"/><Relationship Id="rId2119" Type="http://schemas.openxmlformats.org/officeDocument/2006/relationships/customXml" Target="ink/ink942.xml"/><Relationship Id="rId2326" Type="http://schemas.openxmlformats.org/officeDocument/2006/relationships/customXml" Target="ink/ink1046.xml"/><Relationship Id="rId2533" Type="http://schemas.openxmlformats.org/officeDocument/2006/relationships/customXml" Target="ink/ink1151.xml"/><Relationship Id="rId2740" Type="http://schemas.openxmlformats.org/officeDocument/2006/relationships/image" Target="media/image860.emf"/><Relationship Id="rId2978" Type="http://schemas.openxmlformats.org/officeDocument/2006/relationships/image" Target="media/image989.emf"/><Relationship Id="rId505" Type="http://schemas.openxmlformats.org/officeDocument/2006/relationships/customXml" Target="ink/ink204.xml"/><Relationship Id="rId712" Type="http://schemas.openxmlformats.org/officeDocument/2006/relationships/customXml" Target="ink/ink300.xml"/><Relationship Id="rId1135" Type="http://schemas.openxmlformats.org/officeDocument/2006/relationships/image" Target="media/image446.emf"/><Relationship Id="rId1342" Type="http://schemas.openxmlformats.org/officeDocument/2006/relationships/customXml" Target="ink/ink553.xml"/><Relationship Id="rId1787" Type="http://schemas.openxmlformats.org/officeDocument/2006/relationships/image" Target="media/image3950.emf"/><Relationship Id="rId1994" Type="http://schemas.openxmlformats.org/officeDocument/2006/relationships/image" Target="media/image490.emf"/><Relationship Id="rId2838" Type="http://schemas.openxmlformats.org/officeDocument/2006/relationships/image" Target="media/image912.emf"/><Relationship Id="rId79" Type="http://schemas.openxmlformats.org/officeDocument/2006/relationships/customXml" Target="ink/ink36.xml"/><Relationship Id="rId1202" Type="http://schemas.openxmlformats.org/officeDocument/2006/relationships/customXml" Target="ink/ink483.xml"/><Relationship Id="rId1647" Type="http://schemas.openxmlformats.org/officeDocument/2006/relationships/image" Target="media/image3250.emf"/><Relationship Id="rId1854" Type="http://schemas.openxmlformats.org/officeDocument/2006/relationships/customXml" Target="ink/ink809.xml"/><Relationship Id="rId2600" Type="http://schemas.openxmlformats.org/officeDocument/2006/relationships/image" Target="media/image791.emf"/><Relationship Id="rId2905" Type="http://schemas.openxmlformats.org/officeDocument/2006/relationships/customXml" Target="ink/ink1334.xml"/><Relationship Id="rId1507" Type="http://schemas.openxmlformats.org/officeDocument/2006/relationships/image" Target="media/image2550.emf"/><Relationship Id="rId1714" Type="http://schemas.openxmlformats.org/officeDocument/2006/relationships/customXml" Target="ink/ink739.xml"/><Relationship Id="rId295" Type="http://schemas.openxmlformats.org/officeDocument/2006/relationships/image" Target="media/image136.emf"/><Relationship Id="rId1921" Type="http://schemas.openxmlformats.org/officeDocument/2006/relationships/image" Target="media/image4540.emf"/><Relationship Id="rId2183" Type="http://schemas.openxmlformats.org/officeDocument/2006/relationships/customXml" Target="ink/ink974.xml"/><Relationship Id="rId2390" Type="http://schemas.openxmlformats.org/officeDocument/2006/relationships/customXml" Target="ink/ink1078.xml"/><Relationship Id="rId2488" Type="http://schemas.openxmlformats.org/officeDocument/2006/relationships/image" Target="media/image735.emf"/><Relationship Id="rId3027" Type="http://schemas.openxmlformats.org/officeDocument/2006/relationships/customXml" Target="ink/ink1395.xml"/><Relationship Id="rId155" Type="http://schemas.openxmlformats.org/officeDocument/2006/relationships/oleObject" Target="embeddings/oleObject7.bin"/><Relationship Id="rId362" Type="http://schemas.openxmlformats.org/officeDocument/2006/relationships/customXml" Target="ink/ink146.xml"/><Relationship Id="rId1297" Type="http://schemas.openxmlformats.org/officeDocument/2006/relationships/image" Target="media/image1500.emf"/><Relationship Id="rId2043" Type="http://schemas.openxmlformats.org/officeDocument/2006/relationships/customXml" Target="ink/ink904.xml"/><Relationship Id="rId2250" Type="http://schemas.openxmlformats.org/officeDocument/2006/relationships/image" Target="media/image618.emf"/><Relationship Id="rId2695" Type="http://schemas.openxmlformats.org/officeDocument/2006/relationships/customXml" Target="ink/ink1232.xml"/><Relationship Id="rId222" Type="http://schemas.openxmlformats.org/officeDocument/2006/relationships/image" Target="media/image102.emf"/><Relationship Id="rId667" Type="http://schemas.openxmlformats.org/officeDocument/2006/relationships/image" Target="media/image312.emf"/><Relationship Id="rId874" Type="http://schemas.openxmlformats.org/officeDocument/2006/relationships/customXml" Target="ink/ink379.xml"/><Relationship Id="rId2110" Type="http://schemas.openxmlformats.org/officeDocument/2006/relationships/image" Target="media/image548.emf"/><Relationship Id="rId2348" Type="http://schemas.openxmlformats.org/officeDocument/2006/relationships/customXml" Target="ink/ink1057.xml"/><Relationship Id="rId2555" Type="http://schemas.openxmlformats.org/officeDocument/2006/relationships/customXml" Target="ink/ink1162.xml"/><Relationship Id="rId2762" Type="http://schemas.openxmlformats.org/officeDocument/2006/relationships/image" Target="media/image871.emf"/><Relationship Id="rId527" Type="http://schemas.openxmlformats.org/officeDocument/2006/relationships/customXml" Target="ink/ink215.xml"/><Relationship Id="rId734" Type="http://schemas.openxmlformats.org/officeDocument/2006/relationships/customXml" Target="ink/ink311.xml"/><Relationship Id="rId941" Type="http://schemas.openxmlformats.org/officeDocument/2006/relationships/image" Target="media/image48.wmf"/><Relationship Id="rId1157" Type="http://schemas.openxmlformats.org/officeDocument/2006/relationships/image" Target="media/image469.emf"/><Relationship Id="rId1364" Type="http://schemas.openxmlformats.org/officeDocument/2006/relationships/customXml" Target="ink/ink564.xml"/><Relationship Id="rId1571" Type="http://schemas.openxmlformats.org/officeDocument/2006/relationships/image" Target="media/image2870.emf"/><Relationship Id="rId2208" Type="http://schemas.openxmlformats.org/officeDocument/2006/relationships/image" Target="media/image597.emf"/><Relationship Id="rId2415" Type="http://schemas.openxmlformats.org/officeDocument/2006/relationships/customXml" Target="ink/ink1091.xml"/><Relationship Id="rId2622" Type="http://schemas.openxmlformats.org/officeDocument/2006/relationships/image" Target="media/image802.emf"/><Relationship Id="rId70" Type="http://schemas.openxmlformats.org/officeDocument/2006/relationships/image" Target="media/image30.emf"/><Relationship Id="rId801" Type="http://schemas.openxmlformats.org/officeDocument/2006/relationships/image" Target="media/image378.emf"/><Relationship Id="rId1017" Type="http://schemas.openxmlformats.org/officeDocument/2006/relationships/image" Target="media/image68.wmf"/><Relationship Id="rId1224" Type="http://schemas.openxmlformats.org/officeDocument/2006/relationships/customXml" Target="ink/ink494.xml"/><Relationship Id="rId1431" Type="http://schemas.openxmlformats.org/officeDocument/2006/relationships/image" Target="media/image2170.emf"/><Relationship Id="rId1669" Type="http://schemas.openxmlformats.org/officeDocument/2006/relationships/image" Target="media/image3360.emf"/><Relationship Id="rId1876" Type="http://schemas.openxmlformats.org/officeDocument/2006/relationships/customXml" Target="ink/ink820.xml"/><Relationship Id="rId2927" Type="http://schemas.openxmlformats.org/officeDocument/2006/relationships/customXml" Target="ink/ink1345.xml"/><Relationship Id="rId3091" Type="http://schemas.openxmlformats.org/officeDocument/2006/relationships/customXml" Target="ink/ink1427.xml"/><Relationship Id="rId1529" Type="http://schemas.openxmlformats.org/officeDocument/2006/relationships/image" Target="media/image2660.emf"/><Relationship Id="rId1736" Type="http://schemas.openxmlformats.org/officeDocument/2006/relationships/customXml" Target="ink/ink750.xml"/><Relationship Id="rId1943" Type="http://schemas.openxmlformats.org/officeDocument/2006/relationships/image" Target="media/image4650.emf"/><Relationship Id="rId28" Type="http://schemas.openxmlformats.org/officeDocument/2006/relationships/image" Target="media/image10.emf"/><Relationship Id="rId1803" Type="http://schemas.openxmlformats.org/officeDocument/2006/relationships/image" Target="media/image4030.emf"/><Relationship Id="rId3049" Type="http://schemas.openxmlformats.org/officeDocument/2006/relationships/customXml" Target="ink/ink1406.xml"/><Relationship Id="rId177" Type="http://schemas.openxmlformats.org/officeDocument/2006/relationships/image" Target="media/image7.wmf"/><Relationship Id="rId384" Type="http://schemas.openxmlformats.org/officeDocument/2006/relationships/customXml" Target="ink/ink157.xml"/><Relationship Id="rId591" Type="http://schemas.openxmlformats.org/officeDocument/2006/relationships/customXml" Target="ink/ink245.xml"/><Relationship Id="rId2065" Type="http://schemas.openxmlformats.org/officeDocument/2006/relationships/customXml" Target="ink/ink915.xml"/><Relationship Id="rId2272" Type="http://schemas.openxmlformats.org/officeDocument/2006/relationships/customXml" Target="ink/ink1019.xml"/><Relationship Id="rId3116" Type="http://schemas.openxmlformats.org/officeDocument/2006/relationships/image" Target="media/image1066.emf"/><Relationship Id="rId244" Type="http://schemas.openxmlformats.org/officeDocument/2006/relationships/image" Target="media/image113.emf"/><Relationship Id="rId689" Type="http://schemas.openxmlformats.org/officeDocument/2006/relationships/image" Target="media/image322.emf"/><Relationship Id="rId896" Type="http://schemas.openxmlformats.org/officeDocument/2006/relationships/customXml" Target="ink/ink385.xml"/><Relationship Id="rId1081" Type="http://schemas.openxmlformats.org/officeDocument/2006/relationships/image" Target="media/image202.emf"/><Relationship Id="rId2577" Type="http://schemas.openxmlformats.org/officeDocument/2006/relationships/customXml" Target="ink/ink1173.xml"/><Relationship Id="rId2784" Type="http://schemas.openxmlformats.org/officeDocument/2006/relationships/image" Target="media/image882.emf"/><Relationship Id="rId451" Type="http://schemas.openxmlformats.org/officeDocument/2006/relationships/customXml" Target="ink/ink183.xml"/><Relationship Id="rId549" Type="http://schemas.openxmlformats.org/officeDocument/2006/relationships/customXml" Target="ink/ink226.xml"/><Relationship Id="rId756" Type="http://schemas.openxmlformats.org/officeDocument/2006/relationships/customXml" Target="ink/ink322.xml"/><Relationship Id="rId1179" Type="http://schemas.openxmlformats.org/officeDocument/2006/relationships/image" Target="media/image910.emf"/><Relationship Id="rId1386" Type="http://schemas.openxmlformats.org/officeDocument/2006/relationships/customXml" Target="ink/ink575.xml"/><Relationship Id="rId1593" Type="http://schemas.openxmlformats.org/officeDocument/2006/relationships/image" Target="media/image2980.emf"/><Relationship Id="rId2132" Type="http://schemas.openxmlformats.org/officeDocument/2006/relationships/image" Target="media/image559.emf"/><Relationship Id="rId2437" Type="http://schemas.openxmlformats.org/officeDocument/2006/relationships/customXml" Target="ink/ink1103.xml"/><Relationship Id="rId2991" Type="http://schemas.openxmlformats.org/officeDocument/2006/relationships/customXml" Target="ink/ink1377.xml"/><Relationship Id="rId104" Type="http://schemas.openxmlformats.org/officeDocument/2006/relationships/image" Target="media/image47.emf"/><Relationship Id="rId311" Type="http://schemas.openxmlformats.org/officeDocument/2006/relationships/customXml" Target="ink/ink129.xml"/><Relationship Id="rId409" Type="http://schemas.openxmlformats.org/officeDocument/2006/relationships/customXml" Target="ink/ink164.xml"/><Relationship Id="rId963" Type="http://schemas.openxmlformats.org/officeDocument/2006/relationships/customXml" Target="ink/ink405.xml"/><Relationship Id="rId1039" Type="http://schemas.openxmlformats.org/officeDocument/2006/relationships/image" Target="media/image77.wmf"/><Relationship Id="rId1246" Type="http://schemas.openxmlformats.org/officeDocument/2006/relationships/customXml" Target="ink/ink505.xml"/><Relationship Id="rId1898" Type="http://schemas.openxmlformats.org/officeDocument/2006/relationships/customXml" Target="ink/ink831.xml"/><Relationship Id="rId2644" Type="http://schemas.openxmlformats.org/officeDocument/2006/relationships/image" Target="media/image813.emf"/><Relationship Id="rId2851" Type="http://schemas.openxmlformats.org/officeDocument/2006/relationships/customXml" Target="ink/ink1307.xml"/><Relationship Id="rId2949" Type="http://schemas.openxmlformats.org/officeDocument/2006/relationships/customXml" Target="ink/ink1356.xml"/><Relationship Id="rId92" Type="http://schemas.openxmlformats.org/officeDocument/2006/relationships/image" Target="media/image41.emf"/><Relationship Id="rId616" Type="http://schemas.openxmlformats.org/officeDocument/2006/relationships/image" Target="media/image287.emf"/><Relationship Id="rId823" Type="http://schemas.openxmlformats.org/officeDocument/2006/relationships/image" Target="media/image389.emf"/><Relationship Id="rId1453" Type="http://schemas.openxmlformats.org/officeDocument/2006/relationships/image" Target="media/image2280.emf"/><Relationship Id="rId1660" Type="http://schemas.openxmlformats.org/officeDocument/2006/relationships/customXml" Target="ink/ink712.xml"/><Relationship Id="rId1758" Type="http://schemas.openxmlformats.org/officeDocument/2006/relationships/customXml" Target="ink/ink761.xml"/><Relationship Id="rId2504" Type="http://schemas.openxmlformats.org/officeDocument/2006/relationships/image" Target="media/image743.emf"/><Relationship Id="rId2711" Type="http://schemas.openxmlformats.org/officeDocument/2006/relationships/customXml" Target="ink/ink1240.xml"/><Relationship Id="rId2809" Type="http://schemas.openxmlformats.org/officeDocument/2006/relationships/customXml" Target="ink/ink1286.xml"/><Relationship Id="rId1106" Type="http://schemas.openxmlformats.org/officeDocument/2006/relationships/customXml" Target="ink/ink441.xml"/><Relationship Id="rId1313" Type="http://schemas.openxmlformats.org/officeDocument/2006/relationships/image" Target="media/image1580.emf"/><Relationship Id="rId1520" Type="http://schemas.openxmlformats.org/officeDocument/2006/relationships/customXml" Target="ink/ink642.xml"/><Relationship Id="rId1965" Type="http://schemas.openxmlformats.org/officeDocument/2006/relationships/customXml" Target="ink/ink865.xml"/><Relationship Id="rId1618" Type="http://schemas.openxmlformats.org/officeDocument/2006/relationships/customXml" Target="ink/ink691.xml"/><Relationship Id="rId1825" Type="http://schemas.openxmlformats.org/officeDocument/2006/relationships/image" Target="media/image4140.emf"/><Relationship Id="rId3040" Type="http://schemas.openxmlformats.org/officeDocument/2006/relationships/image" Target="media/image1024.emf"/><Relationship Id="rId199" Type="http://schemas.openxmlformats.org/officeDocument/2006/relationships/image" Target="media/image11.wmf"/><Relationship Id="rId2087" Type="http://schemas.openxmlformats.org/officeDocument/2006/relationships/customXml" Target="ink/ink926.xml"/><Relationship Id="rId2294" Type="http://schemas.openxmlformats.org/officeDocument/2006/relationships/customXml" Target="ink/ink1030.xml"/><Relationship Id="rId266" Type="http://schemas.openxmlformats.org/officeDocument/2006/relationships/image" Target="media/image123.emf"/><Relationship Id="rId473" Type="http://schemas.openxmlformats.org/officeDocument/2006/relationships/image" Target="media/image29.wmf"/><Relationship Id="rId680" Type="http://schemas.openxmlformats.org/officeDocument/2006/relationships/customXml" Target="ink/ink284.xml"/><Relationship Id="rId2154" Type="http://schemas.openxmlformats.org/officeDocument/2006/relationships/image" Target="media/image570.emf"/><Relationship Id="rId2361" Type="http://schemas.openxmlformats.org/officeDocument/2006/relationships/image" Target="media/image673.emf"/><Relationship Id="rId2599" Type="http://schemas.openxmlformats.org/officeDocument/2006/relationships/customXml" Target="ink/ink1184.xml"/><Relationship Id="rId126" Type="http://schemas.openxmlformats.org/officeDocument/2006/relationships/image" Target="media/image58.emf"/><Relationship Id="rId333" Type="http://schemas.openxmlformats.org/officeDocument/2006/relationships/oleObject" Target="embeddings/oleObject39.bin"/><Relationship Id="rId540" Type="http://schemas.openxmlformats.org/officeDocument/2006/relationships/image" Target="media/image249.emf"/><Relationship Id="rId778" Type="http://schemas.openxmlformats.org/officeDocument/2006/relationships/customXml" Target="ink/ink333.xml"/><Relationship Id="rId985" Type="http://schemas.openxmlformats.org/officeDocument/2006/relationships/image" Target="media/image54.wmf"/><Relationship Id="rId1170" Type="http://schemas.openxmlformats.org/officeDocument/2006/relationships/image" Target="media/image86.wmf"/><Relationship Id="rId2014" Type="http://schemas.openxmlformats.org/officeDocument/2006/relationships/image" Target="media/image500.emf"/><Relationship Id="rId2221" Type="http://schemas.openxmlformats.org/officeDocument/2006/relationships/customXml" Target="ink/ink993.xml"/><Relationship Id="rId2459" Type="http://schemas.openxmlformats.org/officeDocument/2006/relationships/customXml" Target="ink/ink1114.xml"/><Relationship Id="rId2666" Type="http://schemas.openxmlformats.org/officeDocument/2006/relationships/image" Target="media/image824.emf"/><Relationship Id="rId2873" Type="http://schemas.openxmlformats.org/officeDocument/2006/relationships/customXml" Target="ink/ink1318.xml"/><Relationship Id="rId638" Type="http://schemas.openxmlformats.org/officeDocument/2006/relationships/customXml" Target="ink/ink266.xml"/><Relationship Id="rId845" Type="http://schemas.openxmlformats.org/officeDocument/2006/relationships/image" Target="media/image400.emf"/><Relationship Id="rId1030" Type="http://schemas.openxmlformats.org/officeDocument/2006/relationships/oleObject" Target="embeddings/oleObject122.bin"/><Relationship Id="rId1268" Type="http://schemas.openxmlformats.org/officeDocument/2006/relationships/customXml" Target="ink/ink516.xml"/><Relationship Id="rId1475" Type="http://schemas.openxmlformats.org/officeDocument/2006/relationships/image" Target="media/image2390.emf"/><Relationship Id="rId1682" Type="http://schemas.openxmlformats.org/officeDocument/2006/relationships/customXml" Target="ink/ink723.xml"/><Relationship Id="rId2319" Type="http://schemas.openxmlformats.org/officeDocument/2006/relationships/image" Target="media/image652.emf"/><Relationship Id="rId2526" Type="http://schemas.openxmlformats.org/officeDocument/2006/relationships/image" Target="media/image754.emf"/><Relationship Id="rId2733" Type="http://schemas.openxmlformats.org/officeDocument/2006/relationships/image" Target="media/image90.wmf"/><Relationship Id="rId400" Type="http://schemas.openxmlformats.org/officeDocument/2006/relationships/image" Target="media/image180.emf"/><Relationship Id="rId705" Type="http://schemas.openxmlformats.org/officeDocument/2006/relationships/image" Target="media/image330.emf"/><Relationship Id="rId1128" Type="http://schemas.openxmlformats.org/officeDocument/2006/relationships/customXml" Target="ink/ink452.xml"/><Relationship Id="rId1335" Type="http://schemas.openxmlformats.org/officeDocument/2006/relationships/image" Target="media/image1690.emf"/><Relationship Id="rId1542" Type="http://schemas.openxmlformats.org/officeDocument/2006/relationships/customXml" Target="ink/ink653.xml"/><Relationship Id="rId1987" Type="http://schemas.openxmlformats.org/officeDocument/2006/relationships/customXml" Target="ink/ink876.xml"/><Relationship Id="rId2940" Type="http://schemas.openxmlformats.org/officeDocument/2006/relationships/image" Target="media/image968.emf"/><Relationship Id="rId912" Type="http://schemas.openxmlformats.org/officeDocument/2006/relationships/customXml" Target="ink/ink389.xml"/><Relationship Id="rId1847" Type="http://schemas.openxmlformats.org/officeDocument/2006/relationships/image" Target="media/image4250.emf"/><Relationship Id="rId2800" Type="http://schemas.openxmlformats.org/officeDocument/2006/relationships/image" Target="media/image891.emf"/><Relationship Id="rId41" Type="http://schemas.openxmlformats.org/officeDocument/2006/relationships/customXml" Target="ink/ink17.xml"/><Relationship Id="rId1402" Type="http://schemas.openxmlformats.org/officeDocument/2006/relationships/customXml" Target="ink/ink583.xml"/><Relationship Id="rId1707" Type="http://schemas.openxmlformats.org/officeDocument/2006/relationships/image" Target="media/image3550.emf"/><Relationship Id="rId3062" Type="http://schemas.openxmlformats.org/officeDocument/2006/relationships/image" Target="media/image1036.emf"/><Relationship Id="rId190" Type="http://schemas.openxmlformats.org/officeDocument/2006/relationships/oleObject" Target="embeddings/oleObject17.bin"/><Relationship Id="rId288" Type="http://schemas.openxmlformats.org/officeDocument/2006/relationships/customXml" Target="ink/ink120.xml"/><Relationship Id="rId1914" Type="http://schemas.openxmlformats.org/officeDocument/2006/relationships/customXml" Target="ink/ink839.xml"/><Relationship Id="rId495" Type="http://schemas.openxmlformats.org/officeDocument/2006/relationships/customXml" Target="ink/ink199.xml"/><Relationship Id="rId2176" Type="http://schemas.openxmlformats.org/officeDocument/2006/relationships/image" Target="media/image581.emf"/><Relationship Id="rId2383" Type="http://schemas.openxmlformats.org/officeDocument/2006/relationships/image" Target="media/image684.emf"/><Relationship Id="rId2590" Type="http://schemas.openxmlformats.org/officeDocument/2006/relationships/image" Target="media/image786.emf"/><Relationship Id="rId148" Type="http://schemas.openxmlformats.org/officeDocument/2006/relationships/customXml" Target="ink/ink68.xml"/><Relationship Id="rId355" Type="http://schemas.openxmlformats.org/officeDocument/2006/relationships/image" Target="media/image158.emf"/><Relationship Id="rId562" Type="http://schemas.openxmlformats.org/officeDocument/2006/relationships/image" Target="media/image260.emf"/><Relationship Id="rId1192" Type="http://schemas.openxmlformats.org/officeDocument/2006/relationships/customXml" Target="ink/ink478.xml"/><Relationship Id="rId2036" Type="http://schemas.openxmlformats.org/officeDocument/2006/relationships/image" Target="media/image511.emf"/><Relationship Id="rId2243" Type="http://schemas.openxmlformats.org/officeDocument/2006/relationships/customXml" Target="ink/ink1004.xml"/><Relationship Id="rId2450" Type="http://schemas.openxmlformats.org/officeDocument/2006/relationships/image" Target="media/image716.emf"/><Relationship Id="rId2688" Type="http://schemas.openxmlformats.org/officeDocument/2006/relationships/image" Target="media/image835.emf"/><Relationship Id="rId2895" Type="http://schemas.openxmlformats.org/officeDocument/2006/relationships/customXml" Target="ink/ink1329.xml"/><Relationship Id="rId215" Type="http://schemas.openxmlformats.org/officeDocument/2006/relationships/customXml" Target="ink/ink89.xml"/><Relationship Id="rId422" Type="http://schemas.openxmlformats.org/officeDocument/2006/relationships/image" Target="media/image191.emf"/><Relationship Id="rId867" Type="http://schemas.openxmlformats.org/officeDocument/2006/relationships/image" Target="media/image411.emf"/><Relationship Id="rId1052" Type="http://schemas.openxmlformats.org/officeDocument/2006/relationships/customXml" Target="ink/ink416.xml"/><Relationship Id="rId1497" Type="http://schemas.openxmlformats.org/officeDocument/2006/relationships/image" Target="media/image2500.emf"/><Relationship Id="rId2103" Type="http://schemas.openxmlformats.org/officeDocument/2006/relationships/customXml" Target="ink/ink934.xml"/><Relationship Id="rId2310" Type="http://schemas.openxmlformats.org/officeDocument/2006/relationships/customXml" Target="ink/ink1038.xml"/><Relationship Id="rId2548" Type="http://schemas.openxmlformats.org/officeDocument/2006/relationships/image" Target="media/image765.emf"/><Relationship Id="rId2755" Type="http://schemas.openxmlformats.org/officeDocument/2006/relationships/customXml" Target="ink/ink1259.xml"/><Relationship Id="rId2962" Type="http://schemas.openxmlformats.org/officeDocument/2006/relationships/image" Target="media/image981.emf"/><Relationship Id="rId727" Type="http://schemas.openxmlformats.org/officeDocument/2006/relationships/image" Target="media/image341.emf"/><Relationship Id="rId934" Type="http://schemas.openxmlformats.org/officeDocument/2006/relationships/oleObject" Target="embeddings/oleObject84.bin"/><Relationship Id="rId1357" Type="http://schemas.openxmlformats.org/officeDocument/2006/relationships/image" Target="media/image1800.emf"/><Relationship Id="rId1564" Type="http://schemas.openxmlformats.org/officeDocument/2006/relationships/customXml" Target="ink/ink664.xml"/><Relationship Id="rId1771" Type="http://schemas.openxmlformats.org/officeDocument/2006/relationships/image" Target="media/image3870.emf"/><Relationship Id="rId2408" Type="http://schemas.openxmlformats.org/officeDocument/2006/relationships/image" Target="media/image696.emf"/><Relationship Id="rId2615" Type="http://schemas.openxmlformats.org/officeDocument/2006/relationships/customXml" Target="ink/ink1192.xml"/><Relationship Id="rId2822" Type="http://schemas.openxmlformats.org/officeDocument/2006/relationships/image" Target="media/image903.emf"/><Relationship Id="rId63" Type="http://schemas.openxmlformats.org/officeDocument/2006/relationships/customXml" Target="ink/ink28.xml"/><Relationship Id="rId1217" Type="http://schemas.openxmlformats.org/officeDocument/2006/relationships/image" Target="media/image1101.emf"/><Relationship Id="rId1424" Type="http://schemas.openxmlformats.org/officeDocument/2006/relationships/customXml" Target="ink/ink594.xml"/><Relationship Id="rId1631" Type="http://schemas.openxmlformats.org/officeDocument/2006/relationships/image" Target="media/image3170.emf"/><Relationship Id="rId1869" Type="http://schemas.openxmlformats.org/officeDocument/2006/relationships/image" Target="media/image4360.emf"/><Relationship Id="rId3084" Type="http://schemas.openxmlformats.org/officeDocument/2006/relationships/image" Target="media/image1048.emf"/><Relationship Id="rId1729" Type="http://schemas.openxmlformats.org/officeDocument/2006/relationships/image" Target="media/image3660.emf"/><Relationship Id="rId1936" Type="http://schemas.openxmlformats.org/officeDocument/2006/relationships/customXml" Target="ink/ink850.xml"/><Relationship Id="rId2198" Type="http://schemas.openxmlformats.org/officeDocument/2006/relationships/image" Target="media/image592.emf"/><Relationship Id="rId377" Type="http://schemas.openxmlformats.org/officeDocument/2006/relationships/image" Target="media/image169.emf"/><Relationship Id="rId584" Type="http://schemas.openxmlformats.org/officeDocument/2006/relationships/image" Target="media/image271.emf"/><Relationship Id="rId2058" Type="http://schemas.openxmlformats.org/officeDocument/2006/relationships/image" Target="media/image522.emf"/><Relationship Id="rId2265" Type="http://schemas.openxmlformats.org/officeDocument/2006/relationships/image" Target="media/image625.emf"/><Relationship Id="rId3011" Type="http://schemas.openxmlformats.org/officeDocument/2006/relationships/customXml" Target="ink/ink1387.xml"/><Relationship Id="rId3109" Type="http://schemas.openxmlformats.org/officeDocument/2006/relationships/customXml" Target="ink/ink1436.xml"/><Relationship Id="rId5" Type="http://schemas.openxmlformats.org/officeDocument/2006/relationships/settings" Target="settings.xml"/><Relationship Id="rId237" Type="http://schemas.openxmlformats.org/officeDocument/2006/relationships/customXml" Target="ink/ink100.xml"/><Relationship Id="rId791" Type="http://schemas.openxmlformats.org/officeDocument/2006/relationships/image" Target="media/image373.emf"/><Relationship Id="rId889" Type="http://schemas.openxmlformats.org/officeDocument/2006/relationships/oleObject" Target="embeddings/oleObject75.bin"/><Relationship Id="rId1074" Type="http://schemas.openxmlformats.org/officeDocument/2006/relationships/customXml" Target="ink/ink425.xml"/><Relationship Id="rId2472" Type="http://schemas.openxmlformats.org/officeDocument/2006/relationships/image" Target="media/image727.emf"/><Relationship Id="rId2777" Type="http://schemas.openxmlformats.org/officeDocument/2006/relationships/customXml" Target="ink/ink1270.xml"/><Relationship Id="rId444" Type="http://schemas.openxmlformats.org/officeDocument/2006/relationships/oleObject" Target="embeddings/oleObject53.bin"/><Relationship Id="rId651" Type="http://schemas.openxmlformats.org/officeDocument/2006/relationships/image" Target="media/image304.emf"/><Relationship Id="rId749" Type="http://schemas.openxmlformats.org/officeDocument/2006/relationships/image" Target="media/image352.emf"/><Relationship Id="rId1281" Type="http://schemas.openxmlformats.org/officeDocument/2006/relationships/image" Target="media/image1420.emf"/><Relationship Id="rId1379" Type="http://schemas.openxmlformats.org/officeDocument/2006/relationships/image" Target="media/image1910.emf"/><Relationship Id="rId1586" Type="http://schemas.openxmlformats.org/officeDocument/2006/relationships/customXml" Target="ink/ink675.xml"/><Relationship Id="rId2125" Type="http://schemas.openxmlformats.org/officeDocument/2006/relationships/customXml" Target="ink/ink945.xml"/><Relationship Id="rId2332" Type="http://schemas.openxmlformats.org/officeDocument/2006/relationships/customXml" Target="ink/ink1049.xml"/><Relationship Id="rId2984" Type="http://schemas.openxmlformats.org/officeDocument/2006/relationships/image" Target="media/image993.emf"/><Relationship Id="rId304" Type="http://schemas.openxmlformats.org/officeDocument/2006/relationships/customXml" Target="ink/ink127.xml"/><Relationship Id="rId511" Type="http://schemas.openxmlformats.org/officeDocument/2006/relationships/customXml" Target="ink/ink207.xml"/><Relationship Id="rId609" Type="http://schemas.openxmlformats.org/officeDocument/2006/relationships/customXml" Target="ink/ink251.xml"/><Relationship Id="rId956" Type="http://schemas.openxmlformats.org/officeDocument/2006/relationships/image" Target="media/image448.emf"/><Relationship Id="rId1141" Type="http://schemas.openxmlformats.org/officeDocument/2006/relationships/image" Target="media/image461.emf"/><Relationship Id="rId1239" Type="http://schemas.openxmlformats.org/officeDocument/2006/relationships/image" Target="media/image1210.emf"/><Relationship Id="rId1793" Type="http://schemas.openxmlformats.org/officeDocument/2006/relationships/image" Target="media/image3980.emf"/><Relationship Id="rId2637" Type="http://schemas.openxmlformats.org/officeDocument/2006/relationships/customXml" Target="ink/ink1203.xml"/><Relationship Id="rId2844" Type="http://schemas.openxmlformats.org/officeDocument/2006/relationships/image" Target="media/image915.emf"/><Relationship Id="rId85" Type="http://schemas.openxmlformats.org/officeDocument/2006/relationships/customXml" Target="ink/ink39.xml"/><Relationship Id="rId816" Type="http://schemas.openxmlformats.org/officeDocument/2006/relationships/customXml" Target="ink/ink352.xml"/><Relationship Id="rId1001" Type="http://schemas.openxmlformats.org/officeDocument/2006/relationships/image" Target="media/image60.wmf"/><Relationship Id="rId1446" Type="http://schemas.openxmlformats.org/officeDocument/2006/relationships/customXml" Target="ink/ink605.xml"/><Relationship Id="rId1653" Type="http://schemas.openxmlformats.org/officeDocument/2006/relationships/image" Target="media/image3280.emf"/><Relationship Id="rId1860" Type="http://schemas.openxmlformats.org/officeDocument/2006/relationships/customXml" Target="ink/ink812.xml"/><Relationship Id="rId2704" Type="http://schemas.openxmlformats.org/officeDocument/2006/relationships/image" Target="media/image843.emf"/><Relationship Id="rId2911" Type="http://schemas.openxmlformats.org/officeDocument/2006/relationships/customXml" Target="ink/ink1337.xml"/><Relationship Id="rId1306" Type="http://schemas.openxmlformats.org/officeDocument/2006/relationships/customXml" Target="ink/ink535.xml"/><Relationship Id="rId1513" Type="http://schemas.openxmlformats.org/officeDocument/2006/relationships/image" Target="media/image2580.emf"/><Relationship Id="rId1720" Type="http://schemas.openxmlformats.org/officeDocument/2006/relationships/customXml" Target="ink/ink742.xml"/><Relationship Id="rId1958" Type="http://schemas.openxmlformats.org/officeDocument/2006/relationships/customXml" Target="ink/ink861.xml"/><Relationship Id="rId12" Type="http://schemas.openxmlformats.org/officeDocument/2006/relationships/image" Target="media/image2.emf"/><Relationship Id="rId1818" Type="http://schemas.openxmlformats.org/officeDocument/2006/relationships/customXml" Target="ink/ink791.xml"/><Relationship Id="rId3033" Type="http://schemas.openxmlformats.org/officeDocument/2006/relationships/customXml" Target="ink/ink1398.xml"/><Relationship Id="rId161" Type="http://schemas.openxmlformats.org/officeDocument/2006/relationships/image" Target="media/image74.emf"/><Relationship Id="rId399" Type="http://schemas.openxmlformats.org/officeDocument/2006/relationships/customXml" Target="ink/ink160.xml"/><Relationship Id="rId2287" Type="http://schemas.openxmlformats.org/officeDocument/2006/relationships/image" Target="media/image636.emf"/><Relationship Id="rId2494" Type="http://schemas.openxmlformats.org/officeDocument/2006/relationships/image" Target="media/image738.emf"/><Relationship Id="rId259" Type="http://schemas.openxmlformats.org/officeDocument/2006/relationships/oleObject" Target="embeddings/oleObject21.bin"/><Relationship Id="rId466" Type="http://schemas.openxmlformats.org/officeDocument/2006/relationships/image" Target="media/image213.emf"/><Relationship Id="rId673" Type="http://schemas.openxmlformats.org/officeDocument/2006/relationships/customXml" Target="ink/ink282.xml"/><Relationship Id="rId880" Type="http://schemas.openxmlformats.org/officeDocument/2006/relationships/customXml" Target="ink/ink382.xml"/><Relationship Id="rId1096" Type="http://schemas.openxmlformats.org/officeDocument/2006/relationships/customXml" Target="ink/ink436.xml"/><Relationship Id="rId2147" Type="http://schemas.openxmlformats.org/officeDocument/2006/relationships/customXml" Target="ink/ink956.xml"/><Relationship Id="rId2354" Type="http://schemas.openxmlformats.org/officeDocument/2006/relationships/customXml" Target="ink/ink1060.xml"/><Relationship Id="rId2561" Type="http://schemas.openxmlformats.org/officeDocument/2006/relationships/customXml" Target="ink/ink1165.xml"/><Relationship Id="rId2799" Type="http://schemas.openxmlformats.org/officeDocument/2006/relationships/customXml" Target="ink/ink1281.xml"/><Relationship Id="rId3100" Type="http://schemas.openxmlformats.org/officeDocument/2006/relationships/image" Target="media/image1057.emf"/><Relationship Id="rId119" Type="http://schemas.openxmlformats.org/officeDocument/2006/relationships/customXml" Target="ink/ink56.xml"/><Relationship Id="rId326" Type="http://schemas.openxmlformats.org/officeDocument/2006/relationships/oleObject" Target="embeddings/oleObject38.bin"/><Relationship Id="rId533" Type="http://schemas.openxmlformats.org/officeDocument/2006/relationships/customXml" Target="ink/ink218.xml"/><Relationship Id="rId978" Type="http://schemas.openxmlformats.org/officeDocument/2006/relationships/image" Target="media/image51.wmf"/><Relationship Id="rId1163" Type="http://schemas.openxmlformats.org/officeDocument/2006/relationships/oleObject" Target="embeddings/oleObject133.bin"/><Relationship Id="rId1370" Type="http://schemas.openxmlformats.org/officeDocument/2006/relationships/customXml" Target="ink/ink567.xml"/><Relationship Id="rId2007" Type="http://schemas.openxmlformats.org/officeDocument/2006/relationships/customXml" Target="ink/ink886.xml"/><Relationship Id="rId2214" Type="http://schemas.openxmlformats.org/officeDocument/2006/relationships/image" Target="media/image600.emf"/><Relationship Id="rId2659" Type="http://schemas.openxmlformats.org/officeDocument/2006/relationships/customXml" Target="ink/ink1214.xml"/><Relationship Id="rId2866" Type="http://schemas.openxmlformats.org/officeDocument/2006/relationships/image" Target="media/image927.emf"/><Relationship Id="rId740" Type="http://schemas.openxmlformats.org/officeDocument/2006/relationships/customXml" Target="ink/ink314.xml"/><Relationship Id="rId838" Type="http://schemas.openxmlformats.org/officeDocument/2006/relationships/customXml" Target="ink/ink363.xml"/><Relationship Id="rId1023" Type="http://schemas.openxmlformats.org/officeDocument/2006/relationships/image" Target="media/image71.wmf"/><Relationship Id="rId1468" Type="http://schemas.openxmlformats.org/officeDocument/2006/relationships/customXml" Target="ink/ink616.xml"/><Relationship Id="rId1675" Type="http://schemas.openxmlformats.org/officeDocument/2006/relationships/image" Target="media/image3390.emf"/><Relationship Id="rId1882" Type="http://schemas.openxmlformats.org/officeDocument/2006/relationships/customXml" Target="ink/ink823.xml"/><Relationship Id="rId2421" Type="http://schemas.openxmlformats.org/officeDocument/2006/relationships/customXml" Target="ink/ink1095.xml"/><Relationship Id="rId2519" Type="http://schemas.openxmlformats.org/officeDocument/2006/relationships/customXml" Target="ink/ink1144.xml"/><Relationship Id="rId2726" Type="http://schemas.openxmlformats.org/officeDocument/2006/relationships/image" Target="media/image853.emf"/><Relationship Id="rId600" Type="http://schemas.openxmlformats.org/officeDocument/2006/relationships/image" Target="media/image279.emf"/><Relationship Id="rId1230" Type="http://schemas.openxmlformats.org/officeDocument/2006/relationships/customXml" Target="ink/ink497.xml"/><Relationship Id="rId1328" Type="http://schemas.openxmlformats.org/officeDocument/2006/relationships/customXml" Target="ink/ink546.xml"/><Relationship Id="rId1535" Type="http://schemas.openxmlformats.org/officeDocument/2006/relationships/image" Target="media/image2690.emf"/><Relationship Id="rId2933" Type="http://schemas.openxmlformats.org/officeDocument/2006/relationships/customXml" Target="ink/ink1348.xml"/><Relationship Id="rId905" Type="http://schemas.openxmlformats.org/officeDocument/2006/relationships/customXml" Target="ink/ink386.xml"/><Relationship Id="rId1742" Type="http://schemas.openxmlformats.org/officeDocument/2006/relationships/customXml" Target="ink/ink753.xml"/><Relationship Id="rId34" Type="http://schemas.openxmlformats.org/officeDocument/2006/relationships/image" Target="media/image13.emf"/><Relationship Id="rId1602" Type="http://schemas.openxmlformats.org/officeDocument/2006/relationships/customXml" Target="ink/ink683.xml"/><Relationship Id="rId3055" Type="http://schemas.openxmlformats.org/officeDocument/2006/relationships/customXml" Target="ink/ink1409.xml"/><Relationship Id="rId183" Type="http://schemas.openxmlformats.org/officeDocument/2006/relationships/image" Target="media/image83.emf"/><Relationship Id="rId390" Type="http://schemas.openxmlformats.org/officeDocument/2006/relationships/oleObject" Target="embeddings/oleObject47.bin"/><Relationship Id="rId1907" Type="http://schemas.openxmlformats.org/officeDocument/2006/relationships/image" Target="media/image4470.emf"/><Relationship Id="rId2071" Type="http://schemas.openxmlformats.org/officeDocument/2006/relationships/customXml" Target="ink/ink918.xml"/><Relationship Id="rId3122" Type="http://schemas.openxmlformats.org/officeDocument/2006/relationships/header" Target="header2.xml"/><Relationship Id="rId250" Type="http://schemas.openxmlformats.org/officeDocument/2006/relationships/oleObject" Target="embeddings/oleObject20.bin"/><Relationship Id="rId488" Type="http://schemas.openxmlformats.org/officeDocument/2006/relationships/image" Target="media/image223.emf"/><Relationship Id="rId695" Type="http://schemas.openxmlformats.org/officeDocument/2006/relationships/image" Target="media/image325.emf"/><Relationship Id="rId2169" Type="http://schemas.openxmlformats.org/officeDocument/2006/relationships/customXml" Target="ink/ink967.xml"/><Relationship Id="rId2376" Type="http://schemas.openxmlformats.org/officeDocument/2006/relationships/customXml" Target="ink/ink1071.xml"/><Relationship Id="rId2583" Type="http://schemas.openxmlformats.org/officeDocument/2006/relationships/customXml" Target="ink/ink1176.xml"/><Relationship Id="rId2790" Type="http://schemas.openxmlformats.org/officeDocument/2006/relationships/image" Target="media/image885.emf"/><Relationship Id="rId110" Type="http://schemas.openxmlformats.org/officeDocument/2006/relationships/image" Target="media/image50.emf"/><Relationship Id="rId348" Type="http://schemas.openxmlformats.org/officeDocument/2006/relationships/oleObject" Target="embeddings/oleObject45.bin"/><Relationship Id="rId555" Type="http://schemas.openxmlformats.org/officeDocument/2006/relationships/customXml" Target="ink/ink229.xml"/><Relationship Id="rId762" Type="http://schemas.openxmlformats.org/officeDocument/2006/relationships/customXml" Target="ink/ink325.xml"/><Relationship Id="rId1185" Type="http://schemas.openxmlformats.org/officeDocument/2006/relationships/image" Target="media/image940.emf"/><Relationship Id="rId1392" Type="http://schemas.openxmlformats.org/officeDocument/2006/relationships/customXml" Target="ink/ink578.xml"/><Relationship Id="rId2029" Type="http://schemas.openxmlformats.org/officeDocument/2006/relationships/customXml" Target="ink/ink897.xml"/><Relationship Id="rId2236" Type="http://schemas.openxmlformats.org/officeDocument/2006/relationships/image" Target="media/image611.emf"/><Relationship Id="rId2443" Type="http://schemas.openxmlformats.org/officeDocument/2006/relationships/customXml" Target="ink/ink1106.xml"/><Relationship Id="rId2650" Type="http://schemas.openxmlformats.org/officeDocument/2006/relationships/image" Target="media/image816.emf"/><Relationship Id="rId2888" Type="http://schemas.openxmlformats.org/officeDocument/2006/relationships/image" Target="media/image939.emf"/><Relationship Id="rId208" Type="http://schemas.openxmlformats.org/officeDocument/2006/relationships/image" Target="media/image95.emf"/><Relationship Id="rId415" Type="http://schemas.openxmlformats.org/officeDocument/2006/relationships/customXml" Target="ink/ink167.xml"/><Relationship Id="rId622" Type="http://schemas.openxmlformats.org/officeDocument/2006/relationships/image" Target="media/image290.emf"/><Relationship Id="rId1045" Type="http://schemas.openxmlformats.org/officeDocument/2006/relationships/oleObject" Target="embeddings/oleObject128.bin"/><Relationship Id="rId1252" Type="http://schemas.openxmlformats.org/officeDocument/2006/relationships/customXml" Target="ink/ink508.xml"/><Relationship Id="rId1697" Type="http://schemas.openxmlformats.org/officeDocument/2006/relationships/image" Target="media/image3500.emf"/><Relationship Id="rId2303" Type="http://schemas.openxmlformats.org/officeDocument/2006/relationships/image" Target="media/image644.emf"/><Relationship Id="rId2510" Type="http://schemas.openxmlformats.org/officeDocument/2006/relationships/image" Target="media/image746.emf"/><Relationship Id="rId2748" Type="http://schemas.openxmlformats.org/officeDocument/2006/relationships/image" Target="media/image864.emf"/><Relationship Id="rId2955" Type="http://schemas.openxmlformats.org/officeDocument/2006/relationships/customXml" Target="ink/ink1359.xml"/><Relationship Id="rId927" Type="http://schemas.openxmlformats.org/officeDocument/2006/relationships/image" Target="media/image438.emf"/><Relationship Id="rId1112" Type="http://schemas.openxmlformats.org/officeDocument/2006/relationships/customXml" Target="ink/ink444.xml"/><Relationship Id="rId1557" Type="http://schemas.openxmlformats.org/officeDocument/2006/relationships/image" Target="media/image2800.emf"/><Relationship Id="rId1764" Type="http://schemas.openxmlformats.org/officeDocument/2006/relationships/customXml" Target="ink/ink764.xml"/><Relationship Id="rId1971" Type="http://schemas.openxmlformats.org/officeDocument/2006/relationships/customXml" Target="ink/ink868.xml"/><Relationship Id="rId2608" Type="http://schemas.openxmlformats.org/officeDocument/2006/relationships/image" Target="media/image795.emf"/><Relationship Id="rId2815" Type="http://schemas.openxmlformats.org/officeDocument/2006/relationships/customXml" Target="ink/ink1289.xml"/><Relationship Id="rId56" Type="http://schemas.openxmlformats.org/officeDocument/2006/relationships/image" Target="media/image23.emf"/><Relationship Id="rId1417" Type="http://schemas.openxmlformats.org/officeDocument/2006/relationships/image" Target="media/image2100.emf"/><Relationship Id="rId1624" Type="http://schemas.openxmlformats.org/officeDocument/2006/relationships/customXml" Target="ink/ink694.xml"/><Relationship Id="rId1831" Type="http://schemas.openxmlformats.org/officeDocument/2006/relationships/image" Target="media/image4170.emf"/><Relationship Id="rId3077" Type="http://schemas.openxmlformats.org/officeDocument/2006/relationships/customXml" Target="ink/ink1420.xml"/><Relationship Id="rId1929" Type="http://schemas.openxmlformats.org/officeDocument/2006/relationships/image" Target="media/image4580.emf"/><Relationship Id="rId2093" Type="http://schemas.openxmlformats.org/officeDocument/2006/relationships/customXml" Target="ink/ink929.xml"/><Relationship Id="rId2398" Type="http://schemas.openxmlformats.org/officeDocument/2006/relationships/image" Target="media/image691.emf"/><Relationship Id="rId272" Type="http://schemas.openxmlformats.org/officeDocument/2006/relationships/oleObject" Target="embeddings/oleObject25.bin"/><Relationship Id="rId577" Type="http://schemas.openxmlformats.org/officeDocument/2006/relationships/customXml" Target="ink/ink240.xml"/><Relationship Id="rId2160" Type="http://schemas.openxmlformats.org/officeDocument/2006/relationships/image" Target="media/image573.emf"/><Relationship Id="rId2258" Type="http://schemas.openxmlformats.org/officeDocument/2006/relationships/customXml" Target="ink/ink1012.xml"/><Relationship Id="rId3004" Type="http://schemas.openxmlformats.org/officeDocument/2006/relationships/image" Target="media/image1004.emf"/><Relationship Id="rId132" Type="http://schemas.openxmlformats.org/officeDocument/2006/relationships/image" Target="media/image61.emf"/><Relationship Id="rId784" Type="http://schemas.openxmlformats.org/officeDocument/2006/relationships/customXml" Target="ink/ink336.xml"/><Relationship Id="rId991" Type="http://schemas.openxmlformats.org/officeDocument/2006/relationships/image" Target="media/image57.wmf"/><Relationship Id="rId1067" Type="http://schemas.openxmlformats.org/officeDocument/2006/relationships/image" Target="media/image147.emf"/><Relationship Id="rId2020" Type="http://schemas.openxmlformats.org/officeDocument/2006/relationships/image" Target="media/image503.emf"/><Relationship Id="rId2465" Type="http://schemas.openxmlformats.org/officeDocument/2006/relationships/customXml" Target="ink/ink1117.xml"/><Relationship Id="rId2672" Type="http://schemas.openxmlformats.org/officeDocument/2006/relationships/image" Target="media/image827.emf"/><Relationship Id="rId437" Type="http://schemas.openxmlformats.org/officeDocument/2006/relationships/customXml" Target="ink/ink178.xml"/><Relationship Id="rId644" Type="http://schemas.openxmlformats.org/officeDocument/2006/relationships/customXml" Target="ink/ink269.xml"/><Relationship Id="rId851" Type="http://schemas.openxmlformats.org/officeDocument/2006/relationships/image" Target="media/image403.emf"/><Relationship Id="rId1274" Type="http://schemas.openxmlformats.org/officeDocument/2006/relationships/customXml" Target="ink/ink519.xml"/><Relationship Id="rId1481" Type="http://schemas.openxmlformats.org/officeDocument/2006/relationships/image" Target="media/image2420.emf"/><Relationship Id="rId1579" Type="http://schemas.openxmlformats.org/officeDocument/2006/relationships/image" Target="media/image2910.emf"/><Relationship Id="rId2118" Type="http://schemas.openxmlformats.org/officeDocument/2006/relationships/image" Target="media/image552.emf"/><Relationship Id="rId2325" Type="http://schemas.openxmlformats.org/officeDocument/2006/relationships/image" Target="media/image655.emf"/><Relationship Id="rId2532" Type="http://schemas.openxmlformats.org/officeDocument/2006/relationships/image" Target="media/image757.emf"/><Relationship Id="rId2977" Type="http://schemas.openxmlformats.org/officeDocument/2006/relationships/customXml" Target="ink/ink1370.xml"/><Relationship Id="rId504" Type="http://schemas.openxmlformats.org/officeDocument/2006/relationships/image" Target="media/image231.emf"/><Relationship Id="rId711" Type="http://schemas.openxmlformats.org/officeDocument/2006/relationships/image" Target="media/image333.emf"/><Relationship Id="rId949" Type="http://schemas.openxmlformats.org/officeDocument/2006/relationships/image" Target="media/image490.wmf"/><Relationship Id="rId1134" Type="http://schemas.openxmlformats.org/officeDocument/2006/relationships/customXml" Target="ink/ink455.xml"/><Relationship Id="rId1341" Type="http://schemas.openxmlformats.org/officeDocument/2006/relationships/image" Target="media/image1720.emf"/><Relationship Id="rId1786" Type="http://schemas.openxmlformats.org/officeDocument/2006/relationships/customXml" Target="ink/ink775.xml"/><Relationship Id="rId1993" Type="http://schemas.openxmlformats.org/officeDocument/2006/relationships/customXml" Target="ink/ink879.xml"/><Relationship Id="rId2837" Type="http://schemas.openxmlformats.org/officeDocument/2006/relationships/customXml" Target="ink/ink1300.xml"/><Relationship Id="rId78" Type="http://schemas.openxmlformats.org/officeDocument/2006/relationships/image" Target="media/image34.emf"/><Relationship Id="rId809" Type="http://schemas.openxmlformats.org/officeDocument/2006/relationships/image" Target="media/image382.emf"/><Relationship Id="rId1201" Type="http://schemas.openxmlformats.org/officeDocument/2006/relationships/image" Target="media/image1020.emf"/><Relationship Id="rId1439" Type="http://schemas.openxmlformats.org/officeDocument/2006/relationships/image" Target="media/image2210.emf"/><Relationship Id="rId1646" Type="http://schemas.openxmlformats.org/officeDocument/2006/relationships/customXml" Target="ink/ink705.xml"/><Relationship Id="rId1853" Type="http://schemas.openxmlformats.org/officeDocument/2006/relationships/image" Target="media/image4280.emf"/><Relationship Id="rId2904" Type="http://schemas.openxmlformats.org/officeDocument/2006/relationships/image" Target="media/image948.emf"/><Relationship Id="rId3099" Type="http://schemas.openxmlformats.org/officeDocument/2006/relationships/customXml" Target="ink/ink1431.xml"/><Relationship Id="rId1506" Type="http://schemas.openxmlformats.org/officeDocument/2006/relationships/customXml" Target="ink/ink635.xml"/><Relationship Id="rId1713" Type="http://schemas.openxmlformats.org/officeDocument/2006/relationships/image" Target="media/image3580.emf"/><Relationship Id="rId1920" Type="http://schemas.openxmlformats.org/officeDocument/2006/relationships/customXml" Target="ink/ink842.xml"/><Relationship Id="rId294" Type="http://schemas.openxmlformats.org/officeDocument/2006/relationships/customXml" Target="ink/ink123.xml"/><Relationship Id="rId2182" Type="http://schemas.openxmlformats.org/officeDocument/2006/relationships/image" Target="media/image584.emf"/><Relationship Id="rId3026" Type="http://schemas.openxmlformats.org/officeDocument/2006/relationships/image" Target="media/image1016.emf"/><Relationship Id="rId154" Type="http://schemas.openxmlformats.org/officeDocument/2006/relationships/image" Target="media/image4.wmf"/><Relationship Id="rId361" Type="http://schemas.openxmlformats.org/officeDocument/2006/relationships/image" Target="media/image161.emf"/><Relationship Id="rId599" Type="http://schemas.openxmlformats.org/officeDocument/2006/relationships/customXml" Target="ink/ink249.xml"/><Relationship Id="rId2042" Type="http://schemas.openxmlformats.org/officeDocument/2006/relationships/image" Target="media/image514.emf"/><Relationship Id="rId2487" Type="http://schemas.openxmlformats.org/officeDocument/2006/relationships/customXml" Target="ink/ink1128.xml"/><Relationship Id="rId2694" Type="http://schemas.openxmlformats.org/officeDocument/2006/relationships/image" Target="media/image838.emf"/><Relationship Id="rId459" Type="http://schemas.openxmlformats.org/officeDocument/2006/relationships/image" Target="media/image26.wmf"/><Relationship Id="rId666" Type="http://schemas.openxmlformats.org/officeDocument/2006/relationships/customXml" Target="ink/ink280.xml"/><Relationship Id="rId873" Type="http://schemas.openxmlformats.org/officeDocument/2006/relationships/image" Target="media/image414.emf"/><Relationship Id="rId1089" Type="http://schemas.openxmlformats.org/officeDocument/2006/relationships/image" Target="media/image211.emf"/><Relationship Id="rId1296" Type="http://schemas.openxmlformats.org/officeDocument/2006/relationships/customXml" Target="ink/ink530.xml"/><Relationship Id="rId2347" Type="http://schemas.openxmlformats.org/officeDocument/2006/relationships/image" Target="media/image666.emf"/><Relationship Id="rId2554" Type="http://schemas.openxmlformats.org/officeDocument/2006/relationships/image" Target="media/image768.emf"/><Relationship Id="rId2999" Type="http://schemas.openxmlformats.org/officeDocument/2006/relationships/customXml" Target="ink/ink1381.xml"/><Relationship Id="rId221" Type="http://schemas.openxmlformats.org/officeDocument/2006/relationships/customXml" Target="ink/ink92.xml"/><Relationship Id="rId319" Type="http://schemas.openxmlformats.org/officeDocument/2006/relationships/oleObject" Target="embeddings/oleObject33.bin"/><Relationship Id="rId526" Type="http://schemas.openxmlformats.org/officeDocument/2006/relationships/image" Target="media/image242.emf"/><Relationship Id="rId1156" Type="http://schemas.openxmlformats.org/officeDocument/2006/relationships/customXml" Target="ink/ink466.xml"/><Relationship Id="rId1363" Type="http://schemas.openxmlformats.org/officeDocument/2006/relationships/image" Target="media/image1830.emf"/><Relationship Id="rId2207" Type="http://schemas.openxmlformats.org/officeDocument/2006/relationships/customXml" Target="ink/ink986.xml"/><Relationship Id="rId2761" Type="http://schemas.openxmlformats.org/officeDocument/2006/relationships/customXml" Target="ink/ink1262.xml"/><Relationship Id="rId2859" Type="http://schemas.openxmlformats.org/officeDocument/2006/relationships/customXml" Target="ink/ink1311.xml"/><Relationship Id="rId733" Type="http://schemas.openxmlformats.org/officeDocument/2006/relationships/image" Target="media/image344.emf"/><Relationship Id="rId940" Type="http://schemas.openxmlformats.org/officeDocument/2006/relationships/oleObject" Target="embeddings/oleObject86.bin"/><Relationship Id="rId1016" Type="http://schemas.openxmlformats.org/officeDocument/2006/relationships/oleObject" Target="embeddings/oleObject115.bin"/><Relationship Id="rId1570" Type="http://schemas.openxmlformats.org/officeDocument/2006/relationships/customXml" Target="ink/ink667.xml"/><Relationship Id="rId1668" Type="http://schemas.openxmlformats.org/officeDocument/2006/relationships/customXml" Target="ink/ink716.xml"/><Relationship Id="rId1875" Type="http://schemas.openxmlformats.org/officeDocument/2006/relationships/image" Target="media/image4390.emf"/><Relationship Id="rId2414" Type="http://schemas.openxmlformats.org/officeDocument/2006/relationships/image" Target="media/image699.emf"/><Relationship Id="rId2621" Type="http://schemas.openxmlformats.org/officeDocument/2006/relationships/customXml" Target="ink/ink1195.xml"/><Relationship Id="rId2719" Type="http://schemas.openxmlformats.org/officeDocument/2006/relationships/customXml" Target="ink/ink1243.xml"/><Relationship Id="rId800" Type="http://schemas.openxmlformats.org/officeDocument/2006/relationships/customXml" Target="ink/ink344.xml"/><Relationship Id="rId1223" Type="http://schemas.openxmlformats.org/officeDocument/2006/relationships/image" Target="media/image1130.emf"/><Relationship Id="rId1430" Type="http://schemas.openxmlformats.org/officeDocument/2006/relationships/customXml" Target="ink/ink597.xml"/><Relationship Id="rId1528" Type="http://schemas.openxmlformats.org/officeDocument/2006/relationships/customXml" Target="ink/ink646.xml"/><Relationship Id="rId2926" Type="http://schemas.openxmlformats.org/officeDocument/2006/relationships/image" Target="media/image961.emf"/><Relationship Id="rId3090" Type="http://schemas.openxmlformats.org/officeDocument/2006/relationships/image" Target="media/image1052.emf"/><Relationship Id="rId1735" Type="http://schemas.openxmlformats.org/officeDocument/2006/relationships/image" Target="media/image3690.emf"/><Relationship Id="rId1942" Type="http://schemas.openxmlformats.org/officeDocument/2006/relationships/customXml" Target="ink/ink853.xml"/><Relationship Id="rId27" Type="http://schemas.openxmlformats.org/officeDocument/2006/relationships/customXml" Target="ink/ink10.xml"/><Relationship Id="rId1802" Type="http://schemas.openxmlformats.org/officeDocument/2006/relationships/customXml" Target="ink/ink783.xml"/><Relationship Id="rId3048" Type="http://schemas.openxmlformats.org/officeDocument/2006/relationships/image" Target="media/image1028.emf"/><Relationship Id="rId176" Type="http://schemas.openxmlformats.org/officeDocument/2006/relationships/oleObject" Target="embeddings/oleObject12.bin"/><Relationship Id="rId383" Type="http://schemas.openxmlformats.org/officeDocument/2006/relationships/image" Target="media/image172.emf"/><Relationship Id="rId590" Type="http://schemas.openxmlformats.org/officeDocument/2006/relationships/image" Target="media/image274.emf"/><Relationship Id="rId2064" Type="http://schemas.openxmlformats.org/officeDocument/2006/relationships/image" Target="media/image525.emf"/><Relationship Id="rId2271" Type="http://schemas.openxmlformats.org/officeDocument/2006/relationships/image" Target="media/image628.emf"/><Relationship Id="rId3115" Type="http://schemas.openxmlformats.org/officeDocument/2006/relationships/customXml" Target="ink/ink1439.xml"/><Relationship Id="rId243" Type="http://schemas.openxmlformats.org/officeDocument/2006/relationships/customXml" Target="ink/ink103.xml"/><Relationship Id="rId450" Type="http://schemas.openxmlformats.org/officeDocument/2006/relationships/image" Target="media/image205.emf"/><Relationship Id="rId688" Type="http://schemas.openxmlformats.org/officeDocument/2006/relationships/customXml" Target="ink/ink288.xml"/><Relationship Id="rId895" Type="http://schemas.openxmlformats.org/officeDocument/2006/relationships/image" Target="media/image425.emf"/><Relationship Id="rId1080" Type="http://schemas.openxmlformats.org/officeDocument/2006/relationships/customXml" Target="ink/ink428.xml"/><Relationship Id="rId2131" Type="http://schemas.openxmlformats.org/officeDocument/2006/relationships/customXml" Target="ink/ink948.xml"/><Relationship Id="rId2369" Type="http://schemas.openxmlformats.org/officeDocument/2006/relationships/image" Target="media/image677.emf"/><Relationship Id="rId2576" Type="http://schemas.openxmlformats.org/officeDocument/2006/relationships/image" Target="media/image779.emf"/><Relationship Id="rId2783" Type="http://schemas.openxmlformats.org/officeDocument/2006/relationships/customXml" Target="ink/ink1273.xml"/><Relationship Id="rId2990" Type="http://schemas.openxmlformats.org/officeDocument/2006/relationships/image" Target="media/image996.emf"/><Relationship Id="rId103" Type="http://schemas.openxmlformats.org/officeDocument/2006/relationships/customXml" Target="ink/ink48.xml"/><Relationship Id="rId310" Type="http://schemas.openxmlformats.org/officeDocument/2006/relationships/oleObject" Target="embeddings/oleObject32.bin"/><Relationship Id="rId548" Type="http://schemas.openxmlformats.org/officeDocument/2006/relationships/image" Target="media/image253.emf"/><Relationship Id="rId755" Type="http://schemas.openxmlformats.org/officeDocument/2006/relationships/image" Target="media/image355.emf"/><Relationship Id="rId962" Type="http://schemas.openxmlformats.org/officeDocument/2006/relationships/image" Target="media/image451.emf"/><Relationship Id="rId1178" Type="http://schemas.openxmlformats.org/officeDocument/2006/relationships/customXml" Target="ink/ink471.xml"/><Relationship Id="rId1385" Type="http://schemas.openxmlformats.org/officeDocument/2006/relationships/image" Target="media/image1940.emf"/><Relationship Id="rId1592" Type="http://schemas.openxmlformats.org/officeDocument/2006/relationships/customXml" Target="ink/ink678.xml"/><Relationship Id="rId2229" Type="http://schemas.openxmlformats.org/officeDocument/2006/relationships/customXml" Target="ink/ink997.xml"/><Relationship Id="rId2436" Type="http://schemas.openxmlformats.org/officeDocument/2006/relationships/image" Target="media/image709.emf"/><Relationship Id="rId2643" Type="http://schemas.openxmlformats.org/officeDocument/2006/relationships/customXml" Target="ink/ink1206.xml"/><Relationship Id="rId2850" Type="http://schemas.openxmlformats.org/officeDocument/2006/relationships/image" Target="media/image918.emf"/><Relationship Id="rId91" Type="http://schemas.openxmlformats.org/officeDocument/2006/relationships/customXml" Target="ink/ink42.xml"/><Relationship Id="rId408" Type="http://schemas.openxmlformats.org/officeDocument/2006/relationships/oleObject" Target="embeddings/oleObject52.bin"/><Relationship Id="rId615" Type="http://schemas.openxmlformats.org/officeDocument/2006/relationships/customXml" Target="ink/ink254.xml"/><Relationship Id="rId822" Type="http://schemas.openxmlformats.org/officeDocument/2006/relationships/customXml" Target="ink/ink355.xml"/><Relationship Id="rId1038" Type="http://schemas.openxmlformats.org/officeDocument/2006/relationships/image" Target="media/image81.emf"/><Relationship Id="rId1245" Type="http://schemas.openxmlformats.org/officeDocument/2006/relationships/image" Target="media/image1240.emf"/><Relationship Id="rId1452" Type="http://schemas.openxmlformats.org/officeDocument/2006/relationships/customXml" Target="ink/ink608.xml"/><Relationship Id="rId1897" Type="http://schemas.openxmlformats.org/officeDocument/2006/relationships/image" Target="media/image4420.emf"/><Relationship Id="rId2503" Type="http://schemas.openxmlformats.org/officeDocument/2006/relationships/customXml" Target="ink/ink1136.xml"/><Relationship Id="rId2948" Type="http://schemas.openxmlformats.org/officeDocument/2006/relationships/image" Target="media/image973.emf"/><Relationship Id="rId1105" Type="http://schemas.openxmlformats.org/officeDocument/2006/relationships/image" Target="media/image314.emf"/><Relationship Id="rId1312" Type="http://schemas.openxmlformats.org/officeDocument/2006/relationships/customXml" Target="ink/ink538.xml"/><Relationship Id="rId1757" Type="http://schemas.openxmlformats.org/officeDocument/2006/relationships/image" Target="media/image3800.emf"/><Relationship Id="rId1964" Type="http://schemas.openxmlformats.org/officeDocument/2006/relationships/image" Target="media/image475.emf"/><Relationship Id="rId2710" Type="http://schemas.openxmlformats.org/officeDocument/2006/relationships/image" Target="media/image846.emf"/><Relationship Id="rId2808" Type="http://schemas.openxmlformats.org/officeDocument/2006/relationships/image" Target="media/image895.emf"/><Relationship Id="rId49" Type="http://schemas.openxmlformats.org/officeDocument/2006/relationships/customXml" Target="ink/ink21.xml"/><Relationship Id="rId1617" Type="http://schemas.openxmlformats.org/officeDocument/2006/relationships/image" Target="media/image3100.emf"/><Relationship Id="rId1824" Type="http://schemas.openxmlformats.org/officeDocument/2006/relationships/customXml" Target="ink/ink794.xml"/><Relationship Id="rId198" Type="http://schemas.openxmlformats.org/officeDocument/2006/relationships/image" Target="media/image90.emf"/><Relationship Id="rId2086" Type="http://schemas.openxmlformats.org/officeDocument/2006/relationships/image" Target="media/image536.emf"/><Relationship Id="rId2293" Type="http://schemas.openxmlformats.org/officeDocument/2006/relationships/image" Target="media/image639.emf"/><Relationship Id="rId2598" Type="http://schemas.openxmlformats.org/officeDocument/2006/relationships/image" Target="media/image790.emf"/><Relationship Id="rId265" Type="http://schemas.openxmlformats.org/officeDocument/2006/relationships/customXml" Target="ink/ink112.xml"/><Relationship Id="rId472" Type="http://schemas.openxmlformats.org/officeDocument/2006/relationships/oleObject" Target="embeddings/oleObject60.bin"/><Relationship Id="rId2153" Type="http://schemas.openxmlformats.org/officeDocument/2006/relationships/customXml" Target="ink/ink959.xml"/><Relationship Id="rId2360" Type="http://schemas.openxmlformats.org/officeDocument/2006/relationships/customXml" Target="ink/ink1063.xml"/><Relationship Id="rId125" Type="http://schemas.openxmlformats.org/officeDocument/2006/relationships/customXml" Target="ink/ink59.xml"/><Relationship Id="rId332" Type="http://schemas.openxmlformats.org/officeDocument/2006/relationships/image" Target="media/image150.emf"/><Relationship Id="rId777" Type="http://schemas.openxmlformats.org/officeDocument/2006/relationships/image" Target="media/image366.emf"/><Relationship Id="rId984" Type="http://schemas.openxmlformats.org/officeDocument/2006/relationships/oleObject" Target="embeddings/oleObject97.bin"/><Relationship Id="rId2013" Type="http://schemas.openxmlformats.org/officeDocument/2006/relationships/customXml" Target="ink/ink889.xml"/><Relationship Id="rId2220" Type="http://schemas.openxmlformats.org/officeDocument/2006/relationships/image" Target="media/image603.emf"/><Relationship Id="rId2458" Type="http://schemas.openxmlformats.org/officeDocument/2006/relationships/image" Target="media/image720.emf"/><Relationship Id="rId2665" Type="http://schemas.openxmlformats.org/officeDocument/2006/relationships/customXml" Target="ink/ink1217.xml"/><Relationship Id="rId2872" Type="http://schemas.openxmlformats.org/officeDocument/2006/relationships/image" Target="media/image931.emf"/><Relationship Id="rId637" Type="http://schemas.openxmlformats.org/officeDocument/2006/relationships/customXml" Target="ink/ink265.xml"/><Relationship Id="rId844" Type="http://schemas.openxmlformats.org/officeDocument/2006/relationships/customXml" Target="ink/ink366.xml"/><Relationship Id="rId1267" Type="http://schemas.openxmlformats.org/officeDocument/2006/relationships/image" Target="media/image1350.emf"/><Relationship Id="rId1474" Type="http://schemas.openxmlformats.org/officeDocument/2006/relationships/customXml" Target="ink/ink619.xml"/><Relationship Id="rId1681" Type="http://schemas.openxmlformats.org/officeDocument/2006/relationships/image" Target="media/image3420.emf"/><Relationship Id="rId2318" Type="http://schemas.openxmlformats.org/officeDocument/2006/relationships/customXml" Target="ink/ink1042.xml"/><Relationship Id="rId2525" Type="http://schemas.openxmlformats.org/officeDocument/2006/relationships/customXml" Target="ink/ink1147.xml"/><Relationship Id="rId2732" Type="http://schemas.openxmlformats.org/officeDocument/2006/relationships/oleObject" Target="embeddings/oleObject140.bin"/><Relationship Id="rId704" Type="http://schemas.openxmlformats.org/officeDocument/2006/relationships/customXml" Target="ink/ink296.xml"/><Relationship Id="rId911" Type="http://schemas.openxmlformats.org/officeDocument/2006/relationships/oleObject" Target="embeddings/oleObject82.bin"/><Relationship Id="rId1127" Type="http://schemas.openxmlformats.org/officeDocument/2006/relationships/image" Target="media/image441.emf"/><Relationship Id="rId1334" Type="http://schemas.openxmlformats.org/officeDocument/2006/relationships/customXml" Target="ink/ink549.xml"/><Relationship Id="rId1541" Type="http://schemas.openxmlformats.org/officeDocument/2006/relationships/image" Target="media/image2720.emf"/><Relationship Id="rId1779" Type="http://schemas.openxmlformats.org/officeDocument/2006/relationships/image" Target="media/image3910.emf"/><Relationship Id="rId1986" Type="http://schemas.openxmlformats.org/officeDocument/2006/relationships/image" Target="media/image486.emf"/><Relationship Id="rId40" Type="http://schemas.openxmlformats.org/officeDocument/2006/relationships/image" Target="media/image16.emf"/><Relationship Id="rId1401" Type="http://schemas.openxmlformats.org/officeDocument/2006/relationships/image" Target="media/image2020.emf"/><Relationship Id="rId1639" Type="http://schemas.openxmlformats.org/officeDocument/2006/relationships/image" Target="media/image3210.emf"/><Relationship Id="rId1846" Type="http://schemas.openxmlformats.org/officeDocument/2006/relationships/customXml" Target="ink/ink805.xml"/><Relationship Id="rId3061" Type="http://schemas.openxmlformats.org/officeDocument/2006/relationships/customXml" Target="ink/ink1412.xml"/><Relationship Id="rId1706" Type="http://schemas.openxmlformats.org/officeDocument/2006/relationships/customXml" Target="ink/ink735.xml"/><Relationship Id="rId1913" Type="http://schemas.openxmlformats.org/officeDocument/2006/relationships/image" Target="media/image4500.emf"/><Relationship Id="rId287" Type="http://schemas.openxmlformats.org/officeDocument/2006/relationships/image" Target="media/image132.emf"/><Relationship Id="rId494" Type="http://schemas.openxmlformats.org/officeDocument/2006/relationships/image" Target="media/image226.emf"/><Relationship Id="rId2175" Type="http://schemas.openxmlformats.org/officeDocument/2006/relationships/customXml" Target="ink/ink970.xml"/><Relationship Id="rId2382" Type="http://schemas.openxmlformats.org/officeDocument/2006/relationships/customXml" Target="ink/ink1074.xml"/><Relationship Id="rId3019" Type="http://schemas.openxmlformats.org/officeDocument/2006/relationships/customXml" Target="ink/ink1391.xml"/><Relationship Id="rId147" Type="http://schemas.openxmlformats.org/officeDocument/2006/relationships/image" Target="media/image68.emf"/><Relationship Id="rId354" Type="http://schemas.openxmlformats.org/officeDocument/2006/relationships/customXml" Target="ink/ink142.xml"/><Relationship Id="rId799" Type="http://schemas.openxmlformats.org/officeDocument/2006/relationships/image" Target="media/image377.emf"/><Relationship Id="rId1191" Type="http://schemas.openxmlformats.org/officeDocument/2006/relationships/image" Target="media/image970.emf"/><Relationship Id="rId2035" Type="http://schemas.openxmlformats.org/officeDocument/2006/relationships/customXml" Target="ink/ink900.xml"/><Relationship Id="rId2687" Type="http://schemas.openxmlformats.org/officeDocument/2006/relationships/customXml" Target="ink/ink1228.xml"/><Relationship Id="rId2894" Type="http://schemas.openxmlformats.org/officeDocument/2006/relationships/image" Target="media/image943.emf"/><Relationship Id="rId561" Type="http://schemas.openxmlformats.org/officeDocument/2006/relationships/customXml" Target="ink/ink232.xml"/><Relationship Id="rId659" Type="http://schemas.openxmlformats.org/officeDocument/2006/relationships/image" Target="media/image308.emf"/><Relationship Id="rId866" Type="http://schemas.openxmlformats.org/officeDocument/2006/relationships/customXml" Target="ink/ink377.xml"/><Relationship Id="rId1289" Type="http://schemas.openxmlformats.org/officeDocument/2006/relationships/image" Target="media/image1460.emf"/><Relationship Id="rId1496" Type="http://schemas.openxmlformats.org/officeDocument/2006/relationships/customXml" Target="ink/ink630.xml"/><Relationship Id="rId2242" Type="http://schemas.openxmlformats.org/officeDocument/2006/relationships/image" Target="media/image614.emf"/><Relationship Id="rId2547" Type="http://schemas.openxmlformats.org/officeDocument/2006/relationships/customXml" Target="ink/ink1158.xml"/><Relationship Id="rId214" Type="http://schemas.openxmlformats.org/officeDocument/2006/relationships/image" Target="media/image98.emf"/><Relationship Id="rId421" Type="http://schemas.openxmlformats.org/officeDocument/2006/relationships/customXml" Target="ink/ink170.xml"/><Relationship Id="rId519" Type="http://schemas.openxmlformats.org/officeDocument/2006/relationships/customXml" Target="ink/ink211.xml"/><Relationship Id="rId1051" Type="http://schemas.openxmlformats.org/officeDocument/2006/relationships/image" Target="media/image87.emf"/><Relationship Id="rId1149" Type="http://schemas.openxmlformats.org/officeDocument/2006/relationships/image" Target="media/image465.emf"/><Relationship Id="rId1356" Type="http://schemas.openxmlformats.org/officeDocument/2006/relationships/customXml" Target="ink/ink560.xml"/><Relationship Id="rId2102" Type="http://schemas.openxmlformats.org/officeDocument/2006/relationships/image" Target="media/image544.emf"/><Relationship Id="rId2754" Type="http://schemas.openxmlformats.org/officeDocument/2006/relationships/image" Target="media/image867.emf"/><Relationship Id="rId2961" Type="http://schemas.openxmlformats.org/officeDocument/2006/relationships/customXml" Target="ink/ink1362.xml"/><Relationship Id="rId726" Type="http://schemas.openxmlformats.org/officeDocument/2006/relationships/customXml" Target="ink/ink307.xml"/><Relationship Id="rId933" Type="http://schemas.openxmlformats.org/officeDocument/2006/relationships/oleObject" Target="embeddings/oleObject83.bin"/><Relationship Id="rId1009" Type="http://schemas.openxmlformats.org/officeDocument/2006/relationships/image" Target="media/image64.wmf"/><Relationship Id="rId1563" Type="http://schemas.openxmlformats.org/officeDocument/2006/relationships/image" Target="media/image2830.emf"/><Relationship Id="rId1770" Type="http://schemas.openxmlformats.org/officeDocument/2006/relationships/customXml" Target="ink/ink767.xml"/><Relationship Id="rId1868" Type="http://schemas.openxmlformats.org/officeDocument/2006/relationships/customXml" Target="ink/ink816.xml"/><Relationship Id="rId2407" Type="http://schemas.openxmlformats.org/officeDocument/2006/relationships/customXml" Target="ink/ink1087.xml"/><Relationship Id="rId2614" Type="http://schemas.openxmlformats.org/officeDocument/2006/relationships/image" Target="media/image798.emf"/><Relationship Id="rId2821" Type="http://schemas.openxmlformats.org/officeDocument/2006/relationships/customXml" Target="ink/ink1292.xml"/><Relationship Id="rId62" Type="http://schemas.openxmlformats.org/officeDocument/2006/relationships/image" Target="media/image26.emf"/><Relationship Id="rId1216" Type="http://schemas.openxmlformats.org/officeDocument/2006/relationships/customXml" Target="ink/ink490.xml"/><Relationship Id="rId1423" Type="http://schemas.openxmlformats.org/officeDocument/2006/relationships/image" Target="media/image2130.emf"/><Relationship Id="rId1630" Type="http://schemas.openxmlformats.org/officeDocument/2006/relationships/customXml" Target="ink/ink697.xml"/><Relationship Id="rId2919" Type="http://schemas.openxmlformats.org/officeDocument/2006/relationships/customXml" Target="ink/ink1341.xml"/><Relationship Id="rId3083" Type="http://schemas.openxmlformats.org/officeDocument/2006/relationships/customXml" Target="ink/ink1423.xml"/><Relationship Id="rId1728" Type="http://schemas.openxmlformats.org/officeDocument/2006/relationships/customXml" Target="ink/ink746.xml"/><Relationship Id="rId1935" Type="http://schemas.openxmlformats.org/officeDocument/2006/relationships/image" Target="media/image4610.emf"/><Relationship Id="rId2197" Type="http://schemas.openxmlformats.org/officeDocument/2006/relationships/customXml" Target="ink/ink981.xml"/><Relationship Id="rId3010" Type="http://schemas.openxmlformats.org/officeDocument/2006/relationships/image" Target="media/image1007.emf"/><Relationship Id="rId169" Type="http://schemas.openxmlformats.org/officeDocument/2006/relationships/customXml" Target="ink/ink74.xml"/><Relationship Id="rId376" Type="http://schemas.openxmlformats.org/officeDocument/2006/relationships/customXml" Target="ink/ink153.xml"/><Relationship Id="rId583" Type="http://schemas.openxmlformats.org/officeDocument/2006/relationships/customXml" Target="ink/ink241.xml"/><Relationship Id="rId790" Type="http://schemas.openxmlformats.org/officeDocument/2006/relationships/customXml" Target="ink/ink339.xml"/><Relationship Id="rId2057" Type="http://schemas.openxmlformats.org/officeDocument/2006/relationships/customXml" Target="ink/ink911.xml"/><Relationship Id="rId2264" Type="http://schemas.openxmlformats.org/officeDocument/2006/relationships/customXml" Target="ink/ink1015.xml"/><Relationship Id="rId2471" Type="http://schemas.openxmlformats.org/officeDocument/2006/relationships/customXml" Target="ink/ink1120.xml"/><Relationship Id="rId3108" Type="http://schemas.openxmlformats.org/officeDocument/2006/relationships/image" Target="media/image1062.emf"/><Relationship Id="rId4" Type="http://schemas.microsoft.com/office/2007/relationships/stylesWithEffects" Target="stylesWithEffects.xml"/><Relationship Id="rId236" Type="http://schemas.openxmlformats.org/officeDocument/2006/relationships/image" Target="media/image109.emf"/><Relationship Id="rId443" Type="http://schemas.openxmlformats.org/officeDocument/2006/relationships/image" Target="media/image23.wmf"/><Relationship Id="rId650" Type="http://schemas.openxmlformats.org/officeDocument/2006/relationships/customXml" Target="ink/ink272.xml"/><Relationship Id="rId888" Type="http://schemas.openxmlformats.org/officeDocument/2006/relationships/image" Target="media/image41.wmf"/><Relationship Id="rId1073" Type="http://schemas.openxmlformats.org/officeDocument/2006/relationships/image" Target="media/image177.emf"/><Relationship Id="rId1280" Type="http://schemas.openxmlformats.org/officeDocument/2006/relationships/customXml" Target="ink/ink522.xml"/><Relationship Id="rId2124" Type="http://schemas.openxmlformats.org/officeDocument/2006/relationships/image" Target="media/image555.emf"/><Relationship Id="rId2331" Type="http://schemas.openxmlformats.org/officeDocument/2006/relationships/image" Target="media/image658.emf"/><Relationship Id="rId2569" Type="http://schemas.openxmlformats.org/officeDocument/2006/relationships/customXml" Target="ink/ink1169.xml"/><Relationship Id="rId2776" Type="http://schemas.openxmlformats.org/officeDocument/2006/relationships/image" Target="media/image878.emf"/><Relationship Id="rId2983" Type="http://schemas.openxmlformats.org/officeDocument/2006/relationships/customXml" Target="ink/ink1373.xml"/><Relationship Id="rId303" Type="http://schemas.openxmlformats.org/officeDocument/2006/relationships/oleObject" Target="embeddings/oleObject29.bin"/><Relationship Id="rId748" Type="http://schemas.openxmlformats.org/officeDocument/2006/relationships/customXml" Target="ink/ink318.xml"/><Relationship Id="rId955" Type="http://schemas.openxmlformats.org/officeDocument/2006/relationships/customXml" Target="ink/ink401.xml"/><Relationship Id="rId1140" Type="http://schemas.openxmlformats.org/officeDocument/2006/relationships/customXml" Target="ink/ink458.xml"/><Relationship Id="rId1378" Type="http://schemas.openxmlformats.org/officeDocument/2006/relationships/customXml" Target="ink/ink571.xml"/><Relationship Id="rId1585" Type="http://schemas.openxmlformats.org/officeDocument/2006/relationships/image" Target="media/image2940.emf"/><Relationship Id="rId1792" Type="http://schemas.openxmlformats.org/officeDocument/2006/relationships/customXml" Target="ink/ink778.xml"/><Relationship Id="rId2429" Type="http://schemas.openxmlformats.org/officeDocument/2006/relationships/customXml" Target="ink/ink1099.xml"/><Relationship Id="rId2636" Type="http://schemas.openxmlformats.org/officeDocument/2006/relationships/image" Target="media/image809.emf"/><Relationship Id="rId2843" Type="http://schemas.openxmlformats.org/officeDocument/2006/relationships/customXml" Target="ink/ink1303.xml"/><Relationship Id="rId84" Type="http://schemas.openxmlformats.org/officeDocument/2006/relationships/image" Target="media/image37.emf"/><Relationship Id="rId510" Type="http://schemas.openxmlformats.org/officeDocument/2006/relationships/image" Target="media/image234.emf"/><Relationship Id="rId608" Type="http://schemas.openxmlformats.org/officeDocument/2006/relationships/oleObject" Target="embeddings/oleObject66.bin"/><Relationship Id="rId815" Type="http://schemas.openxmlformats.org/officeDocument/2006/relationships/image" Target="media/image385.emf"/><Relationship Id="rId1238" Type="http://schemas.openxmlformats.org/officeDocument/2006/relationships/customXml" Target="ink/ink501.xml"/><Relationship Id="rId1445" Type="http://schemas.openxmlformats.org/officeDocument/2006/relationships/image" Target="media/image2240.emf"/><Relationship Id="rId1652" Type="http://schemas.openxmlformats.org/officeDocument/2006/relationships/customXml" Target="ink/ink708.xml"/><Relationship Id="rId1000" Type="http://schemas.openxmlformats.org/officeDocument/2006/relationships/oleObject" Target="embeddings/oleObject107.bin"/><Relationship Id="rId1305" Type="http://schemas.openxmlformats.org/officeDocument/2006/relationships/image" Target="media/image1540.emf"/><Relationship Id="rId1957" Type="http://schemas.openxmlformats.org/officeDocument/2006/relationships/image" Target="media/image472.emf"/><Relationship Id="rId2703" Type="http://schemas.openxmlformats.org/officeDocument/2006/relationships/customXml" Target="ink/ink1236.xml"/><Relationship Id="rId2910" Type="http://schemas.openxmlformats.org/officeDocument/2006/relationships/image" Target="media/image952.emf"/><Relationship Id="rId1512" Type="http://schemas.openxmlformats.org/officeDocument/2006/relationships/customXml" Target="ink/ink638.xml"/><Relationship Id="rId1817" Type="http://schemas.openxmlformats.org/officeDocument/2006/relationships/image" Target="media/image4100.emf"/><Relationship Id="rId11" Type="http://schemas.openxmlformats.org/officeDocument/2006/relationships/customXml" Target="ink/ink2.xml"/><Relationship Id="rId398" Type="http://schemas.openxmlformats.org/officeDocument/2006/relationships/oleObject" Target="embeddings/oleObject51.bin"/><Relationship Id="rId2079" Type="http://schemas.openxmlformats.org/officeDocument/2006/relationships/customXml" Target="ink/ink922.xml"/><Relationship Id="rId3032" Type="http://schemas.openxmlformats.org/officeDocument/2006/relationships/image" Target="media/image1019.emf"/><Relationship Id="rId160" Type="http://schemas.openxmlformats.org/officeDocument/2006/relationships/customXml" Target="ink/ink71.xml"/><Relationship Id="rId2286" Type="http://schemas.openxmlformats.org/officeDocument/2006/relationships/customXml" Target="ink/ink1026.xml"/><Relationship Id="rId2493" Type="http://schemas.openxmlformats.org/officeDocument/2006/relationships/customXml" Target="ink/ink1131.xml"/><Relationship Id="rId258" Type="http://schemas.openxmlformats.org/officeDocument/2006/relationships/image" Target="media/image120.emf"/><Relationship Id="rId465" Type="http://schemas.openxmlformats.org/officeDocument/2006/relationships/customXml" Target="ink/ink187.xml"/><Relationship Id="rId672" Type="http://schemas.openxmlformats.org/officeDocument/2006/relationships/oleObject" Target="embeddings/oleObject68.bin"/><Relationship Id="rId1095" Type="http://schemas.openxmlformats.org/officeDocument/2006/relationships/image" Target="media/image269.emf"/><Relationship Id="rId2146" Type="http://schemas.openxmlformats.org/officeDocument/2006/relationships/image" Target="media/image566.emf"/><Relationship Id="rId2353" Type="http://schemas.openxmlformats.org/officeDocument/2006/relationships/image" Target="media/image669.emf"/><Relationship Id="rId2560" Type="http://schemas.openxmlformats.org/officeDocument/2006/relationships/image" Target="media/image771.emf"/><Relationship Id="rId2798" Type="http://schemas.openxmlformats.org/officeDocument/2006/relationships/image" Target="media/image889.emf"/><Relationship Id="rId118" Type="http://schemas.openxmlformats.org/officeDocument/2006/relationships/image" Target="media/image54.emf"/><Relationship Id="rId325" Type="http://schemas.openxmlformats.org/officeDocument/2006/relationships/oleObject" Target="embeddings/oleObject37.bin"/><Relationship Id="rId532" Type="http://schemas.openxmlformats.org/officeDocument/2006/relationships/image" Target="media/image245.emf"/><Relationship Id="rId977" Type="http://schemas.openxmlformats.org/officeDocument/2006/relationships/image" Target="media/image458.emf"/><Relationship Id="rId1162" Type="http://schemas.openxmlformats.org/officeDocument/2006/relationships/image" Target="media/image82.wmf"/><Relationship Id="rId2006" Type="http://schemas.openxmlformats.org/officeDocument/2006/relationships/image" Target="media/image496.emf"/><Relationship Id="rId2213" Type="http://schemas.openxmlformats.org/officeDocument/2006/relationships/customXml" Target="ink/ink989.xml"/><Relationship Id="rId2420" Type="http://schemas.openxmlformats.org/officeDocument/2006/relationships/image" Target="media/image701.emf"/><Relationship Id="rId2658" Type="http://schemas.openxmlformats.org/officeDocument/2006/relationships/image" Target="media/image820.emf"/><Relationship Id="rId2865" Type="http://schemas.openxmlformats.org/officeDocument/2006/relationships/customXml" Target="ink/ink1314.xml"/><Relationship Id="rId837" Type="http://schemas.openxmlformats.org/officeDocument/2006/relationships/image" Target="media/image396.emf"/><Relationship Id="rId1022" Type="http://schemas.openxmlformats.org/officeDocument/2006/relationships/oleObject" Target="embeddings/oleObject118.bin"/><Relationship Id="rId1467" Type="http://schemas.openxmlformats.org/officeDocument/2006/relationships/image" Target="media/image2350.emf"/><Relationship Id="rId1674" Type="http://schemas.openxmlformats.org/officeDocument/2006/relationships/customXml" Target="ink/ink719.xml"/><Relationship Id="rId1881" Type="http://schemas.openxmlformats.org/officeDocument/2006/relationships/image" Target="media/image478.emf"/><Relationship Id="rId2518" Type="http://schemas.openxmlformats.org/officeDocument/2006/relationships/image" Target="media/image750.emf"/><Relationship Id="rId2725" Type="http://schemas.openxmlformats.org/officeDocument/2006/relationships/customXml" Target="ink/ink1246.xml"/><Relationship Id="rId2932" Type="http://schemas.openxmlformats.org/officeDocument/2006/relationships/image" Target="media/image964.emf"/><Relationship Id="rId904" Type="http://schemas.openxmlformats.org/officeDocument/2006/relationships/oleObject" Target="embeddings/oleObject81.bin"/><Relationship Id="rId1327" Type="http://schemas.openxmlformats.org/officeDocument/2006/relationships/image" Target="media/image1650.emf"/><Relationship Id="rId1534" Type="http://schemas.openxmlformats.org/officeDocument/2006/relationships/customXml" Target="ink/ink649.xml"/><Relationship Id="rId1741" Type="http://schemas.openxmlformats.org/officeDocument/2006/relationships/image" Target="media/image3720.emf"/><Relationship Id="rId1979" Type="http://schemas.openxmlformats.org/officeDocument/2006/relationships/customXml" Target="ink/ink872.xml"/><Relationship Id="rId33" Type="http://schemas.openxmlformats.org/officeDocument/2006/relationships/customXml" Target="ink/ink13.xml"/><Relationship Id="rId1601" Type="http://schemas.openxmlformats.org/officeDocument/2006/relationships/image" Target="media/image3020.emf"/><Relationship Id="rId1839" Type="http://schemas.openxmlformats.org/officeDocument/2006/relationships/image" Target="media/image4210.emf"/><Relationship Id="rId3054" Type="http://schemas.openxmlformats.org/officeDocument/2006/relationships/image" Target="media/image1032.emf"/><Relationship Id="rId182" Type="http://schemas.openxmlformats.org/officeDocument/2006/relationships/customXml" Target="ink/ink76.xml"/><Relationship Id="rId1906" Type="http://schemas.openxmlformats.org/officeDocument/2006/relationships/customXml" Target="ink/ink835.xml"/><Relationship Id="rId487" Type="http://schemas.openxmlformats.org/officeDocument/2006/relationships/customXml" Target="ink/ink195.xml"/><Relationship Id="rId694" Type="http://schemas.openxmlformats.org/officeDocument/2006/relationships/customXml" Target="ink/ink291.xml"/><Relationship Id="rId2070" Type="http://schemas.openxmlformats.org/officeDocument/2006/relationships/image" Target="media/image528.emf"/><Relationship Id="rId2168" Type="http://schemas.openxmlformats.org/officeDocument/2006/relationships/image" Target="media/image577.emf"/><Relationship Id="rId2375" Type="http://schemas.openxmlformats.org/officeDocument/2006/relationships/image" Target="media/image680.emf"/><Relationship Id="rId3121" Type="http://schemas.openxmlformats.org/officeDocument/2006/relationships/header" Target="header1.xml"/><Relationship Id="rId347" Type="http://schemas.openxmlformats.org/officeDocument/2006/relationships/oleObject" Target="embeddings/oleObject44.bin"/><Relationship Id="rId999" Type="http://schemas.openxmlformats.org/officeDocument/2006/relationships/image" Target="media/image59.wmf"/><Relationship Id="rId1184" Type="http://schemas.openxmlformats.org/officeDocument/2006/relationships/customXml" Target="ink/ink474.xml"/><Relationship Id="rId2028" Type="http://schemas.openxmlformats.org/officeDocument/2006/relationships/image" Target="media/image507.emf"/><Relationship Id="rId2582" Type="http://schemas.openxmlformats.org/officeDocument/2006/relationships/image" Target="media/image782.emf"/><Relationship Id="rId2887" Type="http://schemas.openxmlformats.org/officeDocument/2006/relationships/customXml" Target="ink/ink1325.xml"/><Relationship Id="rId554" Type="http://schemas.openxmlformats.org/officeDocument/2006/relationships/image" Target="media/image256.emf"/><Relationship Id="rId761" Type="http://schemas.openxmlformats.org/officeDocument/2006/relationships/image" Target="media/image358.emf"/><Relationship Id="rId859" Type="http://schemas.openxmlformats.org/officeDocument/2006/relationships/image" Target="media/image407.emf"/><Relationship Id="rId1391" Type="http://schemas.openxmlformats.org/officeDocument/2006/relationships/image" Target="media/image1970.emf"/><Relationship Id="rId1489" Type="http://schemas.openxmlformats.org/officeDocument/2006/relationships/image" Target="media/image2460.emf"/><Relationship Id="rId1696" Type="http://schemas.openxmlformats.org/officeDocument/2006/relationships/customXml" Target="ink/ink730.xml"/><Relationship Id="rId2235" Type="http://schemas.openxmlformats.org/officeDocument/2006/relationships/customXml" Target="ink/ink1000.xml"/><Relationship Id="rId2442" Type="http://schemas.openxmlformats.org/officeDocument/2006/relationships/image" Target="media/image712.emf"/><Relationship Id="rId207" Type="http://schemas.openxmlformats.org/officeDocument/2006/relationships/customXml" Target="ink/ink85.xml"/><Relationship Id="rId414" Type="http://schemas.openxmlformats.org/officeDocument/2006/relationships/image" Target="media/image187.emf"/><Relationship Id="rId621" Type="http://schemas.openxmlformats.org/officeDocument/2006/relationships/customXml" Target="ink/ink257.xml"/><Relationship Id="rId1044" Type="http://schemas.openxmlformats.org/officeDocument/2006/relationships/image" Target="media/image79.wmf"/><Relationship Id="rId1251" Type="http://schemas.openxmlformats.org/officeDocument/2006/relationships/image" Target="media/image1270.emf"/><Relationship Id="rId1349" Type="http://schemas.openxmlformats.org/officeDocument/2006/relationships/image" Target="media/image1760.emf"/><Relationship Id="rId2302" Type="http://schemas.openxmlformats.org/officeDocument/2006/relationships/customXml" Target="ink/ink1034.xml"/><Relationship Id="rId2747" Type="http://schemas.openxmlformats.org/officeDocument/2006/relationships/customXml" Target="ink/ink1255.xml"/><Relationship Id="rId2954" Type="http://schemas.openxmlformats.org/officeDocument/2006/relationships/image" Target="media/image976.emf"/><Relationship Id="rId719" Type="http://schemas.openxmlformats.org/officeDocument/2006/relationships/image" Target="media/image337.emf"/><Relationship Id="rId926" Type="http://schemas.openxmlformats.org/officeDocument/2006/relationships/customXml" Target="ink/ink396.xml"/><Relationship Id="rId1111" Type="http://schemas.openxmlformats.org/officeDocument/2006/relationships/image" Target="media/image413.emf"/><Relationship Id="rId1556" Type="http://schemas.openxmlformats.org/officeDocument/2006/relationships/customXml" Target="ink/ink660.xml"/><Relationship Id="rId1763" Type="http://schemas.openxmlformats.org/officeDocument/2006/relationships/image" Target="media/image3830.emf"/><Relationship Id="rId1970" Type="http://schemas.openxmlformats.org/officeDocument/2006/relationships/image" Target="media/image4780.emf"/><Relationship Id="rId2607" Type="http://schemas.openxmlformats.org/officeDocument/2006/relationships/customXml" Target="ink/ink1188.xml"/><Relationship Id="rId2814" Type="http://schemas.openxmlformats.org/officeDocument/2006/relationships/image" Target="media/image898.emf"/><Relationship Id="rId55" Type="http://schemas.openxmlformats.org/officeDocument/2006/relationships/customXml" Target="ink/ink24.xml"/><Relationship Id="rId1209" Type="http://schemas.openxmlformats.org/officeDocument/2006/relationships/image" Target="media/image1060.emf"/><Relationship Id="rId1416" Type="http://schemas.openxmlformats.org/officeDocument/2006/relationships/customXml" Target="ink/ink590.xml"/><Relationship Id="rId1623" Type="http://schemas.openxmlformats.org/officeDocument/2006/relationships/image" Target="media/image3130.emf"/><Relationship Id="rId1830" Type="http://schemas.openxmlformats.org/officeDocument/2006/relationships/customXml" Target="ink/ink797.xml"/><Relationship Id="rId3076" Type="http://schemas.openxmlformats.org/officeDocument/2006/relationships/image" Target="media/image1044.emf"/><Relationship Id="rId1928" Type="http://schemas.openxmlformats.org/officeDocument/2006/relationships/customXml" Target="ink/ink846.xml"/><Relationship Id="rId2092" Type="http://schemas.openxmlformats.org/officeDocument/2006/relationships/image" Target="media/image539.emf"/><Relationship Id="rId271" Type="http://schemas.openxmlformats.org/officeDocument/2006/relationships/image" Target="media/image125.emf"/><Relationship Id="rId2397" Type="http://schemas.openxmlformats.org/officeDocument/2006/relationships/customXml" Target="ink/ink1082.xml"/><Relationship Id="rId3003" Type="http://schemas.openxmlformats.org/officeDocument/2006/relationships/customXml" Target="ink/ink1383.xml"/><Relationship Id="rId131" Type="http://schemas.openxmlformats.org/officeDocument/2006/relationships/customXml" Target="ink/ink62.xml"/><Relationship Id="rId369" Type="http://schemas.openxmlformats.org/officeDocument/2006/relationships/image" Target="media/image165.emf"/><Relationship Id="rId576" Type="http://schemas.openxmlformats.org/officeDocument/2006/relationships/image" Target="media/image267.emf"/><Relationship Id="rId783" Type="http://schemas.openxmlformats.org/officeDocument/2006/relationships/image" Target="media/image369.emf"/><Relationship Id="rId990" Type="http://schemas.openxmlformats.org/officeDocument/2006/relationships/oleObject" Target="embeddings/oleObject100.bin"/><Relationship Id="rId2257" Type="http://schemas.openxmlformats.org/officeDocument/2006/relationships/customXml" Target="ink/ink1011.xml"/><Relationship Id="rId2464" Type="http://schemas.openxmlformats.org/officeDocument/2006/relationships/image" Target="media/image723.emf"/><Relationship Id="rId2671" Type="http://schemas.openxmlformats.org/officeDocument/2006/relationships/customXml" Target="ink/ink1220.xml"/><Relationship Id="rId229" Type="http://schemas.openxmlformats.org/officeDocument/2006/relationships/customXml" Target="ink/ink96.xml"/><Relationship Id="rId436" Type="http://schemas.openxmlformats.org/officeDocument/2006/relationships/image" Target="media/image198.emf"/><Relationship Id="rId643" Type="http://schemas.openxmlformats.org/officeDocument/2006/relationships/image" Target="media/image300.emf"/><Relationship Id="rId1066" Type="http://schemas.openxmlformats.org/officeDocument/2006/relationships/customXml" Target="ink/ink421.xml"/><Relationship Id="rId1273" Type="http://schemas.openxmlformats.org/officeDocument/2006/relationships/image" Target="media/image1380.emf"/><Relationship Id="rId1480" Type="http://schemas.openxmlformats.org/officeDocument/2006/relationships/customXml" Target="ink/ink622.xml"/><Relationship Id="rId2117" Type="http://schemas.openxmlformats.org/officeDocument/2006/relationships/customXml" Target="ink/ink941.xml"/><Relationship Id="rId2324" Type="http://schemas.openxmlformats.org/officeDocument/2006/relationships/customXml" Target="ink/ink1045.xml"/><Relationship Id="rId2769" Type="http://schemas.openxmlformats.org/officeDocument/2006/relationships/customXml" Target="ink/ink1266.xml"/><Relationship Id="rId2976" Type="http://schemas.openxmlformats.org/officeDocument/2006/relationships/image" Target="media/image988.emf"/><Relationship Id="rId850" Type="http://schemas.openxmlformats.org/officeDocument/2006/relationships/customXml" Target="ink/ink369.xml"/><Relationship Id="rId948" Type="http://schemas.openxmlformats.org/officeDocument/2006/relationships/oleObject" Target="embeddings/oleObject90.bin"/><Relationship Id="rId1133" Type="http://schemas.openxmlformats.org/officeDocument/2006/relationships/image" Target="media/image445.emf"/><Relationship Id="rId1578" Type="http://schemas.openxmlformats.org/officeDocument/2006/relationships/customXml" Target="ink/ink671.xml"/><Relationship Id="rId1785" Type="http://schemas.openxmlformats.org/officeDocument/2006/relationships/image" Target="media/image3940.emf"/><Relationship Id="rId1992" Type="http://schemas.openxmlformats.org/officeDocument/2006/relationships/image" Target="media/image489.emf"/><Relationship Id="rId2531" Type="http://schemas.openxmlformats.org/officeDocument/2006/relationships/customXml" Target="ink/ink1150.xml"/><Relationship Id="rId2629" Type="http://schemas.openxmlformats.org/officeDocument/2006/relationships/customXml" Target="ink/ink1199.xml"/><Relationship Id="rId2836" Type="http://schemas.openxmlformats.org/officeDocument/2006/relationships/image" Target="media/image911.emf"/><Relationship Id="rId77" Type="http://schemas.openxmlformats.org/officeDocument/2006/relationships/customXml" Target="ink/ink35.xml"/><Relationship Id="rId503" Type="http://schemas.openxmlformats.org/officeDocument/2006/relationships/customXml" Target="ink/ink203.xml"/><Relationship Id="rId710" Type="http://schemas.openxmlformats.org/officeDocument/2006/relationships/customXml" Target="ink/ink299.xml"/><Relationship Id="rId808" Type="http://schemas.openxmlformats.org/officeDocument/2006/relationships/customXml" Target="ink/ink348.xml"/><Relationship Id="rId1340" Type="http://schemas.openxmlformats.org/officeDocument/2006/relationships/customXml" Target="ink/ink552.xml"/><Relationship Id="rId1438" Type="http://schemas.openxmlformats.org/officeDocument/2006/relationships/customXml" Target="ink/ink601.xml"/><Relationship Id="rId1645" Type="http://schemas.openxmlformats.org/officeDocument/2006/relationships/image" Target="media/image3240.emf"/><Relationship Id="rId3098" Type="http://schemas.openxmlformats.org/officeDocument/2006/relationships/image" Target="media/image1056.emf"/><Relationship Id="rId1200" Type="http://schemas.openxmlformats.org/officeDocument/2006/relationships/customXml" Target="ink/ink482.xml"/><Relationship Id="rId1852" Type="http://schemas.openxmlformats.org/officeDocument/2006/relationships/customXml" Target="ink/ink808.xml"/><Relationship Id="rId2903" Type="http://schemas.openxmlformats.org/officeDocument/2006/relationships/customXml" Target="ink/ink1333.xml"/><Relationship Id="rId1505" Type="http://schemas.openxmlformats.org/officeDocument/2006/relationships/image" Target="media/image2540.emf"/><Relationship Id="rId1712" Type="http://schemas.openxmlformats.org/officeDocument/2006/relationships/customXml" Target="ink/ink738.xml"/><Relationship Id="rId293" Type="http://schemas.openxmlformats.org/officeDocument/2006/relationships/image" Target="media/image135.emf"/><Relationship Id="rId2181" Type="http://schemas.openxmlformats.org/officeDocument/2006/relationships/customXml" Target="ink/ink973.xml"/><Relationship Id="rId3025" Type="http://schemas.openxmlformats.org/officeDocument/2006/relationships/customXml" Target="ink/ink1394.xml"/><Relationship Id="rId153" Type="http://schemas.openxmlformats.org/officeDocument/2006/relationships/oleObject" Target="embeddings/oleObject6.bin"/><Relationship Id="rId360" Type="http://schemas.openxmlformats.org/officeDocument/2006/relationships/customXml" Target="ink/ink145.xml"/><Relationship Id="rId598" Type="http://schemas.openxmlformats.org/officeDocument/2006/relationships/image" Target="media/image278.emf"/><Relationship Id="rId2041" Type="http://schemas.openxmlformats.org/officeDocument/2006/relationships/customXml" Target="ink/ink903.xml"/><Relationship Id="rId2279" Type="http://schemas.openxmlformats.org/officeDocument/2006/relationships/image" Target="media/image632.emf"/><Relationship Id="rId2486" Type="http://schemas.openxmlformats.org/officeDocument/2006/relationships/image" Target="media/image734.emf"/><Relationship Id="rId2693" Type="http://schemas.openxmlformats.org/officeDocument/2006/relationships/customXml" Target="ink/ink1231.xml"/><Relationship Id="rId220" Type="http://schemas.openxmlformats.org/officeDocument/2006/relationships/image" Target="media/image101.emf"/><Relationship Id="rId458" Type="http://schemas.openxmlformats.org/officeDocument/2006/relationships/oleObject" Target="embeddings/oleObject55.bin"/><Relationship Id="rId665" Type="http://schemas.openxmlformats.org/officeDocument/2006/relationships/image" Target="media/image311.emf"/><Relationship Id="rId872" Type="http://schemas.openxmlformats.org/officeDocument/2006/relationships/customXml" Target="ink/ink378.xml"/><Relationship Id="rId1088" Type="http://schemas.openxmlformats.org/officeDocument/2006/relationships/customXml" Target="ink/ink432.xml"/><Relationship Id="rId1295" Type="http://schemas.openxmlformats.org/officeDocument/2006/relationships/image" Target="media/image1490.emf"/><Relationship Id="rId2139" Type="http://schemas.openxmlformats.org/officeDocument/2006/relationships/customXml" Target="ink/ink952.xml"/><Relationship Id="rId2346" Type="http://schemas.openxmlformats.org/officeDocument/2006/relationships/customXml" Target="ink/ink1056.xml"/><Relationship Id="rId2553" Type="http://schemas.openxmlformats.org/officeDocument/2006/relationships/customXml" Target="ink/ink1161.xml"/><Relationship Id="rId2760" Type="http://schemas.openxmlformats.org/officeDocument/2006/relationships/image" Target="media/image870.emf"/><Relationship Id="rId2998" Type="http://schemas.openxmlformats.org/officeDocument/2006/relationships/image" Target="media/image1001.emf"/><Relationship Id="rId318" Type="http://schemas.openxmlformats.org/officeDocument/2006/relationships/image" Target="media/image145.emf"/><Relationship Id="rId525" Type="http://schemas.openxmlformats.org/officeDocument/2006/relationships/customXml" Target="ink/ink214.xml"/><Relationship Id="rId732" Type="http://schemas.openxmlformats.org/officeDocument/2006/relationships/customXml" Target="ink/ink310.xml"/><Relationship Id="rId1155" Type="http://schemas.openxmlformats.org/officeDocument/2006/relationships/image" Target="media/image468.emf"/><Relationship Id="rId1362" Type="http://schemas.openxmlformats.org/officeDocument/2006/relationships/customXml" Target="ink/ink563.xml"/><Relationship Id="rId2206" Type="http://schemas.openxmlformats.org/officeDocument/2006/relationships/image" Target="media/image596.emf"/><Relationship Id="rId2413" Type="http://schemas.openxmlformats.org/officeDocument/2006/relationships/customXml" Target="ink/ink1090.xml"/><Relationship Id="rId2620" Type="http://schemas.openxmlformats.org/officeDocument/2006/relationships/image" Target="media/image801.emf"/><Relationship Id="rId2858" Type="http://schemas.openxmlformats.org/officeDocument/2006/relationships/image" Target="media/image923.emf"/><Relationship Id="rId99" Type="http://schemas.openxmlformats.org/officeDocument/2006/relationships/customXml" Target="ink/ink46.xml"/><Relationship Id="rId1015" Type="http://schemas.openxmlformats.org/officeDocument/2006/relationships/image" Target="media/image67.wmf"/><Relationship Id="rId1222" Type="http://schemas.openxmlformats.org/officeDocument/2006/relationships/customXml" Target="ink/ink493.xml"/><Relationship Id="rId1667" Type="http://schemas.openxmlformats.org/officeDocument/2006/relationships/image" Target="media/image3350.emf"/><Relationship Id="rId1874" Type="http://schemas.openxmlformats.org/officeDocument/2006/relationships/customXml" Target="ink/ink819.xml"/><Relationship Id="rId2718" Type="http://schemas.openxmlformats.org/officeDocument/2006/relationships/oleObject" Target="embeddings/oleObject139.bin"/><Relationship Id="rId2925" Type="http://schemas.openxmlformats.org/officeDocument/2006/relationships/customXml" Target="ink/ink1344.xml"/><Relationship Id="rId1527" Type="http://schemas.openxmlformats.org/officeDocument/2006/relationships/image" Target="media/image2650.emf"/><Relationship Id="rId1734" Type="http://schemas.openxmlformats.org/officeDocument/2006/relationships/customXml" Target="ink/ink749.xml"/><Relationship Id="rId1941" Type="http://schemas.openxmlformats.org/officeDocument/2006/relationships/image" Target="media/image4640.emf"/><Relationship Id="rId26" Type="http://schemas.openxmlformats.org/officeDocument/2006/relationships/image" Target="media/image9.emf"/><Relationship Id="rId3047" Type="http://schemas.openxmlformats.org/officeDocument/2006/relationships/customXml" Target="ink/ink1405.xml"/><Relationship Id="rId175" Type="http://schemas.openxmlformats.org/officeDocument/2006/relationships/oleObject" Target="embeddings/oleObject11.bin"/><Relationship Id="rId1801" Type="http://schemas.openxmlformats.org/officeDocument/2006/relationships/image" Target="media/image4020.emf"/><Relationship Id="rId382" Type="http://schemas.openxmlformats.org/officeDocument/2006/relationships/customXml" Target="ink/ink156.xml"/><Relationship Id="rId687" Type="http://schemas.openxmlformats.org/officeDocument/2006/relationships/image" Target="media/image321.emf"/><Relationship Id="rId2063" Type="http://schemas.openxmlformats.org/officeDocument/2006/relationships/customXml" Target="ink/ink914.xml"/><Relationship Id="rId2270" Type="http://schemas.openxmlformats.org/officeDocument/2006/relationships/customXml" Target="ink/ink1018.xml"/><Relationship Id="rId2368" Type="http://schemas.openxmlformats.org/officeDocument/2006/relationships/customXml" Target="ink/ink1067.xml"/><Relationship Id="rId3114" Type="http://schemas.openxmlformats.org/officeDocument/2006/relationships/image" Target="media/image1065.emf"/><Relationship Id="rId242" Type="http://schemas.openxmlformats.org/officeDocument/2006/relationships/image" Target="media/image112.emf"/><Relationship Id="rId894" Type="http://schemas.openxmlformats.org/officeDocument/2006/relationships/customXml" Target="ink/ink384.xml"/><Relationship Id="rId1177" Type="http://schemas.openxmlformats.org/officeDocument/2006/relationships/image" Target="media/image900.emf"/><Relationship Id="rId2130" Type="http://schemas.openxmlformats.org/officeDocument/2006/relationships/image" Target="media/image558.emf"/><Relationship Id="rId2575" Type="http://schemas.openxmlformats.org/officeDocument/2006/relationships/customXml" Target="ink/ink1172.xml"/><Relationship Id="rId2782" Type="http://schemas.openxmlformats.org/officeDocument/2006/relationships/image" Target="media/image881.emf"/><Relationship Id="rId102" Type="http://schemas.openxmlformats.org/officeDocument/2006/relationships/image" Target="media/image46.emf"/><Relationship Id="rId547" Type="http://schemas.openxmlformats.org/officeDocument/2006/relationships/customXml" Target="ink/ink225.xml"/><Relationship Id="rId754" Type="http://schemas.openxmlformats.org/officeDocument/2006/relationships/customXml" Target="ink/ink321.xml"/><Relationship Id="rId961" Type="http://schemas.openxmlformats.org/officeDocument/2006/relationships/customXml" Target="ink/ink404.xml"/><Relationship Id="rId1384" Type="http://schemas.openxmlformats.org/officeDocument/2006/relationships/customXml" Target="ink/ink574.xml"/><Relationship Id="rId1591" Type="http://schemas.openxmlformats.org/officeDocument/2006/relationships/image" Target="media/image2970.emf"/><Relationship Id="rId1689" Type="http://schemas.openxmlformats.org/officeDocument/2006/relationships/image" Target="media/image3460.emf"/><Relationship Id="rId2228" Type="http://schemas.openxmlformats.org/officeDocument/2006/relationships/image" Target="media/image607.emf"/><Relationship Id="rId2435" Type="http://schemas.openxmlformats.org/officeDocument/2006/relationships/customXml" Target="ink/ink1102.xml"/><Relationship Id="rId2642" Type="http://schemas.openxmlformats.org/officeDocument/2006/relationships/image" Target="media/image812.emf"/><Relationship Id="rId90" Type="http://schemas.openxmlformats.org/officeDocument/2006/relationships/image" Target="media/image40.emf"/><Relationship Id="rId407" Type="http://schemas.openxmlformats.org/officeDocument/2006/relationships/image" Target="media/image22.wmf"/><Relationship Id="rId614" Type="http://schemas.openxmlformats.org/officeDocument/2006/relationships/image" Target="media/image286.emf"/><Relationship Id="rId821" Type="http://schemas.openxmlformats.org/officeDocument/2006/relationships/image" Target="media/image388.emf"/><Relationship Id="rId1037" Type="http://schemas.openxmlformats.org/officeDocument/2006/relationships/customXml" Target="ink/ink413.xml"/><Relationship Id="rId1244" Type="http://schemas.openxmlformats.org/officeDocument/2006/relationships/customXml" Target="ink/ink504.xml"/><Relationship Id="rId1451" Type="http://schemas.openxmlformats.org/officeDocument/2006/relationships/image" Target="media/image2270.emf"/><Relationship Id="rId1896" Type="http://schemas.openxmlformats.org/officeDocument/2006/relationships/customXml" Target="ink/ink830.xml"/><Relationship Id="rId2502" Type="http://schemas.openxmlformats.org/officeDocument/2006/relationships/image" Target="media/image742.emf"/><Relationship Id="rId2947" Type="http://schemas.openxmlformats.org/officeDocument/2006/relationships/customXml" Target="ink/ink1355.xml"/><Relationship Id="rId919" Type="http://schemas.openxmlformats.org/officeDocument/2006/relationships/image" Target="media/image434.emf"/><Relationship Id="rId1104" Type="http://schemas.openxmlformats.org/officeDocument/2006/relationships/customXml" Target="ink/ink440.xml"/><Relationship Id="rId1311" Type="http://schemas.openxmlformats.org/officeDocument/2006/relationships/image" Target="media/image1570.emf"/><Relationship Id="rId1549" Type="http://schemas.openxmlformats.org/officeDocument/2006/relationships/image" Target="media/image2760.emf"/><Relationship Id="rId1756" Type="http://schemas.openxmlformats.org/officeDocument/2006/relationships/customXml" Target="ink/ink760.xml"/><Relationship Id="rId1963" Type="http://schemas.openxmlformats.org/officeDocument/2006/relationships/customXml" Target="ink/ink864.xml"/><Relationship Id="rId2807" Type="http://schemas.openxmlformats.org/officeDocument/2006/relationships/customXml" Target="ink/ink1285.xml"/><Relationship Id="rId48" Type="http://schemas.openxmlformats.org/officeDocument/2006/relationships/image" Target="media/image19.emf"/><Relationship Id="rId1409" Type="http://schemas.openxmlformats.org/officeDocument/2006/relationships/image" Target="media/image2060.emf"/><Relationship Id="rId1616" Type="http://schemas.openxmlformats.org/officeDocument/2006/relationships/customXml" Target="ink/ink690.xml"/><Relationship Id="rId1823" Type="http://schemas.openxmlformats.org/officeDocument/2006/relationships/image" Target="media/image4130.emf"/><Relationship Id="rId3069" Type="http://schemas.openxmlformats.org/officeDocument/2006/relationships/customXml" Target="ink/ink1416.xml"/><Relationship Id="rId197" Type="http://schemas.openxmlformats.org/officeDocument/2006/relationships/customXml" Target="ink/ink81.xml"/><Relationship Id="rId2085" Type="http://schemas.openxmlformats.org/officeDocument/2006/relationships/customXml" Target="ink/ink925.xml"/><Relationship Id="rId2292" Type="http://schemas.openxmlformats.org/officeDocument/2006/relationships/customXml" Target="ink/ink1029.xml"/><Relationship Id="rId264" Type="http://schemas.openxmlformats.org/officeDocument/2006/relationships/image" Target="media/image122.emf"/><Relationship Id="rId471" Type="http://schemas.openxmlformats.org/officeDocument/2006/relationships/image" Target="media/image215.emf"/><Relationship Id="rId2152" Type="http://schemas.openxmlformats.org/officeDocument/2006/relationships/image" Target="media/image569.emf"/><Relationship Id="rId2597" Type="http://schemas.openxmlformats.org/officeDocument/2006/relationships/customXml" Target="ink/ink1183.xml"/><Relationship Id="rId124" Type="http://schemas.openxmlformats.org/officeDocument/2006/relationships/image" Target="media/image57.emf"/><Relationship Id="rId569" Type="http://schemas.openxmlformats.org/officeDocument/2006/relationships/customXml" Target="ink/ink236.xml"/><Relationship Id="rId776" Type="http://schemas.openxmlformats.org/officeDocument/2006/relationships/customXml" Target="ink/ink332.xml"/><Relationship Id="rId983" Type="http://schemas.openxmlformats.org/officeDocument/2006/relationships/image" Target="media/image53.wmf"/><Relationship Id="rId1199" Type="http://schemas.openxmlformats.org/officeDocument/2006/relationships/image" Target="media/image1010.emf"/><Relationship Id="rId2457" Type="http://schemas.openxmlformats.org/officeDocument/2006/relationships/customXml" Target="ink/ink1113.xml"/><Relationship Id="rId2664" Type="http://schemas.openxmlformats.org/officeDocument/2006/relationships/image" Target="media/image823.emf"/><Relationship Id="rId331" Type="http://schemas.openxmlformats.org/officeDocument/2006/relationships/customXml" Target="ink/ink135.xml"/><Relationship Id="rId429" Type="http://schemas.openxmlformats.org/officeDocument/2006/relationships/customXml" Target="ink/ink174.xml"/><Relationship Id="rId636" Type="http://schemas.openxmlformats.org/officeDocument/2006/relationships/image" Target="media/image297.emf"/><Relationship Id="rId1059" Type="http://schemas.openxmlformats.org/officeDocument/2006/relationships/image" Target="media/image116.emf"/><Relationship Id="rId1266" Type="http://schemas.openxmlformats.org/officeDocument/2006/relationships/customXml" Target="ink/ink515.xml"/><Relationship Id="rId1473" Type="http://schemas.openxmlformats.org/officeDocument/2006/relationships/image" Target="media/image2380.emf"/><Relationship Id="rId2012" Type="http://schemas.openxmlformats.org/officeDocument/2006/relationships/image" Target="media/image499.emf"/><Relationship Id="rId2317" Type="http://schemas.openxmlformats.org/officeDocument/2006/relationships/image" Target="media/image651.emf"/><Relationship Id="rId2871" Type="http://schemas.openxmlformats.org/officeDocument/2006/relationships/customXml" Target="ink/ink1317.xml"/><Relationship Id="rId2969" Type="http://schemas.openxmlformats.org/officeDocument/2006/relationships/customXml" Target="ink/ink1366.xml"/><Relationship Id="rId843" Type="http://schemas.openxmlformats.org/officeDocument/2006/relationships/image" Target="media/image399.emf"/><Relationship Id="rId1126" Type="http://schemas.openxmlformats.org/officeDocument/2006/relationships/customXml" Target="ink/ink451.xml"/><Relationship Id="rId1680" Type="http://schemas.openxmlformats.org/officeDocument/2006/relationships/customXml" Target="ink/ink722.xml"/><Relationship Id="rId1778" Type="http://schemas.openxmlformats.org/officeDocument/2006/relationships/customXml" Target="ink/ink771.xml"/><Relationship Id="rId1985" Type="http://schemas.openxmlformats.org/officeDocument/2006/relationships/customXml" Target="ink/ink875.xml"/><Relationship Id="rId2524" Type="http://schemas.openxmlformats.org/officeDocument/2006/relationships/image" Target="media/image753.emf"/><Relationship Id="rId2731" Type="http://schemas.openxmlformats.org/officeDocument/2006/relationships/image" Target="media/image89.wmf"/><Relationship Id="rId2829" Type="http://schemas.openxmlformats.org/officeDocument/2006/relationships/customXml" Target="ink/ink1296.xml"/><Relationship Id="rId703" Type="http://schemas.openxmlformats.org/officeDocument/2006/relationships/image" Target="media/image329.emf"/><Relationship Id="rId910" Type="http://schemas.openxmlformats.org/officeDocument/2006/relationships/image" Target="media/image45.wmf"/><Relationship Id="rId1333" Type="http://schemas.openxmlformats.org/officeDocument/2006/relationships/image" Target="media/image1680.emf"/><Relationship Id="rId1540" Type="http://schemas.openxmlformats.org/officeDocument/2006/relationships/customXml" Target="ink/ink652.xml"/><Relationship Id="rId1638" Type="http://schemas.openxmlformats.org/officeDocument/2006/relationships/customXml" Target="ink/ink701.xml"/><Relationship Id="rId1400" Type="http://schemas.openxmlformats.org/officeDocument/2006/relationships/customXml" Target="ink/ink582.xml"/><Relationship Id="rId1845" Type="http://schemas.openxmlformats.org/officeDocument/2006/relationships/image" Target="media/image4240.emf"/><Relationship Id="rId3060" Type="http://schemas.openxmlformats.org/officeDocument/2006/relationships/image" Target="media/image1035.emf"/><Relationship Id="rId1705" Type="http://schemas.openxmlformats.org/officeDocument/2006/relationships/image" Target="media/image3540.emf"/><Relationship Id="rId1912" Type="http://schemas.openxmlformats.org/officeDocument/2006/relationships/customXml" Target="ink/ink838.xml"/><Relationship Id="rId286" Type="http://schemas.openxmlformats.org/officeDocument/2006/relationships/customXml" Target="ink/ink119.xml"/><Relationship Id="rId493" Type="http://schemas.openxmlformats.org/officeDocument/2006/relationships/customXml" Target="ink/ink198.xml"/><Relationship Id="rId2174" Type="http://schemas.openxmlformats.org/officeDocument/2006/relationships/image" Target="media/image580.emf"/><Relationship Id="rId2381" Type="http://schemas.openxmlformats.org/officeDocument/2006/relationships/image" Target="media/image683.emf"/><Relationship Id="rId3018" Type="http://schemas.openxmlformats.org/officeDocument/2006/relationships/image" Target="media/image1012.emf"/><Relationship Id="rId146" Type="http://schemas.openxmlformats.org/officeDocument/2006/relationships/customXml" Target="ink/ink67.xml"/><Relationship Id="rId353" Type="http://schemas.openxmlformats.org/officeDocument/2006/relationships/oleObject" Target="embeddings/oleObject46.bin"/><Relationship Id="rId560" Type="http://schemas.openxmlformats.org/officeDocument/2006/relationships/image" Target="media/image259.emf"/><Relationship Id="rId798" Type="http://schemas.openxmlformats.org/officeDocument/2006/relationships/customXml" Target="ink/ink343.xml"/><Relationship Id="rId1190" Type="http://schemas.openxmlformats.org/officeDocument/2006/relationships/customXml" Target="ink/ink477.xml"/><Relationship Id="rId2034" Type="http://schemas.openxmlformats.org/officeDocument/2006/relationships/image" Target="media/image510.emf"/><Relationship Id="rId2241" Type="http://schemas.openxmlformats.org/officeDocument/2006/relationships/customXml" Target="ink/ink1003.xml"/><Relationship Id="rId2479" Type="http://schemas.openxmlformats.org/officeDocument/2006/relationships/customXml" Target="ink/ink1124.xml"/><Relationship Id="rId2686" Type="http://schemas.openxmlformats.org/officeDocument/2006/relationships/image" Target="media/image834.emf"/><Relationship Id="rId2893" Type="http://schemas.openxmlformats.org/officeDocument/2006/relationships/customXml" Target="ink/ink1328.xml"/><Relationship Id="rId213" Type="http://schemas.openxmlformats.org/officeDocument/2006/relationships/customXml" Target="ink/ink88.xml"/><Relationship Id="rId420" Type="http://schemas.openxmlformats.org/officeDocument/2006/relationships/image" Target="media/image190.emf"/><Relationship Id="rId658" Type="http://schemas.openxmlformats.org/officeDocument/2006/relationships/customXml" Target="ink/ink276.xml"/><Relationship Id="rId865" Type="http://schemas.openxmlformats.org/officeDocument/2006/relationships/image" Target="media/image410.emf"/><Relationship Id="rId1050" Type="http://schemas.openxmlformats.org/officeDocument/2006/relationships/customXml" Target="ink/ink415.xml"/><Relationship Id="rId1288" Type="http://schemas.openxmlformats.org/officeDocument/2006/relationships/customXml" Target="ink/ink526.xml"/><Relationship Id="rId1495" Type="http://schemas.openxmlformats.org/officeDocument/2006/relationships/image" Target="media/image2490.emf"/><Relationship Id="rId2101" Type="http://schemas.openxmlformats.org/officeDocument/2006/relationships/customXml" Target="ink/ink933.xml"/><Relationship Id="rId2339" Type="http://schemas.openxmlformats.org/officeDocument/2006/relationships/image" Target="media/image662.emf"/><Relationship Id="rId2546" Type="http://schemas.openxmlformats.org/officeDocument/2006/relationships/image" Target="media/image764.emf"/><Relationship Id="rId2753" Type="http://schemas.openxmlformats.org/officeDocument/2006/relationships/customXml" Target="ink/ink1258.xml"/><Relationship Id="rId2960" Type="http://schemas.openxmlformats.org/officeDocument/2006/relationships/image" Target="media/image979.emf"/><Relationship Id="rId518" Type="http://schemas.openxmlformats.org/officeDocument/2006/relationships/image" Target="media/image238.emf"/><Relationship Id="rId725" Type="http://schemas.openxmlformats.org/officeDocument/2006/relationships/image" Target="media/image340.emf"/><Relationship Id="rId932" Type="http://schemas.openxmlformats.org/officeDocument/2006/relationships/image" Target="media/image46.wmf"/><Relationship Id="rId1148" Type="http://schemas.openxmlformats.org/officeDocument/2006/relationships/customXml" Target="ink/ink462.xml"/><Relationship Id="rId1355" Type="http://schemas.openxmlformats.org/officeDocument/2006/relationships/image" Target="media/image1790.emf"/><Relationship Id="rId1562" Type="http://schemas.openxmlformats.org/officeDocument/2006/relationships/customXml" Target="ink/ink663.xml"/><Relationship Id="rId2406" Type="http://schemas.openxmlformats.org/officeDocument/2006/relationships/image" Target="media/image695.emf"/><Relationship Id="rId2613" Type="http://schemas.openxmlformats.org/officeDocument/2006/relationships/customXml" Target="ink/ink1191.xml"/><Relationship Id="rId1008" Type="http://schemas.openxmlformats.org/officeDocument/2006/relationships/oleObject" Target="embeddings/oleObject111.bin"/><Relationship Id="rId1215" Type="http://schemas.openxmlformats.org/officeDocument/2006/relationships/image" Target="media/image1090.emf"/><Relationship Id="rId1422" Type="http://schemas.openxmlformats.org/officeDocument/2006/relationships/customXml" Target="ink/ink593.xml"/><Relationship Id="rId1867" Type="http://schemas.openxmlformats.org/officeDocument/2006/relationships/image" Target="media/image4350.emf"/><Relationship Id="rId2820" Type="http://schemas.openxmlformats.org/officeDocument/2006/relationships/image" Target="media/image902.emf"/><Relationship Id="rId2918" Type="http://schemas.openxmlformats.org/officeDocument/2006/relationships/image" Target="media/image956.emf"/><Relationship Id="rId61" Type="http://schemas.openxmlformats.org/officeDocument/2006/relationships/customXml" Target="ink/ink27.xml"/><Relationship Id="rId1727" Type="http://schemas.openxmlformats.org/officeDocument/2006/relationships/image" Target="media/image3650.emf"/><Relationship Id="rId1934" Type="http://schemas.openxmlformats.org/officeDocument/2006/relationships/customXml" Target="ink/ink849.xml"/><Relationship Id="rId3082" Type="http://schemas.openxmlformats.org/officeDocument/2006/relationships/image" Target="media/image1047.emf"/><Relationship Id="rId19" Type="http://schemas.openxmlformats.org/officeDocument/2006/relationships/customXml" Target="ink/ink6.xml"/><Relationship Id="rId2196" Type="http://schemas.openxmlformats.org/officeDocument/2006/relationships/image" Target="media/image591.emf"/><Relationship Id="rId168" Type="http://schemas.openxmlformats.org/officeDocument/2006/relationships/image" Target="media/image77.emf"/><Relationship Id="rId375" Type="http://schemas.openxmlformats.org/officeDocument/2006/relationships/image" Target="media/image168.emf"/><Relationship Id="rId582" Type="http://schemas.openxmlformats.org/officeDocument/2006/relationships/oleObject" Target="embeddings/oleObject63.bin"/><Relationship Id="rId2056" Type="http://schemas.openxmlformats.org/officeDocument/2006/relationships/image" Target="media/image521.emf"/><Relationship Id="rId2263" Type="http://schemas.openxmlformats.org/officeDocument/2006/relationships/image" Target="media/image624.emf"/><Relationship Id="rId2470" Type="http://schemas.openxmlformats.org/officeDocument/2006/relationships/image" Target="media/image726.emf"/><Relationship Id="rId3107" Type="http://schemas.openxmlformats.org/officeDocument/2006/relationships/customXml" Target="ink/ink1435.xml"/><Relationship Id="rId3" Type="http://schemas.openxmlformats.org/officeDocument/2006/relationships/styles" Target="styles.xml"/><Relationship Id="rId235" Type="http://schemas.openxmlformats.org/officeDocument/2006/relationships/customXml" Target="ink/ink99.xml"/><Relationship Id="rId442" Type="http://schemas.openxmlformats.org/officeDocument/2006/relationships/image" Target="media/image201.emf"/><Relationship Id="rId887" Type="http://schemas.openxmlformats.org/officeDocument/2006/relationships/oleObject" Target="embeddings/oleObject74.bin"/><Relationship Id="rId1072" Type="http://schemas.openxmlformats.org/officeDocument/2006/relationships/customXml" Target="ink/ink424.xml"/><Relationship Id="rId2123" Type="http://schemas.openxmlformats.org/officeDocument/2006/relationships/customXml" Target="ink/ink944.xml"/><Relationship Id="rId2330" Type="http://schemas.openxmlformats.org/officeDocument/2006/relationships/customXml" Target="ink/ink1048.xml"/><Relationship Id="rId2568" Type="http://schemas.openxmlformats.org/officeDocument/2006/relationships/image" Target="media/image775.emf"/><Relationship Id="rId2775" Type="http://schemas.openxmlformats.org/officeDocument/2006/relationships/customXml" Target="ink/ink1269.xml"/><Relationship Id="rId2982" Type="http://schemas.openxmlformats.org/officeDocument/2006/relationships/image" Target="media/image992.emf"/><Relationship Id="rId302" Type="http://schemas.openxmlformats.org/officeDocument/2006/relationships/oleObject" Target="embeddings/oleObject28.bin"/><Relationship Id="rId747" Type="http://schemas.openxmlformats.org/officeDocument/2006/relationships/image" Target="media/image351.emf"/><Relationship Id="rId954" Type="http://schemas.openxmlformats.org/officeDocument/2006/relationships/image" Target="media/image447.emf"/><Relationship Id="rId1377" Type="http://schemas.openxmlformats.org/officeDocument/2006/relationships/image" Target="media/image1900.emf"/><Relationship Id="rId1584" Type="http://schemas.openxmlformats.org/officeDocument/2006/relationships/customXml" Target="ink/ink674.xml"/><Relationship Id="rId1791" Type="http://schemas.openxmlformats.org/officeDocument/2006/relationships/image" Target="media/image3970.emf"/><Relationship Id="rId2428" Type="http://schemas.openxmlformats.org/officeDocument/2006/relationships/image" Target="media/image705.emf"/><Relationship Id="rId2635" Type="http://schemas.openxmlformats.org/officeDocument/2006/relationships/customXml" Target="ink/ink1202.xml"/><Relationship Id="rId2842" Type="http://schemas.openxmlformats.org/officeDocument/2006/relationships/image" Target="media/image914.emf"/><Relationship Id="rId83" Type="http://schemas.openxmlformats.org/officeDocument/2006/relationships/customXml" Target="ink/ink38.xml"/><Relationship Id="rId607" Type="http://schemas.openxmlformats.org/officeDocument/2006/relationships/image" Target="media/image34.wmf"/><Relationship Id="rId814" Type="http://schemas.openxmlformats.org/officeDocument/2006/relationships/customXml" Target="ink/ink351.xml"/><Relationship Id="rId1237" Type="http://schemas.openxmlformats.org/officeDocument/2006/relationships/image" Target="media/image1200.emf"/><Relationship Id="rId1444" Type="http://schemas.openxmlformats.org/officeDocument/2006/relationships/customXml" Target="ink/ink604.xml"/><Relationship Id="rId1651" Type="http://schemas.openxmlformats.org/officeDocument/2006/relationships/image" Target="media/image3270.emf"/><Relationship Id="rId1889" Type="http://schemas.openxmlformats.org/officeDocument/2006/relationships/image" Target="media/image482.emf"/><Relationship Id="rId2702" Type="http://schemas.openxmlformats.org/officeDocument/2006/relationships/image" Target="media/image842.emf"/><Relationship Id="rId1304" Type="http://schemas.openxmlformats.org/officeDocument/2006/relationships/customXml" Target="ink/ink534.xml"/><Relationship Id="rId1511" Type="http://schemas.openxmlformats.org/officeDocument/2006/relationships/image" Target="media/image2570.emf"/><Relationship Id="rId1749" Type="http://schemas.openxmlformats.org/officeDocument/2006/relationships/image" Target="media/image3760.emf"/><Relationship Id="rId1956" Type="http://schemas.openxmlformats.org/officeDocument/2006/relationships/customXml" Target="ink/ink860.xml"/><Relationship Id="rId1609" Type="http://schemas.openxmlformats.org/officeDocument/2006/relationships/image" Target="media/image3060.emf"/><Relationship Id="rId1816" Type="http://schemas.openxmlformats.org/officeDocument/2006/relationships/customXml" Target="ink/ink790.xml"/><Relationship Id="rId10" Type="http://schemas.openxmlformats.org/officeDocument/2006/relationships/image" Target="media/image1.emf"/><Relationship Id="rId397" Type="http://schemas.openxmlformats.org/officeDocument/2006/relationships/image" Target="media/image21.wmf"/><Relationship Id="rId2078" Type="http://schemas.openxmlformats.org/officeDocument/2006/relationships/image" Target="media/image532.emf"/><Relationship Id="rId2285" Type="http://schemas.openxmlformats.org/officeDocument/2006/relationships/image" Target="media/image635.emf"/><Relationship Id="rId2492" Type="http://schemas.openxmlformats.org/officeDocument/2006/relationships/image" Target="media/image737.emf"/><Relationship Id="rId3031" Type="http://schemas.openxmlformats.org/officeDocument/2006/relationships/customXml" Target="ink/ink1397.xml"/><Relationship Id="rId257" Type="http://schemas.openxmlformats.org/officeDocument/2006/relationships/customXml" Target="ink/ink109.xml"/><Relationship Id="rId464" Type="http://schemas.openxmlformats.org/officeDocument/2006/relationships/image" Target="media/image212.emf"/><Relationship Id="rId1094" Type="http://schemas.openxmlformats.org/officeDocument/2006/relationships/customXml" Target="ink/ink435.xml"/><Relationship Id="rId2145" Type="http://schemas.openxmlformats.org/officeDocument/2006/relationships/customXml" Target="ink/ink955.xml"/><Relationship Id="rId2797" Type="http://schemas.openxmlformats.org/officeDocument/2006/relationships/customXml" Target="ink/ink1280.xml"/><Relationship Id="rId117" Type="http://schemas.openxmlformats.org/officeDocument/2006/relationships/customXml" Target="ink/ink55.xml"/><Relationship Id="rId671" Type="http://schemas.openxmlformats.org/officeDocument/2006/relationships/image" Target="media/image35.wmf"/><Relationship Id="rId769" Type="http://schemas.openxmlformats.org/officeDocument/2006/relationships/image" Target="media/image362.emf"/><Relationship Id="rId976" Type="http://schemas.openxmlformats.org/officeDocument/2006/relationships/customXml" Target="ink/ink411.xml"/><Relationship Id="rId1399" Type="http://schemas.openxmlformats.org/officeDocument/2006/relationships/image" Target="media/image2010.emf"/><Relationship Id="rId2352" Type="http://schemas.openxmlformats.org/officeDocument/2006/relationships/customXml" Target="ink/ink1059.xml"/><Relationship Id="rId2657" Type="http://schemas.openxmlformats.org/officeDocument/2006/relationships/customXml" Target="ink/ink1213.xml"/><Relationship Id="rId324" Type="http://schemas.openxmlformats.org/officeDocument/2006/relationships/oleObject" Target="embeddings/oleObject36.bin"/><Relationship Id="rId531" Type="http://schemas.openxmlformats.org/officeDocument/2006/relationships/customXml" Target="ink/ink217.xml"/><Relationship Id="rId629" Type="http://schemas.openxmlformats.org/officeDocument/2006/relationships/customXml" Target="ink/ink261.xml"/><Relationship Id="rId1161" Type="http://schemas.openxmlformats.org/officeDocument/2006/relationships/image" Target="media/image471.emf"/><Relationship Id="rId1259" Type="http://schemas.openxmlformats.org/officeDocument/2006/relationships/image" Target="media/image1310.emf"/><Relationship Id="rId1466" Type="http://schemas.openxmlformats.org/officeDocument/2006/relationships/customXml" Target="ink/ink615.xml"/><Relationship Id="rId2005" Type="http://schemas.openxmlformats.org/officeDocument/2006/relationships/customXml" Target="ink/ink885.xml"/><Relationship Id="rId2212" Type="http://schemas.openxmlformats.org/officeDocument/2006/relationships/image" Target="media/image599.emf"/><Relationship Id="rId2864" Type="http://schemas.openxmlformats.org/officeDocument/2006/relationships/image" Target="media/image926.emf"/><Relationship Id="rId836" Type="http://schemas.openxmlformats.org/officeDocument/2006/relationships/customXml" Target="ink/ink362.xml"/><Relationship Id="rId1021" Type="http://schemas.openxmlformats.org/officeDocument/2006/relationships/image" Target="media/image70.wmf"/><Relationship Id="rId1119" Type="http://schemas.openxmlformats.org/officeDocument/2006/relationships/image" Target="media/image423.emf"/><Relationship Id="rId1673" Type="http://schemas.openxmlformats.org/officeDocument/2006/relationships/image" Target="media/image3380.emf"/><Relationship Id="rId1880" Type="http://schemas.openxmlformats.org/officeDocument/2006/relationships/customXml" Target="ink/ink822.xml"/><Relationship Id="rId1978" Type="http://schemas.openxmlformats.org/officeDocument/2006/relationships/image" Target="media/image4820.emf"/><Relationship Id="rId2517" Type="http://schemas.openxmlformats.org/officeDocument/2006/relationships/customXml" Target="ink/ink1143.xml"/><Relationship Id="rId2724" Type="http://schemas.openxmlformats.org/officeDocument/2006/relationships/image" Target="media/image852.emf"/><Relationship Id="rId2931" Type="http://schemas.openxmlformats.org/officeDocument/2006/relationships/customXml" Target="ink/ink1347.xml"/><Relationship Id="rId903" Type="http://schemas.openxmlformats.org/officeDocument/2006/relationships/image" Target="media/image440.wmf"/><Relationship Id="rId1326" Type="http://schemas.openxmlformats.org/officeDocument/2006/relationships/customXml" Target="ink/ink545.xml"/><Relationship Id="rId1533" Type="http://schemas.openxmlformats.org/officeDocument/2006/relationships/image" Target="media/image2680.emf"/><Relationship Id="rId1740" Type="http://schemas.openxmlformats.org/officeDocument/2006/relationships/customXml" Target="ink/ink752.xml"/><Relationship Id="rId32" Type="http://schemas.openxmlformats.org/officeDocument/2006/relationships/image" Target="media/image12.emf"/><Relationship Id="rId1600" Type="http://schemas.openxmlformats.org/officeDocument/2006/relationships/customXml" Target="ink/ink682.xml"/><Relationship Id="rId1838" Type="http://schemas.openxmlformats.org/officeDocument/2006/relationships/customXml" Target="ink/ink801.xml"/><Relationship Id="rId3053" Type="http://schemas.openxmlformats.org/officeDocument/2006/relationships/customXml" Target="ink/ink1408.xml"/><Relationship Id="rId181" Type="http://schemas.openxmlformats.org/officeDocument/2006/relationships/oleObject" Target="embeddings/oleObject15.bin"/><Relationship Id="rId1905" Type="http://schemas.openxmlformats.org/officeDocument/2006/relationships/image" Target="media/image4460.emf"/><Relationship Id="rId3120" Type="http://schemas.openxmlformats.org/officeDocument/2006/relationships/oleObject" Target="embeddings/oleObject142.bin"/><Relationship Id="rId279" Type="http://schemas.openxmlformats.org/officeDocument/2006/relationships/image" Target="media/image128.emf"/><Relationship Id="rId486" Type="http://schemas.openxmlformats.org/officeDocument/2006/relationships/image" Target="media/image222.emf"/><Relationship Id="rId693" Type="http://schemas.openxmlformats.org/officeDocument/2006/relationships/image" Target="media/image324.emf"/><Relationship Id="rId2167" Type="http://schemas.openxmlformats.org/officeDocument/2006/relationships/customXml" Target="ink/ink966.xml"/><Relationship Id="rId2374" Type="http://schemas.openxmlformats.org/officeDocument/2006/relationships/customXml" Target="ink/ink1070.xml"/><Relationship Id="rId2581" Type="http://schemas.openxmlformats.org/officeDocument/2006/relationships/customXml" Target="ink/ink1175.xml"/><Relationship Id="rId139" Type="http://schemas.openxmlformats.org/officeDocument/2006/relationships/customXml" Target="ink/ink66.xml"/><Relationship Id="rId346" Type="http://schemas.openxmlformats.org/officeDocument/2006/relationships/oleObject" Target="embeddings/oleObject43.bin"/><Relationship Id="rId553" Type="http://schemas.openxmlformats.org/officeDocument/2006/relationships/customXml" Target="ink/ink228.xml"/><Relationship Id="rId760" Type="http://schemas.openxmlformats.org/officeDocument/2006/relationships/customXml" Target="ink/ink324.xml"/><Relationship Id="rId998" Type="http://schemas.openxmlformats.org/officeDocument/2006/relationships/oleObject" Target="embeddings/oleObject106.bin"/><Relationship Id="rId1183" Type="http://schemas.openxmlformats.org/officeDocument/2006/relationships/image" Target="media/image930.emf"/><Relationship Id="rId1390" Type="http://schemas.openxmlformats.org/officeDocument/2006/relationships/customXml" Target="ink/ink577.xml"/><Relationship Id="rId2027" Type="http://schemas.openxmlformats.org/officeDocument/2006/relationships/customXml" Target="ink/ink896.xml"/><Relationship Id="rId2234" Type="http://schemas.openxmlformats.org/officeDocument/2006/relationships/image" Target="media/image610.emf"/><Relationship Id="rId2441" Type="http://schemas.openxmlformats.org/officeDocument/2006/relationships/customXml" Target="ink/ink1105.xml"/><Relationship Id="rId2679" Type="http://schemas.openxmlformats.org/officeDocument/2006/relationships/customXml" Target="ink/ink1224.xml"/><Relationship Id="rId2886" Type="http://schemas.openxmlformats.org/officeDocument/2006/relationships/image" Target="media/image938.emf"/><Relationship Id="rId206" Type="http://schemas.openxmlformats.org/officeDocument/2006/relationships/image" Target="media/image94.emf"/><Relationship Id="rId413" Type="http://schemas.openxmlformats.org/officeDocument/2006/relationships/customXml" Target="ink/ink166.xml"/><Relationship Id="rId858" Type="http://schemas.openxmlformats.org/officeDocument/2006/relationships/customXml" Target="ink/ink373.xml"/><Relationship Id="rId1043" Type="http://schemas.openxmlformats.org/officeDocument/2006/relationships/oleObject" Target="embeddings/oleObject127.bin"/><Relationship Id="rId1488" Type="http://schemas.openxmlformats.org/officeDocument/2006/relationships/customXml" Target="ink/ink626.xml"/><Relationship Id="rId1695" Type="http://schemas.openxmlformats.org/officeDocument/2006/relationships/image" Target="media/image3490.emf"/><Relationship Id="rId2539" Type="http://schemas.openxmlformats.org/officeDocument/2006/relationships/customXml" Target="ink/ink1154.xml"/><Relationship Id="rId2746" Type="http://schemas.openxmlformats.org/officeDocument/2006/relationships/image" Target="media/image863.emf"/><Relationship Id="rId2953" Type="http://schemas.openxmlformats.org/officeDocument/2006/relationships/customXml" Target="ink/ink1358.xml"/><Relationship Id="rId620" Type="http://schemas.openxmlformats.org/officeDocument/2006/relationships/image" Target="media/image289.emf"/><Relationship Id="rId718" Type="http://schemas.openxmlformats.org/officeDocument/2006/relationships/customXml" Target="ink/ink303.xml"/><Relationship Id="rId925" Type="http://schemas.openxmlformats.org/officeDocument/2006/relationships/image" Target="media/image437.emf"/><Relationship Id="rId1250" Type="http://schemas.openxmlformats.org/officeDocument/2006/relationships/customXml" Target="ink/ink507.xml"/><Relationship Id="rId1348" Type="http://schemas.openxmlformats.org/officeDocument/2006/relationships/customXml" Target="ink/ink556.xml"/><Relationship Id="rId1555" Type="http://schemas.openxmlformats.org/officeDocument/2006/relationships/image" Target="media/image2790.emf"/><Relationship Id="rId1762" Type="http://schemas.openxmlformats.org/officeDocument/2006/relationships/customXml" Target="ink/ink763.xml"/><Relationship Id="rId2301" Type="http://schemas.openxmlformats.org/officeDocument/2006/relationships/image" Target="media/image643.emf"/><Relationship Id="rId2606" Type="http://schemas.openxmlformats.org/officeDocument/2006/relationships/image" Target="media/image794.emf"/><Relationship Id="rId1110" Type="http://schemas.openxmlformats.org/officeDocument/2006/relationships/customXml" Target="ink/ink443.xml"/><Relationship Id="rId1208" Type="http://schemas.openxmlformats.org/officeDocument/2006/relationships/customXml" Target="ink/ink486.xml"/><Relationship Id="rId1415" Type="http://schemas.openxmlformats.org/officeDocument/2006/relationships/image" Target="media/image2090.emf"/><Relationship Id="rId2813" Type="http://schemas.openxmlformats.org/officeDocument/2006/relationships/customXml" Target="ink/ink1288.xml"/><Relationship Id="rId54" Type="http://schemas.openxmlformats.org/officeDocument/2006/relationships/image" Target="media/image22.emf"/><Relationship Id="rId1622" Type="http://schemas.openxmlformats.org/officeDocument/2006/relationships/customXml" Target="ink/ink693.xml"/><Relationship Id="rId1927" Type="http://schemas.openxmlformats.org/officeDocument/2006/relationships/image" Target="media/image4570.emf"/><Relationship Id="rId3075" Type="http://schemas.openxmlformats.org/officeDocument/2006/relationships/customXml" Target="ink/ink1419.xml"/><Relationship Id="rId2091" Type="http://schemas.openxmlformats.org/officeDocument/2006/relationships/customXml" Target="ink/ink928.xml"/><Relationship Id="rId2189" Type="http://schemas.openxmlformats.org/officeDocument/2006/relationships/customXml" Target="ink/ink977.xml"/><Relationship Id="rId270" Type="http://schemas.openxmlformats.org/officeDocument/2006/relationships/customXml" Target="ink/ink113.xml"/><Relationship Id="rId2396" Type="http://schemas.openxmlformats.org/officeDocument/2006/relationships/image" Target="media/image690.emf"/><Relationship Id="rId3002" Type="http://schemas.openxmlformats.org/officeDocument/2006/relationships/image" Target="media/image1003.emf"/><Relationship Id="rId130" Type="http://schemas.openxmlformats.org/officeDocument/2006/relationships/image" Target="media/image60.emf"/><Relationship Id="rId368" Type="http://schemas.openxmlformats.org/officeDocument/2006/relationships/customXml" Target="ink/ink149.xml"/><Relationship Id="rId575" Type="http://schemas.openxmlformats.org/officeDocument/2006/relationships/customXml" Target="ink/ink239.xml"/><Relationship Id="rId782" Type="http://schemas.openxmlformats.org/officeDocument/2006/relationships/customXml" Target="ink/ink335.xml"/><Relationship Id="rId2049" Type="http://schemas.openxmlformats.org/officeDocument/2006/relationships/customXml" Target="ink/ink907.xml"/><Relationship Id="rId2256" Type="http://schemas.openxmlformats.org/officeDocument/2006/relationships/image" Target="media/image621.emf"/><Relationship Id="rId2463" Type="http://schemas.openxmlformats.org/officeDocument/2006/relationships/customXml" Target="ink/ink1116.xml"/><Relationship Id="rId2670" Type="http://schemas.openxmlformats.org/officeDocument/2006/relationships/image" Target="media/image826.emf"/><Relationship Id="rId228" Type="http://schemas.openxmlformats.org/officeDocument/2006/relationships/image" Target="media/image105.emf"/><Relationship Id="rId435" Type="http://schemas.openxmlformats.org/officeDocument/2006/relationships/customXml" Target="ink/ink177.xml"/><Relationship Id="rId642" Type="http://schemas.openxmlformats.org/officeDocument/2006/relationships/customXml" Target="ink/ink268.xml"/><Relationship Id="rId1065" Type="http://schemas.openxmlformats.org/officeDocument/2006/relationships/image" Target="media/image146.emf"/><Relationship Id="rId1272" Type="http://schemas.openxmlformats.org/officeDocument/2006/relationships/customXml" Target="ink/ink518.xml"/><Relationship Id="rId2116" Type="http://schemas.openxmlformats.org/officeDocument/2006/relationships/image" Target="media/image551.emf"/><Relationship Id="rId2323" Type="http://schemas.openxmlformats.org/officeDocument/2006/relationships/image" Target="media/image654.emf"/><Relationship Id="rId2530" Type="http://schemas.openxmlformats.org/officeDocument/2006/relationships/image" Target="media/image756.emf"/><Relationship Id="rId2768" Type="http://schemas.openxmlformats.org/officeDocument/2006/relationships/image" Target="media/image874.emf"/><Relationship Id="rId2975" Type="http://schemas.openxmlformats.org/officeDocument/2006/relationships/customXml" Target="ink/ink1369.xml"/><Relationship Id="rId502" Type="http://schemas.openxmlformats.org/officeDocument/2006/relationships/image" Target="media/image230.emf"/><Relationship Id="rId947" Type="http://schemas.openxmlformats.org/officeDocument/2006/relationships/image" Target="media/image480.wmf"/><Relationship Id="rId1132" Type="http://schemas.openxmlformats.org/officeDocument/2006/relationships/customXml" Target="ink/ink454.xml"/><Relationship Id="rId1577" Type="http://schemas.openxmlformats.org/officeDocument/2006/relationships/image" Target="media/image2900.emf"/><Relationship Id="rId1784" Type="http://schemas.openxmlformats.org/officeDocument/2006/relationships/customXml" Target="ink/ink774.xml"/><Relationship Id="rId1991" Type="http://schemas.openxmlformats.org/officeDocument/2006/relationships/customXml" Target="ink/ink878.xml"/><Relationship Id="rId2628" Type="http://schemas.openxmlformats.org/officeDocument/2006/relationships/image" Target="media/image805.emf"/><Relationship Id="rId2835" Type="http://schemas.openxmlformats.org/officeDocument/2006/relationships/customXml" Target="ink/ink1299.xml"/><Relationship Id="rId76" Type="http://schemas.openxmlformats.org/officeDocument/2006/relationships/image" Target="media/image33.emf"/><Relationship Id="rId807" Type="http://schemas.openxmlformats.org/officeDocument/2006/relationships/image" Target="media/image381.emf"/><Relationship Id="rId1437" Type="http://schemas.openxmlformats.org/officeDocument/2006/relationships/image" Target="media/image2200.emf"/><Relationship Id="rId1644" Type="http://schemas.openxmlformats.org/officeDocument/2006/relationships/customXml" Target="ink/ink704.xml"/><Relationship Id="rId1851" Type="http://schemas.openxmlformats.org/officeDocument/2006/relationships/image" Target="media/image4270.emf"/><Relationship Id="rId2902" Type="http://schemas.openxmlformats.org/officeDocument/2006/relationships/image" Target="media/image947.emf"/><Relationship Id="rId3097" Type="http://schemas.openxmlformats.org/officeDocument/2006/relationships/customXml" Target="ink/ink1430.xml"/><Relationship Id="rId1504" Type="http://schemas.openxmlformats.org/officeDocument/2006/relationships/customXml" Target="ink/ink634.xml"/><Relationship Id="rId1711" Type="http://schemas.openxmlformats.org/officeDocument/2006/relationships/image" Target="media/image3570.emf"/><Relationship Id="rId1949" Type="http://schemas.openxmlformats.org/officeDocument/2006/relationships/image" Target="media/image4680.emf"/><Relationship Id="rId292" Type="http://schemas.openxmlformats.org/officeDocument/2006/relationships/customXml" Target="ink/ink122.xml"/><Relationship Id="rId1809" Type="http://schemas.openxmlformats.org/officeDocument/2006/relationships/image" Target="media/image4060.emf"/><Relationship Id="rId597" Type="http://schemas.openxmlformats.org/officeDocument/2006/relationships/customXml" Target="ink/ink248.xml"/><Relationship Id="rId2180" Type="http://schemas.openxmlformats.org/officeDocument/2006/relationships/image" Target="media/image583.emf"/><Relationship Id="rId2278" Type="http://schemas.openxmlformats.org/officeDocument/2006/relationships/customXml" Target="ink/ink1022.xml"/><Relationship Id="rId2485" Type="http://schemas.openxmlformats.org/officeDocument/2006/relationships/customXml" Target="ink/ink1127.xml"/><Relationship Id="rId3024" Type="http://schemas.openxmlformats.org/officeDocument/2006/relationships/image" Target="media/image1015.emf"/><Relationship Id="rId152" Type="http://schemas.openxmlformats.org/officeDocument/2006/relationships/oleObject" Target="embeddings/oleObject5.bin"/><Relationship Id="rId457" Type="http://schemas.openxmlformats.org/officeDocument/2006/relationships/image" Target="media/image25.wmf"/><Relationship Id="rId1087" Type="http://schemas.openxmlformats.org/officeDocument/2006/relationships/image" Target="media/image210.emf"/><Relationship Id="rId1294" Type="http://schemas.openxmlformats.org/officeDocument/2006/relationships/customXml" Target="ink/ink529.xml"/><Relationship Id="rId2040" Type="http://schemas.openxmlformats.org/officeDocument/2006/relationships/image" Target="media/image513.emf"/><Relationship Id="rId2138" Type="http://schemas.openxmlformats.org/officeDocument/2006/relationships/image" Target="media/image562.emf"/><Relationship Id="rId2692" Type="http://schemas.openxmlformats.org/officeDocument/2006/relationships/image" Target="media/image837.emf"/><Relationship Id="rId2997" Type="http://schemas.openxmlformats.org/officeDocument/2006/relationships/customXml" Target="ink/ink1380.xml"/><Relationship Id="rId664" Type="http://schemas.openxmlformats.org/officeDocument/2006/relationships/customXml" Target="ink/ink279.xml"/><Relationship Id="rId871" Type="http://schemas.openxmlformats.org/officeDocument/2006/relationships/oleObject" Target="embeddings/oleObject72.bin"/><Relationship Id="rId969" Type="http://schemas.openxmlformats.org/officeDocument/2006/relationships/customXml" Target="ink/ink408.xml"/><Relationship Id="rId1599" Type="http://schemas.openxmlformats.org/officeDocument/2006/relationships/image" Target="media/image3010.emf"/><Relationship Id="rId2345" Type="http://schemas.openxmlformats.org/officeDocument/2006/relationships/image" Target="media/image665.emf"/><Relationship Id="rId2552" Type="http://schemas.openxmlformats.org/officeDocument/2006/relationships/image" Target="media/image767.emf"/><Relationship Id="rId317" Type="http://schemas.openxmlformats.org/officeDocument/2006/relationships/customXml" Target="ink/ink132.xml"/><Relationship Id="rId524" Type="http://schemas.openxmlformats.org/officeDocument/2006/relationships/image" Target="media/image241.emf"/><Relationship Id="rId731" Type="http://schemas.openxmlformats.org/officeDocument/2006/relationships/image" Target="media/image343.emf"/><Relationship Id="rId1154" Type="http://schemas.openxmlformats.org/officeDocument/2006/relationships/customXml" Target="ink/ink465.xml"/><Relationship Id="rId1361" Type="http://schemas.openxmlformats.org/officeDocument/2006/relationships/image" Target="media/image1820.emf"/><Relationship Id="rId1459" Type="http://schemas.openxmlformats.org/officeDocument/2006/relationships/image" Target="media/image2310.emf"/><Relationship Id="rId2205" Type="http://schemas.openxmlformats.org/officeDocument/2006/relationships/customXml" Target="ink/ink985.xml"/><Relationship Id="rId2412" Type="http://schemas.openxmlformats.org/officeDocument/2006/relationships/image" Target="media/image698.emf"/><Relationship Id="rId2857" Type="http://schemas.openxmlformats.org/officeDocument/2006/relationships/customXml" Target="ink/ink1310.xml"/><Relationship Id="rId98" Type="http://schemas.openxmlformats.org/officeDocument/2006/relationships/image" Target="media/image44.emf"/><Relationship Id="rId829" Type="http://schemas.openxmlformats.org/officeDocument/2006/relationships/image" Target="media/image392.emf"/><Relationship Id="rId1014" Type="http://schemas.openxmlformats.org/officeDocument/2006/relationships/oleObject" Target="embeddings/oleObject114.bin"/><Relationship Id="rId1221" Type="http://schemas.openxmlformats.org/officeDocument/2006/relationships/image" Target="media/image1120.emf"/><Relationship Id="rId1666" Type="http://schemas.openxmlformats.org/officeDocument/2006/relationships/customXml" Target="ink/ink715.xml"/><Relationship Id="rId1873" Type="http://schemas.openxmlformats.org/officeDocument/2006/relationships/image" Target="media/image4380.emf"/><Relationship Id="rId2717" Type="http://schemas.openxmlformats.org/officeDocument/2006/relationships/image" Target="media/image88.wmf"/><Relationship Id="rId2924" Type="http://schemas.openxmlformats.org/officeDocument/2006/relationships/image" Target="media/image959.emf"/><Relationship Id="rId1319" Type="http://schemas.openxmlformats.org/officeDocument/2006/relationships/image" Target="media/image1610.emf"/><Relationship Id="rId1526" Type="http://schemas.openxmlformats.org/officeDocument/2006/relationships/customXml" Target="ink/ink645.xml"/><Relationship Id="rId1733" Type="http://schemas.openxmlformats.org/officeDocument/2006/relationships/image" Target="media/image3680.emf"/><Relationship Id="rId1940" Type="http://schemas.openxmlformats.org/officeDocument/2006/relationships/customXml" Target="ink/ink852.xml"/><Relationship Id="rId25" Type="http://schemas.openxmlformats.org/officeDocument/2006/relationships/customXml" Target="ink/ink9.xml"/><Relationship Id="rId1800" Type="http://schemas.openxmlformats.org/officeDocument/2006/relationships/customXml" Target="ink/ink782.xml"/><Relationship Id="rId3046" Type="http://schemas.openxmlformats.org/officeDocument/2006/relationships/image" Target="media/image1027.emf"/><Relationship Id="rId174" Type="http://schemas.openxmlformats.org/officeDocument/2006/relationships/image" Target="media/image6.wmf"/><Relationship Id="rId381" Type="http://schemas.openxmlformats.org/officeDocument/2006/relationships/image" Target="media/image171.emf"/><Relationship Id="rId2062" Type="http://schemas.openxmlformats.org/officeDocument/2006/relationships/image" Target="media/image524.emf"/><Relationship Id="rId3113" Type="http://schemas.openxmlformats.org/officeDocument/2006/relationships/customXml" Target="ink/ink1438.xml"/><Relationship Id="rId241" Type="http://schemas.openxmlformats.org/officeDocument/2006/relationships/customXml" Target="ink/ink102.xml"/><Relationship Id="rId479" Type="http://schemas.openxmlformats.org/officeDocument/2006/relationships/customXml" Target="ink/ink191.xml"/><Relationship Id="rId686" Type="http://schemas.openxmlformats.org/officeDocument/2006/relationships/customXml" Target="ink/ink287.xml"/><Relationship Id="rId893" Type="http://schemas.openxmlformats.org/officeDocument/2006/relationships/oleObject" Target="embeddings/oleObject77.bin"/><Relationship Id="rId2367" Type="http://schemas.openxmlformats.org/officeDocument/2006/relationships/image" Target="media/image676.emf"/><Relationship Id="rId2574" Type="http://schemas.openxmlformats.org/officeDocument/2006/relationships/image" Target="media/image778.emf"/><Relationship Id="rId2781" Type="http://schemas.openxmlformats.org/officeDocument/2006/relationships/customXml" Target="ink/ink1272.xml"/><Relationship Id="rId339" Type="http://schemas.openxmlformats.org/officeDocument/2006/relationships/image" Target="media/image152.emf"/><Relationship Id="rId546" Type="http://schemas.openxmlformats.org/officeDocument/2006/relationships/image" Target="media/image252.emf"/><Relationship Id="rId753" Type="http://schemas.openxmlformats.org/officeDocument/2006/relationships/image" Target="media/image354.emf"/><Relationship Id="rId1176" Type="http://schemas.openxmlformats.org/officeDocument/2006/relationships/customXml" Target="ink/ink470.xml"/><Relationship Id="rId1383" Type="http://schemas.openxmlformats.org/officeDocument/2006/relationships/image" Target="media/image1930.emf"/><Relationship Id="rId2227" Type="http://schemas.openxmlformats.org/officeDocument/2006/relationships/customXml" Target="ink/ink996.xml"/><Relationship Id="rId2434" Type="http://schemas.openxmlformats.org/officeDocument/2006/relationships/image" Target="media/image708.emf"/><Relationship Id="rId2879" Type="http://schemas.openxmlformats.org/officeDocument/2006/relationships/customXml" Target="ink/ink1321.xml"/><Relationship Id="rId101" Type="http://schemas.openxmlformats.org/officeDocument/2006/relationships/customXml" Target="ink/ink47.xml"/><Relationship Id="rId406" Type="http://schemas.openxmlformats.org/officeDocument/2006/relationships/image" Target="media/image183.emf"/><Relationship Id="rId960" Type="http://schemas.openxmlformats.org/officeDocument/2006/relationships/image" Target="media/image450.emf"/><Relationship Id="rId1036" Type="http://schemas.openxmlformats.org/officeDocument/2006/relationships/image" Target="media/image80.emf"/><Relationship Id="rId1243" Type="http://schemas.openxmlformats.org/officeDocument/2006/relationships/image" Target="media/image1230.emf"/><Relationship Id="rId1590" Type="http://schemas.openxmlformats.org/officeDocument/2006/relationships/customXml" Target="ink/ink677.xml"/><Relationship Id="rId1688" Type="http://schemas.openxmlformats.org/officeDocument/2006/relationships/customXml" Target="ink/ink726.xml"/><Relationship Id="rId1895" Type="http://schemas.openxmlformats.org/officeDocument/2006/relationships/image" Target="media/image485.emf"/><Relationship Id="rId2641" Type="http://schemas.openxmlformats.org/officeDocument/2006/relationships/customXml" Target="ink/ink1205.xml"/><Relationship Id="rId2739" Type="http://schemas.openxmlformats.org/officeDocument/2006/relationships/customXml" Target="ink/ink1251.xml"/><Relationship Id="rId2946" Type="http://schemas.openxmlformats.org/officeDocument/2006/relationships/image" Target="media/image972.emf"/><Relationship Id="rId613" Type="http://schemas.openxmlformats.org/officeDocument/2006/relationships/customXml" Target="ink/ink253.xml"/><Relationship Id="rId820" Type="http://schemas.openxmlformats.org/officeDocument/2006/relationships/customXml" Target="ink/ink354.xml"/><Relationship Id="rId918" Type="http://schemas.openxmlformats.org/officeDocument/2006/relationships/customXml" Target="ink/ink392.xml"/><Relationship Id="rId1450" Type="http://schemas.openxmlformats.org/officeDocument/2006/relationships/customXml" Target="ink/ink607.xml"/><Relationship Id="rId1548" Type="http://schemas.openxmlformats.org/officeDocument/2006/relationships/customXml" Target="ink/ink656.xml"/><Relationship Id="rId1755" Type="http://schemas.openxmlformats.org/officeDocument/2006/relationships/image" Target="media/image3790.emf"/><Relationship Id="rId2501" Type="http://schemas.openxmlformats.org/officeDocument/2006/relationships/customXml" Target="ink/ink1135.xml"/><Relationship Id="rId1103" Type="http://schemas.openxmlformats.org/officeDocument/2006/relationships/image" Target="media/image283.emf"/><Relationship Id="rId1310" Type="http://schemas.openxmlformats.org/officeDocument/2006/relationships/customXml" Target="ink/ink537.xml"/><Relationship Id="rId1408" Type="http://schemas.openxmlformats.org/officeDocument/2006/relationships/customXml" Target="ink/ink586.xml"/><Relationship Id="rId1962" Type="http://schemas.openxmlformats.org/officeDocument/2006/relationships/customXml" Target="ink/ink863.xml"/><Relationship Id="rId2806" Type="http://schemas.openxmlformats.org/officeDocument/2006/relationships/image" Target="media/image894.emf"/><Relationship Id="rId47" Type="http://schemas.openxmlformats.org/officeDocument/2006/relationships/customXml" Target="ink/ink20.xml"/><Relationship Id="rId1615" Type="http://schemas.openxmlformats.org/officeDocument/2006/relationships/image" Target="media/image3090.emf"/><Relationship Id="rId1822" Type="http://schemas.openxmlformats.org/officeDocument/2006/relationships/customXml" Target="ink/ink793.xml"/><Relationship Id="rId3068" Type="http://schemas.openxmlformats.org/officeDocument/2006/relationships/image" Target="media/image1039.emf"/><Relationship Id="rId196" Type="http://schemas.openxmlformats.org/officeDocument/2006/relationships/image" Target="media/image89.emf"/><Relationship Id="rId2084" Type="http://schemas.openxmlformats.org/officeDocument/2006/relationships/image" Target="media/image535.emf"/><Relationship Id="rId2291" Type="http://schemas.openxmlformats.org/officeDocument/2006/relationships/image" Target="media/image638.emf"/><Relationship Id="rId263" Type="http://schemas.openxmlformats.org/officeDocument/2006/relationships/customXml" Target="ink/ink111.xml"/><Relationship Id="rId470" Type="http://schemas.openxmlformats.org/officeDocument/2006/relationships/customXml" Target="ink/ink188.xml"/><Relationship Id="rId2151" Type="http://schemas.openxmlformats.org/officeDocument/2006/relationships/customXml" Target="ink/ink958.xml"/><Relationship Id="rId2389" Type="http://schemas.openxmlformats.org/officeDocument/2006/relationships/image" Target="media/image687.emf"/><Relationship Id="rId2596" Type="http://schemas.openxmlformats.org/officeDocument/2006/relationships/image" Target="media/image789.emf"/><Relationship Id="rId123" Type="http://schemas.openxmlformats.org/officeDocument/2006/relationships/customXml" Target="ink/ink58.xml"/><Relationship Id="rId330" Type="http://schemas.openxmlformats.org/officeDocument/2006/relationships/image" Target="media/image149.emf"/><Relationship Id="rId568" Type="http://schemas.openxmlformats.org/officeDocument/2006/relationships/image" Target="media/image263.emf"/><Relationship Id="rId775" Type="http://schemas.openxmlformats.org/officeDocument/2006/relationships/image" Target="media/image365.emf"/><Relationship Id="rId982" Type="http://schemas.openxmlformats.org/officeDocument/2006/relationships/oleObject" Target="embeddings/oleObject96.bin"/><Relationship Id="rId1198" Type="http://schemas.openxmlformats.org/officeDocument/2006/relationships/customXml" Target="ink/ink481.xml"/><Relationship Id="rId2011" Type="http://schemas.openxmlformats.org/officeDocument/2006/relationships/customXml" Target="ink/ink888.xml"/><Relationship Id="rId2249" Type="http://schemas.openxmlformats.org/officeDocument/2006/relationships/customXml" Target="ink/ink1007.xml"/><Relationship Id="rId2456" Type="http://schemas.openxmlformats.org/officeDocument/2006/relationships/image" Target="media/image719.emf"/><Relationship Id="rId2663" Type="http://schemas.openxmlformats.org/officeDocument/2006/relationships/customXml" Target="ink/ink1216.xml"/><Relationship Id="rId2870" Type="http://schemas.openxmlformats.org/officeDocument/2006/relationships/image" Target="media/image929.emf"/><Relationship Id="rId428" Type="http://schemas.openxmlformats.org/officeDocument/2006/relationships/image" Target="media/image194.emf"/><Relationship Id="rId635" Type="http://schemas.openxmlformats.org/officeDocument/2006/relationships/customXml" Target="ink/ink264.xml"/><Relationship Id="rId842" Type="http://schemas.openxmlformats.org/officeDocument/2006/relationships/customXml" Target="ink/ink365.xml"/><Relationship Id="rId1058" Type="http://schemas.openxmlformats.org/officeDocument/2006/relationships/customXml" Target="ink/ink417.xml"/><Relationship Id="rId1265" Type="http://schemas.openxmlformats.org/officeDocument/2006/relationships/image" Target="media/image1340.emf"/><Relationship Id="rId1472" Type="http://schemas.openxmlformats.org/officeDocument/2006/relationships/customXml" Target="ink/ink618.xml"/><Relationship Id="rId2109" Type="http://schemas.openxmlformats.org/officeDocument/2006/relationships/customXml" Target="ink/ink937.xml"/><Relationship Id="rId2316" Type="http://schemas.openxmlformats.org/officeDocument/2006/relationships/customXml" Target="ink/ink1041.xml"/><Relationship Id="rId2523" Type="http://schemas.openxmlformats.org/officeDocument/2006/relationships/customXml" Target="ink/ink1146.xml"/><Relationship Id="rId2730" Type="http://schemas.openxmlformats.org/officeDocument/2006/relationships/image" Target="media/image855.emf"/><Relationship Id="rId2968" Type="http://schemas.openxmlformats.org/officeDocument/2006/relationships/image" Target="media/image984.emf"/><Relationship Id="rId702" Type="http://schemas.openxmlformats.org/officeDocument/2006/relationships/customXml" Target="ink/ink295.xml"/><Relationship Id="rId1125" Type="http://schemas.openxmlformats.org/officeDocument/2006/relationships/image" Target="media/image430.emf"/><Relationship Id="rId1332" Type="http://schemas.openxmlformats.org/officeDocument/2006/relationships/customXml" Target="ink/ink548.xml"/><Relationship Id="rId1777" Type="http://schemas.openxmlformats.org/officeDocument/2006/relationships/image" Target="media/image3900.emf"/><Relationship Id="rId1984" Type="http://schemas.openxmlformats.org/officeDocument/2006/relationships/image" Target="media/image4850.emf"/><Relationship Id="rId2828" Type="http://schemas.openxmlformats.org/officeDocument/2006/relationships/image" Target="media/image906.emf"/><Relationship Id="rId69" Type="http://schemas.openxmlformats.org/officeDocument/2006/relationships/customXml" Target="ink/ink31.xml"/><Relationship Id="rId1637" Type="http://schemas.openxmlformats.org/officeDocument/2006/relationships/image" Target="media/image3200.emf"/><Relationship Id="rId1844" Type="http://schemas.openxmlformats.org/officeDocument/2006/relationships/customXml" Target="ink/ink804.xml"/><Relationship Id="rId1704" Type="http://schemas.openxmlformats.org/officeDocument/2006/relationships/customXml" Target="ink/ink734.xml"/><Relationship Id="rId285" Type="http://schemas.openxmlformats.org/officeDocument/2006/relationships/image" Target="media/image131.emf"/><Relationship Id="rId1911" Type="http://schemas.openxmlformats.org/officeDocument/2006/relationships/image" Target="media/image4490.emf"/><Relationship Id="rId492" Type="http://schemas.openxmlformats.org/officeDocument/2006/relationships/image" Target="media/image225.emf"/><Relationship Id="rId797" Type="http://schemas.openxmlformats.org/officeDocument/2006/relationships/image" Target="media/image376.emf"/><Relationship Id="rId2173" Type="http://schemas.openxmlformats.org/officeDocument/2006/relationships/customXml" Target="ink/ink969.xml"/><Relationship Id="rId2380" Type="http://schemas.openxmlformats.org/officeDocument/2006/relationships/customXml" Target="ink/ink1073.xml"/><Relationship Id="rId2478" Type="http://schemas.openxmlformats.org/officeDocument/2006/relationships/image" Target="media/image730.emf"/><Relationship Id="rId3017" Type="http://schemas.openxmlformats.org/officeDocument/2006/relationships/customXml" Target="ink/ink1390.xml"/><Relationship Id="rId145" Type="http://schemas.openxmlformats.org/officeDocument/2006/relationships/oleObject" Target="embeddings/oleObject3.bin"/><Relationship Id="rId352" Type="http://schemas.openxmlformats.org/officeDocument/2006/relationships/image" Target="media/image157.emf"/><Relationship Id="rId1287" Type="http://schemas.openxmlformats.org/officeDocument/2006/relationships/image" Target="media/image1450.emf"/><Relationship Id="rId2033" Type="http://schemas.openxmlformats.org/officeDocument/2006/relationships/customXml" Target="ink/ink899.xml"/><Relationship Id="rId2240" Type="http://schemas.openxmlformats.org/officeDocument/2006/relationships/image" Target="media/image613.emf"/><Relationship Id="rId2685" Type="http://schemas.openxmlformats.org/officeDocument/2006/relationships/customXml" Target="ink/ink1227.xml"/><Relationship Id="rId2892" Type="http://schemas.openxmlformats.org/officeDocument/2006/relationships/image" Target="media/image942.emf"/><Relationship Id="rId212" Type="http://schemas.openxmlformats.org/officeDocument/2006/relationships/image" Target="media/image97.emf"/><Relationship Id="rId657" Type="http://schemas.openxmlformats.org/officeDocument/2006/relationships/image" Target="media/image307.emf"/><Relationship Id="rId864" Type="http://schemas.openxmlformats.org/officeDocument/2006/relationships/customXml" Target="ink/ink376.xml"/><Relationship Id="rId1494" Type="http://schemas.openxmlformats.org/officeDocument/2006/relationships/customXml" Target="ink/ink629.xml"/><Relationship Id="rId1799" Type="http://schemas.openxmlformats.org/officeDocument/2006/relationships/image" Target="media/image4010.emf"/><Relationship Id="rId2100" Type="http://schemas.openxmlformats.org/officeDocument/2006/relationships/image" Target="media/image543.emf"/><Relationship Id="rId2338" Type="http://schemas.openxmlformats.org/officeDocument/2006/relationships/customXml" Target="ink/ink1052.xml"/><Relationship Id="rId2545" Type="http://schemas.openxmlformats.org/officeDocument/2006/relationships/customXml" Target="ink/ink1157.xml"/><Relationship Id="rId2752" Type="http://schemas.openxmlformats.org/officeDocument/2006/relationships/image" Target="media/image866.emf"/><Relationship Id="rId517" Type="http://schemas.openxmlformats.org/officeDocument/2006/relationships/customXml" Target="ink/ink210.xml"/><Relationship Id="rId724" Type="http://schemas.openxmlformats.org/officeDocument/2006/relationships/customXml" Target="ink/ink306.xml"/><Relationship Id="rId931" Type="http://schemas.openxmlformats.org/officeDocument/2006/relationships/image" Target="media/image440.emf"/><Relationship Id="rId1147" Type="http://schemas.openxmlformats.org/officeDocument/2006/relationships/image" Target="media/image464.emf"/><Relationship Id="rId1354" Type="http://schemas.openxmlformats.org/officeDocument/2006/relationships/customXml" Target="ink/ink559.xml"/><Relationship Id="rId1561" Type="http://schemas.openxmlformats.org/officeDocument/2006/relationships/image" Target="media/image2820.emf"/><Relationship Id="rId2405" Type="http://schemas.openxmlformats.org/officeDocument/2006/relationships/customXml" Target="ink/ink1086.xml"/><Relationship Id="rId2612" Type="http://schemas.openxmlformats.org/officeDocument/2006/relationships/image" Target="media/image797.emf"/><Relationship Id="rId60" Type="http://schemas.openxmlformats.org/officeDocument/2006/relationships/image" Target="media/image25.emf"/><Relationship Id="rId1007" Type="http://schemas.openxmlformats.org/officeDocument/2006/relationships/image" Target="media/image63.wmf"/><Relationship Id="rId1214" Type="http://schemas.openxmlformats.org/officeDocument/2006/relationships/customXml" Target="ink/ink489.xml"/><Relationship Id="rId1421" Type="http://schemas.openxmlformats.org/officeDocument/2006/relationships/image" Target="media/image2120.emf"/><Relationship Id="rId1659" Type="http://schemas.openxmlformats.org/officeDocument/2006/relationships/image" Target="media/image3310.emf"/><Relationship Id="rId1866" Type="http://schemas.openxmlformats.org/officeDocument/2006/relationships/customXml" Target="ink/ink815.xml"/><Relationship Id="rId2917" Type="http://schemas.openxmlformats.org/officeDocument/2006/relationships/customXml" Target="ink/ink1340.xml"/><Relationship Id="rId3081" Type="http://schemas.openxmlformats.org/officeDocument/2006/relationships/customXml" Target="ink/ink1422.xml"/><Relationship Id="rId1519" Type="http://schemas.openxmlformats.org/officeDocument/2006/relationships/image" Target="media/image2610.emf"/><Relationship Id="rId1726" Type="http://schemas.openxmlformats.org/officeDocument/2006/relationships/customXml" Target="ink/ink745.xml"/><Relationship Id="rId1933" Type="http://schemas.openxmlformats.org/officeDocument/2006/relationships/image" Target="media/image4600.emf"/><Relationship Id="rId18" Type="http://schemas.openxmlformats.org/officeDocument/2006/relationships/image" Target="media/image5.emf"/><Relationship Id="rId2195" Type="http://schemas.openxmlformats.org/officeDocument/2006/relationships/customXml" Target="ink/ink980.xml"/><Relationship Id="rId3039" Type="http://schemas.openxmlformats.org/officeDocument/2006/relationships/customXml" Target="ink/ink1401.xml"/><Relationship Id="rId167" Type="http://schemas.openxmlformats.org/officeDocument/2006/relationships/customXml" Target="ink/ink73.xml"/><Relationship Id="rId374" Type="http://schemas.openxmlformats.org/officeDocument/2006/relationships/customXml" Target="ink/ink152.xml"/><Relationship Id="rId581" Type="http://schemas.openxmlformats.org/officeDocument/2006/relationships/image" Target="media/image31.wmf"/><Relationship Id="rId2055" Type="http://schemas.openxmlformats.org/officeDocument/2006/relationships/customXml" Target="ink/ink910.xml"/><Relationship Id="rId2262" Type="http://schemas.openxmlformats.org/officeDocument/2006/relationships/customXml" Target="ink/ink1014.xml"/><Relationship Id="rId3106" Type="http://schemas.openxmlformats.org/officeDocument/2006/relationships/image" Target="media/image1061.emf"/><Relationship Id="rId234" Type="http://schemas.openxmlformats.org/officeDocument/2006/relationships/image" Target="media/image108.emf"/><Relationship Id="rId679" Type="http://schemas.openxmlformats.org/officeDocument/2006/relationships/image" Target="media/image317.emf"/><Relationship Id="rId886" Type="http://schemas.openxmlformats.org/officeDocument/2006/relationships/image" Target="media/image40.wmf"/><Relationship Id="rId2567" Type="http://schemas.openxmlformats.org/officeDocument/2006/relationships/customXml" Target="ink/ink1168.xml"/><Relationship Id="rId2774" Type="http://schemas.openxmlformats.org/officeDocument/2006/relationships/image" Target="media/image877.emf"/><Relationship Id="rId2" Type="http://schemas.openxmlformats.org/officeDocument/2006/relationships/numbering" Target="numbering.xml"/><Relationship Id="rId441" Type="http://schemas.openxmlformats.org/officeDocument/2006/relationships/customXml" Target="ink/ink180.xml"/><Relationship Id="rId539" Type="http://schemas.openxmlformats.org/officeDocument/2006/relationships/customXml" Target="ink/ink221.xml"/><Relationship Id="rId746" Type="http://schemas.openxmlformats.org/officeDocument/2006/relationships/customXml" Target="ink/ink317.xml"/><Relationship Id="rId1071" Type="http://schemas.openxmlformats.org/officeDocument/2006/relationships/image" Target="media/image176.emf"/><Relationship Id="rId1169" Type="http://schemas.openxmlformats.org/officeDocument/2006/relationships/oleObject" Target="embeddings/oleObject136.bin"/><Relationship Id="rId1376" Type="http://schemas.openxmlformats.org/officeDocument/2006/relationships/customXml" Target="ink/ink570.xml"/><Relationship Id="rId1583" Type="http://schemas.openxmlformats.org/officeDocument/2006/relationships/image" Target="media/image2930.emf"/><Relationship Id="rId2122" Type="http://schemas.openxmlformats.org/officeDocument/2006/relationships/image" Target="media/image554.emf"/><Relationship Id="rId2427" Type="http://schemas.openxmlformats.org/officeDocument/2006/relationships/customXml" Target="ink/ink1098.xml"/><Relationship Id="rId2981" Type="http://schemas.openxmlformats.org/officeDocument/2006/relationships/customXml" Target="ink/ink1372.xml"/><Relationship Id="rId301" Type="http://schemas.openxmlformats.org/officeDocument/2006/relationships/image" Target="media/image139.emf"/><Relationship Id="rId953" Type="http://schemas.openxmlformats.org/officeDocument/2006/relationships/customXml" Target="ink/ink400.xml"/><Relationship Id="rId1029" Type="http://schemas.openxmlformats.org/officeDocument/2006/relationships/image" Target="media/image74.wmf"/><Relationship Id="rId1236" Type="http://schemas.openxmlformats.org/officeDocument/2006/relationships/customXml" Target="ink/ink500.xml"/><Relationship Id="rId1790" Type="http://schemas.openxmlformats.org/officeDocument/2006/relationships/customXml" Target="ink/ink777.xml"/><Relationship Id="rId1888" Type="http://schemas.openxmlformats.org/officeDocument/2006/relationships/customXml" Target="ink/ink826.xml"/><Relationship Id="rId2634" Type="http://schemas.openxmlformats.org/officeDocument/2006/relationships/image" Target="media/image808.emf"/><Relationship Id="rId2841" Type="http://schemas.openxmlformats.org/officeDocument/2006/relationships/customXml" Target="ink/ink1302.xml"/><Relationship Id="rId2939" Type="http://schemas.openxmlformats.org/officeDocument/2006/relationships/customXml" Target="ink/ink1351.xml"/><Relationship Id="rId82" Type="http://schemas.openxmlformats.org/officeDocument/2006/relationships/image" Target="media/image36.emf"/><Relationship Id="rId606" Type="http://schemas.openxmlformats.org/officeDocument/2006/relationships/oleObject" Target="embeddings/oleObject65.bin"/><Relationship Id="rId813" Type="http://schemas.openxmlformats.org/officeDocument/2006/relationships/image" Target="media/image384.emf"/><Relationship Id="rId1443" Type="http://schemas.openxmlformats.org/officeDocument/2006/relationships/image" Target="media/image2230.emf"/><Relationship Id="rId1650" Type="http://schemas.openxmlformats.org/officeDocument/2006/relationships/customXml" Target="ink/ink707.xml"/><Relationship Id="rId1748" Type="http://schemas.openxmlformats.org/officeDocument/2006/relationships/customXml" Target="ink/ink756.xml"/><Relationship Id="rId2701" Type="http://schemas.openxmlformats.org/officeDocument/2006/relationships/customXml" Target="ink/ink1235.xml"/><Relationship Id="rId1303" Type="http://schemas.openxmlformats.org/officeDocument/2006/relationships/image" Target="media/image1530.emf"/><Relationship Id="rId1510" Type="http://schemas.openxmlformats.org/officeDocument/2006/relationships/customXml" Target="ink/ink637.xml"/><Relationship Id="rId1955" Type="http://schemas.openxmlformats.org/officeDocument/2006/relationships/image" Target="media/image4710.emf"/><Relationship Id="rId1608" Type="http://schemas.openxmlformats.org/officeDocument/2006/relationships/customXml" Target="ink/ink686.xml"/><Relationship Id="rId1815" Type="http://schemas.openxmlformats.org/officeDocument/2006/relationships/image" Target="media/image4090.emf"/><Relationship Id="rId3030" Type="http://schemas.openxmlformats.org/officeDocument/2006/relationships/image" Target="media/image1018.emf"/><Relationship Id="rId189" Type="http://schemas.openxmlformats.org/officeDocument/2006/relationships/image" Target="media/image9.wmf"/><Relationship Id="rId396" Type="http://schemas.openxmlformats.org/officeDocument/2006/relationships/oleObject" Target="embeddings/oleObject50.bin"/><Relationship Id="rId2077" Type="http://schemas.openxmlformats.org/officeDocument/2006/relationships/customXml" Target="ink/ink921.xml"/><Relationship Id="rId2284" Type="http://schemas.openxmlformats.org/officeDocument/2006/relationships/customXml" Target="ink/ink1025.xml"/><Relationship Id="rId2491" Type="http://schemas.openxmlformats.org/officeDocument/2006/relationships/customXml" Target="ink/ink1130.xml"/><Relationship Id="rId256" Type="http://schemas.openxmlformats.org/officeDocument/2006/relationships/image" Target="media/image119.emf"/><Relationship Id="rId463" Type="http://schemas.openxmlformats.org/officeDocument/2006/relationships/customXml" Target="ink/ink186.xml"/><Relationship Id="rId670" Type="http://schemas.openxmlformats.org/officeDocument/2006/relationships/oleObject" Target="embeddings/oleObject67.bin"/><Relationship Id="rId1093" Type="http://schemas.openxmlformats.org/officeDocument/2006/relationships/image" Target="media/image216.emf"/><Relationship Id="rId2144" Type="http://schemas.openxmlformats.org/officeDocument/2006/relationships/image" Target="media/image565.emf"/><Relationship Id="rId2351" Type="http://schemas.openxmlformats.org/officeDocument/2006/relationships/image" Target="media/image668.emf"/><Relationship Id="rId2589" Type="http://schemas.openxmlformats.org/officeDocument/2006/relationships/customXml" Target="ink/ink1179.xml"/><Relationship Id="rId2796" Type="http://schemas.openxmlformats.org/officeDocument/2006/relationships/image" Target="media/image888.emf"/><Relationship Id="rId116" Type="http://schemas.openxmlformats.org/officeDocument/2006/relationships/image" Target="media/image53.emf"/><Relationship Id="rId323" Type="http://schemas.openxmlformats.org/officeDocument/2006/relationships/image" Target="media/image16.wmf"/><Relationship Id="rId530" Type="http://schemas.openxmlformats.org/officeDocument/2006/relationships/image" Target="media/image244.emf"/><Relationship Id="rId768" Type="http://schemas.openxmlformats.org/officeDocument/2006/relationships/customXml" Target="ink/ink328.xml"/><Relationship Id="rId975" Type="http://schemas.openxmlformats.org/officeDocument/2006/relationships/oleObject" Target="embeddings/oleObject93.bin"/><Relationship Id="rId1160" Type="http://schemas.openxmlformats.org/officeDocument/2006/relationships/customXml" Target="ink/ink468.xml"/><Relationship Id="rId1398" Type="http://schemas.openxmlformats.org/officeDocument/2006/relationships/customXml" Target="ink/ink581.xml"/><Relationship Id="rId2004" Type="http://schemas.openxmlformats.org/officeDocument/2006/relationships/image" Target="media/image495.emf"/><Relationship Id="rId2211" Type="http://schemas.openxmlformats.org/officeDocument/2006/relationships/customXml" Target="ink/ink988.xml"/><Relationship Id="rId2449" Type="http://schemas.openxmlformats.org/officeDocument/2006/relationships/customXml" Target="ink/ink1109.xml"/><Relationship Id="rId2656" Type="http://schemas.openxmlformats.org/officeDocument/2006/relationships/image" Target="media/image819.emf"/><Relationship Id="rId2863" Type="http://schemas.openxmlformats.org/officeDocument/2006/relationships/customXml" Target="ink/ink1313.xml"/><Relationship Id="rId628" Type="http://schemas.openxmlformats.org/officeDocument/2006/relationships/image" Target="media/image293.emf"/><Relationship Id="rId835" Type="http://schemas.openxmlformats.org/officeDocument/2006/relationships/image" Target="media/image395.emf"/><Relationship Id="rId1258" Type="http://schemas.openxmlformats.org/officeDocument/2006/relationships/customXml" Target="ink/ink511.xml"/><Relationship Id="rId1465" Type="http://schemas.openxmlformats.org/officeDocument/2006/relationships/image" Target="media/image2340.emf"/><Relationship Id="rId1672" Type="http://schemas.openxmlformats.org/officeDocument/2006/relationships/customXml" Target="ink/ink718.xml"/><Relationship Id="rId2309" Type="http://schemas.openxmlformats.org/officeDocument/2006/relationships/image" Target="media/image647.emf"/><Relationship Id="rId2516" Type="http://schemas.openxmlformats.org/officeDocument/2006/relationships/image" Target="media/image749.emf"/><Relationship Id="rId2723" Type="http://schemas.openxmlformats.org/officeDocument/2006/relationships/customXml" Target="ink/ink1245.xml"/><Relationship Id="rId1020" Type="http://schemas.openxmlformats.org/officeDocument/2006/relationships/oleObject" Target="embeddings/oleObject117.bin"/><Relationship Id="rId1118" Type="http://schemas.openxmlformats.org/officeDocument/2006/relationships/customXml" Target="ink/ink447.xml"/><Relationship Id="rId1325" Type="http://schemas.openxmlformats.org/officeDocument/2006/relationships/image" Target="media/image1640.emf"/><Relationship Id="rId1532" Type="http://schemas.openxmlformats.org/officeDocument/2006/relationships/customXml" Target="ink/ink648.xml"/><Relationship Id="rId1977" Type="http://schemas.openxmlformats.org/officeDocument/2006/relationships/customXml" Target="ink/ink871.xml"/><Relationship Id="rId2930" Type="http://schemas.openxmlformats.org/officeDocument/2006/relationships/image" Target="media/image963.emf"/><Relationship Id="rId902" Type="http://schemas.openxmlformats.org/officeDocument/2006/relationships/oleObject" Target="embeddings/oleObject80.bin"/><Relationship Id="rId1837" Type="http://schemas.openxmlformats.org/officeDocument/2006/relationships/image" Target="media/image4200.emf"/><Relationship Id="rId31" Type="http://schemas.openxmlformats.org/officeDocument/2006/relationships/customXml" Target="ink/ink12.xml"/><Relationship Id="rId2099" Type="http://schemas.openxmlformats.org/officeDocument/2006/relationships/customXml" Target="ink/ink932.xml"/><Relationship Id="rId3052" Type="http://schemas.openxmlformats.org/officeDocument/2006/relationships/image" Target="media/image1031.emf"/><Relationship Id="rId180" Type="http://schemas.openxmlformats.org/officeDocument/2006/relationships/image" Target="media/image8.wmf"/><Relationship Id="rId278" Type="http://schemas.openxmlformats.org/officeDocument/2006/relationships/customXml" Target="ink/ink115.xml"/><Relationship Id="rId1904" Type="http://schemas.openxmlformats.org/officeDocument/2006/relationships/customXml" Target="ink/ink834.xml"/><Relationship Id="rId485" Type="http://schemas.openxmlformats.org/officeDocument/2006/relationships/customXml" Target="ink/ink194.xml"/><Relationship Id="rId692" Type="http://schemas.openxmlformats.org/officeDocument/2006/relationships/customXml" Target="ink/ink290.xml"/><Relationship Id="rId2166" Type="http://schemas.openxmlformats.org/officeDocument/2006/relationships/image" Target="media/image576.emf"/><Relationship Id="rId2373" Type="http://schemas.openxmlformats.org/officeDocument/2006/relationships/image" Target="media/image679.emf"/><Relationship Id="rId2580" Type="http://schemas.openxmlformats.org/officeDocument/2006/relationships/image" Target="media/image781.emf"/><Relationship Id="rId138" Type="http://schemas.openxmlformats.org/officeDocument/2006/relationships/image" Target="media/image64.emf"/><Relationship Id="rId345" Type="http://schemas.openxmlformats.org/officeDocument/2006/relationships/image" Target="media/image17.wmf"/><Relationship Id="rId552" Type="http://schemas.openxmlformats.org/officeDocument/2006/relationships/image" Target="media/image255.emf"/><Relationship Id="rId997" Type="http://schemas.openxmlformats.org/officeDocument/2006/relationships/oleObject" Target="embeddings/oleObject105.bin"/><Relationship Id="rId1182" Type="http://schemas.openxmlformats.org/officeDocument/2006/relationships/customXml" Target="ink/ink473.xml"/><Relationship Id="rId2026" Type="http://schemas.openxmlformats.org/officeDocument/2006/relationships/image" Target="media/image506.emf"/><Relationship Id="rId2233" Type="http://schemas.openxmlformats.org/officeDocument/2006/relationships/customXml" Target="ink/ink999.xml"/><Relationship Id="rId2440" Type="http://schemas.openxmlformats.org/officeDocument/2006/relationships/image" Target="media/image711.emf"/><Relationship Id="rId2678" Type="http://schemas.openxmlformats.org/officeDocument/2006/relationships/image" Target="media/image830.emf"/><Relationship Id="rId2885" Type="http://schemas.openxmlformats.org/officeDocument/2006/relationships/customXml" Target="ink/ink1324.xml"/><Relationship Id="rId205" Type="http://schemas.openxmlformats.org/officeDocument/2006/relationships/customXml" Target="ink/ink84.xml"/><Relationship Id="rId412" Type="http://schemas.openxmlformats.org/officeDocument/2006/relationships/image" Target="media/image186.emf"/><Relationship Id="rId857" Type="http://schemas.openxmlformats.org/officeDocument/2006/relationships/image" Target="media/image406.emf"/><Relationship Id="rId1042" Type="http://schemas.openxmlformats.org/officeDocument/2006/relationships/oleObject" Target="embeddings/oleObject126.bin"/><Relationship Id="rId1487" Type="http://schemas.openxmlformats.org/officeDocument/2006/relationships/image" Target="media/image2450.emf"/><Relationship Id="rId1694" Type="http://schemas.openxmlformats.org/officeDocument/2006/relationships/customXml" Target="ink/ink729.xml"/><Relationship Id="rId2300" Type="http://schemas.openxmlformats.org/officeDocument/2006/relationships/customXml" Target="ink/ink1033.xml"/><Relationship Id="rId2538" Type="http://schemas.openxmlformats.org/officeDocument/2006/relationships/image" Target="media/image760.emf"/><Relationship Id="rId2745" Type="http://schemas.openxmlformats.org/officeDocument/2006/relationships/customXml" Target="ink/ink1254.xml"/><Relationship Id="rId2952" Type="http://schemas.openxmlformats.org/officeDocument/2006/relationships/image" Target="media/image975.emf"/><Relationship Id="rId717" Type="http://schemas.openxmlformats.org/officeDocument/2006/relationships/image" Target="media/image336.emf"/><Relationship Id="rId924" Type="http://schemas.openxmlformats.org/officeDocument/2006/relationships/customXml" Target="ink/ink395.xml"/><Relationship Id="rId1347" Type="http://schemas.openxmlformats.org/officeDocument/2006/relationships/image" Target="media/image1750.emf"/><Relationship Id="rId1554" Type="http://schemas.openxmlformats.org/officeDocument/2006/relationships/customXml" Target="ink/ink659.xml"/><Relationship Id="rId1761" Type="http://schemas.openxmlformats.org/officeDocument/2006/relationships/image" Target="media/image3820.emf"/><Relationship Id="rId1999" Type="http://schemas.openxmlformats.org/officeDocument/2006/relationships/customXml" Target="ink/ink882.xml"/><Relationship Id="rId2605" Type="http://schemas.openxmlformats.org/officeDocument/2006/relationships/customXml" Target="ink/ink1187.xml"/><Relationship Id="rId2812" Type="http://schemas.openxmlformats.org/officeDocument/2006/relationships/image" Target="media/image897.emf"/><Relationship Id="rId53" Type="http://schemas.openxmlformats.org/officeDocument/2006/relationships/customXml" Target="ink/ink23.xml"/><Relationship Id="rId1207" Type="http://schemas.openxmlformats.org/officeDocument/2006/relationships/image" Target="media/image1050.emf"/><Relationship Id="rId1414" Type="http://schemas.openxmlformats.org/officeDocument/2006/relationships/customXml" Target="ink/ink589.xml"/><Relationship Id="rId1621" Type="http://schemas.openxmlformats.org/officeDocument/2006/relationships/image" Target="media/image3120.emf"/><Relationship Id="rId1859" Type="http://schemas.openxmlformats.org/officeDocument/2006/relationships/image" Target="media/image4310.emf"/><Relationship Id="rId3074" Type="http://schemas.openxmlformats.org/officeDocument/2006/relationships/image" Target="media/image1043.emf"/><Relationship Id="rId1719" Type="http://schemas.openxmlformats.org/officeDocument/2006/relationships/image" Target="media/image3610.emf"/><Relationship Id="rId1926" Type="http://schemas.openxmlformats.org/officeDocument/2006/relationships/customXml" Target="ink/ink845.xml"/><Relationship Id="rId2090" Type="http://schemas.openxmlformats.org/officeDocument/2006/relationships/image" Target="media/image538.emf"/><Relationship Id="rId2188" Type="http://schemas.openxmlformats.org/officeDocument/2006/relationships/image" Target="media/image587.emf"/><Relationship Id="rId2395" Type="http://schemas.openxmlformats.org/officeDocument/2006/relationships/customXml" Target="ink/ink1081.xml"/><Relationship Id="rId367" Type="http://schemas.openxmlformats.org/officeDocument/2006/relationships/image" Target="media/image164.emf"/><Relationship Id="rId574" Type="http://schemas.openxmlformats.org/officeDocument/2006/relationships/image" Target="media/image266.emf"/><Relationship Id="rId2048" Type="http://schemas.openxmlformats.org/officeDocument/2006/relationships/image" Target="media/image517.emf"/><Relationship Id="rId2255" Type="http://schemas.openxmlformats.org/officeDocument/2006/relationships/customXml" Target="ink/ink1010.xml"/><Relationship Id="rId3001" Type="http://schemas.openxmlformats.org/officeDocument/2006/relationships/customXml" Target="ink/ink1382.xml"/><Relationship Id="rId227" Type="http://schemas.openxmlformats.org/officeDocument/2006/relationships/customXml" Target="ink/ink95.xml"/><Relationship Id="rId781" Type="http://schemas.openxmlformats.org/officeDocument/2006/relationships/image" Target="media/image368.emf"/><Relationship Id="rId879" Type="http://schemas.openxmlformats.org/officeDocument/2006/relationships/image" Target="media/image417.emf"/><Relationship Id="rId2462" Type="http://schemas.openxmlformats.org/officeDocument/2006/relationships/image" Target="media/image722.emf"/><Relationship Id="rId2767" Type="http://schemas.openxmlformats.org/officeDocument/2006/relationships/customXml" Target="ink/ink1265.xml"/><Relationship Id="rId434" Type="http://schemas.openxmlformats.org/officeDocument/2006/relationships/image" Target="media/image197.emf"/><Relationship Id="rId641" Type="http://schemas.openxmlformats.org/officeDocument/2006/relationships/image" Target="media/image299.emf"/><Relationship Id="rId739" Type="http://schemas.openxmlformats.org/officeDocument/2006/relationships/image" Target="media/image347.emf"/><Relationship Id="rId1064" Type="http://schemas.openxmlformats.org/officeDocument/2006/relationships/customXml" Target="ink/ink420.xml"/><Relationship Id="rId1271" Type="http://schemas.openxmlformats.org/officeDocument/2006/relationships/image" Target="media/image1370.emf"/><Relationship Id="rId1369" Type="http://schemas.openxmlformats.org/officeDocument/2006/relationships/image" Target="media/image1860.emf"/><Relationship Id="rId1576" Type="http://schemas.openxmlformats.org/officeDocument/2006/relationships/customXml" Target="ink/ink670.xml"/><Relationship Id="rId2115" Type="http://schemas.openxmlformats.org/officeDocument/2006/relationships/customXml" Target="ink/ink940.xml"/><Relationship Id="rId2322" Type="http://schemas.openxmlformats.org/officeDocument/2006/relationships/customXml" Target="ink/ink1044.xml"/><Relationship Id="rId2974" Type="http://schemas.openxmlformats.org/officeDocument/2006/relationships/image" Target="media/image987.emf"/><Relationship Id="rId501" Type="http://schemas.openxmlformats.org/officeDocument/2006/relationships/customXml" Target="ink/ink202.xml"/><Relationship Id="rId946" Type="http://schemas.openxmlformats.org/officeDocument/2006/relationships/oleObject" Target="embeddings/oleObject89.bin"/><Relationship Id="rId1131" Type="http://schemas.openxmlformats.org/officeDocument/2006/relationships/image" Target="media/image444.emf"/><Relationship Id="rId1229" Type="http://schemas.openxmlformats.org/officeDocument/2006/relationships/image" Target="media/image1160.emf"/><Relationship Id="rId1783" Type="http://schemas.openxmlformats.org/officeDocument/2006/relationships/image" Target="media/image3930.emf"/><Relationship Id="rId1990" Type="http://schemas.openxmlformats.org/officeDocument/2006/relationships/image" Target="media/image488.emf"/><Relationship Id="rId2627" Type="http://schemas.openxmlformats.org/officeDocument/2006/relationships/customXml" Target="ink/ink1198.xml"/><Relationship Id="rId2834" Type="http://schemas.openxmlformats.org/officeDocument/2006/relationships/image" Target="media/image909.emf"/><Relationship Id="rId75" Type="http://schemas.openxmlformats.org/officeDocument/2006/relationships/customXml" Target="ink/ink34.xml"/><Relationship Id="rId806" Type="http://schemas.openxmlformats.org/officeDocument/2006/relationships/customXml" Target="ink/ink347.xml"/><Relationship Id="rId1436" Type="http://schemas.openxmlformats.org/officeDocument/2006/relationships/customXml" Target="ink/ink600.xml"/><Relationship Id="rId1643" Type="http://schemas.openxmlformats.org/officeDocument/2006/relationships/image" Target="media/image3230.emf"/><Relationship Id="rId1850" Type="http://schemas.openxmlformats.org/officeDocument/2006/relationships/customXml" Target="ink/ink807.xml"/><Relationship Id="rId2901" Type="http://schemas.openxmlformats.org/officeDocument/2006/relationships/customXml" Target="ink/ink1332.xml"/><Relationship Id="rId3096" Type="http://schemas.openxmlformats.org/officeDocument/2006/relationships/image" Target="media/image1055.emf"/><Relationship Id="rId1503" Type="http://schemas.openxmlformats.org/officeDocument/2006/relationships/image" Target="media/image2530.emf"/><Relationship Id="rId1710" Type="http://schemas.openxmlformats.org/officeDocument/2006/relationships/customXml" Target="ink/ink737.xml"/><Relationship Id="rId1948" Type="http://schemas.openxmlformats.org/officeDocument/2006/relationships/customXml" Target="ink/ink856.xml"/><Relationship Id="rId291" Type="http://schemas.openxmlformats.org/officeDocument/2006/relationships/image" Target="media/image134.emf"/><Relationship Id="rId1808" Type="http://schemas.openxmlformats.org/officeDocument/2006/relationships/customXml" Target="ink/ink786.xml"/><Relationship Id="rId3023" Type="http://schemas.openxmlformats.org/officeDocument/2006/relationships/customXml" Target="ink/ink1393.xml"/><Relationship Id="rId151" Type="http://schemas.openxmlformats.org/officeDocument/2006/relationships/image" Target="media/image3.wmf"/><Relationship Id="rId389" Type="http://schemas.openxmlformats.org/officeDocument/2006/relationships/image" Target="media/image175.emf"/><Relationship Id="rId596" Type="http://schemas.openxmlformats.org/officeDocument/2006/relationships/image" Target="media/image277.emf"/><Relationship Id="rId2277" Type="http://schemas.openxmlformats.org/officeDocument/2006/relationships/image" Target="media/image631.emf"/><Relationship Id="rId2484" Type="http://schemas.openxmlformats.org/officeDocument/2006/relationships/image" Target="media/image733.emf"/><Relationship Id="rId2691" Type="http://schemas.openxmlformats.org/officeDocument/2006/relationships/customXml" Target="ink/ink1230.xml"/><Relationship Id="rId249" Type="http://schemas.openxmlformats.org/officeDocument/2006/relationships/image" Target="media/image12.wmf"/><Relationship Id="rId456" Type="http://schemas.openxmlformats.org/officeDocument/2006/relationships/image" Target="media/image208.emf"/><Relationship Id="rId663" Type="http://schemas.openxmlformats.org/officeDocument/2006/relationships/image" Target="media/image310.emf"/><Relationship Id="rId870" Type="http://schemas.openxmlformats.org/officeDocument/2006/relationships/image" Target="media/image38.wmf"/><Relationship Id="rId1086" Type="http://schemas.openxmlformats.org/officeDocument/2006/relationships/customXml" Target="ink/ink431.xml"/><Relationship Id="rId1293" Type="http://schemas.openxmlformats.org/officeDocument/2006/relationships/image" Target="media/image1480.emf"/><Relationship Id="rId2137" Type="http://schemas.openxmlformats.org/officeDocument/2006/relationships/customXml" Target="ink/ink951.xml"/><Relationship Id="rId2344" Type="http://schemas.openxmlformats.org/officeDocument/2006/relationships/customXml" Target="ink/ink1055.xml"/><Relationship Id="rId2551" Type="http://schemas.openxmlformats.org/officeDocument/2006/relationships/customXml" Target="ink/ink1160.xml"/><Relationship Id="rId2789" Type="http://schemas.openxmlformats.org/officeDocument/2006/relationships/customXml" Target="ink/ink1276.xml"/><Relationship Id="rId2996" Type="http://schemas.openxmlformats.org/officeDocument/2006/relationships/image" Target="media/image999.emf"/><Relationship Id="rId109" Type="http://schemas.openxmlformats.org/officeDocument/2006/relationships/customXml" Target="ink/ink51.xml"/><Relationship Id="rId316" Type="http://schemas.openxmlformats.org/officeDocument/2006/relationships/image" Target="media/image144.emf"/><Relationship Id="rId523" Type="http://schemas.openxmlformats.org/officeDocument/2006/relationships/customXml" Target="ink/ink213.xml"/><Relationship Id="rId968" Type="http://schemas.openxmlformats.org/officeDocument/2006/relationships/image" Target="media/image454.emf"/><Relationship Id="rId1153" Type="http://schemas.openxmlformats.org/officeDocument/2006/relationships/image" Target="media/image467.emf"/><Relationship Id="rId1598" Type="http://schemas.openxmlformats.org/officeDocument/2006/relationships/customXml" Target="ink/ink681.xml"/><Relationship Id="rId2204" Type="http://schemas.openxmlformats.org/officeDocument/2006/relationships/image" Target="media/image595.emf"/><Relationship Id="rId2649" Type="http://schemas.openxmlformats.org/officeDocument/2006/relationships/customXml" Target="ink/ink1209.xml"/><Relationship Id="rId2856" Type="http://schemas.openxmlformats.org/officeDocument/2006/relationships/image" Target="media/image922.emf"/><Relationship Id="rId97" Type="http://schemas.openxmlformats.org/officeDocument/2006/relationships/customXml" Target="ink/ink45.xml"/><Relationship Id="rId730" Type="http://schemas.openxmlformats.org/officeDocument/2006/relationships/customXml" Target="ink/ink309.xml"/><Relationship Id="rId828" Type="http://schemas.openxmlformats.org/officeDocument/2006/relationships/customXml" Target="ink/ink358.xml"/><Relationship Id="rId1013" Type="http://schemas.openxmlformats.org/officeDocument/2006/relationships/image" Target="media/image66.wmf"/><Relationship Id="rId1360" Type="http://schemas.openxmlformats.org/officeDocument/2006/relationships/customXml" Target="ink/ink562.xml"/><Relationship Id="rId1458" Type="http://schemas.openxmlformats.org/officeDocument/2006/relationships/customXml" Target="ink/ink611.xml"/><Relationship Id="rId1665" Type="http://schemas.openxmlformats.org/officeDocument/2006/relationships/image" Target="media/image3340.emf"/><Relationship Id="rId1872" Type="http://schemas.openxmlformats.org/officeDocument/2006/relationships/customXml" Target="ink/ink818.xml"/><Relationship Id="rId2411" Type="http://schemas.openxmlformats.org/officeDocument/2006/relationships/customXml" Target="ink/ink1089.xml"/><Relationship Id="rId2509" Type="http://schemas.openxmlformats.org/officeDocument/2006/relationships/customXml" Target="ink/ink1139.xml"/><Relationship Id="rId2716" Type="http://schemas.openxmlformats.org/officeDocument/2006/relationships/image" Target="media/image849.emf"/><Relationship Id="rId1220" Type="http://schemas.openxmlformats.org/officeDocument/2006/relationships/customXml" Target="ink/ink492.xml"/><Relationship Id="rId1318" Type="http://schemas.openxmlformats.org/officeDocument/2006/relationships/customXml" Target="ink/ink541.xml"/><Relationship Id="rId1525" Type="http://schemas.openxmlformats.org/officeDocument/2006/relationships/image" Target="media/image2640.emf"/><Relationship Id="rId2923" Type="http://schemas.openxmlformats.org/officeDocument/2006/relationships/customXml" Target="ink/ink1343.xml"/><Relationship Id="rId1732" Type="http://schemas.openxmlformats.org/officeDocument/2006/relationships/customXml" Target="ink/ink748.xml"/><Relationship Id="rId24" Type="http://schemas.openxmlformats.org/officeDocument/2006/relationships/image" Target="media/image8.emf"/><Relationship Id="rId2299" Type="http://schemas.openxmlformats.org/officeDocument/2006/relationships/image" Target="media/image642.emf"/><Relationship Id="rId3045" Type="http://schemas.openxmlformats.org/officeDocument/2006/relationships/customXml" Target="ink/ink1404.xml"/><Relationship Id="rId173" Type="http://schemas.openxmlformats.org/officeDocument/2006/relationships/oleObject" Target="embeddings/oleObject10.bin"/><Relationship Id="rId380" Type="http://schemas.openxmlformats.org/officeDocument/2006/relationships/customXml" Target="ink/ink155.xml"/><Relationship Id="rId2061" Type="http://schemas.openxmlformats.org/officeDocument/2006/relationships/customXml" Target="ink/ink913.xml"/><Relationship Id="rId3112" Type="http://schemas.openxmlformats.org/officeDocument/2006/relationships/image" Target="media/image1064.emf"/><Relationship Id="rId240" Type="http://schemas.openxmlformats.org/officeDocument/2006/relationships/image" Target="media/image111.emf"/><Relationship Id="rId478" Type="http://schemas.openxmlformats.org/officeDocument/2006/relationships/image" Target="media/image218.emf"/><Relationship Id="rId685" Type="http://schemas.openxmlformats.org/officeDocument/2006/relationships/image" Target="media/image320.emf"/><Relationship Id="rId892" Type="http://schemas.openxmlformats.org/officeDocument/2006/relationships/image" Target="media/image43.wmf"/><Relationship Id="rId2159" Type="http://schemas.openxmlformats.org/officeDocument/2006/relationships/customXml" Target="ink/ink962.xml"/><Relationship Id="rId2366" Type="http://schemas.openxmlformats.org/officeDocument/2006/relationships/customXml" Target="ink/ink1066.xml"/><Relationship Id="rId2573" Type="http://schemas.openxmlformats.org/officeDocument/2006/relationships/customXml" Target="ink/ink1171.xml"/><Relationship Id="rId2780" Type="http://schemas.openxmlformats.org/officeDocument/2006/relationships/image" Target="media/image880.emf"/><Relationship Id="rId100" Type="http://schemas.openxmlformats.org/officeDocument/2006/relationships/image" Target="media/image45.emf"/><Relationship Id="rId338" Type="http://schemas.openxmlformats.org/officeDocument/2006/relationships/customXml" Target="ink/ink137.xml"/><Relationship Id="rId545" Type="http://schemas.openxmlformats.org/officeDocument/2006/relationships/customXml" Target="ink/ink224.xml"/><Relationship Id="rId752" Type="http://schemas.openxmlformats.org/officeDocument/2006/relationships/customXml" Target="ink/ink320.xml"/><Relationship Id="rId1175" Type="http://schemas.openxmlformats.org/officeDocument/2006/relationships/image" Target="media/image890.emf"/><Relationship Id="rId1382" Type="http://schemas.openxmlformats.org/officeDocument/2006/relationships/customXml" Target="ink/ink573.xml"/><Relationship Id="rId2019" Type="http://schemas.openxmlformats.org/officeDocument/2006/relationships/customXml" Target="ink/ink892.xml"/><Relationship Id="rId2226" Type="http://schemas.openxmlformats.org/officeDocument/2006/relationships/image" Target="media/image606.emf"/><Relationship Id="rId2433" Type="http://schemas.openxmlformats.org/officeDocument/2006/relationships/customXml" Target="ink/ink1101.xml"/><Relationship Id="rId2640" Type="http://schemas.openxmlformats.org/officeDocument/2006/relationships/image" Target="media/image811.emf"/><Relationship Id="rId2878" Type="http://schemas.openxmlformats.org/officeDocument/2006/relationships/image" Target="media/image934.emf"/><Relationship Id="rId405" Type="http://schemas.openxmlformats.org/officeDocument/2006/relationships/customXml" Target="ink/ink163.xml"/><Relationship Id="rId612" Type="http://schemas.openxmlformats.org/officeDocument/2006/relationships/image" Target="media/image285.emf"/><Relationship Id="rId1035" Type="http://schemas.openxmlformats.org/officeDocument/2006/relationships/customXml" Target="ink/ink412.xml"/><Relationship Id="rId1242" Type="http://schemas.openxmlformats.org/officeDocument/2006/relationships/customXml" Target="ink/ink503.xml"/><Relationship Id="rId1687" Type="http://schemas.openxmlformats.org/officeDocument/2006/relationships/image" Target="media/image3450.emf"/><Relationship Id="rId1894" Type="http://schemas.openxmlformats.org/officeDocument/2006/relationships/customXml" Target="ink/ink829.xml"/><Relationship Id="rId2500" Type="http://schemas.openxmlformats.org/officeDocument/2006/relationships/image" Target="media/image741.emf"/><Relationship Id="rId2738" Type="http://schemas.openxmlformats.org/officeDocument/2006/relationships/image" Target="media/image859.emf"/><Relationship Id="rId2945" Type="http://schemas.openxmlformats.org/officeDocument/2006/relationships/customXml" Target="ink/ink1354.xml"/><Relationship Id="rId917" Type="http://schemas.openxmlformats.org/officeDocument/2006/relationships/image" Target="media/image433.emf"/><Relationship Id="rId1102" Type="http://schemas.openxmlformats.org/officeDocument/2006/relationships/customXml" Target="ink/ink439.xml"/><Relationship Id="rId1547" Type="http://schemas.openxmlformats.org/officeDocument/2006/relationships/image" Target="media/image2750.emf"/><Relationship Id="rId1754" Type="http://schemas.openxmlformats.org/officeDocument/2006/relationships/customXml" Target="ink/ink759.xml"/><Relationship Id="rId1961" Type="http://schemas.openxmlformats.org/officeDocument/2006/relationships/image" Target="media/image474.emf"/><Relationship Id="rId2805" Type="http://schemas.openxmlformats.org/officeDocument/2006/relationships/customXml" Target="ink/ink1284.xml"/><Relationship Id="rId46" Type="http://schemas.openxmlformats.org/officeDocument/2006/relationships/image" Target="media/image18.emf"/><Relationship Id="rId1407" Type="http://schemas.openxmlformats.org/officeDocument/2006/relationships/image" Target="media/image2050.emf"/><Relationship Id="rId1614" Type="http://schemas.openxmlformats.org/officeDocument/2006/relationships/customXml" Target="ink/ink689.xml"/><Relationship Id="rId1821" Type="http://schemas.openxmlformats.org/officeDocument/2006/relationships/image" Target="media/image4120.emf"/><Relationship Id="rId3067" Type="http://schemas.openxmlformats.org/officeDocument/2006/relationships/customXml" Target="ink/ink1415.xml"/><Relationship Id="rId195" Type="http://schemas.openxmlformats.org/officeDocument/2006/relationships/customXml" Target="ink/ink80.xml"/><Relationship Id="rId1919" Type="http://schemas.openxmlformats.org/officeDocument/2006/relationships/image" Target="media/image4530.emf"/><Relationship Id="rId2083" Type="http://schemas.openxmlformats.org/officeDocument/2006/relationships/customXml" Target="ink/ink924.xml"/><Relationship Id="rId2290" Type="http://schemas.openxmlformats.org/officeDocument/2006/relationships/customXml" Target="ink/ink1028.xml"/><Relationship Id="rId2388" Type="http://schemas.openxmlformats.org/officeDocument/2006/relationships/customXml" Target="ink/ink1077.xml"/><Relationship Id="rId2595" Type="http://schemas.openxmlformats.org/officeDocument/2006/relationships/customXml" Target="ink/ink1182.xml"/><Relationship Id="rId262" Type="http://schemas.openxmlformats.org/officeDocument/2006/relationships/image" Target="media/image121.emf"/><Relationship Id="rId567" Type="http://schemas.openxmlformats.org/officeDocument/2006/relationships/customXml" Target="ink/ink235.xml"/><Relationship Id="rId1197" Type="http://schemas.openxmlformats.org/officeDocument/2006/relationships/image" Target="media/image1000.emf"/><Relationship Id="rId2150" Type="http://schemas.openxmlformats.org/officeDocument/2006/relationships/image" Target="media/image568.emf"/><Relationship Id="rId2248" Type="http://schemas.openxmlformats.org/officeDocument/2006/relationships/image" Target="media/image617.emf"/><Relationship Id="rId122" Type="http://schemas.openxmlformats.org/officeDocument/2006/relationships/image" Target="media/image56.emf"/><Relationship Id="rId774" Type="http://schemas.openxmlformats.org/officeDocument/2006/relationships/customXml" Target="ink/ink331.xml"/><Relationship Id="rId981" Type="http://schemas.openxmlformats.org/officeDocument/2006/relationships/image" Target="media/image52.wmf"/><Relationship Id="rId1057" Type="http://schemas.openxmlformats.org/officeDocument/2006/relationships/oleObject" Target="embeddings/oleObject132.bin"/><Relationship Id="rId2010" Type="http://schemas.openxmlformats.org/officeDocument/2006/relationships/image" Target="media/image498.emf"/><Relationship Id="rId2455" Type="http://schemas.openxmlformats.org/officeDocument/2006/relationships/customXml" Target="ink/ink1112.xml"/><Relationship Id="rId2662" Type="http://schemas.openxmlformats.org/officeDocument/2006/relationships/image" Target="media/image822.emf"/><Relationship Id="rId427" Type="http://schemas.openxmlformats.org/officeDocument/2006/relationships/customXml" Target="ink/ink173.xml"/><Relationship Id="rId634" Type="http://schemas.openxmlformats.org/officeDocument/2006/relationships/image" Target="media/image296.emf"/><Relationship Id="rId841" Type="http://schemas.openxmlformats.org/officeDocument/2006/relationships/image" Target="media/image398.emf"/><Relationship Id="rId1264" Type="http://schemas.openxmlformats.org/officeDocument/2006/relationships/customXml" Target="ink/ink514.xml"/><Relationship Id="rId1471" Type="http://schemas.openxmlformats.org/officeDocument/2006/relationships/image" Target="media/image2370.emf"/><Relationship Id="rId1569" Type="http://schemas.openxmlformats.org/officeDocument/2006/relationships/image" Target="media/image2860.emf"/><Relationship Id="rId2108" Type="http://schemas.openxmlformats.org/officeDocument/2006/relationships/image" Target="media/image547.emf"/><Relationship Id="rId2315" Type="http://schemas.openxmlformats.org/officeDocument/2006/relationships/image" Target="media/image650.emf"/><Relationship Id="rId2522" Type="http://schemas.openxmlformats.org/officeDocument/2006/relationships/image" Target="media/image752.emf"/><Relationship Id="rId2967" Type="http://schemas.openxmlformats.org/officeDocument/2006/relationships/customXml" Target="ink/ink1365.xml"/><Relationship Id="rId701" Type="http://schemas.openxmlformats.org/officeDocument/2006/relationships/image" Target="media/image328.emf"/><Relationship Id="rId939" Type="http://schemas.openxmlformats.org/officeDocument/2006/relationships/image" Target="media/image470.wmf"/><Relationship Id="rId1124" Type="http://schemas.openxmlformats.org/officeDocument/2006/relationships/customXml" Target="ink/ink450.xml"/><Relationship Id="rId1331" Type="http://schemas.openxmlformats.org/officeDocument/2006/relationships/image" Target="media/image1670.emf"/><Relationship Id="rId1776" Type="http://schemas.openxmlformats.org/officeDocument/2006/relationships/customXml" Target="ink/ink770.xml"/><Relationship Id="rId1983" Type="http://schemas.openxmlformats.org/officeDocument/2006/relationships/customXml" Target="ink/ink874.xml"/><Relationship Id="rId2827" Type="http://schemas.openxmlformats.org/officeDocument/2006/relationships/customXml" Target="ink/ink1295.xml"/><Relationship Id="rId68" Type="http://schemas.openxmlformats.org/officeDocument/2006/relationships/image" Target="media/image29.emf"/><Relationship Id="rId1429" Type="http://schemas.openxmlformats.org/officeDocument/2006/relationships/image" Target="media/image2160.emf"/><Relationship Id="rId1636" Type="http://schemas.openxmlformats.org/officeDocument/2006/relationships/customXml" Target="ink/ink700.xml"/><Relationship Id="rId1843" Type="http://schemas.openxmlformats.org/officeDocument/2006/relationships/image" Target="media/image4230.emf"/><Relationship Id="rId3089" Type="http://schemas.openxmlformats.org/officeDocument/2006/relationships/customXml" Target="ink/ink1426.xml"/><Relationship Id="rId1703" Type="http://schemas.openxmlformats.org/officeDocument/2006/relationships/image" Target="media/image3530.emf"/><Relationship Id="rId1910" Type="http://schemas.openxmlformats.org/officeDocument/2006/relationships/customXml" Target="ink/ink837.xml"/><Relationship Id="rId284" Type="http://schemas.openxmlformats.org/officeDocument/2006/relationships/customXml" Target="ink/ink118.xml"/><Relationship Id="rId491" Type="http://schemas.openxmlformats.org/officeDocument/2006/relationships/customXml" Target="ink/ink197.xml"/><Relationship Id="rId2172" Type="http://schemas.openxmlformats.org/officeDocument/2006/relationships/image" Target="media/image579.emf"/><Relationship Id="rId3016" Type="http://schemas.openxmlformats.org/officeDocument/2006/relationships/image" Target="media/image1011.emf"/><Relationship Id="rId144" Type="http://schemas.openxmlformats.org/officeDocument/2006/relationships/oleObject" Target="embeddings/oleObject2.bin"/><Relationship Id="rId589" Type="http://schemas.openxmlformats.org/officeDocument/2006/relationships/customXml" Target="ink/ink244.xml"/><Relationship Id="rId796" Type="http://schemas.openxmlformats.org/officeDocument/2006/relationships/customXml" Target="ink/ink342.xml"/><Relationship Id="rId2477" Type="http://schemas.openxmlformats.org/officeDocument/2006/relationships/customXml" Target="ink/ink1123.xml"/><Relationship Id="rId2684" Type="http://schemas.openxmlformats.org/officeDocument/2006/relationships/image" Target="media/image833.emf"/><Relationship Id="rId351" Type="http://schemas.openxmlformats.org/officeDocument/2006/relationships/customXml" Target="ink/ink141.xml"/><Relationship Id="rId449" Type="http://schemas.openxmlformats.org/officeDocument/2006/relationships/customXml" Target="ink/ink182.xml"/><Relationship Id="rId656" Type="http://schemas.openxmlformats.org/officeDocument/2006/relationships/customXml" Target="ink/ink275.xml"/><Relationship Id="rId863" Type="http://schemas.openxmlformats.org/officeDocument/2006/relationships/image" Target="media/image409.emf"/><Relationship Id="rId1079" Type="http://schemas.openxmlformats.org/officeDocument/2006/relationships/image" Target="media/image184.emf"/><Relationship Id="rId1286" Type="http://schemas.openxmlformats.org/officeDocument/2006/relationships/customXml" Target="ink/ink525.xml"/><Relationship Id="rId1493" Type="http://schemas.openxmlformats.org/officeDocument/2006/relationships/image" Target="media/image2480.emf"/><Relationship Id="rId2032" Type="http://schemas.openxmlformats.org/officeDocument/2006/relationships/image" Target="media/image509.emf"/><Relationship Id="rId2337" Type="http://schemas.openxmlformats.org/officeDocument/2006/relationships/image" Target="media/image661.emf"/><Relationship Id="rId2544" Type="http://schemas.openxmlformats.org/officeDocument/2006/relationships/image" Target="media/image763.emf"/><Relationship Id="rId2891" Type="http://schemas.openxmlformats.org/officeDocument/2006/relationships/customXml" Target="ink/ink1327.xml"/><Relationship Id="rId2989" Type="http://schemas.openxmlformats.org/officeDocument/2006/relationships/customXml" Target="ink/ink1376.xml"/><Relationship Id="rId211" Type="http://schemas.openxmlformats.org/officeDocument/2006/relationships/customXml" Target="ink/ink87.xml"/><Relationship Id="rId309" Type="http://schemas.openxmlformats.org/officeDocument/2006/relationships/oleObject" Target="embeddings/oleObject31.bin"/><Relationship Id="rId516" Type="http://schemas.openxmlformats.org/officeDocument/2006/relationships/image" Target="media/image237.emf"/><Relationship Id="rId1146" Type="http://schemas.openxmlformats.org/officeDocument/2006/relationships/customXml" Target="ink/ink461.xml"/><Relationship Id="rId1798" Type="http://schemas.openxmlformats.org/officeDocument/2006/relationships/customXml" Target="ink/ink781.xml"/><Relationship Id="rId2751" Type="http://schemas.openxmlformats.org/officeDocument/2006/relationships/customXml" Target="ink/ink1257.xml"/><Relationship Id="rId2849" Type="http://schemas.openxmlformats.org/officeDocument/2006/relationships/customXml" Target="ink/ink1306.xml"/><Relationship Id="rId723" Type="http://schemas.openxmlformats.org/officeDocument/2006/relationships/image" Target="media/image339.emf"/><Relationship Id="rId930" Type="http://schemas.openxmlformats.org/officeDocument/2006/relationships/customXml" Target="ink/ink398.xml"/><Relationship Id="rId1006" Type="http://schemas.openxmlformats.org/officeDocument/2006/relationships/oleObject" Target="embeddings/oleObject110.bin"/><Relationship Id="rId1353" Type="http://schemas.openxmlformats.org/officeDocument/2006/relationships/image" Target="media/image1780.emf"/><Relationship Id="rId1560" Type="http://schemas.openxmlformats.org/officeDocument/2006/relationships/customXml" Target="ink/ink662.xml"/><Relationship Id="rId1658" Type="http://schemas.openxmlformats.org/officeDocument/2006/relationships/customXml" Target="ink/ink711.xml"/><Relationship Id="rId1865" Type="http://schemas.openxmlformats.org/officeDocument/2006/relationships/image" Target="media/image4340.emf"/><Relationship Id="rId2404" Type="http://schemas.openxmlformats.org/officeDocument/2006/relationships/image" Target="media/image694.emf"/><Relationship Id="rId2611" Type="http://schemas.openxmlformats.org/officeDocument/2006/relationships/customXml" Target="ink/ink1190.xml"/><Relationship Id="rId2709" Type="http://schemas.openxmlformats.org/officeDocument/2006/relationships/customXml" Target="ink/ink1239.xml"/><Relationship Id="rId1213" Type="http://schemas.openxmlformats.org/officeDocument/2006/relationships/image" Target="media/image1080.emf"/><Relationship Id="rId1420" Type="http://schemas.openxmlformats.org/officeDocument/2006/relationships/customXml" Target="ink/ink592.xml"/><Relationship Id="rId1518" Type="http://schemas.openxmlformats.org/officeDocument/2006/relationships/customXml" Target="ink/ink641.xml"/><Relationship Id="rId2916" Type="http://schemas.openxmlformats.org/officeDocument/2006/relationships/image" Target="media/image955.emf"/><Relationship Id="rId3080" Type="http://schemas.openxmlformats.org/officeDocument/2006/relationships/image" Target="media/image1046.emf"/><Relationship Id="rId1725" Type="http://schemas.openxmlformats.org/officeDocument/2006/relationships/image" Target="media/image3640.emf"/><Relationship Id="rId1932" Type="http://schemas.openxmlformats.org/officeDocument/2006/relationships/customXml" Target="ink/ink848.xml"/><Relationship Id="rId17" Type="http://schemas.openxmlformats.org/officeDocument/2006/relationships/customXml" Target="ink/ink5.xml"/><Relationship Id="rId2194" Type="http://schemas.openxmlformats.org/officeDocument/2006/relationships/image" Target="media/image590.emf"/><Relationship Id="rId3038" Type="http://schemas.openxmlformats.org/officeDocument/2006/relationships/image" Target="media/image1023.emf"/><Relationship Id="rId166" Type="http://schemas.openxmlformats.org/officeDocument/2006/relationships/image" Target="media/image76.emf"/><Relationship Id="rId373" Type="http://schemas.openxmlformats.org/officeDocument/2006/relationships/image" Target="media/image167.emf"/><Relationship Id="rId580" Type="http://schemas.openxmlformats.org/officeDocument/2006/relationships/oleObject" Target="embeddings/oleObject62.bin"/><Relationship Id="rId2054" Type="http://schemas.openxmlformats.org/officeDocument/2006/relationships/image" Target="media/image520.emf"/><Relationship Id="rId2261" Type="http://schemas.openxmlformats.org/officeDocument/2006/relationships/image" Target="media/image623.emf"/><Relationship Id="rId2499" Type="http://schemas.openxmlformats.org/officeDocument/2006/relationships/customXml" Target="ink/ink1134.xml"/><Relationship Id="rId3105" Type="http://schemas.openxmlformats.org/officeDocument/2006/relationships/customXml" Target="ink/ink1434.xml"/><Relationship Id="rId1" Type="http://schemas.openxmlformats.org/officeDocument/2006/relationships/customXml" Target="../customXml/item1.xml"/><Relationship Id="rId233" Type="http://schemas.openxmlformats.org/officeDocument/2006/relationships/customXml" Target="ink/ink98.xml"/><Relationship Id="rId440" Type="http://schemas.openxmlformats.org/officeDocument/2006/relationships/image" Target="media/image200.emf"/><Relationship Id="rId678" Type="http://schemas.openxmlformats.org/officeDocument/2006/relationships/customXml" Target="ink/ink283.xml"/><Relationship Id="rId885" Type="http://schemas.openxmlformats.org/officeDocument/2006/relationships/oleObject" Target="embeddings/oleObject73.bin"/><Relationship Id="rId1070" Type="http://schemas.openxmlformats.org/officeDocument/2006/relationships/customXml" Target="ink/ink423.xml"/><Relationship Id="rId2121" Type="http://schemas.openxmlformats.org/officeDocument/2006/relationships/customXml" Target="ink/ink943.xml"/><Relationship Id="rId2359" Type="http://schemas.openxmlformats.org/officeDocument/2006/relationships/image" Target="media/image672.emf"/><Relationship Id="rId2566" Type="http://schemas.openxmlformats.org/officeDocument/2006/relationships/image" Target="media/image774.emf"/><Relationship Id="rId2773" Type="http://schemas.openxmlformats.org/officeDocument/2006/relationships/customXml" Target="ink/ink1268.xml"/><Relationship Id="rId2980" Type="http://schemas.openxmlformats.org/officeDocument/2006/relationships/image" Target="media/image991.emf"/><Relationship Id="rId300" Type="http://schemas.openxmlformats.org/officeDocument/2006/relationships/customXml" Target="ink/ink126.xml"/><Relationship Id="rId538" Type="http://schemas.openxmlformats.org/officeDocument/2006/relationships/image" Target="media/image248.emf"/><Relationship Id="rId745" Type="http://schemas.openxmlformats.org/officeDocument/2006/relationships/image" Target="media/image350.emf"/><Relationship Id="rId952" Type="http://schemas.openxmlformats.org/officeDocument/2006/relationships/oleObject" Target="embeddings/oleObject92.bin"/><Relationship Id="rId1168" Type="http://schemas.openxmlformats.org/officeDocument/2006/relationships/image" Target="media/image85.wmf"/><Relationship Id="rId1375" Type="http://schemas.openxmlformats.org/officeDocument/2006/relationships/image" Target="media/image1890.emf"/><Relationship Id="rId1582" Type="http://schemas.openxmlformats.org/officeDocument/2006/relationships/customXml" Target="ink/ink673.xml"/><Relationship Id="rId2219" Type="http://schemas.openxmlformats.org/officeDocument/2006/relationships/customXml" Target="ink/ink992.xml"/><Relationship Id="rId2426" Type="http://schemas.openxmlformats.org/officeDocument/2006/relationships/image" Target="media/image704.emf"/><Relationship Id="rId2633" Type="http://schemas.openxmlformats.org/officeDocument/2006/relationships/customXml" Target="ink/ink1201.xml"/><Relationship Id="rId81" Type="http://schemas.openxmlformats.org/officeDocument/2006/relationships/customXml" Target="ink/ink37.xml"/><Relationship Id="rId605" Type="http://schemas.openxmlformats.org/officeDocument/2006/relationships/image" Target="media/image33.wmf"/><Relationship Id="rId812" Type="http://schemas.openxmlformats.org/officeDocument/2006/relationships/customXml" Target="ink/ink350.xml"/><Relationship Id="rId1028" Type="http://schemas.openxmlformats.org/officeDocument/2006/relationships/oleObject" Target="embeddings/oleObject121.bin"/><Relationship Id="rId1235" Type="http://schemas.openxmlformats.org/officeDocument/2006/relationships/image" Target="media/image1190.emf"/><Relationship Id="rId1442" Type="http://schemas.openxmlformats.org/officeDocument/2006/relationships/customXml" Target="ink/ink603.xml"/><Relationship Id="rId1887" Type="http://schemas.openxmlformats.org/officeDocument/2006/relationships/image" Target="media/image481.emf"/><Relationship Id="rId2840" Type="http://schemas.openxmlformats.org/officeDocument/2006/relationships/image" Target="media/image913.emf"/><Relationship Id="rId2938" Type="http://schemas.openxmlformats.org/officeDocument/2006/relationships/image" Target="media/image967.emf"/><Relationship Id="rId1302" Type="http://schemas.openxmlformats.org/officeDocument/2006/relationships/customXml" Target="ink/ink533.xml"/><Relationship Id="rId1747" Type="http://schemas.openxmlformats.org/officeDocument/2006/relationships/image" Target="media/image3750.emf"/><Relationship Id="rId1954" Type="http://schemas.openxmlformats.org/officeDocument/2006/relationships/customXml" Target="ink/ink859.xml"/><Relationship Id="rId2700" Type="http://schemas.openxmlformats.org/officeDocument/2006/relationships/image" Target="media/image841.emf"/><Relationship Id="rId39" Type="http://schemas.openxmlformats.org/officeDocument/2006/relationships/customXml" Target="ink/ink16.xml"/><Relationship Id="rId1607" Type="http://schemas.openxmlformats.org/officeDocument/2006/relationships/image" Target="media/image3050.emf"/><Relationship Id="rId1814" Type="http://schemas.openxmlformats.org/officeDocument/2006/relationships/customXml" Target="ink/ink789.xml"/><Relationship Id="rId188" Type="http://schemas.openxmlformats.org/officeDocument/2006/relationships/oleObject" Target="embeddings/oleObject16.bin"/><Relationship Id="rId395" Type="http://schemas.openxmlformats.org/officeDocument/2006/relationships/image" Target="media/image20.wmf"/><Relationship Id="rId2076" Type="http://schemas.openxmlformats.org/officeDocument/2006/relationships/image" Target="media/image531.emf"/><Relationship Id="rId2283" Type="http://schemas.openxmlformats.org/officeDocument/2006/relationships/image" Target="media/image634.emf"/><Relationship Id="rId2490" Type="http://schemas.openxmlformats.org/officeDocument/2006/relationships/image" Target="media/image736.emf"/><Relationship Id="rId2588" Type="http://schemas.openxmlformats.org/officeDocument/2006/relationships/image" Target="media/image785.emf"/><Relationship Id="rId255" Type="http://schemas.openxmlformats.org/officeDocument/2006/relationships/customXml" Target="ink/ink108.xml"/><Relationship Id="rId462" Type="http://schemas.openxmlformats.org/officeDocument/2006/relationships/oleObject" Target="embeddings/oleObject57.bin"/><Relationship Id="rId1092" Type="http://schemas.openxmlformats.org/officeDocument/2006/relationships/customXml" Target="ink/ink434.xml"/><Relationship Id="rId1397" Type="http://schemas.openxmlformats.org/officeDocument/2006/relationships/image" Target="media/image2000.emf"/><Relationship Id="rId2143" Type="http://schemas.openxmlformats.org/officeDocument/2006/relationships/customXml" Target="ink/ink954.xml"/><Relationship Id="rId2350" Type="http://schemas.openxmlformats.org/officeDocument/2006/relationships/customXml" Target="ink/ink1058.xml"/><Relationship Id="rId2795" Type="http://schemas.openxmlformats.org/officeDocument/2006/relationships/customXml" Target="ink/ink1279.xml"/><Relationship Id="rId115" Type="http://schemas.openxmlformats.org/officeDocument/2006/relationships/customXml" Target="ink/ink54.xml"/><Relationship Id="rId322" Type="http://schemas.openxmlformats.org/officeDocument/2006/relationships/oleObject" Target="embeddings/oleObject35.bin"/><Relationship Id="rId767" Type="http://schemas.openxmlformats.org/officeDocument/2006/relationships/image" Target="media/image361.emf"/><Relationship Id="rId974" Type="http://schemas.openxmlformats.org/officeDocument/2006/relationships/image" Target="media/image457.emf"/><Relationship Id="rId2003" Type="http://schemas.openxmlformats.org/officeDocument/2006/relationships/customXml" Target="ink/ink884.xml"/><Relationship Id="rId2210" Type="http://schemas.openxmlformats.org/officeDocument/2006/relationships/image" Target="media/image598.emf"/><Relationship Id="rId2448" Type="http://schemas.openxmlformats.org/officeDocument/2006/relationships/image" Target="media/image715.emf"/><Relationship Id="rId2655" Type="http://schemas.openxmlformats.org/officeDocument/2006/relationships/customXml" Target="ink/ink1212.xml"/><Relationship Id="rId2862" Type="http://schemas.openxmlformats.org/officeDocument/2006/relationships/image" Target="media/image925.emf"/><Relationship Id="rId627" Type="http://schemas.openxmlformats.org/officeDocument/2006/relationships/customXml" Target="ink/ink260.xml"/><Relationship Id="rId834" Type="http://schemas.openxmlformats.org/officeDocument/2006/relationships/customXml" Target="ink/ink361.xml"/><Relationship Id="rId1257" Type="http://schemas.openxmlformats.org/officeDocument/2006/relationships/image" Target="media/image1300.emf"/><Relationship Id="rId1464" Type="http://schemas.openxmlformats.org/officeDocument/2006/relationships/customXml" Target="ink/ink614.xml"/><Relationship Id="rId1671" Type="http://schemas.openxmlformats.org/officeDocument/2006/relationships/image" Target="media/image3370.emf"/><Relationship Id="rId2308" Type="http://schemas.openxmlformats.org/officeDocument/2006/relationships/customXml" Target="ink/ink1037.xml"/><Relationship Id="rId2515" Type="http://schemas.openxmlformats.org/officeDocument/2006/relationships/customXml" Target="ink/ink1142.xml"/><Relationship Id="rId2722" Type="http://schemas.openxmlformats.org/officeDocument/2006/relationships/image" Target="media/image851.emf"/><Relationship Id="rId901" Type="http://schemas.openxmlformats.org/officeDocument/2006/relationships/image" Target="media/image44.wmf"/><Relationship Id="rId1117" Type="http://schemas.openxmlformats.org/officeDocument/2006/relationships/image" Target="media/image422.emf"/><Relationship Id="rId1324" Type="http://schemas.openxmlformats.org/officeDocument/2006/relationships/customXml" Target="ink/ink544.xml"/><Relationship Id="rId1531" Type="http://schemas.openxmlformats.org/officeDocument/2006/relationships/image" Target="media/image2670.emf"/><Relationship Id="rId1769" Type="http://schemas.openxmlformats.org/officeDocument/2006/relationships/image" Target="media/image3860.emf"/><Relationship Id="rId1976" Type="http://schemas.openxmlformats.org/officeDocument/2006/relationships/image" Target="media/image4810.emf"/><Relationship Id="rId30" Type="http://schemas.openxmlformats.org/officeDocument/2006/relationships/image" Target="media/image11.emf"/><Relationship Id="rId1629" Type="http://schemas.openxmlformats.org/officeDocument/2006/relationships/image" Target="media/image3160.emf"/><Relationship Id="rId1836" Type="http://schemas.openxmlformats.org/officeDocument/2006/relationships/customXml" Target="ink/ink800.xml"/><Relationship Id="rId1903" Type="http://schemas.openxmlformats.org/officeDocument/2006/relationships/image" Target="media/image4450.emf"/><Relationship Id="rId2098" Type="http://schemas.openxmlformats.org/officeDocument/2006/relationships/image" Target="media/image542.emf"/><Relationship Id="rId3051" Type="http://schemas.openxmlformats.org/officeDocument/2006/relationships/customXml" Target="ink/ink1407.xml"/><Relationship Id="rId277" Type="http://schemas.openxmlformats.org/officeDocument/2006/relationships/image" Target="media/image127.emf"/><Relationship Id="rId484" Type="http://schemas.openxmlformats.org/officeDocument/2006/relationships/image" Target="media/image221.emf"/><Relationship Id="rId2165" Type="http://schemas.openxmlformats.org/officeDocument/2006/relationships/customXml" Target="ink/ink965.xml"/><Relationship Id="rId3009" Type="http://schemas.openxmlformats.org/officeDocument/2006/relationships/customXml" Target="ink/ink1386.xml"/><Relationship Id="rId137" Type="http://schemas.openxmlformats.org/officeDocument/2006/relationships/customXml" Target="ink/ink65.xml"/><Relationship Id="rId344" Type="http://schemas.openxmlformats.org/officeDocument/2006/relationships/oleObject" Target="embeddings/oleObject42.bin"/><Relationship Id="rId691" Type="http://schemas.openxmlformats.org/officeDocument/2006/relationships/image" Target="media/image323.emf"/><Relationship Id="rId789" Type="http://schemas.openxmlformats.org/officeDocument/2006/relationships/image" Target="media/image372.emf"/><Relationship Id="rId996" Type="http://schemas.openxmlformats.org/officeDocument/2006/relationships/image" Target="media/image58.wmf"/><Relationship Id="rId2025" Type="http://schemas.openxmlformats.org/officeDocument/2006/relationships/customXml" Target="ink/ink895.xml"/><Relationship Id="rId2372" Type="http://schemas.openxmlformats.org/officeDocument/2006/relationships/customXml" Target="ink/ink1069.xml"/><Relationship Id="rId2677" Type="http://schemas.openxmlformats.org/officeDocument/2006/relationships/customXml" Target="ink/ink1223.xml"/><Relationship Id="rId2884" Type="http://schemas.openxmlformats.org/officeDocument/2006/relationships/image" Target="media/image937.emf"/><Relationship Id="rId551" Type="http://schemas.openxmlformats.org/officeDocument/2006/relationships/customXml" Target="ink/ink227.xml"/><Relationship Id="rId649" Type="http://schemas.openxmlformats.org/officeDocument/2006/relationships/image" Target="media/image303.emf"/><Relationship Id="rId856" Type="http://schemas.openxmlformats.org/officeDocument/2006/relationships/customXml" Target="ink/ink372.xml"/><Relationship Id="rId1181" Type="http://schemas.openxmlformats.org/officeDocument/2006/relationships/image" Target="media/image920.emf"/><Relationship Id="rId1279" Type="http://schemas.openxmlformats.org/officeDocument/2006/relationships/image" Target="media/image1410.emf"/><Relationship Id="rId1486" Type="http://schemas.openxmlformats.org/officeDocument/2006/relationships/customXml" Target="ink/ink625.xml"/><Relationship Id="rId2232" Type="http://schemas.openxmlformats.org/officeDocument/2006/relationships/image" Target="media/image609.emf"/><Relationship Id="rId2537" Type="http://schemas.openxmlformats.org/officeDocument/2006/relationships/customXml" Target="ink/ink1153.xml"/><Relationship Id="rId204" Type="http://schemas.openxmlformats.org/officeDocument/2006/relationships/image" Target="media/image93.emf"/><Relationship Id="rId411" Type="http://schemas.openxmlformats.org/officeDocument/2006/relationships/customXml" Target="ink/ink165.xml"/><Relationship Id="rId509" Type="http://schemas.openxmlformats.org/officeDocument/2006/relationships/customXml" Target="ink/ink206.xml"/><Relationship Id="rId1041" Type="http://schemas.openxmlformats.org/officeDocument/2006/relationships/image" Target="media/image78.wmf"/><Relationship Id="rId1139" Type="http://schemas.openxmlformats.org/officeDocument/2006/relationships/image" Target="media/image460.emf"/><Relationship Id="rId1346" Type="http://schemas.openxmlformats.org/officeDocument/2006/relationships/customXml" Target="ink/ink555.xml"/><Relationship Id="rId1693" Type="http://schemas.openxmlformats.org/officeDocument/2006/relationships/image" Target="media/image3480.emf"/><Relationship Id="rId1998" Type="http://schemas.openxmlformats.org/officeDocument/2006/relationships/image" Target="media/image492.emf"/><Relationship Id="rId2744" Type="http://schemas.openxmlformats.org/officeDocument/2006/relationships/image" Target="media/image862.emf"/><Relationship Id="rId2951" Type="http://schemas.openxmlformats.org/officeDocument/2006/relationships/customXml" Target="ink/ink1357.xml"/><Relationship Id="rId716" Type="http://schemas.openxmlformats.org/officeDocument/2006/relationships/customXml" Target="ink/ink302.xml"/><Relationship Id="rId923" Type="http://schemas.openxmlformats.org/officeDocument/2006/relationships/image" Target="media/image436.emf"/><Relationship Id="rId1553" Type="http://schemas.openxmlformats.org/officeDocument/2006/relationships/image" Target="media/image2780.emf"/><Relationship Id="rId1760" Type="http://schemas.openxmlformats.org/officeDocument/2006/relationships/customXml" Target="ink/ink762.xml"/><Relationship Id="rId1858" Type="http://schemas.openxmlformats.org/officeDocument/2006/relationships/customXml" Target="ink/ink811.xml"/><Relationship Id="rId2604" Type="http://schemas.openxmlformats.org/officeDocument/2006/relationships/image" Target="media/image793.emf"/><Relationship Id="rId2811" Type="http://schemas.openxmlformats.org/officeDocument/2006/relationships/customXml" Target="ink/ink1287.xml"/><Relationship Id="rId52" Type="http://schemas.openxmlformats.org/officeDocument/2006/relationships/image" Target="media/image21.emf"/><Relationship Id="rId1206" Type="http://schemas.openxmlformats.org/officeDocument/2006/relationships/customXml" Target="ink/ink485.xml"/><Relationship Id="rId1413" Type="http://schemas.openxmlformats.org/officeDocument/2006/relationships/image" Target="media/image2080.emf"/><Relationship Id="rId1620" Type="http://schemas.openxmlformats.org/officeDocument/2006/relationships/customXml" Target="ink/ink692.xml"/><Relationship Id="rId2909" Type="http://schemas.openxmlformats.org/officeDocument/2006/relationships/customXml" Target="ink/ink1336.xml"/><Relationship Id="rId3073" Type="http://schemas.openxmlformats.org/officeDocument/2006/relationships/customXml" Target="ink/ink1418.xml"/><Relationship Id="rId1718" Type="http://schemas.openxmlformats.org/officeDocument/2006/relationships/customXml" Target="ink/ink741.xml"/><Relationship Id="rId1925" Type="http://schemas.openxmlformats.org/officeDocument/2006/relationships/image" Target="media/image4560.emf"/><Relationship Id="rId299" Type="http://schemas.openxmlformats.org/officeDocument/2006/relationships/image" Target="media/image138.emf"/><Relationship Id="rId2187" Type="http://schemas.openxmlformats.org/officeDocument/2006/relationships/customXml" Target="ink/ink976.xml"/><Relationship Id="rId2394" Type="http://schemas.openxmlformats.org/officeDocument/2006/relationships/image" Target="media/image689.emf"/><Relationship Id="rId159" Type="http://schemas.openxmlformats.org/officeDocument/2006/relationships/image" Target="media/image73.emf"/><Relationship Id="rId366" Type="http://schemas.openxmlformats.org/officeDocument/2006/relationships/customXml" Target="ink/ink148.xml"/><Relationship Id="rId573" Type="http://schemas.openxmlformats.org/officeDocument/2006/relationships/customXml" Target="ink/ink238.xml"/><Relationship Id="rId780" Type="http://schemas.openxmlformats.org/officeDocument/2006/relationships/customXml" Target="ink/ink334.xml"/><Relationship Id="rId2047" Type="http://schemas.openxmlformats.org/officeDocument/2006/relationships/customXml" Target="ink/ink906.xml"/><Relationship Id="rId2254" Type="http://schemas.openxmlformats.org/officeDocument/2006/relationships/image" Target="media/image620.emf"/><Relationship Id="rId2461" Type="http://schemas.openxmlformats.org/officeDocument/2006/relationships/customXml" Target="ink/ink1115.xml"/><Relationship Id="rId2699" Type="http://schemas.openxmlformats.org/officeDocument/2006/relationships/customXml" Target="ink/ink1234.xml"/><Relationship Id="rId3000" Type="http://schemas.openxmlformats.org/officeDocument/2006/relationships/image" Target="media/image1002.emf"/><Relationship Id="rId226" Type="http://schemas.openxmlformats.org/officeDocument/2006/relationships/image" Target="media/image104.emf"/><Relationship Id="rId433" Type="http://schemas.openxmlformats.org/officeDocument/2006/relationships/customXml" Target="ink/ink176.xml"/><Relationship Id="rId878" Type="http://schemas.openxmlformats.org/officeDocument/2006/relationships/customXml" Target="ink/ink381.xml"/><Relationship Id="rId1063" Type="http://schemas.openxmlformats.org/officeDocument/2006/relationships/image" Target="media/image126.emf"/><Relationship Id="rId1270" Type="http://schemas.openxmlformats.org/officeDocument/2006/relationships/customXml" Target="ink/ink517.xml"/><Relationship Id="rId2114" Type="http://schemas.openxmlformats.org/officeDocument/2006/relationships/image" Target="media/image550.emf"/><Relationship Id="rId2559" Type="http://schemas.openxmlformats.org/officeDocument/2006/relationships/customXml" Target="ink/ink1164.xml"/><Relationship Id="rId2766" Type="http://schemas.openxmlformats.org/officeDocument/2006/relationships/image" Target="media/image873.emf"/><Relationship Id="rId2973" Type="http://schemas.openxmlformats.org/officeDocument/2006/relationships/customXml" Target="ink/ink1368.xml"/><Relationship Id="rId640" Type="http://schemas.openxmlformats.org/officeDocument/2006/relationships/customXml" Target="ink/ink267.xml"/><Relationship Id="rId738" Type="http://schemas.openxmlformats.org/officeDocument/2006/relationships/customXml" Target="ink/ink313.xml"/><Relationship Id="rId945" Type="http://schemas.openxmlformats.org/officeDocument/2006/relationships/image" Target="media/image50.wmf"/><Relationship Id="rId1368" Type="http://schemas.openxmlformats.org/officeDocument/2006/relationships/customXml" Target="ink/ink566.xml"/><Relationship Id="rId1575" Type="http://schemas.openxmlformats.org/officeDocument/2006/relationships/image" Target="media/image2890.emf"/><Relationship Id="rId1782" Type="http://schemas.openxmlformats.org/officeDocument/2006/relationships/customXml" Target="ink/ink773.xml"/><Relationship Id="rId2321" Type="http://schemas.openxmlformats.org/officeDocument/2006/relationships/image" Target="media/image653.emf"/><Relationship Id="rId2419" Type="http://schemas.openxmlformats.org/officeDocument/2006/relationships/customXml" Target="ink/ink1094.xml"/><Relationship Id="rId2626" Type="http://schemas.openxmlformats.org/officeDocument/2006/relationships/image" Target="media/image804.emf"/><Relationship Id="rId2833" Type="http://schemas.openxmlformats.org/officeDocument/2006/relationships/customXml" Target="ink/ink1298.xml"/><Relationship Id="rId74" Type="http://schemas.openxmlformats.org/officeDocument/2006/relationships/image" Target="media/image32.emf"/><Relationship Id="rId500" Type="http://schemas.openxmlformats.org/officeDocument/2006/relationships/image" Target="media/image229.emf"/><Relationship Id="rId805" Type="http://schemas.openxmlformats.org/officeDocument/2006/relationships/image" Target="media/image380.emf"/><Relationship Id="rId1130" Type="http://schemas.openxmlformats.org/officeDocument/2006/relationships/customXml" Target="ink/ink453.xml"/><Relationship Id="rId1228" Type="http://schemas.openxmlformats.org/officeDocument/2006/relationships/customXml" Target="ink/ink496.xml"/><Relationship Id="rId1435" Type="http://schemas.openxmlformats.org/officeDocument/2006/relationships/image" Target="media/image2190.emf"/><Relationship Id="rId1642" Type="http://schemas.openxmlformats.org/officeDocument/2006/relationships/customXml" Target="ink/ink703.xml"/><Relationship Id="rId1947" Type="http://schemas.openxmlformats.org/officeDocument/2006/relationships/image" Target="media/image4670.emf"/><Relationship Id="rId2900" Type="http://schemas.openxmlformats.org/officeDocument/2006/relationships/image" Target="media/image946.emf"/><Relationship Id="rId3095" Type="http://schemas.openxmlformats.org/officeDocument/2006/relationships/customXml" Target="ink/ink1429.xml"/><Relationship Id="rId1502" Type="http://schemas.openxmlformats.org/officeDocument/2006/relationships/customXml" Target="ink/ink633.xml"/><Relationship Id="rId1807" Type="http://schemas.openxmlformats.org/officeDocument/2006/relationships/image" Target="media/image4050.emf"/><Relationship Id="rId290" Type="http://schemas.openxmlformats.org/officeDocument/2006/relationships/customXml" Target="ink/ink121.xml"/><Relationship Id="rId388" Type="http://schemas.openxmlformats.org/officeDocument/2006/relationships/customXml" Target="ink/ink159.xml"/><Relationship Id="rId2069" Type="http://schemas.openxmlformats.org/officeDocument/2006/relationships/customXml" Target="ink/ink917.xml"/><Relationship Id="rId3022" Type="http://schemas.openxmlformats.org/officeDocument/2006/relationships/image" Target="media/image1014.emf"/><Relationship Id="rId150" Type="http://schemas.openxmlformats.org/officeDocument/2006/relationships/oleObject" Target="embeddings/oleObject4.bin"/><Relationship Id="rId595" Type="http://schemas.openxmlformats.org/officeDocument/2006/relationships/customXml" Target="ink/ink247.xml"/><Relationship Id="rId2276" Type="http://schemas.openxmlformats.org/officeDocument/2006/relationships/customXml" Target="ink/ink1021.xml"/><Relationship Id="rId2483" Type="http://schemas.openxmlformats.org/officeDocument/2006/relationships/customXml" Target="ink/ink1126.xml"/><Relationship Id="rId2690" Type="http://schemas.openxmlformats.org/officeDocument/2006/relationships/image" Target="media/image836.emf"/><Relationship Id="rId248" Type="http://schemas.openxmlformats.org/officeDocument/2006/relationships/image" Target="media/image115.emf"/><Relationship Id="rId455" Type="http://schemas.openxmlformats.org/officeDocument/2006/relationships/customXml" Target="ink/ink185.xml"/><Relationship Id="rId662" Type="http://schemas.openxmlformats.org/officeDocument/2006/relationships/customXml" Target="ink/ink278.xml"/><Relationship Id="rId1085" Type="http://schemas.openxmlformats.org/officeDocument/2006/relationships/image" Target="media/image209.emf"/><Relationship Id="rId1292" Type="http://schemas.openxmlformats.org/officeDocument/2006/relationships/customXml" Target="ink/ink528.xml"/><Relationship Id="rId2136" Type="http://schemas.openxmlformats.org/officeDocument/2006/relationships/image" Target="media/image561.emf"/><Relationship Id="rId2343" Type="http://schemas.openxmlformats.org/officeDocument/2006/relationships/image" Target="media/image664.emf"/><Relationship Id="rId2550" Type="http://schemas.openxmlformats.org/officeDocument/2006/relationships/image" Target="media/image766.emf"/><Relationship Id="rId2788" Type="http://schemas.openxmlformats.org/officeDocument/2006/relationships/image" Target="media/image884.emf"/><Relationship Id="rId2995" Type="http://schemas.openxmlformats.org/officeDocument/2006/relationships/customXml" Target="ink/ink1379.xml"/><Relationship Id="rId108" Type="http://schemas.openxmlformats.org/officeDocument/2006/relationships/image" Target="media/image49.emf"/><Relationship Id="rId315" Type="http://schemas.openxmlformats.org/officeDocument/2006/relationships/customXml" Target="ink/ink131.xml"/><Relationship Id="rId522" Type="http://schemas.openxmlformats.org/officeDocument/2006/relationships/image" Target="media/image240.emf"/><Relationship Id="rId967" Type="http://schemas.openxmlformats.org/officeDocument/2006/relationships/customXml" Target="ink/ink407.xml"/><Relationship Id="rId1152" Type="http://schemas.openxmlformats.org/officeDocument/2006/relationships/customXml" Target="ink/ink464.xml"/><Relationship Id="rId1597" Type="http://schemas.openxmlformats.org/officeDocument/2006/relationships/image" Target="media/image3000.emf"/><Relationship Id="rId2203" Type="http://schemas.openxmlformats.org/officeDocument/2006/relationships/customXml" Target="ink/ink984.xml"/><Relationship Id="rId2410" Type="http://schemas.openxmlformats.org/officeDocument/2006/relationships/image" Target="media/image697.emf"/><Relationship Id="rId2648" Type="http://schemas.openxmlformats.org/officeDocument/2006/relationships/image" Target="media/image815.emf"/><Relationship Id="rId2855" Type="http://schemas.openxmlformats.org/officeDocument/2006/relationships/customXml" Target="ink/ink1309.xml"/><Relationship Id="rId96" Type="http://schemas.openxmlformats.org/officeDocument/2006/relationships/image" Target="media/image43.emf"/><Relationship Id="rId827" Type="http://schemas.openxmlformats.org/officeDocument/2006/relationships/image" Target="media/image391.emf"/><Relationship Id="rId1012" Type="http://schemas.openxmlformats.org/officeDocument/2006/relationships/oleObject" Target="embeddings/oleObject113.bin"/><Relationship Id="rId1457" Type="http://schemas.openxmlformats.org/officeDocument/2006/relationships/image" Target="media/image2300.emf"/><Relationship Id="rId1664" Type="http://schemas.openxmlformats.org/officeDocument/2006/relationships/customXml" Target="ink/ink714.xml"/><Relationship Id="rId1871" Type="http://schemas.openxmlformats.org/officeDocument/2006/relationships/image" Target="media/image4370.emf"/><Relationship Id="rId2508" Type="http://schemas.openxmlformats.org/officeDocument/2006/relationships/image" Target="media/image745.emf"/><Relationship Id="rId2715" Type="http://schemas.openxmlformats.org/officeDocument/2006/relationships/customXml" Target="ink/ink1242.xml"/><Relationship Id="rId2922" Type="http://schemas.openxmlformats.org/officeDocument/2006/relationships/image" Target="media/image958.emf"/><Relationship Id="rId1317" Type="http://schemas.openxmlformats.org/officeDocument/2006/relationships/image" Target="media/image1600.emf"/><Relationship Id="rId1524" Type="http://schemas.openxmlformats.org/officeDocument/2006/relationships/customXml" Target="ink/ink644.xml"/><Relationship Id="rId1731" Type="http://schemas.openxmlformats.org/officeDocument/2006/relationships/image" Target="media/image3670.emf"/><Relationship Id="rId1969" Type="http://schemas.openxmlformats.org/officeDocument/2006/relationships/customXml" Target="ink/ink867.xml"/><Relationship Id="rId23" Type="http://schemas.openxmlformats.org/officeDocument/2006/relationships/customXml" Target="ink/ink8.xml"/><Relationship Id="rId1829" Type="http://schemas.openxmlformats.org/officeDocument/2006/relationships/image" Target="media/image4160.emf"/><Relationship Id="rId2298" Type="http://schemas.openxmlformats.org/officeDocument/2006/relationships/customXml" Target="ink/ink1032.xml"/><Relationship Id="rId3044" Type="http://schemas.openxmlformats.org/officeDocument/2006/relationships/image" Target="media/image1026.emf"/><Relationship Id="rId172" Type="http://schemas.openxmlformats.org/officeDocument/2006/relationships/image" Target="media/image79.emf"/><Relationship Id="rId477" Type="http://schemas.openxmlformats.org/officeDocument/2006/relationships/customXml" Target="ink/ink190.xml"/><Relationship Id="rId684" Type="http://schemas.openxmlformats.org/officeDocument/2006/relationships/customXml" Target="ink/ink286.xml"/><Relationship Id="rId2060" Type="http://schemas.openxmlformats.org/officeDocument/2006/relationships/image" Target="media/image523.emf"/><Relationship Id="rId2158" Type="http://schemas.openxmlformats.org/officeDocument/2006/relationships/image" Target="media/image572.emf"/><Relationship Id="rId2365" Type="http://schemas.openxmlformats.org/officeDocument/2006/relationships/image" Target="media/image675.emf"/><Relationship Id="rId3111" Type="http://schemas.openxmlformats.org/officeDocument/2006/relationships/customXml" Target="ink/ink1437.xml"/><Relationship Id="rId337" Type="http://schemas.openxmlformats.org/officeDocument/2006/relationships/oleObject" Target="embeddings/oleObject41.bin"/><Relationship Id="rId891" Type="http://schemas.openxmlformats.org/officeDocument/2006/relationships/oleObject" Target="embeddings/oleObject76.bin"/><Relationship Id="rId989" Type="http://schemas.openxmlformats.org/officeDocument/2006/relationships/image" Target="media/image56.wmf"/><Relationship Id="rId2018" Type="http://schemas.openxmlformats.org/officeDocument/2006/relationships/image" Target="media/image502.emf"/><Relationship Id="rId2572" Type="http://schemas.openxmlformats.org/officeDocument/2006/relationships/image" Target="media/image777.emf"/><Relationship Id="rId2877" Type="http://schemas.openxmlformats.org/officeDocument/2006/relationships/customXml" Target="ink/ink1320.xml"/><Relationship Id="rId544" Type="http://schemas.openxmlformats.org/officeDocument/2006/relationships/image" Target="media/image251.emf"/><Relationship Id="rId751" Type="http://schemas.openxmlformats.org/officeDocument/2006/relationships/image" Target="media/image353.emf"/><Relationship Id="rId849" Type="http://schemas.openxmlformats.org/officeDocument/2006/relationships/image" Target="media/image402.emf"/><Relationship Id="rId1174" Type="http://schemas.openxmlformats.org/officeDocument/2006/relationships/customXml" Target="ink/ink469.xml"/><Relationship Id="rId1381" Type="http://schemas.openxmlformats.org/officeDocument/2006/relationships/image" Target="media/image1920.emf"/><Relationship Id="rId1479" Type="http://schemas.openxmlformats.org/officeDocument/2006/relationships/image" Target="media/image2410.emf"/><Relationship Id="rId1686" Type="http://schemas.openxmlformats.org/officeDocument/2006/relationships/customXml" Target="ink/ink725.xml"/><Relationship Id="rId2225" Type="http://schemas.openxmlformats.org/officeDocument/2006/relationships/customXml" Target="ink/ink995.xml"/><Relationship Id="rId2432" Type="http://schemas.openxmlformats.org/officeDocument/2006/relationships/image" Target="media/image707.emf"/><Relationship Id="rId404" Type="http://schemas.openxmlformats.org/officeDocument/2006/relationships/image" Target="media/image182.emf"/><Relationship Id="rId611" Type="http://schemas.openxmlformats.org/officeDocument/2006/relationships/customXml" Target="ink/ink252.xml"/><Relationship Id="rId1034" Type="http://schemas.openxmlformats.org/officeDocument/2006/relationships/oleObject" Target="embeddings/oleObject124.bin"/><Relationship Id="rId1241" Type="http://schemas.openxmlformats.org/officeDocument/2006/relationships/image" Target="media/image1220.emf"/><Relationship Id="rId1339" Type="http://schemas.openxmlformats.org/officeDocument/2006/relationships/image" Target="media/image1710.emf"/><Relationship Id="rId1893" Type="http://schemas.openxmlformats.org/officeDocument/2006/relationships/image" Target="media/image484.emf"/><Relationship Id="rId2737" Type="http://schemas.openxmlformats.org/officeDocument/2006/relationships/customXml" Target="ink/ink1250.xml"/><Relationship Id="rId2944" Type="http://schemas.openxmlformats.org/officeDocument/2006/relationships/image" Target="media/image971.emf"/><Relationship Id="rId709" Type="http://schemas.openxmlformats.org/officeDocument/2006/relationships/image" Target="media/image332.emf"/><Relationship Id="rId916" Type="http://schemas.openxmlformats.org/officeDocument/2006/relationships/customXml" Target="ink/ink391.xml"/><Relationship Id="rId1101" Type="http://schemas.openxmlformats.org/officeDocument/2006/relationships/image" Target="media/image282.emf"/><Relationship Id="rId1546" Type="http://schemas.openxmlformats.org/officeDocument/2006/relationships/customXml" Target="ink/ink655.xml"/><Relationship Id="rId1753" Type="http://schemas.openxmlformats.org/officeDocument/2006/relationships/image" Target="media/image3780.emf"/><Relationship Id="rId1960" Type="http://schemas.openxmlformats.org/officeDocument/2006/relationships/customXml" Target="ink/ink862.xml"/><Relationship Id="rId2804" Type="http://schemas.openxmlformats.org/officeDocument/2006/relationships/image" Target="media/image893.emf"/><Relationship Id="rId45" Type="http://schemas.openxmlformats.org/officeDocument/2006/relationships/customXml" Target="ink/ink19.xml"/><Relationship Id="rId1406" Type="http://schemas.openxmlformats.org/officeDocument/2006/relationships/customXml" Target="ink/ink585.xml"/><Relationship Id="rId1613" Type="http://schemas.openxmlformats.org/officeDocument/2006/relationships/image" Target="media/image3080.emf"/><Relationship Id="rId1820" Type="http://schemas.openxmlformats.org/officeDocument/2006/relationships/customXml" Target="ink/ink792.xml"/><Relationship Id="rId3066" Type="http://schemas.openxmlformats.org/officeDocument/2006/relationships/image" Target="media/image1038.emf"/><Relationship Id="rId194" Type="http://schemas.openxmlformats.org/officeDocument/2006/relationships/image" Target="media/image88.emf"/><Relationship Id="rId1918" Type="http://schemas.openxmlformats.org/officeDocument/2006/relationships/customXml" Target="ink/ink841.xml"/><Relationship Id="rId2082" Type="http://schemas.openxmlformats.org/officeDocument/2006/relationships/image" Target="media/image534.emf"/><Relationship Id="rId261" Type="http://schemas.openxmlformats.org/officeDocument/2006/relationships/customXml" Target="ink/ink110.xml"/><Relationship Id="rId499" Type="http://schemas.openxmlformats.org/officeDocument/2006/relationships/customXml" Target="ink/ink201.xml"/><Relationship Id="rId2387" Type="http://schemas.openxmlformats.org/officeDocument/2006/relationships/image" Target="media/image686.emf"/><Relationship Id="rId2594" Type="http://schemas.openxmlformats.org/officeDocument/2006/relationships/image" Target="media/image788.emf"/><Relationship Id="rId359" Type="http://schemas.openxmlformats.org/officeDocument/2006/relationships/image" Target="media/image160.emf"/><Relationship Id="rId566" Type="http://schemas.openxmlformats.org/officeDocument/2006/relationships/image" Target="media/image262.emf"/><Relationship Id="rId773" Type="http://schemas.openxmlformats.org/officeDocument/2006/relationships/image" Target="media/image364.emf"/><Relationship Id="rId1196" Type="http://schemas.openxmlformats.org/officeDocument/2006/relationships/customXml" Target="ink/ink480.xml"/><Relationship Id="rId2247" Type="http://schemas.openxmlformats.org/officeDocument/2006/relationships/customXml" Target="ink/ink1006.xml"/><Relationship Id="rId2454" Type="http://schemas.openxmlformats.org/officeDocument/2006/relationships/image" Target="media/image718.emf"/><Relationship Id="rId2899" Type="http://schemas.openxmlformats.org/officeDocument/2006/relationships/customXml" Target="ink/ink1331.xml"/><Relationship Id="rId121" Type="http://schemas.openxmlformats.org/officeDocument/2006/relationships/customXml" Target="ink/ink57.xml"/><Relationship Id="rId219" Type="http://schemas.openxmlformats.org/officeDocument/2006/relationships/customXml" Target="ink/ink91.xml"/><Relationship Id="rId426" Type="http://schemas.openxmlformats.org/officeDocument/2006/relationships/image" Target="media/image193.emf"/><Relationship Id="rId633" Type="http://schemas.openxmlformats.org/officeDocument/2006/relationships/customXml" Target="ink/ink263.xml"/><Relationship Id="rId980" Type="http://schemas.openxmlformats.org/officeDocument/2006/relationships/oleObject" Target="embeddings/oleObject95.bin"/><Relationship Id="rId1056" Type="http://schemas.openxmlformats.org/officeDocument/2006/relationships/oleObject" Target="embeddings/oleObject131.bin"/><Relationship Id="rId1263" Type="http://schemas.openxmlformats.org/officeDocument/2006/relationships/image" Target="media/image1330.emf"/><Relationship Id="rId2107" Type="http://schemas.openxmlformats.org/officeDocument/2006/relationships/customXml" Target="ink/ink936.xml"/><Relationship Id="rId2314" Type="http://schemas.openxmlformats.org/officeDocument/2006/relationships/customXml" Target="ink/ink1040.xml"/><Relationship Id="rId2661" Type="http://schemas.openxmlformats.org/officeDocument/2006/relationships/customXml" Target="ink/ink1215.xml"/><Relationship Id="rId2759" Type="http://schemas.openxmlformats.org/officeDocument/2006/relationships/customXml" Target="ink/ink1261.xml"/><Relationship Id="rId2966" Type="http://schemas.openxmlformats.org/officeDocument/2006/relationships/image" Target="media/image983.emf"/><Relationship Id="rId840" Type="http://schemas.openxmlformats.org/officeDocument/2006/relationships/customXml" Target="ink/ink364.xml"/><Relationship Id="rId938" Type="http://schemas.openxmlformats.org/officeDocument/2006/relationships/oleObject" Target="embeddings/oleObject85.bin"/><Relationship Id="rId1470" Type="http://schemas.openxmlformats.org/officeDocument/2006/relationships/customXml" Target="ink/ink617.xml"/><Relationship Id="rId1568" Type="http://schemas.openxmlformats.org/officeDocument/2006/relationships/customXml" Target="ink/ink666.xml"/><Relationship Id="rId1775" Type="http://schemas.openxmlformats.org/officeDocument/2006/relationships/image" Target="media/image3890.emf"/><Relationship Id="rId2521" Type="http://schemas.openxmlformats.org/officeDocument/2006/relationships/customXml" Target="ink/ink1145.xml"/><Relationship Id="rId2619" Type="http://schemas.openxmlformats.org/officeDocument/2006/relationships/customXml" Target="ink/ink1194.xml"/><Relationship Id="rId2826" Type="http://schemas.openxmlformats.org/officeDocument/2006/relationships/image" Target="media/image905.emf"/><Relationship Id="rId67" Type="http://schemas.openxmlformats.org/officeDocument/2006/relationships/customXml" Target="ink/ink30.xml"/><Relationship Id="rId700" Type="http://schemas.openxmlformats.org/officeDocument/2006/relationships/customXml" Target="ink/ink294.xml"/><Relationship Id="rId1123" Type="http://schemas.openxmlformats.org/officeDocument/2006/relationships/image" Target="media/image427.emf"/><Relationship Id="rId1330" Type="http://schemas.openxmlformats.org/officeDocument/2006/relationships/customXml" Target="ink/ink547.xml"/><Relationship Id="rId1428" Type="http://schemas.openxmlformats.org/officeDocument/2006/relationships/customXml" Target="ink/ink596.xml"/><Relationship Id="rId1635" Type="http://schemas.openxmlformats.org/officeDocument/2006/relationships/image" Target="media/image3190.emf"/><Relationship Id="rId1982" Type="http://schemas.openxmlformats.org/officeDocument/2006/relationships/image" Target="media/image4840.emf"/><Relationship Id="rId3088" Type="http://schemas.openxmlformats.org/officeDocument/2006/relationships/image" Target="media/image1051.emf"/><Relationship Id="rId1842" Type="http://schemas.openxmlformats.org/officeDocument/2006/relationships/customXml" Target="ink/ink803.xml"/><Relationship Id="rId1702" Type="http://schemas.openxmlformats.org/officeDocument/2006/relationships/customXml" Target="ink/ink733.xml"/><Relationship Id="rId283" Type="http://schemas.openxmlformats.org/officeDocument/2006/relationships/image" Target="media/image130.emf"/><Relationship Id="rId490" Type="http://schemas.openxmlformats.org/officeDocument/2006/relationships/image" Target="media/image224.emf"/><Relationship Id="rId2171" Type="http://schemas.openxmlformats.org/officeDocument/2006/relationships/customXml" Target="ink/ink968.xml"/><Relationship Id="rId3015" Type="http://schemas.openxmlformats.org/officeDocument/2006/relationships/customXml" Target="ink/ink1389.xml"/><Relationship Id="rId143" Type="http://schemas.openxmlformats.org/officeDocument/2006/relationships/image" Target="media/image2.wmf"/><Relationship Id="rId350" Type="http://schemas.openxmlformats.org/officeDocument/2006/relationships/image" Target="media/image156.emf"/><Relationship Id="rId588" Type="http://schemas.openxmlformats.org/officeDocument/2006/relationships/image" Target="media/image273.emf"/><Relationship Id="rId795" Type="http://schemas.openxmlformats.org/officeDocument/2006/relationships/image" Target="media/image375.emf"/><Relationship Id="rId2031" Type="http://schemas.openxmlformats.org/officeDocument/2006/relationships/customXml" Target="ink/ink898.xml"/><Relationship Id="rId2269" Type="http://schemas.openxmlformats.org/officeDocument/2006/relationships/image" Target="media/image627.emf"/><Relationship Id="rId2476" Type="http://schemas.openxmlformats.org/officeDocument/2006/relationships/image" Target="media/image729.emf"/><Relationship Id="rId2683" Type="http://schemas.openxmlformats.org/officeDocument/2006/relationships/customXml" Target="ink/ink1226.xml"/><Relationship Id="rId2890" Type="http://schemas.openxmlformats.org/officeDocument/2006/relationships/image" Target="media/image941.emf"/><Relationship Id="rId9" Type="http://schemas.openxmlformats.org/officeDocument/2006/relationships/customXml" Target="ink/ink1.xml"/><Relationship Id="rId210" Type="http://schemas.openxmlformats.org/officeDocument/2006/relationships/image" Target="media/image96.emf"/><Relationship Id="rId448" Type="http://schemas.openxmlformats.org/officeDocument/2006/relationships/image" Target="media/image204.emf"/><Relationship Id="rId655" Type="http://schemas.openxmlformats.org/officeDocument/2006/relationships/image" Target="media/image306.emf"/><Relationship Id="rId862" Type="http://schemas.openxmlformats.org/officeDocument/2006/relationships/customXml" Target="ink/ink375.xml"/><Relationship Id="rId1078" Type="http://schemas.openxmlformats.org/officeDocument/2006/relationships/customXml" Target="ink/ink427.xml"/><Relationship Id="rId1285" Type="http://schemas.openxmlformats.org/officeDocument/2006/relationships/image" Target="media/image1440.emf"/><Relationship Id="rId1492" Type="http://schemas.openxmlformats.org/officeDocument/2006/relationships/customXml" Target="ink/ink628.xml"/><Relationship Id="rId2129" Type="http://schemas.openxmlformats.org/officeDocument/2006/relationships/customXml" Target="ink/ink947.xml"/><Relationship Id="rId2336" Type="http://schemas.openxmlformats.org/officeDocument/2006/relationships/customXml" Target="ink/ink1051.xml"/><Relationship Id="rId2543" Type="http://schemas.openxmlformats.org/officeDocument/2006/relationships/customXml" Target="ink/ink1156.xml"/><Relationship Id="rId2750" Type="http://schemas.openxmlformats.org/officeDocument/2006/relationships/image" Target="media/image865.emf"/><Relationship Id="rId2988" Type="http://schemas.openxmlformats.org/officeDocument/2006/relationships/image" Target="media/image995.emf"/><Relationship Id="rId308" Type="http://schemas.openxmlformats.org/officeDocument/2006/relationships/oleObject" Target="embeddings/oleObject30.bin"/><Relationship Id="rId515" Type="http://schemas.openxmlformats.org/officeDocument/2006/relationships/customXml" Target="ink/ink209.xml"/><Relationship Id="rId722" Type="http://schemas.openxmlformats.org/officeDocument/2006/relationships/customXml" Target="ink/ink305.xml"/><Relationship Id="rId1145" Type="http://schemas.openxmlformats.org/officeDocument/2006/relationships/image" Target="media/image463.emf"/><Relationship Id="rId1352" Type="http://schemas.openxmlformats.org/officeDocument/2006/relationships/customXml" Target="ink/ink558.xml"/><Relationship Id="rId1797" Type="http://schemas.openxmlformats.org/officeDocument/2006/relationships/image" Target="media/image4000.emf"/><Relationship Id="rId2403" Type="http://schemas.openxmlformats.org/officeDocument/2006/relationships/customXml" Target="ink/ink1085.xml"/><Relationship Id="rId2848" Type="http://schemas.openxmlformats.org/officeDocument/2006/relationships/image" Target="media/image917.emf"/><Relationship Id="rId89" Type="http://schemas.openxmlformats.org/officeDocument/2006/relationships/customXml" Target="ink/ink41.xml"/><Relationship Id="rId1005" Type="http://schemas.openxmlformats.org/officeDocument/2006/relationships/image" Target="media/image62.wmf"/><Relationship Id="rId1212" Type="http://schemas.openxmlformats.org/officeDocument/2006/relationships/customXml" Target="ink/ink488.xml"/><Relationship Id="rId1657" Type="http://schemas.openxmlformats.org/officeDocument/2006/relationships/image" Target="media/image3300.emf"/><Relationship Id="rId1864" Type="http://schemas.openxmlformats.org/officeDocument/2006/relationships/customXml" Target="ink/ink814.xml"/><Relationship Id="rId2610" Type="http://schemas.openxmlformats.org/officeDocument/2006/relationships/image" Target="media/image796.emf"/><Relationship Id="rId2708" Type="http://schemas.openxmlformats.org/officeDocument/2006/relationships/image" Target="media/image845.emf"/><Relationship Id="rId2915" Type="http://schemas.openxmlformats.org/officeDocument/2006/relationships/customXml" Target="ink/ink1339.xml"/><Relationship Id="rId1517" Type="http://schemas.openxmlformats.org/officeDocument/2006/relationships/image" Target="media/image2600.emf"/><Relationship Id="rId1724" Type="http://schemas.openxmlformats.org/officeDocument/2006/relationships/customXml" Target="ink/ink744.xml"/><Relationship Id="rId16" Type="http://schemas.openxmlformats.org/officeDocument/2006/relationships/image" Target="media/image4.emf"/><Relationship Id="rId1931" Type="http://schemas.openxmlformats.org/officeDocument/2006/relationships/image" Target="media/image4590.emf"/><Relationship Id="rId3037" Type="http://schemas.openxmlformats.org/officeDocument/2006/relationships/customXml" Target="ink/ink1400.xml"/><Relationship Id="rId2193" Type="http://schemas.openxmlformats.org/officeDocument/2006/relationships/customXml" Target="ink/ink979.xml"/><Relationship Id="rId2498" Type="http://schemas.openxmlformats.org/officeDocument/2006/relationships/image" Target="media/image740.emf"/><Relationship Id="rId165" Type="http://schemas.openxmlformats.org/officeDocument/2006/relationships/customXml" Target="ink/ink72.xml"/><Relationship Id="rId372" Type="http://schemas.openxmlformats.org/officeDocument/2006/relationships/customXml" Target="ink/ink151.xml"/><Relationship Id="rId677" Type="http://schemas.openxmlformats.org/officeDocument/2006/relationships/oleObject" Target="embeddings/oleObject70.bin"/><Relationship Id="rId2053" Type="http://schemas.openxmlformats.org/officeDocument/2006/relationships/customXml" Target="ink/ink909.xml"/><Relationship Id="rId2260" Type="http://schemas.openxmlformats.org/officeDocument/2006/relationships/customXml" Target="ink/ink1013.xml"/><Relationship Id="rId2358" Type="http://schemas.openxmlformats.org/officeDocument/2006/relationships/customXml" Target="ink/ink1062.xml"/><Relationship Id="rId3104" Type="http://schemas.openxmlformats.org/officeDocument/2006/relationships/image" Target="media/image1059.emf"/><Relationship Id="rId232" Type="http://schemas.openxmlformats.org/officeDocument/2006/relationships/image" Target="media/image107.emf"/><Relationship Id="rId884" Type="http://schemas.openxmlformats.org/officeDocument/2006/relationships/image" Target="media/image39.wmf"/><Relationship Id="rId2120" Type="http://schemas.openxmlformats.org/officeDocument/2006/relationships/image" Target="media/image553.emf"/><Relationship Id="rId2565" Type="http://schemas.openxmlformats.org/officeDocument/2006/relationships/customXml" Target="ink/ink1167.xml"/><Relationship Id="rId2772" Type="http://schemas.openxmlformats.org/officeDocument/2006/relationships/image" Target="media/image876.emf"/><Relationship Id="rId537" Type="http://schemas.openxmlformats.org/officeDocument/2006/relationships/customXml" Target="ink/ink220.xml"/><Relationship Id="rId744" Type="http://schemas.openxmlformats.org/officeDocument/2006/relationships/customXml" Target="ink/ink316.xml"/><Relationship Id="rId951" Type="http://schemas.openxmlformats.org/officeDocument/2006/relationships/image" Target="media/image500.wmf"/><Relationship Id="rId1167" Type="http://schemas.openxmlformats.org/officeDocument/2006/relationships/oleObject" Target="embeddings/oleObject135.bin"/><Relationship Id="rId1374" Type="http://schemas.openxmlformats.org/officeDocument/2006/relationships/customXml" Target="ink/ink569.xml"/><Relationship Id="rId1581" Type="http://schemas.openxmlformats.org/officeDocument/2006/relationships/image" Target="media/image2920.emf"/><Relationship Id="rId1679" Type="http://schemas.openxmlformats.org/officeDocument/2006/relationships/image" Target="media/image3410.emf"/><Relationship Id="rId2218" Type="http://schemas.openxmlformats.org/officeDocument/2006/relationships/image" Target="media/image602.emf"/><Relationship Id="rId2425" Type="http://schemas.openxmlformats.org/officeDocument/2006/relationships/customXml" Target="ink/ink1097.xml"/><Relationship Id="rId2632" Type="http://schemas.openxmlformats.org/officeDocument/2006/relationships/image" Target="media/image807.emf"/><Relationship Id="rId80" Type="http://schemas.openxmlformats.org/officeDocument/2006/relationships/image" Target="media/image35.emf"/><Relationship Id="rId604" Type="http://schemas.openxmlformats.org/officeDocument/2006/relationships/oleObject" Target="embeddings/oleObject64.bin"/><Relationship Id="rId811" Type="http://schemas.openxmlformats.org/officeDocument/2006/relationships/image" Target="media/image383.emf"/><Relationship Id="rId1027" Type="http://schemas.openxmlformats.org/officeDocument/2006/relationships/image" Target="media/image73.wmf"/><Relationship Id="rId1234" Type="http://schemas.openxmlformats.org/officeDocument/2006/relationships/customXml" Target="ink/ink499.xml"/><Relationship Id="rId1441" Type="http://schemas.openxmlformats.org/officeDocument/2006/relationships/image" Target="media/image2220.emf"/><Relationship Id="rId1886" Type="http://schemas.openxmlformats.org/officeDocument/2006/relationships/customXml" Target="ink/ink825.xml"/><Relationship Id="rId2937" Type="http://schemas.openxmlformats.org/officeDocument/2006/relationships/customXml" Target="ink/ink1350.xml"/><Relationship Id="rId909" Type="http://schemas.openxmlformats.org/officeDocument/2006/relationships/image" Target="media/image429.emf"/><Relationship Id="rId1301" Type="http://schemas.openxmlformats.org/officeDocument/2006/relationships/image" Target="media/image1520.emf"/><Relationship Id="rId1539" Type="http://schemas.openxmlformats.org/officeDocument/2006/relationships/image" Target="media/image2710.emf"/><Relationship Id="rId1746" Type="http://schemas.openxmlformats.org/officeDocument/2006/relationships/customXml" Target="ink/ink755.xml"/><Relationship Id="rId1953" Type="http://schemas.openxmlformats.org/officeDocument/2006/relationships/image" Target="media/image4700.emf"/><Relationship Id="rId38" Type="http://schemas.openxmlformats.org/officeDocument/2006/relationships/image" Target="media/image15.emf"/><Relationship Id="rId1606" Type="http://schemas.openxmlformats.org/officeDocument/2006/relationships/customXml" Target="ink/ink685.xml"/><Relationship Id="rId1813" Type="http://schemas.openxmlformats.org/officeDocument/2006/relationships/image" Target="media/image4080.emf"/><Relationship Id="rId3059" Type="http://schemas.openxmlformats.org/officeDocument/2006/relationships/customXml" Target="ink/ink1411.xml"/><Relationship Id="rId187" Type="http://schemas.openxmlformats.org/officeDocument/2006/relationships/image" Target="media/image85.emf"/><Relationship Id="rId394" Type="http://schemas.openxmlformats.org/officeDocument/2006/relationships/oleObject" Target="embeddings/oleObject49.bin"/><Relationship Id="rId2075" Type="http://schemas.openxmlformats.org/officeDocument/2006/relationships/customXml" Target="ink/ink920.xml"/><Relationship Id="rId2282" Type="http://schemas.openxmlformats.org/officeDocument/2006/relationships/customXml" Target="ink/ink1024.xml"/><Relationship Id="rId254" Type="http://schemas.openxmlformats.org/officeDocument/2006/relationships/image" Target="media/image118.emf"/><Relationship Id="rId699" Type="http://schemas.openxmlformats.org/officeDocument/2006/relationships/image" Target="media/image327.emf"/><Relationship Id="rId1091" Type="http://schemas.openxmlformats.org/officeDocument/2006/relationships/image" Target="media/image214.emf"/><Relationship Id="rId2587" Type="http://schemas.openxmlformats.org/officeDocument/2006/relationships/customXml" Target="ink/ink1178.xml"/><Relationship Id="rId2794" Type="http://schemas.openxmlformats.org/officeDocument/2006/relationships/image" Target="media/image887.emf"/><Relationship Id="rId114" Type="http://schemas.openxmlformats.org/officeDocument/2006/relationships/image" Target="media/image52.emf"/><Relationship Id="rId461" Type="http://schemas.openxmlformats.org/officeDocument/2006/relationships/image" Target="media/image27.wmf"/><Relationship Id="rId559" Type="http://schemas.openxmlformats.org/officeDocument/2006/relationships/customXml" Target="ink/ink231.xml"/><Relationship Id="rId766" Type="http://schemas.openxmlformats.org/officeDocument/2006/relationships/customXml" Target="ink/ink327.xml"/><Relationship Id="rId1189" Type="http://schemas.openxmlformats.org/officeDocument/2006/relationships/image" Target="media/image960.emf"/><Relationship Id="rId1396" Type="http://schemas.openxmlformats.org/officeDocument/2006/relationships/customXml" Target="ink/ink580.xml"/><Relationship Id="rId2142" Type="http://schemas.openxmlformats.org/officeDocument/2006/relationships/image" Target="media/image564.emf"/><Relationship Id="rId2447" Type="http://schemas.openxmlformats.org/officeDocument/2006/relationships/customXml" Target="ink/ink1108.xml"/><Relationship Id="rId321" Type="http://schemas.openxmlformats.org/officeDocument/2006/relationships/oleObject" Target="embeddings/oleObject34.bin"/><Relationship Id="rId419" Type="http://schemas.openxmlformats.org/officeDocument/2006/relationships/customXml" Target="ink/ink169.xml"/><Relationship Id="rId626" Type="http://schemas.openxmlformats.org/officeDocument/2006/relationships/image" Target="media/image292.emf"/><Relationship Id="rId973" Type="http://schemas.openxmlformats.org/officeDocument/2006/relationships/customXml" Target="ink/ink410.xml"/><Relationship Id="rId1049" Type="http://schemas.openxmlformats.org/officeDocument/2006/relationships/image" Target="media/image86.emf"/><Relationship Id="rId1256" Type="http://schemas.openxmlformats.org/officeDocument/2006/relationships/customXml" Target="ink/ink510.xml"/><Relationship Id="rId2002" Type="http://schemas.openxmlformats.org/officeDocument/2006/relationships/image" Target="media/image494.emf"/><Relationship Id="rId2307" Type="http://schemas.openxmlformats.org/officeDocument/2006/relationships/image" Target="media/image646.emf"/><Relationship Id="rId2654" Type="http://schemas.openxmlformats.org/officeDocument/2006/relationships/image" Target="media/image818.emf"/><Relationship Id="rId2861" Type="http://schemas.openxmlformats.org/officeDocument/2006/relationships/customXml" Target="ink/ink1312.xml"/><Relationship Id="rId2959" Type="http://schemas.openxmlformats.org/officeDocument/2006/relationships/customXml" Target="ink/ink1361.xml"/><Relationship Id="rId833" Type="http://schemas.openxmlformats.org/officeDocument/2006/relationships/image" Target="media/image394.emf"/><Relationship Id="rId1116" Type="http://schemas.openxmlformats.org/officeDocument/2006/relationships/customXml" Target="ink/ink446.xml"/><Relationship Id="rId1463" Type="http://schemas.openxmlformats.org/officeDocument/2006/relationships/image" Target="media/image2330.emf"/><Relationship Id="rId1670" Type="http://schemas.openxmlformats.org/officeDocument/2006/relationships/customXml" Target="ink/ink717.xml"/><Relationship Id="rId1768" Type="http://schemas.openxmlformats.org/officeDocument/2006/relationships/customXml" Target="ink/ink766.xml"/><Relationship Id="rId2514" Type="http://schemas.openxmlformats.org/officeDocument/2006/relationships/image" Target="media/image748.emf"/><Relationship Id="rId2721" Type="http://schemas.openxmlformats.org/officeDocument/2006/relationships/customXml" Target="ink/ink1244.xml"/><Relationship Id="rId2819" Type="http://schemas.openxmlformats.org/officeDocument/2006/relationships/customXml" Target="ink/ink1291.xml"/><Relationship Id="rId900" Type="http://schemas.openxmlformats.org/officeDocument/2006/relationships/oleObject" Target="embeddings/oleObject79.bin"/><Relationship Id="rId1323" Type="http://schemas.openxmlformats.org/officeDocument/2006/relationships/image" Target="media/image1630.emf"/><Relationship Id="rId1530" Type="http://schemas.openxmlformats.org/officeDocument/2006/relationships/customXml" Target="ink/ink647.xml"/><Relationship Id="rId1628" Type="http://schemas.openxmlformats.org/officeDocument/2006/relationships/customXml" Target="ink/ink696.xml"/><Relationship Id="rId1975" Type="http://schemas.openxmlformats.org/officeDocument/2006/relationships/customXml" Target="ink/ink870.xml"/><Relationship Id="rId1835" Type="http://schemas.openxmlformats.org/officeDocument/2006/relationships/image" Target="media/image4190.emf"/><Relationship Id="rId3050" Type="http://schemas.openxmlformats.org/officeDocument/2006/relationships/image" Target="media/image1029.emf"/><Relationship Id="rId1902" Type="http://schemas.openxmlformats.org/officeDocument/2006/relationships/customXml" Target="ink/ink833.xml"/><Relationship Id="rId2097" Type="http://schemas.openxmlformats.org/officeDocument/2006/relationships/customXml" Target="ink/ink931.xml"/><Relationship Id="rId276" Type="http://schemas.openxmlformats.org/officeDocument/2006/relationships/customXml" Target="ink/ink114.xml"/><Relationship Id="rId483" Type="http://schemas.openxmlformats.org/officeDocument/2006/relationships/customXml" Target="ink/ink193.xml"/><Relationship Id="rId690" Type="http://schemas.openxmlformats.org/officeDocument/2006/relationships/customXml" Target="ink/ink289.xml"/><Relationship Id="rId2164" Type="http://schemas.openxmlformats.org/officeDocument/2006/relationships/image" Target="media/image575.emf"/><Relationship Id="rId2371" Type="http://schemas.openxmlformats.org/officeDocument/2006/relationships/image" Target="media/image678.emf"/><Relationship Id="rId3008" Type="http://schemas.openxmlformats.org/officeDocument/2006/relationships/image" Target="media/image1006.emf"/><Relationship Id="rId136" Type="http://schemas.openxmlformats.org/officeDocument/2006/relationships/image" Target="media/image63.emf"/><Relationship Id="rId343" Type="http://schemas.openxmlformats.org/officeDocument/2006/relationships/image" Target="media/image154.emf"/><Relationship Id="rId550" Type="http://schemas.openxmlformats.org/officeDocument/2006/relationships/image" Target="media/image254.emf"/><Relationship Id="rId788" Type="http://schemas.openxmlformats.org/officeDocument/2006/relationships/customXml" Target="ink/ink338.xml"/><Relationship Id="rId995" Type="http://schemas.openxmlformats.org/officeDocument/2006/relationships/oleObject" Target="embeddings/oleObject104.bin"/><Relationship Id="rId1180" Type="http://schemas.openxmlformats.org/officeDocument/2006/relationships/customXml" Target="ink/ink472.xml"/><Relationship Id="rId2024" Type="http://schemas.openxmlformats.org/officeDocument/2006/relationships/image" Target="media/image505.emf"/><Relationship Id="rId2231" Type="http://schemas.openxmlformats.org/officeDocument/2006/relationships/customXml" Target="ink/ink998.xml"/><Relationship Id="rId2469" Type="http://schemas.openxmlformats.org/officeDocument/2006/relationships/customXml" Target="ink/ink1119.xml"/><Relationship Id="rId2676" Type="http://schemas.openxmlformats.org/officeDocument/2006/relationships/image" Target="media/image829.emf"/><Relationship Id="rId2883" Type="http://schemas.openxmlformats.org/officeDocument/2006/relationships/customXml" Target="ink/ink1323.xml"/><Relationship Id="rId203" Type="http://schemas.openxmlformats.org/officeDocument/2006/relationships/customXml" Target="ink/ink83.xml"/><Relationship Id="rId648" Type="http://schemas.openxmlformats.org/officeDocument/2006/relationships/customXml" Target="ink/ink271.xml"/><Relationship Id="rId855" Type="http://schemas.openxmlformats.org/officeDocument/2006/relationships/image" Target="media/image405.emf"/><Relationship Id="rId1040" Type="http://schemas.openxmlformats.org/officeDocument/2006/relationships/oleObject" Target="embeddings/oleObject125.bin"/><Relationship Id="rId1278" Type="http://schemas.openxmlformats.org/officeDocument/2006/relationships/customXml" Target="ink/ink521.xml"/><Relationship Id="rId1485" Type="http://schemas.openxmlformats.org/officeDocument/2006/relationships/image" Target="media/image2440.emf"/><Relationship Id="rId1692" Type="http://schemas.openxmlformats.org/officeDocument/2006/relationships/customXml" Target="ink/ink728.xml"/><Relationship Id="rId2329" Type="http://schemas.openxmlformats.org/officeDocument/2006/relationships/image" Target="media/image657.emf"/><Relationship Id="rId2536" Type="http://schemas.openxmlformats.org/officeDocument/2006/relationships/image" Target="media/image759.emf"/><Relationship Id="rId2743" Type="http://schemas.openxmlformats.org/officeDocument/2006/relationships/customXml" Target="ink/ink1253.xml"/><Relationship Id="rId410" Type="http://schemas.openxmlformats.org/officeDocument/2006/relationships/image" Target="media/image185.emf"/><Relationship Id="rId508" Type="http://schemas.openxmlformats.org/officeDocument/2006/relationships/image" Target="media/image233.emf"/><Relationship Id="rId715" Type="http://schemas.openxmlformats.org/officeDocument/2006/relationships/image" Target="media/image335.emf"/><Relationship Id="rId922" Type="http://schemas.openxmlformats.org/officeDocument/2006/relationships/customXml" Target="ink/ink394.xml"/><Relationship Id="rId1138" Type="http://schemas.openxmlformats.org/officeDocument/2006/relationships/customXml" Target="ink/ink457.xml"/><Relationship Id="rId1345" Type="http://schemas.openxmlformats.org/officeDocument/2006/relationships/image" Target="media/image1740.emf"/><Relationship Id="rId1552" Type="http://schemas.openxmlformats.org/officeDocument/2006/relationships/customXml" Target="ink/ink658.xml"/><Relationship Id="rId1997" Type="http://schemas.openxmlformats.org/officeDocument/2006/relationships/customXml" Target="ink/ink881.xml"/><Relationship Id="rId2603" Type="http://schemas.openxmlformats.org/officeDocument/2006/relationships/customXml" Target="ink/ink1186.xml"/><Relationship Id="rId2950" Type="http://schemas.openxmlformats.org/officeDocument/2006/relationships/image" Target="media/image974.emf"/><Relationship Id="rId1205" Type="http://schemas.openxmlformats.org/officeDocument/2006/relationships/image" Target="media/image1040.emf"/><Relationship Id="rId1857" Type="http://schemas.openxmlformats.org/officeDocument/2006/relationships/image" Target="media/image4300.emf"/><Relationship Id="rId2810" Type="http://schemas.openxmlformats.org/officeDocument/2006/relationships/image" Target="media/image896.emf"/><Relationship Id="rId2908" Type="http://schemas.openxmlformats.org/officeDocument/2006/relationships/image" Target="media/image951.emf"/><Relationship Id="rId51" Type="http://schemas.openxmlformats.org/officeDocument/2006/relationships/customXml" Target="ink/ink22.xml"/><Relationship Id="rId1412" Type="http://schemas.openxmlformats.org/officeDocument/2006/relationships/customXml" Target="ink/ink588.xml"/><Relationship Id="rId1717" Type="http://schemas.openxmlformats.org/officeDocument/2006/relationships/image" Target="media/image3600.emf"/><Relationship Id="rId1924" Type="http://schemas.openxmlformats.org/officeDocument/2006/relationships/customXml" Target="ink/ink844.xml"/><Relationship Id="rId3072" Type="http://schemas.openxmlformats.org/officeDocument/2006/relationships/image" Target="media/image1042.emf"/><Relationship Id="rId298" Type="http://schemas.openxmlformats.org/officeDocument/2006/relationships/customXml" Target="ink/ink125.xml"/><Relationship Id="rId158" Type="http://schemas.openxmlformats.org/officeDocument/2006/relationships/customXml" Target="ink/ink70.xml"/><Relationship Id="rId2186" Type="http://schemas.openxmlformats.org/officeDocument/2006/relationships/image" Target="media/image586.emf"/><Relationship Id="rId2393" Type="http://schemas.openxmlformats.org/officeDocument/2006/relationships/customXml" Target="ink/ink1080.xml"/><Relationship Id="rId2698" Type="http://schemas.openxmlformats.org/officeDocument/2006/relationships/image" Target="media/image840.emf"/><Relationship Id="rId365" Type="http://schemas.openxmlformats.org/officeDocument/2006/relationships/image" Target="media/image163.emf"/><Relationship Id="rId572" Type="http://schemas.openxmlformats.org/officeDocument/2006/relationships/image" Target="media/image265.emf"/><Relationship Id="rId2046" Type="http://schemas.openxmlformats.org/officeDocument/2006/relationships/image" Target="media/image516.emf"/><Relationship Id="rId2253" Type="http://schemas.openxmlformats.org/officeDocument/2006/relationships/customXml" Target="ink/ink1009.xml"/><Relationship Id="rId2460" Type="http://schemas.openxmlformats.org/officeDocument/2006/relationships/image" Target="media/image721.emf"/><Relationship Id="rId225" Type="http://schemas.openxmlformats.org/officeDocument/2006/relationships/customXml" Target="ink/ink94.xml"/><Relationship Id="rId432" Type="http://schemas.openxmlformats.org/officeDocument/2006/relationships/image" Target="media/image196.emf"/><Relationship Id="rId877" Type="http://schemas.openxmlformats.org/officeDocument/2006/relationships/image" Target="media/image416.emf"/><Relationship Id="rId1062" Type="http://schemas.openxmlformats.org/officeDocument/2006/relationships/customXml" Target="ink/ink419.xml"/><Relationship Id="rId2113" Type="http://schemas.openxmlformats.org/officeDocument/2006/relationships/customXml" Target="ink/ink939.xml"/><Relationship Id="rId2320" Type="http://schemas.openxmlformats.org/officeDocument/2006/relationships/customXml" Target="ink/ink1043.xml"/><Relationship Id="rId2558" Type="http://schemas.openxmlformats.org/officeDocument/2006/relationships/image" Target="media/image770.emf"/><Relationship Id="rId2765" Type="http://schemas.openxmlformats.org/officeDocument/2006/relationships/customXml" Target="ink/ink1264.xml"/><Relationship Id="rId2972" Type="http://schemas.openxmlformats.org/officeDocument/2006/relationships/image" Target="media/image986.emf"/><Relationship Id="rId737" Type="http://schemas.openxmlformats.org/officeDocument/2006/relationships/image" Target="media/image346.emf"/><Relationship Id="rId944" Type="http://schemas.openxmlformats.org/officeDocument/2006/relationships/oleObject" Target="embeddings/oleObject88.bin"/><Relationship Id="rId1367" Type="http://schemas.openxmlformats.org/officeDocument/2006/relationships/image" Target="media/image1850.emf"/><Relationship Id="rId1574" Type="http://schemas.openxmlformats.org/officeDocument/2006/relationships/customXml" Target="ink/ink669.xml"/><Relationship Id="rId1781" Type="http://schemas.openxmlformats.org/officeDocument/2006/relationships/image" Target="media/image3920.emf"/><Relationship Id="rId2418" Type="http://schemas.openxmlformats.org/officeDocument/2006/relationships/customXml" Target="ink/ink1093.xml"/><Relationship Id="rId2625" Type="http://schemas.openxmlformats.org/officeDocument/2006/relationships/customXml" Target="ink/ink1197.xml"/><Relationship Id="rId2832" Type="http://schemas.openxmlformats.org/officeDocument/2006/relationships/image" Target="media/image908.emf"/><Relationship Id="rId73" Type="http://schemas.openxmlformats.org/officeDocument/2006/relationships/customXml" Target="ink/ink33.xml"/><Relationship Id="rId804" Type="http://schemas.openxmlformats.org/officeDocument/2006/relationships/customXml" Target="ink/ink346.xml"/><Relationship Id="rId1227" Type="http://schemas.openxmlformats.org/officeDocument/2006/relationships/image" Target="media/image1150.emf"/><Relationship Id="rId1434" Type="http://schemas.openxmlformats.org/officeDocument/2006/relationships/customXml" Target="ink/ink599.xml"/><Relationship Id="rId1641" Type="http://schemas.openxmlformats.org/officeDocument/2006/relationships/image" Target="media/image3220.emf"/><Relationship Id="rId1879" Type="http://schemas.openxmlformats.org/officeDocument/2006/relationships/image" Target="media/image4410.emf"/><Relationship Id="rId3094" Type="http://schemas.openxmlformats.org/officeDocument/2006/relationships/image" Target="media/image1054.emf"/><Relationship Id="rId1501" Type="http://schemas.openxmlformats.org/officeDocument/2006/relationships/image" Target="media/image2520.emf"/><Relationship Id="rId1739" Type="http://schemas.openxmlformats.org/officeDocument/2006/relationships/image" Target="media/image3710.emf"/><Relationship Id="rId1946" Type="http://schemas.openxmlformats.org/officeDocument/2006/relationships/customXml" Target="ink/ink855.xml"/><Relationship Id="rId1806" Type="http://schemas.openxmlformats.org/officeDocument/2006/relationships/customXml" Target="ink/ink785.xml"/><Relationship Id="rId387" Type="http://schemas.openxmlformats.org/officeDocument/2006/relationships/image" Target="media/image174.emf"/><Relationship Id="rId594" Type="http://schemas.openxmlformats.org/officeDocument/2006/relationships/image" Target="media/image276.emf"/><Relationship Id="rId2068" Type="http://schemas.openxmlformats.org/officeDocument/2006/relationships/image" Target="media/image527.emf"/><Relationship Id="rId2275" Type="http://schemas.openxmlformats.org/officeDocument/2006/relationships/image" Target="media/image630.emf"/><Relationship Id="rId3021" Type="http://schemas.openxmlformats.org/officeDocument/2006/relationships/customXml" Target="ink/ink1392.xml"/><Relationship Id="rId3119" Type="http://schemas.openxmlformats.org/officeDocument/2006/relationships/image" Target="media/image91.wmf"/><Relationship Id="rId247" Type="http://schemas.openxmlformats.org/officeDocument/2006/relationships/customXml" Target="ink/ink105.xml"/><Relationship Id="rId899" Type="http://schemas.openxmlformats.org/officeDocument/2006/relationships/image" Target="media/image420.wmf"/><Relationship Id="rId1084" Type="http://schemas.openxmlformats.org/officeDocument/2006/relationships/customXml" Target="ink/ink430.xml"/><Relationship Id="rId2482" Type="http://schemas.openxmlformats.org/officeDocument/2006/relationships/image" Target="media/image732.emf"/><Relationship Id="rId2787" Type="http://schemas.openxmlformats.org/officeDocument/2006/relationships/customXml" Target="ink/ink1275.xml"/><Relationship Id="rId107" Type="http://schemas.openxmlformats.org/officeDocument/2006/relationships/customXml" Target="ink/ink50.xml"/><Relationship Id="rId454" Type="http://schemas.openxmlformats.org/officeDocument/2006/relationships/image" Target="media/image207.emf"/><Relationship Id="rId661" Type="http://schemas.openxmlformats.org/officeDocument/2006/relationships/image" Target="media/image309.emf"/><Relationship Id="rId759" Type="http://schemas.openxmlformats.org/officeDocument/2006/relationships/image" Target="media/image357.emf"/><Relationship Id="rId966" Type="http://schemas.openxmlformats.org/officeDocument/2006/relationships/image" Target="media/image453.emf"/><Relationship Id="rId1291" Type="http://schemas.openxmlformats.org/officeDocument/2006/relationships/image" Target="media/image1470.emf"/><Relationship Id="rId1389" Type="http://schemas.openxmlformats.org/officeDocument/2006/relationships/image" Target="media/image1960.emf"/><Relationship Id="rId1596" Type="http://schemas.openxmlformats.org/officeDocument/2006/relationships/customXml" Target="ink/ink680.xml"/><Relationship Id="rId2135" Type="http://schemas.openxmlformats.org/officeDocument/2006/relationships/customXml" Target="ink/ink950.xml"/><Relationship Id="rId2342" Type="http://schemas.openxmlformats.org/officeDocument/2006/relationships/customXml" Target="ink/ink1054.xml"/><Relationship Id="rId2647" Type="http://schemas.openxmlformats.org/officeDocument/2006/relationships/customXml" Target="ink/ink1208.xml"/><Relationship Id="rId2994" Type="http://schemas.openxmlformats.org/officeDocument/2006/relationships/image" Target="media/image998.emf"/><Relationship Id="rId314" Type="http://schemas.openxmlformats.org/officeDocument/2006/relationships/image" Target="media/image143.emf"/><Relationship Id="rId521" Type="http://schemas.openxmlformats.org/officeDocument/2006/relationships/customXml" Target="ink/ink212.xml"/><Relationship Id="rId619" Type="http://schemas.openxmlformats.org/officeDocument/2006/relationships/customXml" Target="ink/ink256.xml"/><Relationship Id="rId1151" Type="http://schemas.openxmlformats.org/officeDocument/2006/relationships/image" Target="media/image466.emf"/><Relationship Id="rId1249" Type="http://schemas.openxmlformats.org/officeDocument/2006/relationships/image" Target="media/image1260.emf"/><Relationship Id="rId2202" Type="http://schemas.openxmlformats.org/officeDocument/2006/relationships/image" Target="media/image594.emf"/><Relationship Id="rId2854" Type="http://schemas.openxmlformats.org/officeDocument/2006/relationships/image" Target="media/image921.emf"/><Relationship Id="rId95" Type="http://schemas.openxmlformats.org/officeDocument/2006/relationships/customXml" Target="ink/ink44.xml"/><Relationship Id="rId826" Type="http://schemas.openxmlformats.org/officeDocument/2006/relationships/customXml" Target="ink/ink357.xml"/><Relationship Id="rId1011" Type="http://schemas.openxmlformats.org/officeDocument/2006/relationships/image" Target="media/image65.wmf"/><Relationship Id="rId1109" Type="http://schemas.openxmlformats.org/officeDocument/2006/relationships/image" Target="media/image412.emf"/><Relationship Id="rId1456" Type="http://schemas.openxmlformats.org/officeDocument/2006/relationships/customXml" Target="ink/ink610.xml"/><Relationship Id="rId1663" Type="http://schemas.openxmlformats.org/officeDocument/2006/relationships/image" Target="media/image3330.emf"/><Relationship Id="rId1870" Type="http://schemas.openxmlformats.org/officeDocument/2006/relationships/customXml" Target="ink/ink817.xml"/><Relationship Id="rId1968" Type="http://schemas.openxmlformats.org/officeDocument/2006/relationships/image" Target="media/image477.emf"/><Relationship Id="rId2507" Type="http://schemas.openxmlformats.org/officeDocument/2006/relationships/customXml" Target="ink/ink1138.xml"/><Relationship Id="rId2714" Type="http://schemas.openxmlformats.org/officeDocument/2006/relationships/image" Target="media/image848.emf"/><Relationship Id="rId2921" Type="http://schemas.openxmlformats.org/officeDocument/2006/relationships/customXml" Target="ink/ink1342.xml"/><Relationship Id="rId1316" Type="http://schemas.openxmlformats.org/officeDocument/2006/relationships/customXml" Target="ink/ink540.xml"/><Relationship Id="rId1523" Type="http://schemas.openxmlformats.org/officeDocument/2006/relationships/image" Target="media/image2630.emf"/><Relationship Id="rId1730" Type="http://schemas.openxmlformats.org/officeDocument/2006/relationships/customXml" Target="ink/ink747.xml"/><Relationship Id="rId22" Type="http://schemas.openxmlformats.org/officeDocument/2006/relationships/image" Target="media/image7.emf"/><Relationship Id="rId1828" Type="http://schemas.openxmlformats.org/officeDocument/2006/relationships/customXml" Target="ink/ink796.xml"/><Relationship Id="rId3043" Type="http://schemas.openxmlformats.org/officeDocument/2006/relationships/customXml" Target="ink/ink1403.xml"/><Relationship Id="rId171" Type="http://schemas.openxmlformats.org/officeDocument/2006/relationships/customXml" Target="ink/ink75.xml"/><Relationship Id="rId2297" Type="http://schemas.openxmlformats.org/officeDocument/2006/relationships/image" Target="media/image641.emf"/><Relationship Id="rId269" Type="http://schemas.openxmlformats.org/officeDocument/2006/relationships/oleObject" Target="embeddings/oleObject24.bin"/><Relationship Id="rId476" Type="http://schemas.openxmlformats.org/officeDocument/2006/relationships/image" Target="media/image217.emf"/><Relationship Id="rId683" Type="http://schemas.openxmlformats.org/officeDocument/2006/relationships/image" Target="media/image319.emf"/><Relationship Id="rId890" Type="http://schemas.openxmlformats.org/officeDocument/2006/relationships/image" Target="media/image42.wmf"/><Relationship Id="rId2157" Type="http://schemas.openxmlformats.org/officeDocument/2006/relationships/customXml" Target="ink/ink961.xml"/><Relationship Id="rId2364" Type="http://schemas.openxmlformats.org/officeDocument/2006/relationships/customXml" Target="ink/ink1065.xml"/><Relationship Id="rId2571" Type="http://schemas.openxmlformats.org/officeDocument/2006/relationships/customXml" Target="ink/ink1170.xml"/><Relationship Id="rId3110" Type="http://schemas.openxmlformats.org/officeDocument/2006/relationships/image" Target="media/image1063.emf"/><Relationship Id="rId129" Type="http://schemas.openxmlformats.org/officeDocument/2006/relationships/customXml" Target="ink/ink61.xml"/><Relationship Id="rId336" Type="http://schemas.openxmlformats.org/officeDocument/2006/relationships/image" Target="media/image151.emf"/><Relationship Id="rId543" Type="http://schemas.openxmlformats.org/officeDocument/2006/relationships/customXml" Target="ink/ink223.xml"/><Relationship Id="rId988" Type="http://schemas.openxmlformats.org/officeDocument/2006/relationships/oleObject" Target="embeddings/oleObject99.bin"/><Relationship Id="rId1173" Type="http://schemas.openxmlformats.org/officeDocument/2006/relationships/oleObject" Target="embeddings/oleObject138.bin"/><Relationship Id="rId1380" Type="http://schemas.openxmlformats.org/officeDocument/2006/relationships/customXml" Target="ink/ink572.xml"/><Relationship Id="rId2017" Type="http://schemas.openxmlformats.org/officeDocument/2006/relationships/customXml" Target="ink/ink891.xml"/><Relationship Id="rId2224" Type="http://schemas.openxmlformats.org/officeDocument/2006/relationships/image" Target="media/image605.emf"/><Relationship Id="rId2669" Type="http://schemas.openxmlformats.org/officeDocument/2006/relationships/customXml" Target="ink/ink1219.xml"/><Relationship Id="rId2876" Type="http://schemas.openxmlformats.org/officeDocument/2006/relationships/image" Target="media/image933.emf"/><Relationship Id="rId403" Type="http://schemas.openxmlformats.org/officeDocument/2006/relationships/customXml" Target="ink/ink162.xml"/><Relationship Id="rId750" Type="http://schemas.openxmlformats.org/officeDocument/2006/relationships/customXml" Target="ink/ink319.xml"/><Relationship Id="rId848" Type="http://schemas.openxmlformats.org/officeDocument/2006/relationships/customXml" Target="ink/ink368.xml"/><Relationship Id="rId1033" Type="http://schemas.openxmlformats.org/officeDocument/2006/relationships/image" Target="media/image76.wmf"/><Relationship Id="rId1478" Type="http://schemas.openxmlformats.org/officeDocument/2006/relationships/customXml" Target="ink/ink621.xml"/><Relationship Id="rId1685" Type="http://schemas.openxmlformats.org/officeDocument/2006/relationships/image" Target="media/image3440.emf"/><Relationship Id="rId1892" Type="http://schemas.openxmlformats.org/officeDocument/2006/relationships/customXml" Target="ink/ink828.xml"/><Relationship Id="rId2431" Type="http://schemas.openxmlformats.org/officeDocument/2006/relationships/customXml" Target="ink/ink1100.xml"/><Relationship Id="rId2529" Type="http://schemas.openxmlformats.org/officeDocument/2006/relationships/customXml" Target="ink/ink1149.xml"/><Relationship Id="rId2736" Type="http://schemas.openxmlformats.org/officeDocument/2006/relationships/image" Target="media/image858.emf"/><Relationship Id="rId610" Type="http://schemas.openxmlformats.org/officeDocument/2006/relationships/image" Target="media/image284.emf"/><Relationship Id="rId708" Type="http://schemas.openxmlformats.org/officeDocument/2006/relationships/customXml" Target="ink/ink298.xml"/><Relationship Id="rId915" Type="http://schemas.openxmlformats.org/officeDocument/2006/relationships/image" Target="media/image432.emf"/><Relationship Id="rId1240" Type="http://schemas.openxmlformats.org/officeDocument/2006/relationships/customXml" Target="ink/ink502.xml"/><Relationship Id="rId1338" Type="http://schemas.openxmlformats.org/officeDocument/2006/relationships/customXml" Target="ink/ink551.xml"/><Relationship Id="rId1545" Type="http://schemas.openxmlformats.org/officeDocument/2006/relationships/image" Target="media/image2740.emf"/><Relationship Id="rId2943" Type="http://schemas.openxmlformats.org/officeDocument/2006/relationships/customXml" Target="ink/ink1353.xml"/><Relationship Id="rId1100" Type="http://schemas.openxmlformats.org/officeDocument/2006/relationships/customXml" Target="ink/ink438.xml"/><Relationship Id="rId1405" Type="http://schemas.openxmlformats.org/officeDocument/2006/relationships/image" Target="media/image2040.emf"/><Relationship Id="rId1752" Type="http://schemas.openxmlformats.org/officeDocument/2006/relationships/customXml" Target="ink/ink758.xml"/><Relationship Id="rId2803" Type="http://schemas.openxmlformats.org/officeDocument/2006/relationships/customXml" Target="ink/ink1283.xml"/><Relationship Id="rId44" Type="http://schemas.openxmlformats.org/officeDocument/2006/relationships/image" Target="media/image17.emf"/><Relationship Id="rId1612" Type="http://schemas.openxmlformats.org/officeDocument/2006/relationships/customXml" Target="ink/ink688.xml"/><Relationship Id="rId1917" Type="http://schemas.openxmlformats.org/officeDocument/2006/relationships/image" Target="media/image4520.emf"/><Relationship Id="rId3065" Type="http://schemas.openxmlformats.org/officeDocument/2006/relationships/customXml" Target="ink/ink1414.xml"/><Relationship Id="rId193" Type="http://schemas.openxmlformats.org/officeDocument/2006/relationships/customXml" Target="ink/ink79.xml"/><Relationship Id="rId498" Type="http://schemas.openxmlformats.org/officeDocument/2006/relationships/image" Target="media/image228.emf"/><Relationship Id="rId2081" Type="http://schemas.openxmlformats.org/officeDocument/2006/relationships/customXml" Target="ink/ink923.xml"/><Relationship Id="rId2179" Type="http://schemas.openxmlformats.org/officeDocument/2006/relationships/customXml" Target="ink/ink972.xml"/><Relationship Id="rId260" Type="http://schemas.openxmlformats.org/officeDocument/2006/relationships/oleObject" Target="embeddings/oleObject22.bin"/><Relationship Id="rId2386" Type="http://schemas.openxmlformats.org/officeDocument/2006/relationships/customXml" Target="ink/ink1076.xml"/><Relationship Id="rId2593" Type="http://schemas.openxmlformats.org/officeDocument/2006/relationships/customXml" Target="ink/ink1181.xml"/><Relationship Id="rId120" Type="http://schemas.openxmlformats.org/officeDocument/2006/relationships/image" Target="media/image55.emf"/><Relationship Id="rId358" Type="http://schemas.openxmlformats.org/officeDocument/2006/relationships/customXml" Target="ink/ink144.xml"/><Relationship Id="rId565" Type="http://schemas.openxmlformats.org/officeDocument/2006/relationships/customXml" Target="ink/ink234.xml"/><Relationship Id="rId772" Type="http://schemas.openxmlformats.org/officeDocument/2006/relationships/customXml" Target="ink/ink330.xml"/><Relationship Id="rId1195" Type="http://schemas.openxmlformats.org/officeDocument/2006/relationships/image" Target="media/image990.emf"/><Relationship Id="rId2039" Type="http://schemas.openxmlformats.org/officeDocument/2006/relationships/customXml" Target="ink/ink902.xml"/><Relationship Id="rId2246" Type="http://schemas.openxmlformats.org/officeDocument/2006/relationships/image" Target="media/image616.emf"/><Relationship Id="rId2453" Type="http://schemas.openxmlformats.org/officeDocument/2006/relationships/customXml" Target="ink/ink1111.xml"/><Relationship Id="rId2660" Type="http://schemas.openxmlformats.org/officeDocument/2006/relationships/image" Target="media/image821.emf"/><Relationship Id="rId2898" Type="http://schemas.openxmlformats.org/officeDocument/2006/relationships/image" Target="media/image945.emf"/><Relationship Id="rId218" Type="http://schemas.openxmlformats.org/officeDocument/2006/relationships/image" Target="media/image100.emf"/><Relationship Id="rId425" Type="http://schemas.openxmlformats.org/officeDocument/2006/relationships/customXml" Target="ink/ink172.xml"/><Relationship Id="rId632" Type="http://schemas.openxmlformats.org/officeDocument/2006/relationships/image" Target="media/image295.emf"/><Relationship Id="rId1055" Type="http://schemas.openxmlformats.org/officeDocument/2006/relationships/oleObject" Target="embeddings/oleObject130.bin"/><Relationship Id="rId1262" Type="http://schemas.openxmlformats.org/officeDocument/2006/relationships/customXml" Target="ink/ink513.xml"/><Relationship Id="rId2106" Type="http://schemas.openxmlformats.org/officeDocument/2006/relationships/image" Target="media/image546.emf"/><Relationship Id="rId2313" Type="http://schemas.openxmlformats.org/officeDocument/2006/relationships/image" Target="media/image649.emf"/><Relationship Id="rId2520" Type="http://schemas.openxmlformats.org/officeDocument/2006/relationships/image" Target="media/image751.emf"/><Relationship Id="rId2758" Type="http://schemas.openxmlformats.org/officeDocument/2006/relationships/image" Target="media/image869.emf"/><Relationship Id="rId2965" Type="http://schemas.openxmlformats.org/officeDocument/2006/relationships/customXml" Target="ink/ink1364.xml"/><Relationship Id="rId937" Type="http://schemas.openxmlformats.org/officeDocument/2006/relationships/image" Target="media/image47.wmf"/><Relationship Id="rId1122" Type="http://schemas.openxmlformats.org/officeDocument/2006/relationships/customXml" Target="ink/ink449.xml"/><Relationship Id="rId1567" Type="http://schemas.openxmlformats.org/officeDocument/2006/relationships/image" Target="media/image2850.emf"/><Relationship Id="rId1774" Type="http://schemas.openxmlformats.org/officeDocument/2006/relationships/customXml" Target="ink/ink769.xml"/><Relationship Id="rId1981" Type="http://schemas.openxmlformats.org/officeDocument/2006/relationships/customXml" Target="ink/ink873.xml"/><Relationship Id="rId2618" Type="http://schemas.openxmlformats.org/officeDocument/2006/relationships/image" Target="media/image800.emf"/><Relationship Id="rId2825" Type="http://schemas.openxmlformats.org/officeDocument/2006/relationships/customXml" Target="ink/ink1294.xml"/><Relationship Id="rId66" Type="http://schemas.openxmlformats.org/officeDocument/2006/relationships/image" Target="media/image28.emf"/><Relationship Id="rId1427" Type="http://schemas.openxmlformats.org/officeDocument/2006/relationships/image" Target="media/image2150.emf"/><Relationship Id="rId1634" Type="http://schemas.openxmlformats.org/officeDocument/2006/relationships/customXml" Target="ink/ink699.xml"/><Relationship Id="rId1841" Type="http://schemas.openxmlformats.org/officeDocument/2006/relationships/image" Target="media/image4220.emf"/><Relationship Id="rId3087" Type="http://schemas.openxmlformats.org/officeDocument/2006/relationships/customXml" Target="ink/ink1425.xml"/><Relationship Id="rId1939" Type="http://schemas.openxmlformats.org/officeDocument/2006/relationships/image" Target="media/image4630.emf"/><Relationship Id="rId1701" Type="http://schemas.openxmlformats.org/officeDocument/2006/relationships/image" Target="media/image3520.emf"/><Relationship Id="rId282" Type="http://schemas.openxmlformats.org/officeDocument/2006/relationships/customXml" Target="ink/ink117.xml"/><Relationship Id="rId587" Type="http://schemas.openxmlformats.org/officeDocument/2006/relationships/customXml" Target="ink/ink243.xml"/><Relationship Id="rId2170" Type="http://schemas.openxmlformats.org/officeDocument/2006/relationships/image" Target="media/image578.emf"/><Relationship Id="rId2268" Type="http://schemas.openxmlformats.org/officeDocument/2006/relationships/customXml" Target="ink/ink1017.xml"/><Relationship Id="rId3014" Type="http://schemas.openxmlformats.org/officeDocument/2006/relationships/image" Target="media/image1009.emf"/><Relationship Id="rId8" Type="http://schemas.openxmlformats.org/officeDocument/2006/relationships/endnotes" Target="endnotes.xml"/><Relationship Id="rId142" Type="http://schemas.openxmlformats.org/officeDocument/2006/relationships/oleObject" Target="embeddings/oleObject1.bin"/><Relationship Id="rId447" Type="http://schemas.openxmlformats.org/officeDocument/2006/relationships/customXml" Target="ink/ink181.xml"/><Relationship Id="rId794" Type="http://schemas.openxmlformats.org/officeDocument/2006/relationships/customXml" Target="ink/ink341.xml"/><Relationship Id="rId1077" Type="http://schemas.openxmlformats.org/officeDocument/2006/relationships/image" Target="media/image179.emf"/><Relationship Id="rId2030" Type="http://schemas.openxmlformats.org/officeDocument/2006/relationships/image" Target="media/image508.emf"/><Relationship Id="rId2128" Type="http://schemas.openxmlformats.org/officeDocument/2006/relationships/image" Target="media/image557.emf"/><Relationship Id="rId2475" Type="http://schemas.openxmlformats.org/officeDocument/2006/relationships/customXml" Target="ink/ink1122.xml"/><Relationship Id="rId2682" Type="http://schemas.openxmlformats.org/officeDocument/2006/relationships/image" Target="media/image832.emf"/><Relationship Id="rId2987" Type="http://schemas.openxmlformats.org/officeDocument/2006/relationships/customXml" Target="ink/ink1375.xml"/><Relationship Id="rId654" Type="http://schemas.openxmlformats.org/officeDocument/2006/relationships/customXml" Target="ink/ink274.xml"/><Relationship Id="rId861" Type="http://schemas.openxmlformats.org/officeDocument/2006/relationships/image" Target="media/image408.emf"/><Relationship Id="rId959" Type="http://schemas.openxmlformats.org/officeDocument/2006/relationships/customXml" Target="ink/ink403.xml"/><Relationship Id="rId1284" Type="http://schemas.openxmlformats.org/officeDocument/2006/relationships/customXml" Target="ink/ink524.xml"/><Relationship Id="rId1491" Type="http://schemas.openxmlformats.org/officeDocument/2006/relationships/image" Target="media/image2470.emf"/><Relationship Id="rId1589" Type="http://schemas.openxmlformats.org/officeDocument/2006/relationships/image" Target="media/image2960.emf"/><Relationship Id="rId2335" Type="http://schemas.openxmlformats.org/officeDocument/2006/relationships/image" Target="media/image660.emf"/><Relationship Id="rId2542" Type="http://schemas.openxmlformats.org/officeDocument/2006/relationships/image" Target="media/image762.emf"/><Relationship Id="rId307" Type="http://schemas.openxmlformats.org/officeDocument/2006/relationships/image" Target="media/image141.emf"/><Relationship Id="rId514" Type="http://schemas.openxmlformats.org/officeDocument/2006/relationships/image" Target="media/image236.emf"/><Relationship Id="rId721" Type="http://schemas.openxmlformats.org/officeDocument/2006/relationships/image" Target="media/image338.emf"/><Relationship Id="rId1144" Type="http://schemas.openxmlformats.org/officeDocument/2006/relationships/customXml" Target="ink/ink460.xml"/><Relationship Id="rId1351" Type="http://schemas.openxmlformats.org/officeDocument/2006/relationships/image" Target="media/image1770.emf"/><Relationship Id="rId1449" Type="http://schemas.openxmlformats.org/officeDocument/2006/relationships/image" Target="media/image2260.emf"/><Relationship Id="rId1796" Type="http://schemas.openxmlformats.org/officeDocument/2006/relationships/customXml" Target="ink/ink780.xml"/><Relationship Id="rId2402" Type="http://schemas.openxmlformats.org/officeDocument/2006/relationships/image" Target="media/image693.emf"/><Relationship Id="rId2847" Type="http://schemas.openxmlformats.org/officeDocument/2006/relationships/customXml" Target="ink/ink1305.xml"/><Relationship Id="rId88" Type="http://schemas.openxmlformats.org/officeDocument/2006/relationships/image" Target="media/image39.emf"/><Relationship Id="rId819" Type="http://schemas.openxmlformats.org/officeDocument/2006/relationships/image" Target="media/image387.emf"/><Relationship Id="rId1004" Type="http://schemas.openxmlformats.org/officeDocument/2006/relationships/oleObject" Target="embeddings/oleObject109.bin"/><Relationship Id="rId1211" Type="http://schemas.openxmlformats.org/officeDocument/2006/relationships/image" Target="media/image1070.emf"/><Relationship Id="rId1656" Type="http://schemas.openxmlformats.org/officeDocument/2006/relationships/customXml" Target="ink/ink710.xml"/><Relationship Id="rId1863" Type="http://schemas.openxmlformats.org/officeDocument/2006/relationships/image" Target="media/image4330.emf"/><Relationship Id="rId2707" Type="http://schemas.openxmlformats.org/officeDocument/2006/relationships/customXml" Target="ink/ink1238.xml"/><Relationship Id="rId2914" Type="http://schemas.openxmlformats.org/officeDocument/2006/relationships/image" Target="media/image954.emf"/><Relationship Id="rId1309" Type="http://schemas.openxmlformats.org/officeDocument/2006/relationships/image" Target="media/image1560.emf"/><Relationship Id="rId1516" Type="http://schemas.openxmlformats.org/officeDocument/2006/relationships/customXml" Target="ink/ink640.xml"/><Relationship Id="rId1723" Type="http://schemas.openxmlformats.org/officeDocument/2006/relationships/image" Target="media/image3630.emf"/><Relationship Id="rId1930" Type="http://schemas.openxmlformats.org/officeDocument/2006/relationships/customXml" Target="ink/ink847.xml"/><Relationship Id="rId15" Type="http://schemas.openxmlformats.org/officeDocument/2006/relationships/customXml" Target="ink/ink4.xml"/><Relationship Id="rId2192" Type="http://schemas.openxmlformats.org/officeDocument/2006/relationships/image" Target="media/image589.emf"/><Relationship Id="rId3036" Type="http://schemas.openxmlformats.org/officeDocument/2006/relationships/image" Target="media/image1022.emf"/><Relationship Id="rId164" Type="http://schemas.openxmlformats.org/officeDocument/2006/relationships/oleObject" Target="embeddings/oleObject9.bin"/><Relationship Id="rId371" Type="http://schemas.openxmlformats.org/officeDocument/2006/relationships/image" Target="media/image166.emf"/><Relationship Id="rId2052" Type="http://schemas.openxmlformats.org/officeDocument/2006/relationships/image" Target="media/image519.emf"/><Relationship Id="rId2497" Type="http://schemas.openxmlformats.org/officeDocument/2006/relationships/customXml" Target="ink/ink1133.xml"/><Relationship Id="rId469" Type="http://schemas.openxmlformats.org/officeDocument/2006/relationships/oleObject" Target="embeddings/oleObject59.bin"/><Relationship Id="rId676" Type="http://schemas.openxmlformats.org/officeDocument/2006/relationships/image" Target="media/image36.wmf"/><Relationship Id="rId883" Type="http://schemas.openxmlformats.org/officeDocument/2006/relationships/image" Target="media/image419.emf"/><Relationship Id="rId1099" Type="http://schemas.openxmlformats.org/officeDocument/2006/relationships/image" Target="media/image281.emf"/><Relationship Id="rId2357" Type="http://schemas.openxmlformats.org/officeDocument/2006/relationships/image" Target="media/image671.emf"/><Relationship Id="rId2564" Type="http://schemas.openxmlformats.org/officeDocument/2006/relationships/image" Target="media/image773.emf"/><Relationship Id="rId3103" Type="http://schemas.openxmlformats.org/officeDocument/2006/relationships/customXml" Target="ink/ink1433.xml"/><Relationship Id="rId231" Type="http://schemas.openxmlformats.org/officeDocument/2006/relationships/customXml" Target="ink/ink97.xml"/><Relationship Id="rId329" Type="http://schemas.openxmlformats.org/officeDocument/2006/relationships/customXml" Target="ink/ink134.xml"/><Relationship Id="rId536" Type="http://schemas.openxmlformats.org/officeDocument/2006/relationships/image" Target="media/image247.emf"/><Relationship Id="rId1166" Type="http://schemas.openxmlformats.org/officeDocument/2006/relationships/image" Target="media/image84.wmf"/><Relationship Id="rId1373" Type="http://schemas.openxmlformats.org/officeDocument/2006/relationships/image" Target="media/image1880.emf"/><Relationship Id="rId2217" Type="http://schemas.openxmlformats.org/officeDocument/2006/relationships/customXml" Target="ink/ink991.xml"/><Relationship Id="rId2771" Type="http://schemas.openxmlformats.org/officeDocument/2006/relationships/customXml" Target="ink/ink1267.xml"/><Relationship Id="rId2869" Type="http://schemas.openxmlformats.org/officeDocument/2006/relationships/customXml" Target="ink/ink1316.xml"/><Relationship Id="rId743" Type="http://schemas.openxmlformats.org/officeDocument/2006/relationships/image" Target="media/image349.emf"/><Relationship Id="rId950" Type="http://schemas.openxmlformats.org/officeDocument/2006/relationships/oleObject" Target="embeddings/oleObject91.bin"/><Relationship Id="rId1026" Type="http://schemas.openxmlformats.org/officeDocument/2006/relationships/oleObject" Target="embeddings/oleObject120.bin"/><Relationship Id="rId1580" Type="http://schemas.openxmlformats.org/officeDocument/2006/relationships/customXml" Target="ink/ink672.xml"/><Relationship Id="rId1678" Type="http://schemas.openxmlformats.org/officeDocument/2006/relationships/customXml" Target="ink/ink721.xml"/><Relationship Id="rId1885" Type="http://schemas.openxmlformats.org/officeDocument/2006/relationships/image" Target="media/image480.emf"/><Relationship Id="rId2424" Type="http://schemas.openxmlformats.org/officeDocument/2006/relationships/image" Target="media/image703.emf"/><Relationship Id="rId2631" Type="http://schemas.openxmlformats.org/officeDocument/2006/relationships/customXml" Target="ink/ink1200.xml"/><Relationship Id="rId2729" Type="http://schemas.openxmlformats.org/officeDocument/2006/relationships/customXml" Target="ink/ink1248.xml"/><Relationship Id="rId2936" Type="http://schemas.openxmlformats.org/officeDocument/2006/relationships/image" Target="media/image966.emf"/><Relationship Id="rId603" Type="http://schemas.openxmlformats.org/officeDocument/2006/relationships/image" Target="media/image32.wmf"/><Relationship Id="rId810" Type="http://schemas.openxmlformats.org/officeDocument/2006/relationships/customXml" Target="ink/ink349.xml"/><Relationship Id="rId908" Type="http://schemas.openxmlformats.org/officeDocument/2006/relationships/customXml" Target="ink/ink388.xml"/><Relationship Id="rId1233" Type="http://schemas.openxmlformats.org/officeDocument/2006/relationships/image" Target="media/image1180.emf"/><Relationship Id="rId1440" Type="http://schemas.openxmlformats.org/officeDocument/2006/relationships/customXml" Target="ink/ink602.xml"/><Relationship Id="rId1538" Type="http://schemas.openxmlformats.org/officeDocument/2006/relationships/customXml" Target="ink/ink651.xml"/><Relationship Id="rId1300" Type="http://schemas.openxmlformats.org/officeDocument/2006/relationships/customXml" Target="ink/ink532.xml"/><Relationship Id="rId1745" Type="http://schemas.openxmlformats.org/officeDocument/2006/relationships/image" Target="media/image3740.emf"/><Relationship Id="rId1952" Type="http://schemas.openxmlformats.org/officeDocument/2006/relationships/customXml" Target="ink/ink858.xml"/><Relationship Id="rId37" Type="http://schemas.openxmlformats.org/officeDocument/2006/relationships/customXml" Target="ink/ink15.xml"/><Relationship Id="rId1605" Type="http://schemas.openxmlformats.org/officeDocument/2006/relationships/image" Target="media/image3040.emf"/><Relationship Id="rId1812" Type="http://schemas.openxmlformats.org/officeDocument/2006/relationships/customXml" Target="ink/ink788.xml"/><Relationship Id="rId3058" Type="http://schemas.openxmlformats.org/officeDocument/2006/relationships/image" Target="media/image1034.emf"/><Relationship Id="rId186" Type="http://schemas.openxmlformats.org/officeDocument/2006/relationships/customXml" Target="ink/ink78.xml"/><Relationship Id="rId393" Type="http://schemas.openxmlformats.org/officeDocument/2006/relationships/image" Target="media/image19.wmf"/><Relationship Id="rId2074" Type="http://schemas.openxmlformats.org/officeDocument/2006/relationships/image" Target="media/image530.emf"/><Relationship Id="rId2281" Type="http://schemas.openxmlformats.org/officeDocument/2006/relationships/image" Target="media/image633.emf"/><Relationship Id="rId253" Type="http://schemas.openxmlformats.org/officeDocument/2006/relationships/customXml" Target="ink/ink107.xml"/><Relationship Id="rId460" Type="http://schemas.openxmlformats.org/officeDocument/2006/relationships/oleObject" Target="embeddings/oleObject56.bin"/><Relationship Id="rId698" Type="http://schemas.openxmlformats.org/officeDocument/2006/relationships/customXml" Target="ink/ink293.xml"/><Relationship Id="rId1090" Type="http://schemas.openxmlformats.org/officeDocument/2006/relationships/customXml" Target="ink/ink433.xml"/><Relationship Id="rId2141" Type="http://schemas.openxmlformats.org/officeDocument/2006/relationships/customXml" Target="ink/ink953.xml"/><Relationship Id="rId2379" Type="http://schemas.openxmlformats.org/officeDocument/2006/relationships/image" Target="media/image682.emf"/><Relationship Id="rId2586" Type="http://schemas.openxmlformats.org/officeDocument/2006/relationships/image" Target="media/image784.emf"/><Relationship Id="rId2793" Type="http://schemas.openxmlformats.org/officeDocument/2006/relationships/customXml" Target="ink/ink1278.xml"/><Relationship Id="rId113" Type="http://schemas.openxmlformats.org/officeDocument/2006/relationships/customXml" Target="ink/ink53.xml"/><Relationship Id="rId320" Type="http://schemas.openxmlformats.org/officeDocument/2006/relationships/image" Target="media/image15.wmf"/><Relationship Id="rId558" Type="http://schemas.openxmlformats.org/officeDocument/2006/relationships/image" Target="media/image258.emf"/><Relationship Id="rId765" Type="http://schemas.openxmlformats.org/officeDocument/2006/relationships/image" Target="media/image360.emf"/><Relationship Id="rId972" Type="http://schemas.openxmlformats.org/officeDocument/2006/relationships/image" Target="media/image456.emf"/><Relationship Id="rId1188" Type="http://schemas.openxmlformats.org/officeDocument/2006/relationships/customXml" Target="ink/ink476.xml"/><Relationship Id="rId1395" Type="http://schemas.openxmlformats.org/officeDocument/2006/relationships/image" Target="media/image1990.emf"/><Relationship Id="rId2001" Type="http://schemas.openxmlformats.org/officeDocument/2006/relationships/customXml" Target="ink/ink883.xml"/><Relationship Id="rId2239" Type="http://schemas.openxmlformats.org/officeDocument/2006/relationships/customXml" Target="ink/ink1002.xml"/><Relationship Id="rId2446" Type="http://schemas.openxmlformats.org/officeDocument/2006/relationships/image" Target="media/image714.emf"/><Relationship Id="rId2653" Type="http://schemas.openxmlformats.org/officeDocument/2006/relationships/customXml" Target="ink/ink1211.xml"/><Relationship Id="rId2860" Type="http://schemas.openxmlformats.org/officeDocument/2006/relationships/image" Target="media/image924.emf"/><Relationship Id="rId418" Type="http://schemas.openxmlformats.org/officeDocument/2006/relationships/image" Target="media/image189.emf"/><Relationship Id="rId625" Type="http://schemas.openxmlformats.org/officeDocument/2006/relationships/customXml" Target="ink/ink259.xml"/><Relationship Id="rId832" Type="http://schemas.openxmlformats.org/officeDocument/2006/relationships/customXml" Target="ink/ink360.xml"/><Relationship Id="rId1048" Type="http://schemas.openxmlformats.org/officeDocument/2006/relationships/customXml" Target="ink/ink414.xml"/><Relationship Id="rId1255" Type="http://schemas.openxmlformats.org/officeDocument/2006/relationships/image" Target="media/image1290.emf"/><Relationship Id="rId1462" Type="http://schemas.openxmlformats.org/officeDocument/2006/relationships/customXml" Target="ink/ink613.xml"/><Relationship Id="rId2306" Type="http://schemas.openxmlformats.org/officeDocument/2006/relationships/customXml" Target="ink/ink1036.xml"/><Relationship Id="rId2513" Type="http://schemas.openxmlformats.org/officeDocument/2006/relationships/customXml" Target="ink/ink1141.xml"/><Relationship Id="rId2958" Type="http://schemas.openxmlformats.org/officeDocument/2006/relationships/image" Target="media/image978.emf"/><Relationship Id="rId1115" Type="http://schemas.openxmlformats.org/officeDocument/2006/relationships/image" Target="media/image421.emf"/><Relationship Id="rId1322" Type="http://schemas.openxmlformats.org/officeDocument/2006/relationships/customXml" Target="ink/ink543.xml"/><Relationship Id="rId1767" Type="http://schemas.openxmlformats.org/officeDocument/2006/relationships/image" Target="media/image3850.emf"/><Relationship Id="rId1974" Type="http://schemas.openxmlformats.org/officeDocument/2006/relationships/image" Target="media/image4800.emf"/><Relationship Id="rId2720" Type="http://schemas.openxmlformats.org/officeDocument/2006/relationships/image" Target="media/image850.emf"/><Relationship Id="rId2818" Type="http://schemas.openxmlformats.org/officeDocument/2006/relationships/image" Target="media/image901.emf"/><Relationship Id="rId59" Type="http://schemas.openxmlformats.org/officeDocument/2006/relationships/customXml" Target="ink/ink26.xml"/><Relationship Id="rId1627" Type="http://schemas.openxmlformats.org/officeDocument/2006/relationships/image" Target="media/image3150.emf"/><Relationship Id="rId1834" Type="http://schemas.openxmlformats.org/officeDocument/2006/relationships/customXml" Target="ink/ink799.xml"/><Relationship Id="rId2096" Type="http://schemas.openxmlformats.org/officeDocument/2006/relationships/image" Target="media/image541.emf"/><Relationship Id="rId1901" Type="http://schemas.openxmlformats.org/officeDocument/2006/relationships/image" Target="media/image4440.emf"/><Relationship Id="rId275" Type="http://schemas.openxmlformats.org/officeDocument/2006/relationships/oleObject" Target="embeddings/oleObject27.bin"/><Relationship Id="rId482" Type="http://schemas.openxmlformats.org/officeDocument/2006/relationships/image" Target="media/image220.emf"/><Relationship Id="rId2163" Type="http://schemas.openxmlformats.org/officeDocument/2006/relationships/customXml" Target="ink/ink964.xml"/><Relationship Id="rId2370" Type="http://schemas.openxmlformats.org/officeDocument/2006/relationships/customXml" Target="ink/ink1068.xml"/><Relationship Id="rId3007" Type="http://schemas.openxmlformats.org/officeDocument/2006/relationships/customXml" Target="ink/ink1385.xml"/><Relationship Id="rId135" Type="http://schemas.openxmlformats.org/officeDocument/2006/relationships/customXml" Target="ink/ink64.xml"/><Relationship Id="rId342" Type="http://schemas.openxmlformats.org/officeDocument/2006/relationships/customXml" Target="ink/ink139.xml"/><Relationship Id="rId787" Type="http://schemas.openxmlformats.org/officeDocument/2006/relationships/image" Target="media/image371.emf"/><Relationship Id="rId994" Type="http://schemas.openxmlformats.org/officeDocument/2006/relationships/oleObject" Target="embeddings/oleObject103.bin"/><Relationship Id="rId2023" Type="http://schemas.openxmlformats.org/officeDocument/2006/relationships/customXml" Target="ink/ink894.xml"/><Relationship Id="rId2230" Type="http://schemas.openxmlformats.org/officeDocument/2006/relationships/image" Target="media/image608.emf"/><Relationship Id="rId2468" Type="http://schemas.openxmlformats.org/officeDocument/2006/relationships/image" Target="media/image725.emf"/><Relationship Id="rId2675" Type="http://schemas.openxmlformats.org/officeDocument/2006/relationships/customXml" Target="ink/ink1222.xml"/><Relationship Id="rId2882" Type="http://schemas.openxmlformats.org/officeDocument/2006/relationships/image" Target="media/image936.emf"/><Relationship Id="rId202" Type="http://schemas.openxmlformats.org/officeDocument/2006/relationships/image" Target="media/image92.emf"/><Relationship Id="rId647" Type="http://schemas.openxmlformats.org/officeDocument/2006/relationships/image" Target="media/image302.emf"/><Relationship Id="rId854" Type="http://schemas.openxmlformats.org/officeDocument/2006/relationships/customXml" Target="ink/ink371.xml"/><Relationship Id="rId1277" Type="http://schemas.openxmlformats.org/officeDocument/2006/relationships/image" Target="media/image1400.emf"/><Relationship Id="rId1484" Type="http://schemas.openxmlformats.org/officeDocument/2006/relationships/customXml" Target="ink/ink624.xml"/><Relationship Id="rId1691" Type="http://schemas.openxmlformats.org/officeDocument/2006/relationships/image" Target="media/image3470.emf"/><Relationship Id="rId2328" Type="http://schemas.openxmlformats.org/officeDocument/2006/relationships/customXml" Target="ink/ink1047.xml"/><Relationship Id="rId2535" Type="http://schemas.openxmlformats.org/officeDocument/2006/relationships/customXml" Target="ink/ink1152.xml"/><Relationship Id="rId2742" Type="http://schemas.openxmlformats.org/officeDocument/2006/relationships/image" Target="media/image861.emf"/><Relationship Id="rId507" Type="http://schemas.openxmlformats.org/officeDocument/2006/relationships/customXml" Target="ink/ink205.xml"/><Relationship Id="rId714" Type="http://schemas.openxmlformats.org/officeDocument/2006/relationships/customXml" Target="ink/ink301.xml"/><Relationship Id="rId921" Type="http://schemas.openxmlformats.org/officeDocument/2006/relationships/image" Target="media/image435.emf"/><Relationship Id="rId1137" Type="http://schemas.openxmlformats.org/officeDocument/2006/relationships/image" Target="media/image459.emf"/><Relationship Id="rId1344" Type="http://schemas.openxmlformats.org/officeDocument/2006/relationships/customXml" Target="ink/ink554.xml"/><Relationship Id="rId1551" Type="http://schemas.openxmlformats.org/officeDocument/2006/relationships/image" Target="media/image2770.emf"/><Relationship Id="rId1789" Type="http://schemas.openxmlformats.org/officeDocument/2006/relationships/image" Target="media/image3960.emf"/><Relationship Id="rId1996" Type="http://schemas.openxmlformats.org/officeDocument/2006/relationships/image" Target="media/image491.emf"/><Relationship Id="rId2602" Type="http://schemas.openxmlformats.org/officeDocument/2006/relationships/image" Target="media/image792.emf"/><Relationship Id="rId50" Type="http://schemas.openxmlformats.org/officeDocument/2006/relationships/image" Target="media/image20.emf"/><Relationship Id="rId1204" Type="http://schemas.openxmlformats.org/officeDocument/2006/relationships/customXml" Target="ink/ink484.xml"/><Relationship Id="rId1411" Type="http://schemas.openxmlformats.org/officeDocument/2006/relationships/image" Target="media/image2070.emf"/><Relationship Id="rId1649" Type="http://schemas.openxmlformats.org/officeDocument/2006/relationships/image" Target="media/image3260.emf"/><Relationship Id="rId1856" Type="http://schemas.openxmlformats.org/officeDocument/2006/relationships/customXml" Target="ink/ink810.xml"/><Relationship Id="rId2907" Type="http://schemas.openxmlformats.org/officeDocument/2006/relationships/customXml" Target="ink/ink1335.xml"/><Relationship Id="rId3071" Type="http://schemas.openxmlformats.org/officeDocument/2006/relationships/customXml" Target="ink/ink1417.xml"/><Relationship Id="rId1509" Type="http://schemas.openxmlformats.org/officeDocument/2006/relationships/image" Target="media/image2560.emf"/><Relationship Id="rId1716" Type="http://schemas.openxmlformats.org/officeDocument/2006/relationships/customXml" Target="ink/ink740.xml"/><Relationship Id="rId1923" Type="http://schemas.openxmlformats.org/officeDocument/2006/relationships/image" Target="media/image4550.emf"/><Relationship Id="rId297" Type="http://schemas.openxmlformats.org/officeDocument/2006/relationships/image" Target="media/image137.emf"/><Relationship Id="rId2185" Type="http://schemas.openxmlformats.org/officeDocument/2006/relationships/customXml" Target="ink/ink975.xml"/><Relationship Id="rId2392" Type="http://schemas.openxmlformats.org/officeDocument/2006/relationships/customXml" Target="ink/ink1079.xml"/><Relationship Id="rId3029" Type="http://schemas.openxmlformats.org/officeDocument/2006/relationships/customXml" Target="ink/ink1396.xml"/><Relationship Id="rId157" Type="http://schemas.openxmlformats.org/officeDocument/2006/relationships/image" Target="media/image72.emf"/><Relationship Id="rId364" Type="http://schemas.openxmlformats.org/officeDocument/2006/relationships/customXml" Target="ink/ink147.xml"/><Relationship Id="rId2045" Type="http://schemas.openxmlformats.org/officeDocument/2006/relationships/customXml" Target="ink/ink905.xml"/><Relationship Id="rId2697" Type="http://schemas.openxmlformats.org/officeDocument/2006/relationships/customXml" Target="ink/ink1233.xml"/><Relationship Id="rId571" Type="http://schemas.openxmlformats.org/officeDocument/2006/relationships/customXml" Target="ink/ink237.xml"/><Relationship Id="rId669" Type="http://schemas.openxmlformats.org/officeDocument/2006/relationships/image" Target="media/image313.emf"/><Relationship Id="rId876" Type="http://schemas.openxmlformats.org/officeDocument/2006/relationships/customXml" Target="ink/ink380.xml"/><Relationship Id="rId1299" Type="http://schemas.openxmlformats.org/officeDocument/2006/relationships/image" Target="media/image1510.emf"/><Relationship Id="rId2252" Type="http://schemas.openxmlformats.org/officeDocument/2006/relationships/image" Target="media/image619.emf"/><Relationship Id="rId2557" Type="http://schemas.openxmlformats.org/officeDocument/2006/relationships/customXml" Target="ink/ink1163.xml"/><Relationship Id="rId224" Type="http://schemas.openxmlformats.org/officeDocument/2006/relationships/image" Target="media/image103.emf"/><Relationship Id="rId431" Type="http://schemas.openxmlformats.org/officeDocument/2006/relationships/customXml" Target="ink/ink175.xml"/><Relationship Id="rId529" Type="http://schemas.openxmlformats.org/officeDocument/2006/relationships/customXml" Target="ink/ink216.xml"/><Relationship Id="rId736" Type="http://schemas.openxmlformats.org/officeDocument/2006/relationships/customXml" Target="ink/ink312.xml"/><Relationship Id="rId1061" Type="http://schemas.openxmlformats.org/officeDocument/2006/relationships/image" Target="media/image124.emf"/><Relationship Id="rId1159" Type="http://schemas.openxmlformats.org/officeDocument/2006/relationships/image" Target="media/image470.emf"/><Relationship Id="rId1366" Type="http://schemas.openxmlformats.org/officeDocument/2006/relationships/customXml" Target="ink/ink565.xml"/><Relationship Id="rId2112" Type="http://schemas.openxmlformats.org/officeDocument/2006/relationships/image" Target="media/image549.emf"/><Relationship Id="rId2417" Type="http://schemas.openxmlformats.org/officeDocument/2006/relationships/customXml" Target="ink/ink1092.xml"/><Relationship Id="rId2764" Type="http://schemas.openxmlformats.org/officeDocument/2006/relationships/image" Target="media/image872.emf"/><Relationship Id="rId2971" Type="http://schemas.openxmlformats.org/officeDocument/2006/relationships/customXml" Target="ink/ink1367.xml"/><Relationship Id="rId943" Type="http://schemas.openxmlformats.org/officeDocument/2006/relationships/image" Target="media/image49.wmf"/><Relationship Id="rId1019" Type="http://schemas.openxmlformats.org/officeDocument/2006/relationships/image" Target="media/image69.wmf"/><Relationship Id="rId1573" Type="http://schemas.openxmlformats.org/officeDocument/2006/relationships/image" Target="media/image2880.emf"/><Relationship Id="rId1780" Type="http://schemas.openxmlformats.org/officeDocument/2006/relationships/customXml" Target="ink/ink772.xml"/><Relationship Id="rId1878" Type="http://schemas.openxmlformats.org/officeDocument/2006/relationships/customXml" Target="ink/ink821.xml"/><Relationship Id="rId2624" Type="http://schemas.openxmlformats.org/officeDocument/2006/relationships/image" Target="media/image803.emf"/><Relationship Id="rId2831" Type="http://schemas.openxmlformats.org/officeDocument/2006/relationships/customXml" Target="ink/ink1297.xml"/><Relationship Id="rId2929" Type="http://schemas.openxmlformats.org/officeDocument/2006/relationships/customXml" Target="ink/ink1346.xml"/><Relationship Id="rId72" Type="http://schemas.openxmlformats.org/officeDocument/2006/relationships/image" Target="media/image31.emf"/><Relationship Id="rId803" Type="http://schemas.openxmlformats.org/officeDocument/2006/relationships/image" Target="media/image379.emf"/><Relationship Id="rId1226" Type="http://schemas.openxmlformats.org/officeDocument/2006/relationships/customXml" Target="ink/ink495.xml"/><Relationship Id="rId1433" Type="http://schemas.openxmlformats.org/officeDocument/2006/relationships/image" Target="media/image2180.emf"/><Relationship Id="rId1640" Type="http://schemas.openxmlformats.org/officeDocument/2006/relationships/customXml" Target="ink/ink702.xml"/><Relationship Id="rId1738" Type="http://schemas.openxmlformats.org/officeDocument/2006/relationships/customXml" Target="ink/ink751.xml"/><Relationship Id="rId3093" Type="http://schemas.openxmlformats.org/officeDocument/2006/relationships/customXml" Target="ink/ink1428.xml"/><Relationship Id="rId1500" Type="http://schemas.openxmlformats.org/officeDocument/2006/relationships/customXml" Target="ink/ink632.xml"/><Relationship Id="rId1945" Type="http://schemas.openxmlformats.org/officeDocument/2006/relationships/image" Target="media/image4660.emf"/><Relationship Id="rId1805" Type="http://schemas.openxmlformats.org/officeDocument/2006/relationships/image" Target="media/image4040.emf"/><Relationship Id="rId3020" Type="http://schemas.openxmlformats.org/officeDocument/2006/relationships/image" Target="media/image1013.emf"/><Relationship Id="rId179" Type="http://schemas.openxmlformats.org/officeDocument/2006/relationships/oleObject" Target="embeddings/oleObject14.bin"/><Relationship Id="rId386" Type="http://schemas.openxmlformats.org/officeDocument/2006/relationships/customXml" Target="ink/ink158.xml"/><Relationship Id="rId593" Type="http://schemas.openxmlformats.org/officeDocument/2006/relationships/customXml" Target="ink/ink246.xml"/><Relationship Id="rId2067" Type="http://schemas.openxmlformats.org/officeDocument/2006/relationships/customXml" Target="ink/ink916.xml"/><Relationship Id="rId2274" Type="http://schemas.openxmlformats.org/officeDocument/2006/relationships/customXml" Target="ink/ink1020.xml"/><Relationship Id="rId2481" Type="http://schemas.openxmlformats.org/officeDocument/2006/relationships/customXml" Target="ink/ink1125.xml"/><Relationship Id="rId3118" Type="http://schemas.openxmlformats.org/officeDocument/2006/relationships/image" Target="media/image1067.emf"/><Relationship Id="rId246" Type="http://schemas.openxmlformats.org/officeDocument/2006/relationships/image" Target="media/image114.emf"/><Relationship Id="rId453" Type="http://schemas.openxmlformats.org/officeDocument/2006/relationships/customXml" Target="ink/ink184.xml"/><Relationship Id="rId660" Type="http://schemas.openxmlformats.org/officeDocument/2006/relationships/customXml" Target="ink/ink277.xml"/><Relationship Id="rId898" Type="http://schemas.openxmlformats.org/officeDocument/2006/relationships/oleObject" Target="embeddings/oleObject78.bin"/><Relationship Id="rId1083" Type="http://schemas.openxmlformats.org/officeDocument/2006/relationships/image" Target="media/image203.emf"/><Relationship Id="rId1290" Type="http://schemas.openxmlformats.org/officeDocument/2006/relationships/customXml" Target="ink/ink527.xml"/><Relationship Id="rId2134" Type="http://schemas.openxmlformats.org/officeDocument/2006/relationships/image" Target="media/image560.emf"/><Relationship Id="rId2341" Type="http://schemas.openxmlformats.org/officeDocument/2006/relationships/image" Target="media/image663.emf"/><Relationship Id="rId2579" Type="http://schemas.openxmlformats.org/officeDocument/2006/relationships/customXml" Target="ink/ink1174.xml"/><Relationship Id="rId2786" Type="http://schemas.openxmlformats.org/officeDocument/2006/relationships/image" Target="media/image883.emf"/><Relationship Id="rId2993" Type="http://schemas.openxmlformats.org/officeDocument/2006/relationships/customXml" Target="ink/ink1378.xml"/><Relationship Id="rId106" Type="http://schemas.openxmlformats.org/officeDocument/2006/relationships/image" Target="media/image48.emf"/><Relationship Id="rId313" Type="http://schemas.openxmlformats.org/officeDocument/2006/relationships/customXml" Target="ink/ink130.xml"/><Relationship Id="rId758" Type="http://schemas.openxmlformats.org/officeDocument/2006/relationships/customXml" Target="ink/ink323.xml"/><Relationship Id="rId965" Type="http://schemas.openxmlformats.org/officeDocument/2006/relationships/customXml" Target="ink/ink406.xml"/><Relationship Id="rId1150" Type="http://schemas.openxmlformats.org/officeDocument/2006/relationships/customXml" Target="ink/ink463.xml"/><Relationship Id="rId1388" Type="http://schemas.openxmlformats.org/officeDocument/2006/relationships/customXml" Target="ink/ink576.xml"/><Relationship Id="rId1595" Type="http://schemas.openxmlformats.org/officeDocument/2006/relationships/image" Target="media/image2990.emf"/><Relationship Id="rId2439" Type="http://schemas.openxmlformats.org/officeDocument/2006/relationships/customXml" Target="ink/ink1104.xml"/><Relationship Id="rId2646" Type="http://schemas.openxmlformats.org/officeDocument/2006/relationships/image" Target="media/image814.emf"/><Relationship Id="rId2853" Type="http://schemas.openxmlformats.org/officeDocument/2006/relationships/customXml" Target="ink/ink1308.xml"/><Relationship Id="rId94" Type="http://schemas.openxmlformats.org/officeDocument/2006/relationships/image" Target="media/image42.emf"/><Relationship Id="rId520" Type="http://schemas.openxmlformats.org/officeDocument/2006/relationships/image" Target="media/image239.emf"/><Relationship Id="rId618" Type="http://schemas.openxmlformats.org/officeDocument/2006/relationships/image" Target="media/image288.emf"/><Relationship Id="rId825" Type="http://schemas.openxmlformats.org/officeDocument/2006/relationships/image" Target="media/image390.emf"/><Relationship Id="rId1248" Type="http://schemas.openxmlformats.org/officeDocument/2006/relationships/customXml" Target="ink/ink506.xml"/><Relationship Id="rId1455" Type="http://schemas.openxmlformats.org/officeDocument/2006/relationships/image" Target="media/image2290.emf"/><Relationship Id="rId1662" Type="http://schemas.openxmlformats.org/officeDocument/2006/relationships/customXml" Target="ink/ink713.xml"/><Relationship Id="rId2201" Type="http://schemas.openxmlformats.org/officeDocument/2006/relationships/customXml" Target="ink/ink983.xml"/><Relationship Id="rId2506" Type="http://schemas.openxmlformats.org/officeDocument/2006/relationships/image" Target="media/image744.emf"/><Relationship Id="rId1010" Type="http://schemas.openxmlformats.org/officeDocument/2006/relationships/oleObject" Target="embeddings/oleObject112.bin"/><Relationship Id="rId1108" Type="http://schemas.openxmlformats.org/officeDocument/2006/relationships/customXml" Target="ink/ink442.xml"/><Relationship Id="rId1315" Type="http://schemas.openxmlformats.org/officeDocument/2006/relationships/image" Target="media/image1590.emf"/><Relationship Id="rId1967" Type="http://schemas.openxmlformats.org/officeDocument/2006/relationships/customXml" Target="ink/ink866.xml"/><Relationship Id="rId2713" Type="http://schemas.openxmlformats.org/officeDocument/2006/relationships/customXml" Target="ink/ink1241.xml"/><Relationship Id="rId2920" Type="http://schemas.openxmlformats.org/officeDocument/2006/relationships/image" Target="media/image957.emf"/><Relationship Id="rId1522" Type="http://schemas.openxmlformats.org/officeDocument/2006/relationships/customXml" Target="ink/ink643.xml"/><Relationship Id="rId21" Type="http://schemas.openxmlformats.org/officeDocument/2006/relationships/customXml" Target="ink/ink7.xml"/><Relationship Id="rId2089" Type="http://schemas.openxmlformats.org/officeDocument/2006/relationships/customXml" Target="ink/ink927.xml"/><Relationship Id="rId2296" Type="http://schemas.openxmlformats.org/officeDocument/2006/relationships/customXml" Target="ink/ink1031.xml"/><Relationship Id="rId268" Type="http://schemas.openxmlformats.org/officeDocument/2006/relationships/oleObject" Target="embeddings/oleObject23.bin"/><Relationship Id="rId475" Type="http://schemas.openxmlformats.org/officeDocument/2006/relationships/customXml" Target="ink/ink189.xml"/><Relationship Id="rId682" Type="http://schemas.openxmlformats.org/officeDocument/2006/relationships/customXml" Target="ink/ink285.xml"/><Relationship Id="rId2156" Type="http://schemas.openxmlformats.org/officeDocument/2006/relationships/image" Target="media/image571.emf"/><Relationship Id="rId2363" Type="http://schemas.openxmlformats.org/officeDocument/2006/relationships/image" Target="media/image674.emf"/><Relationship Id="rId2570" Type="http://schemas.openxmlformats.org/officeDocument/2006/relationships/image" Target="media/image776.emf"/><Relationship Id="rId128" Type="http://schemas.openxmlformats.org/officeDocument/2006/relationships/image" Target="media/image59.emf"/><Relationship Id="rId335" Type="http://schemas.openxmlformats.org/officeDocument/2006/relationships/customXml" Target="ink/ink136.xml"/><Relationship Id="rId542" Type="http://schemas.openxmlformats.org/officeDocument/2006/relationships/image" Target="media/image250.emf"/><Relationship Id="rId1172" Type="http://schemas.openxmlformats.org/officeDocument/2006/relationships/image" Target="media/image87.wmf"/><Relationship Id="rId2016" Type="http://schemas.openxmlformats.org/officeDocument/2006/relationships/image" Target="media/image501.emf"/><Relationship Id="rId2223" Type="http://schemas.openxmlformats.org/officeDocument/2006/relationships/customXml" Target="ink/ink994.xml"/><Relationship Id="rId2430" Type="http://schemas.openxmlformats.org/officeDocument/2006/relationships/image" Target="media/image706.emf"/><Relationship Id="rId402" Type="http://schemas.openxmlformats.org/officeDocument/2006/relationships/image" Target="media/image181.emf"/><Relationship Id="rId1032" Type="http://schemas.openxmlformats.org/officeDocument/2006/relationships/oleObject" Target="embeddings/oleObject123.bin"/><Relationship Id="rId1989" Type="http://schemas.openxmlformats.org/officeDocument/2006/relationships/customXml" Target="ink/ink877.xml"/><Relationship Id="rId1849" Type="http://schemas.openxmlformats.org/officeDocument/2006/relationships/image" Target="media/image4260.emf"/><Relationship Id="rId3064" Type="http://schemas.openxmlformats.org/officeDocument/2006/relationships/image" Target="media/image1037.emf"/><Relationship Id="rId192" Type="http://schemas.openxmlformats.org/officeDocument/2006/relationships/oleObject" Target="embeddings/oleObject18.bin"/><Relationship Id="rId1709" Type="http://schemas.openxmlformats.org/officeDocument/2006/relationships/image" Target="media/image3560.emf"/><Relationship Id="rId1916" Type="http://schemas.openxmlformats.org/officeDocument/2006/relationships/customXml" Target="ink/ink840.xml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47:12.20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3 64 587,'-2'0'249,"1"-2"-135,1 1-36,0 1-32,0-1-22,0 0-18,0 1-6,0-1 0,0 1 6,0-1 2,4 0 2,2 0 3,26 1 5,-26-1-1,3 2 4,-2-2-5,2 0-1,4 1-4,3 0-2,3 2-2,5-1-6,3 0 0,6-1-3,6 1 0,0-1 2,10-5 1,1 2-1,13-3 1,3 2 1,5 1-2,2-1 3,-4-1-2,2 0 1,4 1 0,2 4 1,0-1 1,-1 0-4,-4 2 0,3 1-2,3 1 0,2 1 3,3-2-1,1-2 1,5 0-1,-1-3 3,-5 1-3,-4-2 1,-2 3 1,1-2-1,-8 1 6,-6 1 0,-15-3-2,-7 3-1,-10-1-3,-5 1 2,-8 3 0,-7-1-2,-5 0 2,-5 0-3,-3-2-5,-2 1-2,2 0-28,0 0-47,-20 6 54</inkml:trace>
</inkml:ink>
</file>

<file path=word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45:38.91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65 105 643,'-13'-25'285,"1"1"-153,-3 5-48,0 1-18,0 8-24,-3 2-6,2 7-4,-3 1-8,-1 5-10,3 5-4,-5 1-9,3 6 1,0 9 0,1 3 1,4 12 2,-1 4-2,7 1 8,-1 0-6,5-5 5,3-2-5,5-1-5,5 5 6,0 1-2,1 5 0,3 6 0,-3-3-3,2 2-1,-1-4 4,-8-6-2,1 3 1,-7 2-1,-1 4-3,-7 8-1,-6 1 0,-8-6-3,-6-2 7,-6-13-3,1-3 1,3-10 0,4-7 0,13-6 2,2-8-2,9-7 0,4-7-3,5-8-3,5-4 6,7-3-2,4-1 1,2 0 2,6 4 0,3 4 1,-5 3 1,0 10-1,-6 4-2,-6 12 0,-1 7-1,-5 17-2,-6 9 1,-4 20-2,-5 9-2,-7-2 4,0 7-3,-2-2 4,-1-3 1,4 1 2,-1-11 2,9-11-7,8-6-3,8-8-9,6-3-8,4-8-16,0-2 330,3-5-224</inkml:trace>
</inkml:ink>
</file>

<file path=word/ink/ink1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49:32.80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4 103 792,'-8'-6'290,"4"-3"-231,0-2 2,2-3-22,-1 0 0,0 1-6,3 0-6,2 2 2,0 3-3,1 5-6,0 2-3,0 6-10,4 6-2,1 17-2,3 10-3,-3 19 4,-3 4 4,-1 3-2,-1 2 0,-1-6-1,1-1-2,-2-11 2,0-7 0,1-6-1,-3-7-3,2-6 2,1-3-1,3-7 0,2 0 3,6-5-5,1-1-2,7-3-3,2-3 1,1-3 1,3-2 1,-2-4 2,0 1-7,0-2-18,-6 1-13,-3 1-60,-1-1 61</inkml:trace>
</inkml:ink>
</file>

<file path=word/ink/ink10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4:50.25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31 959,'25'1'360,"-28"11"-274,0 1-31,3 0-18,0 3-8,1-3-11,5 1-2,3-1-4,2-5 1,3 2-5,5-7-1,-2-6 9,2-4 1,2-11 5,-2-2-2,-3-8-7,-1-3-3,-7 1 4,-5-2 4,-4 8 15,-6 2 8,-5 4-3,-3 9-6,-4 5-19,-3 6-11,-2 14-37,0 5-16,2 11-49,4 5-25,11-2 83</inkml:trace>
</inkml:ink>
</file>

<file path=word/ink/ink10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4:49.80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0 63 744,'20'-11'299,"-27"14"-201,1-1-15,0-4-13,1 0-5,2-2-6,3-2-6,5-2-11,1-1-10,8 0-14,1 3-2,3-1-9,0 3-2,-1 4-2,0 0-3,-3 5-1,-1 4-4,-5 3-6,-2 0 0,-6 10-2,-5-1 3,-6 5 3,-2 0 0,-2-4-7,1 2-1,-1-4 6,0-2 1,4-10 10,-2-3 0,6-6-1,4-1 0,3-4-2,3 0-1,5-1 2,0 0 1,7 5-1,0 2 0,4 3-1,4 7 1,-3 3-1,-2 1 1,-4 3 0,-6-2-2,-6 3 2,-2 0 0,-9 1 1,-3 2 5,-5-7 13,-2 2 9,-3-6 17,0-4 3,-3-2-4,4-5-5,-2 1-17,3-3-8,5 2-11,5 0-11,12-6-41,1 4-22,9-5-40,0-2 586,13 0-364</inkml:trace>
</inkml:ink>
</file>

<file path=word/ink/ink10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4:49.20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59 28 703,'39'-23'275,"-43"22"-186,2 1 3,-1 0 2,2-1 6,0 0-6,0 0-4,0 0-16,1 1-8,-1 0-22,0 0-10,0 0-17,-1 7-5,-9 48-5,2-25 0,-5 12 2,-4-1-1,-9 3 1,0 1 3,-3 1 2,-1-4 2,7-8 0,-1-3-4,7-6-8,4-5-4,2-7-12,3-2-9,3-8-31,3-1-9,1 0-22,3-2-21,-1 0-16,0 0 428,0-1-247</inkml:trace>
</inkml:ink>
</file>

<file path=word/ink/ink10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4:48.80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234 802,'31'1'320,"-36"-3"-206,1-6-55,0-1-11,2-8-11,0-4-2,2-3 0,0-6-4,2-3 0,-1 4-2,3 3-9,-1 7-1,2 8-11,-1 5-7,3 7 1,-2 0-3,1 10 0,1 1 1,-4 9 5,0 4 3,2 2 7,-5 2 3,0 0-1,2 1-1,-2 3-5,0-4 0,-2 0-2,-1-2-5,0-6 1,-1-1 0,1-5-3,2-4 3,-3-1-1,5-5-2,-1-2 0,0-1 0,4-4-17,-8 1-12,9-6-37,0-2-30,2-10 61</inkml:trace>
</inkml:ink>
</file>

<file path=word/ink/ink10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4:48.33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2 0 851,'-27'5'321,"5"2"-240,2 0 3,7 0-15,3 0-1,3-3-19,3-3-12,5 3-14,3-3-12,7-1-10,0 1-1,9-2-1,1-2 2,5 0-1,4 1 1,1-1-6,2 0-13,-2 2-42,-1-1-23,-5 2 51</inkml:trace>
</inkml:ink>
</file>

<file path=word/ink/ink10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4:46.33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3 296 891,'-7'-2'352,"2"0"-256,2-3-27,3-9-41,0-2-13,2-13-5,-1-2 1,0-5 4,1-4 5,-1 1 0,-1 4 0,2 10-4,-1 9-5,0 10-6,3 5-3,0 10-3,0 9 1,4 12 0,1 10 3,1 9-1,0 1 2,-2 4-4,-2-6 2,-3-8-1,0-5-1,-4-7 2,-1-10-2,-1-5 0,-2 3 0,-1-12 0,1 4 0,-5-5-2,-2-3 0,-2-4-7,-2 2 3,1 0 2,-1-4 1,5 8 3,1-1 2,3-2 7,5 2 5,-1-3 4,4 1-2,-1 1-5,0-1-4,0 0 1,10-2-1,39-7-1,-22 8-2,3 0-7,3 1-11,0-2-41,-1 3-23,-1-3 47</inkml:trace>
</inkml:ink>
</file>

<file path=word/ink/ink10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4:45.64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40 19 657,'-41'28'288,"27"-27"-161,-2 1-28,4-1-12,0-2-25,2-4-7,5 1-12,1 1-4,5-3-15,2 3-3,4-6-12,1 0-6,3 2-1,-1 3-2,4 6-1,-4 3-2,-1 10 0,-2 3 0,-6 9-6,-3 4 0,-4 4-2,-2 1-5,-3 0 11,0-2-1,-3-7 3,1-5 4,0-8 2,1-5 2,4-6-1,1-2-3,4-4 0,1-2 0,4 0 1,5 0 1,5 1-1,4 4-2,3 3-1,2 3 0,0 2 1,3-3-6,-2-2-23,-2-3-20,1-7 30</inkml:trace>
</inkml:ink>
</file>

<file path=word/ink/ink10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4:44.96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94 2 527,'43'-2'225,"-48"7"-137,-1 0 15,0 1 3,1-5-5,-1 3-6,2 1-18,0-2-9,-1 5-25,0 4-7,-3 4-15,-1 6-6,-5 6-2,-1 6-6,-9 9-1,-5 2-2,-5 5-1,-2 0 1,5-8-2,3-2 3,8-14-5,4-8-1,4-9-7,3-7-11,5-1-27,2-6-26,6-8 47</inkml:trace>
</inkml:ink>
</file>

<file path=word/ink/ink10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4:44.59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 227 811,'21'33'306,"-25"-29"-237,1-1-20,0 0-22,-1 0-3,3 0-8,0-2 1,1-1 1,0 0 1,0 0-5,0-1-4,0 0-7,0 0-3,0 1 1,9-19 3,18-43-1,-16 29 1,1-5-1,-1 1 1,-1 7 1,-1 2 1,-4 14-2,2 4 2,-6 8-4,0 1 0,-1 7 4,-2 7-4,-4 12 4,0 9 0,-3 9-4,1-1 2,-3 0 1,2 0-2,0-4 4,0-1-1,1-5-2,0-1 4,1-4-5,2-3-1,0-4-2,1-5-7,2-7-21,2-2-17,4-5-38,1 0 191,4-10-92</inkml:trace>
</inkml:ink>
</file>

<file path=word/ink/ink10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4:43.65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68-1 851,'-1'0'314,"0"0"-264,-11 7-9,-30 24-22,25-17-8,1 4-5,2 5-2,0 4-2,3 2 0,1 4-2,3-2-1,5-3 1,0-6 3,6-4 3,1-6 3,3-4 0,0-3 0,4-7-2,-1-2-3,1-6 2,4-2 0,1-7 7,-2-2 5,-3-7 9,-4-3 5,-8 3 2,0 3-1,-9 7-4,-3 5-5,-4 6-12,-2 5-6,-2 8-20,-1 4-12,1 11-24,1 8-17,7 7 46</inkml:trace>
</inkml:ink>
</file>

<file path=word/ink/ink1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49:59.98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-1 754,'0'3'271,"-1"-2"-223,1 4-18,0 1-18,-2-2-13,0 2-2</inkml:trace>
</inkml:ink>
</file>

<file path=word/ink/ink10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4:42.71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0 57 317,'39'-42'224,"-40"40"16,-1-1-38,0 1-83,1 1-19,1 1-25,-1-1-8,0 0-7,0 0-4,0 0-12,0 0-8,0 0-17,0 0-10,0 1-8,-1 0-1,-5 3-3,-26 37 2,26-12 0,1 3 1,-1 1 0,3-2 1,1-1 3,2-5-3,5-5 1,1-1-2,3-8-3,2 1-1,1-8 1,3-3 1,4-6 1,-1-3 1,3-8 2,-1-1 1,-3-6 0,-3-2 3,-6-1-1,0 1 2,-9 2 4,-3-1-3,-4 7 7,-6 4-2,-2 3-2,0 3-1,-3 5-11,1 3-5,0 14-22,1 4-11,4 10-36,1 2-18,7 4 56</inkml:trace>
</inkml:ink>
</file>

<file path=word/ink/ink10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2-10T10:24:41.84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,'0'0,"0"0</inkml:trace>
</inkml:ink>
</file>

<file path=word/ink/ink10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2-10T10:24:31.28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,'0'0,"0"0,0 0,0 0,0 0,0 0</inkml:trace>
</inkml:ink>
</file>

<file path=word/ink/ink10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4:30.31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22 49 696,'-3'-2'299,"-8"-1"-163,-21 9-79,23 10-21,5 8-18,3 6-6,0 4-2,1 0 6,7 2 11,1-6 4,1-6 2,2-4-2,1-9-8,0-4-4,2-7-3,2-4-1,-1-8 1,0-5-1,-2-12 1,-2-2 0,-4-10 6,-7 1 5,-7 0 6,-5 0 0,-6 10-4,-2 6-8,-1 16-12,-1 7-5,-5 15-6,0 8-11,3 11-28,1 3-17,14 1-42,7-2-17,16-8 74</inkml:trace>
</inkml:ink>
</file>

<file path=word/ink/ink10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4:29.38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3 291 792,'-6'1'284,"4"-1"-231,0 2 1,2-2-11,-1-1-1,1 0-14,0 0-7,2-16-9,11-41 0,-3 20 4,1-3 3,-3 0 1,1 3-2,-4 9-5,-2 10-3,-1 12-7,-1 4-3,2 12 0,0 8 1,-2 18 1,2 10 2,-1 11-3,-1 1 3,0-1 1,-1-6 3,0-9 4,1-4 0,0-10-3,0-6 2,0-5 0,-1-5 0,0-9 2,0 1-1,-1-5 1,1 1-3,0 0 3,0 1 1,-1-1-2,0 0 2,0 0-2,1 0-1,-1 0 0,0 0-4,-4 0-4,-5 1 0,-31 1 0,29 0 0,4 1 5,0 1 2,4-2 3,3 2-1,3-2-7,-2-1-3,0 0-3,12 0-2,31 3 3,-20-5 0,-1-2 0,0 2 0,-2-5 0,-2 5-1,-4 0-12,-2 2-8,-5 2-28,-3 1-7,-3 2-22,-2 0-9,-2 5 56</inkml:trace>
</inkml:ink>
</file>

<file path=word/ink/ink10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2-10T10:24:27.86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,'0'0</inkml:trace>
</inkml:ink>
</file>

<file path=word/ink/ink10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4:27.39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7 238 890,'-71'13'343,"66"-14"-249,-2 1-13,0-1-13,5-1-4,-3 0-15,5-5-9,1-1-12,2-5-7,6-8-4,-2-5 0,1-6-6,1-3-4,-2 2-2,0 4 0,-1 9-3,0 6 3,-4 8-6,1 5-4,-1 6-5,0 9-1,2 11 2,2 8 5,-2 8 4,-1 2 1,1-3 1,-2 0 1,-1-6 0,-1-2-1,0-4 1,0-5 0,-2-3-2,-1-4 2,1-5-3,2-2 0,-1-4 0,1-2-2,0-3 1,-1 0 1,0 0 2,0 0 1,0-1 0,0 0 0,0 0 1,1 0-2,-8 0 0,-28-2 0,26 2-2,2 1 0,2 0 5,0 0 4,4 1 6,-1-1 0,1 0-7,2 0-5,0 0-4,0 0-2,0 0 0,0 0-2,13-1 1,33 0 0,-25 0 1,-1-1 2,3-2 0,1 0 1,-3-2 0,-2 0 1,0 1-13,-2 2-9,-5 2-24,-2 1-18,-6 1-28,-1 1 690,-3 1-460</inkml:trace>
</inkml:ink>
</file>

<file path=word/ink/ink10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4:24.30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7 63 783,'-8'-2'304,"6"0"-200,0 2-19,1-2-10,1 2-6,0-1-18,0 0-10,0 0-15,0 0-5,0 0-9,1 0-1,12-7-4,26-19 0,-20 20 2,-1 0-4,0 4-3,0 4 0,-5 5-2,-3 2-1,-6 6 0,-3 3-2,-6 4-3,-2 2 3,-6 0 0,-2 1 0,-2-1 1,-2-2-7,2-5 3,1-2 2,4-9 1,3-2 4,5-5-1,1-3-1,4-2 1,0-2-1,4-1 1,2-1 0,-2 3 1,6 2 0,-3 3-1,3 1 0,1 6-2,-1 2 0,0 7-4,-3 5-1,-1 3-5,-2 3-6,-5-1-1,-2 0-3,-4 0 4,0 0 5,-3-3 10,-1-1 4,-3-3 20,-4-3 12,0-2 23,1-4 13,-3-7 7,-2-2-3,3-3-17,-2-4-10,6 2-17,5-1-8,2 1-10,-1 1-4,7 3-6,-2 1-2,3 2-33,0 0-19,0 0-41,0 0-21,0 0-9,0 0 7,12 3 76</inkml:trace>
</inkml:ink>
</file>

<file path=word/ink/ink10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4:23.60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41 4 843,'3'-2'324,"0"0"-220,-1 2-26,-2 0-12,-1 0-3,0 3-15,-10 22-3,-19 42-11,6-22-7,-1 3-1,-2 2-4,3-4-6,1 3-4,3-3-9,2-1 1,2-7-2,3-6-1,5-11-9,2-5-9,4-7-17,1-4-12,2-4-25,2-4-3,3-11-11,3-3-13,3-6 69</inkml:trace>
</inkml:ink>
</file>

<file path=word/ink/ink10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4:23.28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 236 736,'21'-8'321,"-25"8"-178,2 4-51,0-5-19,0-2-26,1 2-13,1 0-18,0-4-4,0-14-4,7-30 0,0 20 0,1 0-3,-1-1-1,1 2-1,-2 10 1,-2 4 2,-1 9-2,-3 5-3,-1 14 1,-1 7 0,0 14 0,-3 9 7,0 3-1,-1 0-1,-1-2 4,1-7-5,1-6 0,0-4 0,1-9-3,2-4-1,-4-6-23,3-3-12,0-2-24,1-4-16,3-2 49</inkml:trace>
</inkml:ink>
</file>

<file path=word/ink/ink1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49:59.56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 0 763,'-2'7'301,"2"-1"-214,0 1-28,-1-1-38,1-4-14,1 2-33,3 3-26,1-1 30</inkml:trace>
</inkml:ink>
</file>

<file path=word/ink/ink10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4:22.81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0 0 638,'-61'30'272,"51"-27"-159,2 1-24,3-4-2,0 0-4,1-1-6,1-2-4,2 3-5,0 0-7,0 0-3,0-1-11,1 1-6,0 0-19,0-1-9,0 1-10,0-1 0,14 1 0,33-1 1,-26 1-1,2 1-2,2 0 0,-2 0-1,2-1 0,-1-1 0,-10-1-7,0 1-9,-9 1-20,-2 1-15,-2 1-22,-3 0-11,2-2 593,-1 0-397</inkml:trace>
</inkml:ink>
</file>

<file path=word/ink/ink10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4:05.33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2 69 744,'7'-53'302,"-16"51"-198,0-2-8,1 1-10,-2 3-9,-1-1-13,2 1-9,1 5-21,1-1-8,2 9-16,-1 7-4,2 11-4,1 5-2,3 5 1,3 2 0,2-4 0,2 0 0,6-5-2,-1-5-2,3-7 0,1-3 1,1-11 2,1-5-2,2-7 3,1-9 2,2-10 0,-3-3 3,-3-12 5,-2-3 3,-12-4 6,0-1 1,-13 4 4,-4 4-4,-5 7-2,-5 6-2,3 10-10,-1 7-5,3 15-21,0 6-13,3 14-32,2 5-16,8 3-18,3 3-12,11-11 76</inkml:trace>
</inkml:ink>
</file>

<file path=word/ink/ink10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4:04.04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78 199 760,'-36'42'312,"26"-37"-192,0-1-25,2-1-22,3-1-10,1-2-15,3 0-2,0-3-15,0-3-3,1-4-14,1-2-5,3-6-3,0-5-1,1-4-1,-1-4-2,-3 1 1,-1 3-1,-1 3 2,-1 6 1,-2 4-2,3 6 4,-1 4-7,1 4 2,2 9-6,0 8-3,0 13 2,-1 7 2,3 7 3,0-1 2,-2 1 0,1-2 0,-2-1-1,1-3 0,0-6 0,0-3 2,-1-8-2,-1-3 3,-1-7-1,-1-4-3,1-3 4,-1-1 0,2-3 1,-2 0 0,2 0 0,0 0-1,0-1 1,0 0 1,0 0-2,1 0 0,-7-2-2,-25-20-2,26 18 1,-1 1-1,-1 1 0,0-2 1,0 3-1,0 1 1,2 2-2,0 1-3,1-2 3,2-1 1,2 1-1,1 0-1,0 0-6,0 0-4,0-1 4,20 1 1,33-7 3,-21 4 3,6-1 0,2-1 0,-2 1 1,-1 0 0,-7 3-1,-3-1 1,-6-1 2,-6 1 0,-4 0-1,-2 2 0,-5 0 0,-2 2 2,-2-2 4,-1 0 5,1 0 3,-1 0 0,0 0-3,0 0-6,0 0-3,0 0-1,0 0-4,0 0-3,1 0-17,-1 0-11,0 0-28,0 0-10,0 0-20,1-1 50</inkml:trace>
</inkml:ink>
</file>

<file path=word/ink/ink10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4:01.99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40 28 255,'25'-21'168,"-22"20"-12,-2 0-13,-1 0-46,0 1-16,-1-1-17,0 0-10,0 0-12,1 0-3,-1 1-7,0 0-5,0 0-6,0 0-6,0 0-2,0 0-1,0 0 0,-1 0 1,-3 0-2,-1 0-1,-25 5-4,26-4-1,1 0-2,-1-1-1,1 0 2,0 2 0,0-3 3,2 2 1,-1-1 1,2 0-2,0 0-2,0 0-1,1 0-3,-1 0 1,0 0-1,0 0 0,0 0 0,0 0-1,0 0 0,0 0 0,1 0 1,-1 0 1,0 0-1,0 0 2,0 0 0,0 0 0,0 0 3,0 0-2,1 1 2,-1 0 2,-1 2-2,0 0 3,0 1-4,0 0-2,1-2 0,-1 1-3,0 0 3,1 0 2,-1 1-2,0 0 3,0 0-1,1-2 0,-2 3-1,1-3 0,1 2-2,-3 1-2,-13 24 1,16-24 0,-2-1 0,2 1 1,-1 1 0,1-1-1,0 1 1,-1-1-1,1 1-1,0 0 0,0 0 0,1 0 2,0 0 0,-1 0-1,0 0-1,0 0-1,1 0 0,0 0 1,0 0 1,0 0 1,0 2 0,1 1 0,1 2-2,0-3 1,2 2-1,-1-1 0,3 0 0,0 2 3,0-2-3,0 2 0,2-1-1,0 0 1,1 1 0,2-3 0,-3 1 0,2-2 0,1 0-1,3 0 2,-1-2 0,2 1-1,0-4 1,0-2-1,3 0-1,-3-3-1,0-1 3,-3 1 1,1-3-1,1 2 1,-2-6-1,4 2-1,-3-4 2,-1 1-2,2-1 0,-5-1 1,0 2-1,0-2 1,-4 2 0,-2-3 4,-1 1-2,-1 1 3,-2-2-1,-1 2-3,-1-3 7,-1 1 0,1 2 4,-2-1 1,-1 3 0,0-1-2,1-1-2,-1 0-2,-1 1 2,3 2 2,-3-1 3,2 4 3,-2 1-1,-3-1 0,-2 0-4,-3 2-3,-4 0-6,-1-3-1,-5 2-3,-2 1 0,4 2-13,0 3-9,5 2-24,3 0-15,1 9-21,3 7-10,-1 8 62</inkml:trace>
</inkml:ink>
</file>

<file path=word/ink/ink10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4:00.11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25 89 582,'0'-39'286,"-11"29"-106,-2 4-64,6-4-19,-4 3-25,1-1-7,0 0-12,-1 7-8,0 5-14,2 5-8,1 12-17,-2 5-1,5 12-6,0 4 0,2 4 1,3-5 0,5-6 0,4-7 0,6-9-1,3-5 0,6-7-4,0-6-1,4-9 6,-2-7 0,-3-12 8,-4-5 1,-7-10 9,-3-2 3,-6-1-1,-3 3 1,-6 10-5,-2 9-2,-5 10 1,-5 9-5,-3 14-30,-7 10-13,1 15-36,7 6-12,10 1-17,12-1 55</inkml:trace>
</inkml:ink>
</file>

<file path=word/ink/ink10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3:55.90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3 114 789,'-17'7'306,"4"2"-209,1 1-22,6 3-37,3 4-9,3-1-21,1 0-2,5-2-1,2-3-1,4-4 6,2 0 5,4-9 12,1-6 6,2-9 0,-1-4-1,-1-7 2,-3-1 1,-6-5-2,-6 1 0,-9 7-3,-8 2 0,-8 11-5,-3 6-4,-4 10-13,1 9-11,2 18-25,2 8-15,8 13-39,5 1-22,14-9 67</inkml:trace>
</inkml:ink>
</file>

<file path=word/ink/ink10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3:55.38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3 30 825,'19'-30'327,"-26"30"-231,0 2-40,-2 4-13,1 10-23,-1 5-9,2 8-4,2 1 1,4-2 7,4 0 2,6-8 3,2-3 1,5-8-7,0-6 2,5-5-5,2-3 2,5-8-4,1-1 1,-7-5 1,-4-3 1,-11-4 17,-6 2 5,-6 2 15,-5 0 1,-7 9-12,-3 2-9,-9 10-21,0 6-16,-2 10-35,2 6-16,8 6-28,2-1-12,14-4-90,7 2 124</inkml:trace>
</inkml:ink>
</file>

<file path=word/ink/ink10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3:54.74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6 380 838,'-8'1'319,"2"-1"-241,3 0-1,1-2-33,2-3-11,2-7-14,4-2-3,2-12-2,4-3 0,2-6-2,0-5-2,-5 3-3,0-1-2,-6 2 9,-3 2 6,-1 5 4,-3 5 2,2 11 0,0 7-7,1 5-6,0 4-2,1 9-11,2 3-3,1 18-2,3 7 2,3 10 3,2 5 1,4-3 1,0 1-1,0-4 0,-1-2 1,-1-1-2,-2-4 2,-3-3-2,-3-4 1,-2-5 3,-1-4-3,-2-7 0,1-3-1,-2-6 0,2-1 1,-4-4 2,1 0-1,-1-2 2,-4 0-2,1 0 0,-2 0 0,-5-1 0,0 1-1,-2 0 1,-1-2-2,0 1-1,1-2 0,1-2-2,1 1 2,3-3-1,2 1 0,6 0 2,-1-1-2,4 2 2,3-3-2,4 1 2,4 0 0,10 1 0,4 2 1,5 1-1,0 0 1,1 1-2,-3 0 1,0-1-1,-2-1-6,-6-1-22,-2-1-16,-7 0-47,-3-1 710,-2-3-478</inkml:trace>
</inkml:ink>
</file>

<file path=word/ink/ink10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3:53.94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83 244 761,'19'22'321,"-24"-18"-149,-4 0-93,8-1-10,-2-1-2,1 1-5,3-2-14,-1-1-19,0 0-5,0-1-11,0 1 2,0-1-2,4-14 1,5-41 6,-9 22 1,-3-3-3,-2-2-5,4 6-4,0 5-3,-2 8 0,1 8 6,-1 5-6,1 5 3,2 3-5,1-1-6,-1 0-9,0 0-5,0 1 2,9 23 3,9 40 10,-13-21 2,-3 9 1,3 4 0,-3 1 2,2 2-2,-1-4 3,-5-5-1,-2-6-1,0-5 0,2-10 1,1-4-2,4-10-2,0-5 0,-3-7-1,1-1 1,-1-2 3,0-1 0,-1 0 1,1 1 2,-1-1-2,0 0-1,0 0 1,0 0-1,0-1 1,-1-3-1,-4 3-3,-33-26 0,25 27-2,1 2 0,-6 3 0,3-1 0,-2 2 2,1-1 0,1 0 1,0 2 0,3 0 2,1-1-1,4-1 3,4-2 1,5 0-5,1 1 1,-2-3-7,0 0-2,12 0 5,38-1 1,-20-5 1,4-1 2,7-2-1,0 1 0,-6 0 0,-1-1-5,-12 2-9,-2 0-10,-3 2-25,-1 1-15,-4 0-28,1 1-11,-2-2 63</inkml:trace>
</inkml:ink>
</file>

<file path=word/ink/ink10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3:52.35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2 59 858,'0'-2'291,"0"-1"-276,5 0-10,5 0 5,6 0 3,6-3 5,2-1 1,3 1-3,-1 2-4,1 2-7,1 0-3,-2-3-28,0 1 12,-2-5 2</inkml:trace>
</inkml:ink>
</file>

<file path=word/ink/ink1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49:58.74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1 0 860,'-5'11'336,"-1"1"-235,-1 0-25,-2-1-37,3 0-12,2-1-25,-1 3-16,5-2-54,0-1 19,5-4 17</inkml:trace>
</inkml:ink>
</file>

<file path=word/ink/ink10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3:51.99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21 264 618,'27'36'247,"-32"-29"-151,1-1 2,-1 0-8,0 0-2,1-4-11,0 3-3,2-4-6,2-2-5,-3-5-20,3-2-12,0-7-20,0-4-8,4-12-2,1-6 1,2-11 5,-3-3 1,0 6-1,-2 9 1,-3 12-5,2 12 2,-1 11-7,0 4-1,0 25 0,-1 11 0,1 24 4,0 10 1,-2 4-1,1-1 0,0-8-2,0-6 1,1-10 1,0-3 0,0-11 3,0-7-3,0-12-1,0-5 0,1-10-1,1-1 1,-3-3 2,0 0 1,0-1 3,0 0-2,1 0 2,-1 0-2,0 0-3,0 0 1,-4-2 0,-7 0-2,-24-23 1,25 26-1,-1 1-4,0 0 2,-2-1-1,4 1 1,1 2 2,3-3 0,3 2 0,1-2-3,3 0-2,-1 0-5,0 0 1,6 0 2,19 0 1,25-3 3,-22-3 2,0 1 0,-3-3 1,1 2 1,-3 0 1,-2 0-2,-2 1 1,-4 1-7,-4 2-25,-3-1-8,-4 3-23,-1-2-6,-2 1-20,-2-1-67,0 1 104</inkml:trace>
</inkml:ink>
</file>

<file path=word/ink/ink10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3:49.05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73 22 611,'-69'12'276,"62"-15"-134,-1 3-14,-1 0-51,-2 1-10,-2 6-14,1 2-7,0 6-11,-1 3-9,5 8-13,0 1-3,5-2-4,3-1-4,4-6-1,4-3-1,4-2-3,2-2 3,5-9 4,1-2 3,10-9 3,1-8 0,-3-8 0,0-4-1,-12-3 0,-7 1 3,-7 4 8,-3 4 7,-10 4 2,-2 3-4,-10 7-16,0 3-12,-4 10-27,1 6-14,4 10-29,3 5-14,9 6-177,4-1 182</inkml:trace>
</inkml:ink>
</file>

<file path=word/ink/ink10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3:47.94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7 45 792,'-1'-2'304,"-1"-2"-233,2 1-28,0 2-9,0 1-16,0-1-2,0 0-1,0-2-2,11-1 0,28-23-2,-23 28-3,-3 6-2,-1 7-1,-4 2-2,-6 3-3,0 2 0,-8 1-2,-3-1-1,-10 4-2,-3-1-3,-3-3-2,1 1-4,7-6-5,1-5-1,7-4-3,3-3 1,2-5 5,4-1 5,3-5 4,1 0 3,4 2 7,2 1 2,1 3 4,9 2-3,1 4 0,1 0-1,5 4-1,-6 1 1,1-3-2,-5-2 0,0-4-1,-2-3 3,-5-6 2,0 0 2,-4-6 0,-2-1 1,1-1-1,-1-3-1,-2 1-4,0 1-8,-1 3-53,1 3 43</inkml:trace>
</inkml:ink>
</file>

<file path=word/ink/ink10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3:47.43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90 0 817,'0'0'334,"-1"2"-187,-3 6-117,-5 4-19,-7 14-2,-6 6 1,-5 12 8,1 6 6,1 4 7,0 1-2,1-3-4,2-3-6,1-2-10,2-3-3,5-5-11,2-4-9,4-8-27,2-3-14,2-11-31,1-5-238,8-10 231</inkml:trace>
</inkml:ink>
</file>

<file path=word/ink/ink10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3:47.14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7 192 800,'22'-28'311,"-28"24"-224,-1 1-44,2-4-15,1-3-11,-1-3-3,3-4 3,1-2 2,-1-3 10,2 0 6,0 2-1,1 5-5,1 8-10,0 2-7,-2 5-10,0 2-2,0-2-4,0 0-2,1 24 4,2 33 3,-8-15 2,-1 2 0,0 1 1,-1 0-3,-1-10-18,1-4-17,2-5-35,2-6-27,4-5 58</inkml:trace>
</inkml:ink>
</file>

<file path=word/ink/ink10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3:46.79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5 5 981,'-11'-1'371,"4"0"-277,2 0-16,4 0-28,0 1-14,1-1-21,0 1-5,0-1-8,0 1-2,11 0 0,33 5 0,-20-4-1,1 2-3,3-2-25,0 1-14,1-2-37,-3-1-17,-2-3 61</inkml:trace>
</inkml:ink>
</file>

<file path=word/ink/ink10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3:45.73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8 48 575,'0'0'236,"0"0"-118,-6 24-60,-12 36 4,10-26 8,2-3-6,6-4-15,2-7-6,7-5-12,1-5-3,6-7 1,1-6-3,3-12 0,1-4-1,0-11 6,1-1 6,-7-5 9,-6 1 1,-7 4-8,-5 0-3,-9 10-10,-3 6-6,-6 11-23,0 11-20,-3 16-34,2 6-19,3 10-32,3 2-233,14-4 242</inkml:trace>
</inkml:ink>
</file>

<file path=word/ink/ink10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3:45.31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8 61 717,'15'36'279,"-25"-24"-195,1 3-5,2 4-34,2 1-3,4-2-17,1-3-5,5-2-5,2-2-3,0-5 2,5 2 0,0-8 3,3-3 3,0-7-2,1-5 0,3-7 2,-4 0 1,-3-8 5,-3-1 2,-10 0 6,-1 3 2,-9 9 3,-4 4-3,-2 9-16,-2 3-7,1 9-30,-3 8-19,4 10-35,1 3-18,9 4-104,7-1 127</inkml:trace>
</inkml:ink>
</file>

<file path=word/ink/ink10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3:44.82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7 159 808,'-35'30'324,"24"-23"-203,3-1-22,-1 3-18,-1-1-7,3-4-10,3-1-7,1-2-12,3 0-9,2-1-21,-2-1-7,0 0-12,4-12 1,43-47 4,-22 25-1,-7-2 3,-3 2 0,-7 11-1,-2 7 2,-3 12-4,-1 4-4,-3 13-1,0 12-1,-4 17 2,-2 11 4,1 7-1,-3-5 2,2-5 1,3-4-2,0-12-5,3-2-9,-1-12-18,0-7-18,1-4-29,0-5-11,1-3 68,1-1 0</inkml:trace>
</inkml:ink>
</file>

<file path=word/ink/ink10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3:43.66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59 28 727,'0'-1'298,"0"0"-180,-1 0-24,0 0-22,-6-2-3,-34-13-2,27 17 2,-3 4-11,2 1-9,-1 6-19,2 7-15,4 9-11,-2 3-4,7 9 0,1 0 0,4-5-2,6-1 2,6-13-3,5-2-3,6-11-2,0-3 0,3-8 2,2-7 1,-4-10 4,-1-7-1,-4-10 2,-6-2 3,-7-2 8,-6 2 4,-3 4 6,-6 5 1,-7 12-10,-3 6-5,-7 15-33,0 10-10,2 13-35,2 4-16,13 5-215,3-3 207</inkml:trace>
</inkml:ink>
</file>

<file path=word/ink/ink1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49:49.57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7 186 639,'0'2'309,"-2"-3"-54,1-1-164,0 2-34,0-1-12,1 0-25,-1 0-4,0-3-3,-3-9-5,-5-34-4,4 21-2,4 0 0,-1 2 3,1 6-1,0 6-2,1 6 0,-2 1-3,3 4-5,2 3 5,-1 11-6,2 3 1,0 12 4,0 0 0,1 2 3,1-2 2,-1-5 6,0 1-6,-1-6 10,0-1 0,-3-1 4,0-4 12,-2 2-3,0-1 1,-2-5 0,0-1-3,-4 0-4,1-1-3,-1 1-3,1 0-5,1-5-2,-3 2-1,-1-3-3,1-1 0,-1 0 2,4 0 2,3 0 4,-2 0 0,4-1-2,0 0-4,0 0-8,0 0-1,0 0-1,6 1 2,13-4 7,29-7-3,-26 5 6,1 4 2,-2 2-3,-2 0 4,-2 0-6,-2 1 1,0-1 0,-3 0-2,-5 3 6,0 0 2,-6-1 6,1 3 4,-4-4 6,1-1 1,1 0-1,-1 0-3,0 0-9,0 0-5,0 0-10,0 0-16,0 0-62,0-1-39,1 0 67</inkml:trace>
</inkml:ink>
</file>

<file path=word/ink/ink10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3:31.03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6 34 903,'12'83'362,"-24"-68"-200,2 6-152,1-2-17,0 0-3,1-5-3,2-4 3,6-5 6,3-1 10,5-7 22,1-1 7,4-11 15,3-6-7,3-7-11,4-3-8,-5-1-6,-4-1 2,-9 7 2,-5 5 6,-6 11 6,-8 7-6,-8 13-10,-5 8-8,-8 16-35,1 4-21,10 1-53,7-1-23,23-14 76</inkml:trace>
</inkml:ink>
</file>

<file path=word/ink/ink10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3:30.64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9 126 911,'-6'11'321,"4"4"-289,-4-3-14,1 1-9,5-3-2,2-5 6,8 0 4,3-3 21,2-3 10,7-8 3,1-5-2,8-10-17,0-3-12,-1-5-7,-4 0-5,-8 5-2,-7 8 0,-8 8-1,-6 8 3,-9 7-9,-5 8-7,-7 10-28,0 6-23,3 4-40,2-3 55</inkml:trace>
</inkml:ink>
</file>

<file path=word/ink/ink10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3:30.28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6 32 935,'12'-3'316,"-29"17"-319,2 4-4,-3 8-5,0 0 5,6 0 16,0-2 11,8-6 13,1-3 1,7-8-1,4-2-1,6-8 4,6-6 1,2-12-3,1-6-6,-3-2-6,-3-1-2,-8 3 3,-6 3 10,-8 4 2,-6 5 1,-5 12-11,-2 4-15,-2 12-29,1 6-18,-1 4-46,5 2-15,6 0 63</inkml:trace>
</inkml:ink>
</file>

<file path=word/ink/ink10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3:29.87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5 371 1109,'-16'-8'402,"10"0"-347,3-5-12,4-13-27,4-5-7,5-16-7,2-5 2,2-2-1,-3 1 2,-1 16-2,-3 8 3,2 16-6,2 14-6,2 18-1,3 15-3,-1 20 2,-1 13-4,-2 11-34,-3 0-21,3-5-40,-2-10 3,8-18 69</inkml:trace>
</inkml:ink>
</file>

<file path=word/ink/ink10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3:29.29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 0 1065,'-12'5'359,"8"10"-344,6 18-9,4 14-3,8 34-1,4 10 0,7 54-2,0 7 0,-2 51 0,-7 28-3,-2 16-9,-2 28-4,-4 3-7,0 0-5,-5-13 6,-1-12 3,-1-35 9,-5-21 11,-3-37 23,-2-23 11,-5-40 9,1-14-1,0-34-17,2-13-9,-2-21-28,6-10-14,-4-17-45,1-11-31,3-12 67</inkml:trace>
</inkml:ink>
</file>

<file path=word/ink/ink10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3:28.85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65 885,'34'35'315,"-36"-20"-275,1 4-20,1 1-7,2-2-4,3-4 1,4-3 6,2-6 19,2-2 17,3-5 8,2-7 1,3-9-12,3-5-13,-2-8-5,-2 1-8,-10 3-3,-6 1 1,-10 8-5,-5 3 1,-8 9-16,-5 7-18,-2 16-40,-2 7-22,5 14-32,8 1-4,10-5 77</inkml:trace>
</inkml:ink>
</file>

<file path=word/ink/ink10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3:28.47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7 120 593,'2'14'228,"1"5"-172,2 1-9,2-4-6,-1-2-2,4-8 5,3-3 7,0-6 13,3-5 4,1-10 0,-2 0-3,-1-9-17,-3-4-6,-9-1 1,-4 1 1,-8 7 0,-4 9-4,-8 11-20,-3 7-13,-3 16-20,0 3-6,7 11-29,3 3-21,9-6-45,5 0 62</inkml:trace>
</inkml:ink>
</file>

<file path=word/ink/ink10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3:28.10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34 81 604,'-12'14'306,"-5"2"-16,-2 5-286,1 7-4,-1 2 0,1-4 9,2 0 8,8-9 10,1-4 2,9-7 1,3-5-4,6-6 4,4-6 2,4-11 1,5-5 1,1-10-11,1-4 0,-9 0-3,-3 2 2,-14 13 12,-6 5 3,-7 12-9,-6 7-10,-3 11-21,-1 12-15,0 11-37,4 7-21,9 2 48</inkml:trace>
</inkml:ink>
</file>

<file path=word/ink/ink10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3:27.67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5 314 900,'-19'8'348,"10"1"-252,1-1 1,4-3-15,-1-2-4,4-3-16,0-3-11,2-6-26,1-6-7,5-12-15,4-7-2,4-11 6,2-3-1,0-2 2,-7 0 0,-3 15-1,-4 11-3,-3 17-10,0 8-4,2 18-9,4 10 0,-3 18 10,1 6 4,-4 0 7,-4-2 1,0-7-3,4-2-6,0-8-30,0-4-19,8-9-36,3-3-18,6-15 72</inkml:trace>
</inkml:ink>
</file>

<file path=word/ink/ink10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3:26.68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91 129 530,'-43'-25'253,"14"26"-102,1 1-16,0-1-44,3 1-11,7-4-12,4 2-6,7-1-11,2 0-7,6 1-21,4 0-7,5-2-12,7 1-3,10-1 0,6 1 2,2-1 1,-17 1-3,-1 1 2,58-5-4,-1-5-6,0-3-7,-37 1-20,-6 0-8,-10 3-25,-5 3-9,-13-1-7,-4-1 2,-13 1-15,-6 1-42,-8 2 25,-5 4 46,-8 1 84,-1 1 73,-2 2 29,3-1-28,9 5-29,1-1-8,12 1-20,3-1-7,6-1-9,4-2-2,3-2-2,0 1-2,3-1-1,2 2-1,0-1-4,0 0 0,3 1-1,-2-2 0,-1 3 5,-1-2 7,-5 0 11,3 0 3,-3-1 3,1-2 1,-1 1 1,-1 0-1,-1 0 0,3 6-6,-2-2-8,-1-2-3,0 4-7,1-2-3,0-1-5,0 3-1,3 0-3,0 5 0,3 14-3,1 8 2,4 30-2,2 24 0,0 46 4,3 31 0,-1 36 1,0 14-4,-2 18-17,0-3-2,-5-2 3,-1-7 4,-1-7 17,-4-4 1,1-12-2,1-13 3,-1-29-2,0-15-1,-1-34-1,-3-12 1,-2-21 0,1-12 0,0-14 5,0-7-2,1-11 4,-1-6 4,2-6 1,1-5 1,2-6-4,0-2-6,1-6-7,1 3-4,0-2-3,0 0 3,2 0 3,1-1 2,2 0 2,1 0 1,29-9 6,-18 5-2,4 0 5,3-1 2,12 3-3,2-3 0,10-2-5,-1 1-1,-3-2-2,1 4-1,-7 0 1,-1-2 0,-2 5-2,-1-3-7,-4 4-23,-2 1-15,-7-1-36,-3 1 696,-15-2-473</inkml:trace>
</inkml:ink>
</file>

<file path=word/ink/ink1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49:47.36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6 239 789,'-13'1'327,"4"-1"-164,1-1-64,3-6-29,4 1-11,2-9-28,2-4-12,7-5-14,-1-6-1,4-2 1,1 3-1,-2 2 2,3 4 3,-3 9 2,0 3 0,-4 9 0,-2 2-3,-2 10-6,-3 5 1,-1 8 0,0 4 3,-1 2 2,1-1 1,0-6-4,0-3 2,2-8-1,3-3-4,1-3-1,1-3-2,2-4 1,0-2 1,3-6 2,1-2 1,2-2-2,-1-3 1,-4 1 1,-3 2-3,-1 4 4,-2 5 0,-2 2-3,-1 2 0,-2 1-2,0 0-2,0 0 0,0 0-2,0 0 2,0 0 0,0 0-7,0 0 1,1 0-2,-1 0-3,0 0 4,0 0-2,1 0-1,0 0 0,0 0 5,7 4 2,24 16 3,-27-19 0,-1 3-2,4 2 2,-3 2-8,1 4-17,0-2-39,-1-1-30,2-4 53</inkml:trace>
</inkml:ink>
</file>

<file path=word/ink/ink10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3:25.68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218,'27'42'-25,"-9"-50"11</inkml:trace>
</inkml:ink>
</file>

<file path=word/ink/ink10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3:23.87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7 40 922,'-38'-33'389,"28"29"-226,5 2-69,1 1-23,6 2-37,-2-1-16,0 0-17,0 0-4,1 0 0,22 5 3,32 36 5,-24-26-1,5 1-2,-2-1-1,-3-1-1,-3 0 1,-7-5 1,-2-1 0,-8-3 0,-2-3 0,-6-1-2,-3 4 3,-7 1 7,-4 4 3,-6 7 3,-2 2-2,-3-1-11,0 2-4,3-4-40,4 1-30,6-2-47,3-1-260,10-4 269</inkml:trace>
</inkml:ink>
</file>

<file path=word/ink/ink10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3:23.47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8 0 736,'-5'-2'321,"-1"2"-175,0 0-49,1 0-24,0 0-22,3 0-9,2 3-13,0-1-5,0-2-9,0 0-1,14 7-3,42 17 1,-13-15-2,1-2-2,1-4-7,0-1-10,-8-5-36,0-2-13,-1-3-34,-4-2 15,-1 1 53</inkml:trace>
</inkml:ink>
</file>

<file path=word/ink/ink10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3:22.10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 48 734,'-4'-8'269,"1"5"-220,1 3 10,1 0 1,0 0-8,1 0-12,0 0-8,0 0-6,0 0-1,22 6-4,34 1-3,-16-10-3,-1-2-5,2-2-2,2 0-1,-3 0-3,2 1 1,3 1-5,-1 4 1,-2 3 0,-9 3-1,-6 7 1,-6-1 0,-8 7-4,-4 2 1,-6 9 1,-1 7 1,-5 15 7,-4 14 4,-3 30-1,1 9-2,-1 27-8,5 9 1,4 12 0,1 19 2,3 4 2,-2 4-3,5-2 1,1-8 5,-3-1 3,5-9 3,-3-3-2,0-8-7,-2-16-2,0-2 7,-4-19 4,0-8 4,-2-17 3,-2-7-3,-3-13 2,-4-7 3,-2-13 14,-2-8 3,-3-15 1,1-6-2,-7-12-11,0-4-8,-2-7-2,-4-4-2,3-1-5,-1 0 0,6 1-2,3 2-1,4 1-3,1 1-6,3 3-22,0 0-17,4 3-38,1 0-22,4 0-24,2 2 69</inkml:trace>
</inkml:ink>
</file>

<file path=word/ink/ink10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3:21.10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 447 957,'21'3'354,"-23"-3"-291,0 0-8,1-6-18,-1-4-7,2-8-12,0-3 0,6-10-6,0-5-1,2-14 0,-1-5-3,1-4 2,0 2 0,-1 13 1,-1 8 0,-2 19-1,-2 7-3,0 22-16,2 12-2,2 24-3,0 13 3,-2 12 15,1 3 1,-2-4 5,0-6-4,-2-17-1,0-4 1,-1-14-5,0-4 1,-2-10 0,-1-4-2,0-7 0,-3-5-6,0-3 3,-4-4-1,-3-2 4,0-1 4,-2-1 4,2 3 4,1 6 6,0-1 7,6 2 4,2 3-2,4-3-13,0 4-6,6 0-11,2 0-3,10-2 3,6-1 1,8-2 1,2-4 1,6-4-29,3-2-29,0-5-49,3-2 58</inkml:trace>
</inkml:ink>
</file>

<file path=word/ink/ink10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3:19.91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3 456 708,'-6'1'303,"-1"-1"-169,7-1-65,0-2-24,6-8-30,4-4-15,7-16 6,3-6 5,3-10 6,0-2 7,-6-2-6,-5 3-1,-2 4 2,-7 1 4,-4 11 0,1 5-4,-3 15-6,0 6-7,2 11-8,-1 9 1,0 17-2,0 10 4,2 16 1,0 6 0,6-1 0,3-1-2,0-6 1,2-4 1,-1-6 0,-1-5-1,0-3-1,-4-3 0,-3-1 1,0 0-2,-2-4-1,-1-1-4,-3-11 1,-2-4 3,0-4 2,-2-4 3,0 0 1,-1-3-1,-3-1-2,1 0-2,-6-2-2,-1 1 1,0-1 1,-2 1 1,4 2 0,0-2 0,8 0-3,2-1-4,6 0-3,7 1-2,7-1 5,6-2 4,10-4 2,-1-1 1,2-3-1,0-1-1,-3 2 2,0 0-4,-3-1 5,-3 5-1,-4-1-3,-2 2-11,-6 5 515,-3 1-382</inkml:trace>
</inkml:ink>
</file>

<file path=word/ink/ink10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3:19.18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1 393 702,'-6'1'269,"6"1"-200,-1-1-3,-1-1 2,1 0 4,0 0 6,1 0-1,0 0-13,0 0-13,0 0-19,0 0-13,0-1-12,0 0 0,5-12-1,39-45 1,-23 15-1,4-4 0,-6 2-3,-4-1 2,-5 3 1,-4 5 1,-5 7 1,-1 9-2,0 13-5,0 5-3,0 12-5,0 9-1,0 21 3,0 12 2,0 20 3,-1 6 3,2 3-1,2-1-1,2-9 1,2-6-2,-1-15-1,-3-7 2,-2-9-1,1-4 0,-2-9 3,1-4-2,-1-9 0,0-3 0,0-2 2,-1 1 1,0-2 2,0 0 1,0 0-4,0-1 2,0 1-2,0 0-1,-3 0-1,-9 1-2,-34 4-2,21-1-2,-4 0 2,1-2-2,1 2 5,5-1 3,5-2-1,4 4-1,5-5-1,3 2-3,6-2-7,3 1 1,6 0-1,5-1 1,8-1 3,6-3 4,9 1 0,1-1 0,2 0 3,-5-2 1,-8 2-1,-1 1 0,-7-2-1,-1 3-1,-3 0-31,-6 1-19,-1 1-43,-1-1 523,-4-2-331</inkml:trace>
</inkml:ink>
</file>

<file path=word/ink/ink10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3:16.74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1 80 734,'0'-1'299,"-1"0"-211,0 0-20,0 0-13,0 0-25,0 1-8,0 0-9,1 0-2,-10 16-1,-6 30 1,23-27 5,0 0 0,7-6-4,3-4-2,-2-6-2,2-4 2,-4-4 11,0-3 4,-2-4 4,-1 0-1,-6-6-4,-2-3 3,-2-2 0,-4-4-1,-4 2-3,-4 1-9,-3 10-4,-1 4-3,-1 10-19,1 5-6,-3 11-19,-1 8-13,4 8-19,4 5-14,8-3 50</inkml:trace>
</inkml:ink>
</file>

<file path=word/ink/ink10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3:16.15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5 18 438,'0'-1'220,"-1"0"-56,1 0-31,-1 0-33,0 0-8,0 0-16,0 1-5,0-1-8,0 0-4,1 0-8,-1 0-7,0 0-13,-2 0-7,1 1-11,-1-1 0,0 0-1,2 0-2,-1 0 0,-1 0-2,2 0-7,-4 1-1,3 0-5,-3 2-2,2 11-1,-26 37 1,29-22 6,1 4 1,3-4 1,2-2 3,0-7-5,3 0-1,-1-7 0,2-1-3,2-5 4,-1-2-1,3-7-1,2-1 0,-1-11 2,3 0 2,-3-7 15,-1-5 3,-5 0 3,-6-5-1,-9 3-5,-5 4-3,-8 5-5,0 5 0,1 11-19,-2 3-12,6 14-21,0 4-17,3 11-21,4 3-2,7 3 49</inkml:trace>
</inkml:ink>
</file>

<file path=word/ink/ink10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3:14.91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8 129 750,'19'-27'302,"-21"27"-203,1-1-8,1-2-32,0 2-18,0 0-17,0 0-3,7-13-3,36-28 0,-21 29-4,-2 0-4,-4 4-3,3 6-2,-6 2-1,2 4-1,-5 7-3,-2 4-4,-8 8 2,-3 2 1,-7 3 3,-5-1 3,-3 0-6,-5-4 0,0-1-1,3-4 2,2-4 3,4-4-1,7-5 0,0-2-6,5-3-4,2-3-3,4-4 0,3 0 7,3-4 4,2 3 3,4 4-1,1 3-2,3 6 0,-1 2-1,2 6 1,-6 0-3,-4 5-16,-3 2 3,-7 2 5,-2-1 0,-6-1 19,-3-2-1,-6 0-3,-2-2 7,-7-3 8,-2-3 12,-5-4 17,1-1 3,3-2 2,3-1-6,8-1-12,3-3-10,7 3-12,1 0-7,4 1-11,0 1-15,4-1-45,-2-1-17,0 0-23,0 0 717,10 2-465</inkml:trace>
</inkml:ink>
</file>

<file path=word/ink/ink1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50:47.53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35 1050,'4'0'368,"12"-1"-324,8 0-9,16 1-18,6-1 9,14-2 0,11-1-10,23-2-5,8 1-5,14-1-3,5-1 1,4 1-1,2-1-1,10 0 1,-3 1-2,-4 1 3,3 2 4,-12 2 14,-4 1 11,-7 2 8,-8 0 1,-14 2-11,-7 0-10,-21-1-10,-8 0-7,-15 0-31,-3-1-26,-13-1-67,-6-5 71</inkml:trace>
</inkml:ink>
</file>

<file path=word/ink/ink10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3:14.23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33 34 578,'25'-30'237,"-26"28"-127,1 1-14,0 0-16,-1 1-5,0 0-23,0 0-12,0 0-19,0 0-7,-8 28-4,-18 57-4,5-7 7,-4 3 1,1 5 4,-1-1 0,3-9-8,4-7-3,3-12-2,3-11 0,2-14-3,1-5 7,1-12-4,2-3-1,2-6-6,2-2-9,1-7-26,2-5-19,8-7 34</inkml:trace>
</inkml:ink>
</file>

<file path=word/ink/ink10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3:12.60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2 62 393,'-6'-28'198,"3"25"-72,-1 1-4,1 1-39,-2 0-19,2 1-15,-1 0-3,0 0-2,0 0-1,-1 1-7,-1-1-2,0 1-7,-1 0-4,0-1 0,2 1 0,1-1 1,2 0-2,0 1-3,1-2-3,0 1-8,1-1-3,0 0-3,0 0 0,0 1 1,0-1 1,8-2-1,36-8-1,-27 9-2,0-3 0,0 4 0,1-2 0,-1 1 0,-1 2 0,-5-1-3,-2 1-6,-3 0-17,-2 1-15,1-1 118,-1 1-66</inkml:trace>
</inkml:ink>
</file>

<file path=word/ink/ink10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3:11.48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 267 647,'-2'0'256,"2"0"-163,0 1-17,0-1-9,-1 0-1,1 0-3,0-1-3,0 1-6,0-1-6,0 0-17,0 0-9,0 0-15,1-7-6,15-38 3,-7 23 2,0-3-1,0 2 2,-1 2-1,-1 1-3,-3 1 1,1 2 0,-3 1-4,3 0 4,-2 8-2,-3 1-1,2 6 4,-3 2-2,0-1-2,1 1-1,0 0-4,0 0 0,0 0 1,-1 0 1,1 0 3,0 0 2,0 0 1,0 0 1,-1 0 3,1 0-3,0 0 0,0 0 1,0 0-2,-1 0 1,1 0 1,-1 0 0,1 0 1,-1 0-1,0 0 0,0 0 0,1 0-3,0 0 0,-1 0-2,1 0-1,-1 0 2,1 0-1,0 0 2,0 0-2,-1 0-1,0 0-2,1 0-1,0 0 0,0 0-6,0 0 0,3 9-1,12 40 3,-11-12 4,-1 10 1,-3 12 2,3 5 0,0-4 2,-3-6 3,0-15 1,-1-5-2,-4-17 3,5-4-1,-1-5 2,-2-5 2,2-1-2,0-2 2,0-1 0,1 0 1,0 0 0,0 0-1,0 0-5,0 0 1,0 0-17,-1 0-15,0 0-33,0 0-18,0 0-19,1 0 221,0 0-103</inkml:trace>
</inkml:ink>
</file>

<file path=word/ink/ink10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3:08.20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0 240 690,'18'28'305,"-20"-30"-131,1 2-106,1 2-16,0-2-14,0 0-9,0-1-10,0 0-1,0 0 1,6-16-1,10-34 8,-10 22-1,-1 1 2,-1-5-3,-3 3-8,-1 2-3,-1 6-2,-1 7-1,0 5-3,1 8 3,2 2-15,-1 1 0,0-1-3,0 0-6,1 28 13,3 47-1,-1-18 2,2 5 3,-1-7-1,0-5 1,-1-10-1,-2-9-3,1-2 1,0 0 0,0-4 1,0 3 2,-1-9-2,0-5 2,0-8-4,1-4 3,-1-1-2,-1 0 1,0-1-1,-1 0 1,0 0 2,1 0-2,-1 0 9,0 0-4,0 0 1,1 0 2,-11 4-7,-27 13 1,24-17-1,1 2-1,0 1-1,3-2 1,2 2 1,4-3-2,3-1-2,0 1-4,1 0-7,0 0 2,0 0 1,0 0 6,8-1 4,34-3 1,-25 0 1,1 0 0,-2 1 0,1-2-1,-1 2 0,-2 1 1,-1 0-1,-2 2 0,-3 0 0,0 2 0,-4-2-1,1 1 1,-4 0-1,0 0-2,-1 1 2,-1-3 3,1 0 2,-1 0 2,0 1 5,1 0 0,0 0 3,0 0-1,0 0-6,0-1-2,0 1-3,0 0-2,0 0 1,0 0-2,0 0 2,0 0-1,0 0 0,0 0 2,0 0-2,0 0 0,0 0-1,0 0 0,0 0 0,0 0 0,0 0 0,0 0-1,0 0-2,0 0 3,0 0-5,0 0-7,0 0-11,0 0-7,0 0-11,0 0 3,0 0-10,0-1-11,0 0 39</inkml:trace>
</inkml:ink>
</file>

<file path=word/ink/ink10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3:07.07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4 71 595,'-3'1'261,"-4"1"-118,3 1-34,0-1-24,-5-1-9,4-2-22,0-4-5,4-4-18,2-2-6,4-3-9,-2-1-5,3 4 1,0 1-3,2 6-2,3 4-4,0 7-5,-2 5 0,-3 14-3,-3 5 6,-5 7 0,0 3 2,-10-6 0,-2 4-10,0-3 4,-4-7-1,-1-3 2,4-10 6,2-11-1,3-5-4,5-8-5,-3-7-1,5-7 0,2 0 4,5 0 4,6 0 2,3 9 0,1 2-1,5 12-5,-1 7-3,-3 6 1,5 4-1,-6 2-5,1-1-3,-2 1-46,-1-6 725,0-4-512</inkml:trace>
</inkml:ink>
</file>

<file path=word/ink/ink10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3:06.62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98 0 788,'0'0'313,"0"2"-193,-1 3-72,1 8-23,-5 6 5,-6 16 9,-5 5-5,-12 14-5,-4 3-3,-7 6-5,-3 1-1,6-6-5,5-4-3,8-11-7,4-7-5,8-10-24,4-5-18,7-9-47,1-4 56,5-12 10</inkml:trace>
</inkml:ink>
</file>

<file path=word/ink/ink10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3:06.34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8 265 705,'-47'35'270,"39"-29"-184,-1-1 8,5-1-4,-1-2-6,0-2-27,3-3-15,-1-7-21,3-2-8,1-10-9,3-5 5,3-8-2,0-4 1,0-3 2,-3-3 0,-1 10 1,-2 8 0,-1 13-3,0 8-6,0 9-5,0 8-3,-2 14 1,-3 11 3,-3 11 2,0 0 1,0-5-15,1-3-14,2-7-28,2-3-24,0-9 49</inkml:trace>
</inkml:ink>
</file>

<file path=word/ink/ink10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3:05.69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2 69 674,'24'-29'261,"-26"27"-170,-1 0-4,2 2-11,1 0 0,-1-1-14,0 1-8,0-1-7,1 1-1,0-1-1,0 0-4,-1 1-8,0-1-6,0 0-11,0 0-2,1 0-5,-1 0-3,0 1-4,0-1-1,0 0 2,0 0 0,0 0 1,0 0-2,1 1-1,-1 0-1,0 0 0,0 0 3,0 0-3,0 0-1,-4 1-4,-2 14 0,-30 29 2,27-22 1,4 7 3,1 3-2,6 9 2,-1-2-1,3-1 0,2-3-1,1-3-3,4-3 1,2-4-3,1-2 3,3-8-3,0-4-1,2-8-2,-2-5 0,0-12 6,1-4 2,2-11 3,0-5 4,-3-9 4,-2-5 1,-9-5 8,-4-1-3,-7 0 1,-6 7 0,-6 14-10,-2 11-4,0 16-15,2 12-21,1 21-25,2 12-15,3 20-27,8 4 63</inkml:trace>
</inkml:ink>
</file>

<file path=word/ink/ink10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3:04.88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5 4 747,'25'7'289,"-26"-6"-202,1 1-19,-1-1-30,0-1-4,1 0-6,-1 0 2,0 4 3,-4 13 1,-4 32-4,6-23-7,2 6-10,1 3-4,0 0-3,2-1 0,5-4-1,0-5 0,2-9-1,1-5-3,1-7-1,0-1 2,0-5 5,1 0 4,1-8 10,-4-5 3,2-7 4,-3-6 2,-2-5-4,-2-4 0,-5-2-6,-2-1-2,-7 3 0,3 6-1,-5 9-2,-3 8-5,-3 13-6,-4 2-12,1 17-34,-1 4-13,7 14-42,4 3-8,10 4 68</inkml:trace>
</inkml:ink>
</file>

<file path=word/ink/ink10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3:00.99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4 93 789,'20'-47'292,"-26"46"-226,1-1-3,3 2-1,0 4-11,2 7-14,1 5 1,1 11-6,3 1 5,3 3-4,1 0-8,6-7-9,-2-5-7,4-10-6,-1-4 3,6-8 3,-1-5 7,0-8 7,1-2-1,-6-7 2,-6-3-2,-9-7 2,-7 3-1,-16 0-4,-4 3-3,-6 15-7,-3 4-8,4 19-5,0 11-3,9 17-18,2 5-7,9 6-41,10-3-23,7-10 540,7-5-358</inkml:trace>
</inkml:ink>
</file>

<file path=word/ink/ink1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50:46.97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144 980,'4'-28'333,"1"32"-309,1 0-12,13 0 16,5-2 3,11 0 10,9-1-4,15 0-6,9 1-3,10-1-2,3-1 2,11 0-5,3-1 1,13-5-7,6 0-2,11-4-1,1-3 0,10-1-3,6 0-1,-14 0-3,1 0-2,-10 1-2,-11 2 0,-11 3-3,-11 1-1,-22 4-7,-7 2-6,-15 1 1,-11 2 3,-15 1 5,-6-1 5,-7-1 2,-2 1-1,-4-2 1,2 0-5,0 0-30,1-1-20,-8 0-50,-37-2 662,20-4-434</inkml:trace>
</inkml:ink>
</file>

<file path=word/ink/ink10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3:00.47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 199 662,'9'26'312,"-13"-26"-125,2 0-88,2 0-19,0 0-29,0-1-12,0 0-11,0 0 0,0 0 3,8-12 0,30-35-4,-25 25-4,0-5-8,2-1 3,-7 4-7,0 2 2,-5 7-1,-2 6-4,0 4 2,-2 6-4,0 12-12,-1 8 0,-1 18-2,2 10 3,-3 11 8,2 0 0,2-4 2,2-6-2,1-14 1,1-3-1,-2-15-3,-1-3 2,0-7 0,-1-3 1,-1-4 1,-2 0 1,-2-6 0,-6 0 0,-3-2 2,0-1-2,-1 2 0,1 0 0,2 5-3,1 0 3,3 2-3,3 3 1,5-2-4,1 3-4,8 1 1,4 0-2,6 1 4,4-3 2,8-1 0,3-3 0,2 0-1,-4-4-11,-2-1-25,-6 1-14,-6-1-42,2 3-10,-6 3 66</inkml:trace>
</inkml:ink>
</file>

<file path=word/ink/ink10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2:59.75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3 49 454,'0'22'253,"-5"-28"1,1-1-142,0 2-40,0-1-6,-1 1-16,0 3-2,-1-2-2,1 2-4,0 2 0,0 0-1,-1 2-13,2 4-6,-1 5-13,0 4-5,1 11 2,2 6-3,2 5-1,1-2 3,4-6-5,1-6 1,2-7-1,3-2-1,-1-8 0,1-5 2,1-6 3,0-2 1,2-8 4,-1-3 5,1-12 3,-3-2 2,-5-6 0,-4 1-4,-6 3 1,-6 2-4,-6 11-3,-2 6-4,-5 12-20,2 7-3,1 13-5,-1 7-10,6 11-19,2 5-21,9 6 42</inkml:trace>
</inkml:ink>
</file>

<file path=word/ink/ink10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2:49.21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9 6 614,'0'-3'259,"0"2"-163,0 1-3,0-1 3,-1 0-17,0 1-9,0 0-20,0 0-7,0 0-20,0 0-5,-5 12-7,-17 33-7,15-14 5,-2 4-4,3 4 1,1-2 1,4-5-5,2-4 0,4-7-7,3-5 2,3-6 1,2-3 0,-2-7 4,3-5 0,1-4-2,0-3 0,-2-4 0,-2 0 1,-4-3 5,-4 2 3,-8 3 2,-1 3-1,-7 9-11,-2 5-11,-3 9-22,2 7-14,1 1 314,4 4-210</inkml:trace>
</inkml:ink>
</file>

<file path=word/ink/ink10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2:48.72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11 4 815,'-6'-2'324,"0"0"-232,1 2 1,-2 0 1,-1 0-19,1 1-13,-3 4-27,0 2-8,-1 8-15,-3 10-1,-5 13-7,-1 11-2,-3 16 1,0 2 0,-2 2 0,2-10-2,0-15-1,3-8 0,3-11 2,3-3 4,6-8-2,2-4-4,6-6-10,-2-4-5,1-1 2,0 0-6,0 0-21,0 0-14,1 0-43,0 0 56</inkml:trace>
</inkml:ink>
</file>

<file path=word/ink/ink10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2:48.14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7 347 691,'-5'0'248,"2"4"-196,1-2-13,0-1-6,2-1-2,-1 0-9,1 0-4,0 0-4,0 0 2,0-1 8,-1 0 6,1 0 6,0 1-1,0 0-6,0 0 0,0 0 2,0 0 2,-1 0-2,0-1-7,0 0-13,0 0-7,2-9-6,11-36-2,-1 16 3,3-5 1,3-6 2,0 1 0,1 1 2,-3 2 0,-5 8 3,-1 6 3,-5 12 0,-2 4 5,-1 7-3,-1 0-7,-1 4-4,0-4-3,0 8 2,-6 50 2,1-16 7,0 2 2,2-2-5,-1-3 2,3-3-5,0-1 0,0-8 1,-1 0-2,2-7 1,-1-5-9,2 1-37,0-5-16,0-4-36,0 0 200,1-6-87</inkml:trace>
</inkml:ink>
</file>

<file path=word/ink/ink10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2:46.43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67 793,'34'-15'311,"-37"16"-237,3 1-13,0-3-8,0 0-26,0 0-7,0 0 1,3-6 1,23-29-2,-15 29-1,1 7-7,0 2-4,0 11-5,-3 4-3,-4 9-5,-3 2 2,-7 4-3,-2-3-2,-4-3 6,-2-4-8,-2-3 11,-1-2 0,3-7 2,3-2 6,4-5 0,1-3 0,1-5-8,1 0 0,3-4-2,1 2 1,5-1 4,0 2 0,3 6-4,1 0 0,4 6 0,0 2 0,2-1 2,1 1-5,1-4-34,1-5-26,3-6 35</inkml:trace>
</inkml:ink>
</file>

<file path=word/ink/ink10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2:46.01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20 0 823,'-2'16'284,"-8"14"-248,-3 5-1,-9 10 16,-4 2 3,-5 5-15,-3 7 6,0 2-7,2 0-11,1-4 0,5-6-9,5-14-10,6-7-2,7-13-19,3-5-16,4-7-36,0-2-17,5-8-95,5-6 115</inkml:trace>
</inkml:ink>
</file>

<file path=word/ink/ink10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2:45.72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239 738,'59'-17'247,"-54"9"-237,1-2-6,-2-8 1,7-5 2,-3-5 4,2-2 6,0-4 15,-6 4 5,2 9-1,-2 4 1,-1 13-5,0 3-2,-3 3-11,0 7-4,-3 13-8,1 10-1,-4 10 4,2 2 0,-3-4-4,2-3-1,-2-8-2,-1-6-5,3-7-27,0-3-34,4-3 37</inkml:trace>
</inkml:ink>
</file>

<file path=word/ink/ink10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2:45.31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4 7 899,'-14'3'310,"2"-3"-274,4 2 8,6-2 5,-2-1-1,4 1-12,-1 0-8,1 0-11,0 0-5,0 0-2,14 1-2,32 2 0,-27-4-4,1-1-3,-2 2 1,0 0-25,0 0-21,-6 0 145,4 0-91</inkml:trace>
</inkml:ink>
</file>

<file path=word/ink/ink10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2-10T10:22:44.56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,'0'0,"0"0</inkml:trace>
</inkml:ink>
</file>

<file path=word/ink/ink1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2-10T11:48:44.49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79 276,'0'0,"0"0,0 0,0 0,0 0,-83-37,55 15,0 0,2-4,4-1,4 5,3 1,2 1,2 5,3 1,1 3,3 3,-1 1,3 3,0 2,2-1,0 1,0 0,0 0,0 0,-2-1,0 1,-1 0</inkml:trace>
</inkml:ink>
</file>

<file path=word/ink/ink10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2:34.06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 70 549,'53'-26'226,"-53"29"-121,-1-1-23,-1 6-9,-1 0-7,0 9-18,-1 0 3,2 3-4,1 1-6,0-2-10,2 2-7,2-2-7,0 0-4,3-5-4,0-2-1,2-3-3,-1-5 2,1-4 1,3-4 1,-1-7 4,3-3 2,-2-5 4,-3-6 6,-3-4 7,-5-2 2,-5-2 2,-4 3-3,-5 5-4,-2 3-6,-1 12-12,-1 4-10,2 15-29,2 8-18,4 17-40,2 2-7,2 3-1,6-3 51</inkml:trace>
</inkml:ink>
</file>

<file path=word/ink/ink10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2:33.57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1 301 558,'-69'47'240,"58"-47"-132,0 0-24,3-1-29,2-1-6,5 2-1,-3 0 0,3-2-9,0 1-3,1 1-13,0-1-7,0-4-7,7-16-2,18-32 3,-12 18 1,-1-4 7,-4-4 1,-4-2 2,2 4-1,-3 13 2,0 7-2,-3 14 0,0 4 0,0 5-14,1 8 0,2 17-6,-2 11-1,1 13 6,2 3 1,2-5 0,0-7 1,-2-10-2,-1-6-2,2-4 2,-1-4-1,1-6 0,-4-2 1,1-6-1,0-3-1,0 0-2,-2-1-3,0 0-3,0 0-5,0 0-15,0 0-14,0 0-35,0 0 445,0 0-292</inkml:trace>
</inkml:ink>
</file>

<file path=word/ink/ink10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2:32.58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7 295 520,'24'27'258,"-26"-25"-93,-2-1-63,2-1-14,1 0-22,0-1-9,0 0-13,0 0-5,0 0-10,1 0-6,0 1-11,0-13-3,6-30-3,-4 23 1,3-7-4,-1-1 4,1-4-3,-1 2 1,0 1 13,0 3-4,-2 3 3,1 1-1,-1 10-10,-2 1-1,0 8-2,1 2-2,-1 3-5,0-2-1,0 0-1,2 21 0,2 37 4,-3-22 2,1 3 3,0-1-1,-1-7 1,1-3-1,-1-5 0,-1-2-2,0-3 1,0-1 1,-2-3-1,-1-1-1,2-1 0,0 0 0,-1-4 0,2 1 2,-3-1 1,2 0-1,0 0-1,-2-3 2,1-1-3,1-1 1,0-1-1,0-2 1,1 0 1,0 0-2,0 0 2,0 0-1,0 0-1,0 0 0,0 0 0,0 0 0,0 0 1,0 0 1,0 0 0,0 0 0,0 0 2,0 0-2,0 0 1,0 0 1,0 0 0,0 0 0,0 0 0,0 0-2,0 0 0,0 0 0,0 0-1,0 0 2,0 0-1,0 0-1,0 0-1,0 0 0,0 0 1,0 0 4,-1 0 0,0 0 0,0 0-1,1 0-2,-1 0 0,0 0-1,-10 0 1,-25 0-2,28 1 3,-3 0 0,4 2-3,-1-2 0,2 0-1,6 3 1,-1-3-1,3 1-1,-2-2-7,0 0-1,0-1-2,0 0 1,4 0 5,9 0 2,29-2 3,-26 1 1,2-1 2,-2 1-2,1 2 1,-3 0 0,-5 1-1,-1 2 2,-5-1 0,0-5-1,0 5 0,-1 0-8,1 1-13,-1 4-9,0-5-24,0 0-11,1-2-177,-3 0 168</inkml:trace>
</inkml:ink>
</file>

<file path=word/ink/ink10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2:31.46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9 0 633,'-45'16'259,"44"-17"-163,-1 1 1,1 0-28,1 0-12,0 0-17,0 0-7,0 0-8,0 0-6,0 0-4,0-1-2,0 1-2,11-1 0,35 0-2,-26 0-2,5-3-2,-1 2-2,1-1 0,-2 3 0,-2 1 0,-1-1-1,-7 1 0,-4-1 0,-2 1 1,-6-1 0,0 1 3,1-1 2,-2-1 8,-1 1 0,0 0-1,0 0-3,0 0-10,1 0-3,-5 0-10,0 0-10,2 0-19,-1 1-11,3-1 89,0 0-38</inkml:trace>
</inkml:ink>
</file>

<file path=word/ink/ink10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2:30.48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1 133 247,'0'0'146,"0"0"-10,0 0-31,0 0-34,0 0-1,0-1-8,0 1-9,0 0-11,0 0-1,0-1 1,0 0 0,0 0-11,0 1-6,0-1-13,0 0-2,0 1 2,0-1 2,0 0 5,0 0-1,-1 0 1,1 0 0,0 0-1,-1 1-1,0-1-3,1 1 1,-1 0-2,0 0 2,0 0 1,0 0-1,0 0-1,0 0-3,0 0-3,1 0-4,-1 0-2,0 0-1,0 0 0,0 0-1,0 0-1,-1 3 0,-5 9 0,-9 29 0,16-23 0,0 3-1,3 6 2,3 0 0,2 3 0,3-5 0,2-6-1,0-4 0,1-6-2,2 0 1,0-8 1,2-2 1,1-10 6,2-4 2,2-8 4,1-5 4,-3-6 5,-1 1 2,-10-1 7,-4 0 1,-8-1 1,-9-5-2,-3 4-10,-7 5-8,-1 14-10,1 12-6,-3 15-12,2 12-7,4 15-14,2 7-8,10 4-31,4-3 253,11-12-147</inkml:trace>
</inkml:ink>
</file>

<file path=word/ink/ink10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2:22.94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6 59 694,'16'-8'263,"-25"31"-166,3 7-88,0 0 6,3-2 21,1-3-1,3-9 2,4-4 0,2-8 6,4-4 9,1-5 13,2-7 2,2-6-6,-2-5-3,-3-4-9,-2-1-3,-8-2-4,-5 1-6,-8 5-9,-1 6-5,-8 15-20,-1 6-3,-2 15-30,-2 9-20,2 13-40,4 6-19,9 3 66</inkml:trace>
</inkml:ink>
</file>

<file path=word/ink/ink10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2:22.53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2 23 773,'0'-1'286,"0"0"-220,0 1-4,0 0-18,0 0-6,5 10-8,11 46-5,-16-22 2,2 0-1,3-2-7,1-7-5,2-9-7,1-4 1,3-7-3,-2-4 2,2-7 3,1-4 0,1-8 6,-1-5 0,-2-6 0,-1-3 0,-8-3 0,-3 3 0,-10 6 2,-2 5-1,-4 12-11,2 4-6,-1 11-41,1 6-14,4 12-55,-2 7-232,13 3 241</inkml:trace>
</inkml:ink>
</file>

<file path=word/ink/ink10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2:21.78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6 0 758,'-1'-1'326,"1"0"-209,-1 1-22,0 0-29,0 0-35,-3 18-9,4 42-9,5-23 4,5-4-4,1-5-4,2-7 1,-1-4-5,1-8 0,-2-4 3,-1-6 3,0-5 3,1-8 5,-2-3 0,-6-8 2,-3-1 4,-8-6 2,-3 0-2,-5 3-5,-2 4-3,1 12-8,0 5-9,0 11-27,2 8-20,5 16-40,3 9-11,11 7 4,10 2 52</inkml:trace>
</inkml:ink>
</file>

<file path=word/ink/ink10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2:17.70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0 64 630,'1'90'251,"-6"-53"-169,2-3 0,4-10-22,3-4-16,3-9-22,3-2 3,2-10 12,4-5 6,0-9 9,2-4-1,-2-8-7,-2 1-1,-4-5 1,-5-5-1,-9-1-2,-7 0-6,-11 7-9,-1 8-8,-2 20-13,-2 7-8,3 24-18,-3 11-13,5 13-36,7 4-19,13-7 53</inkml:trace>
</inkml:ink>
</file>

<file path=word/ink/ink10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2:17.24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4 132 541,'3'-1'228,"-1"-3"-130,1 2 5,-3 2-12,0 0-13,0 0-16,0 0-9,2 8-14,7 36-4,-6-23-8,0-1-5,4-1-8,-1-2-5,2-5-5,4-2 1,2-8 4,2-4 5,6-5 2,0-5-2,1-7-3,2-3-1,-6-10 4,-3-3 6,-10-3 3,-5 2 0,-8 7-2,-9 4-1,-7 11-7,-5 7-4,-7 15-9,1 7-7,4 18-16,4 6-17,12 4-27,9 2-15,13-9 48</inkml:trace>
</inkml:ink>
</file>

<file path=word/ink/ink1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50:56.59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5 160 708,'-56'9'276,"54"-11"-184,-2 0-30,3 1-16,1 1-6,-1-1-14,0 1-8,1 0-12,0 0-6,0 0-3,0 0-1,3 0 0,12 2 2,31 7-1,-24-8 3,3 3-1,3-2 3,4 1 0,0-2-2,1-1 2,1 0-2,-1-1 1,-1 0 2,9 1-1,2 1 2,9-1-4,8-1 0,3-3 1,1 0-1,1 0 1,4-1 2,10-1-2,2 1-3,3-3 2,-3 0-3,-1 2 3,3 2 4,-1 2-4,0 2 4,-1 3-2,0 2-1,0 1 2,1 1-3,-7-3 0,1 1 2,5-2-2,0 0 0,1-2 0,-3 0-5,6 0 5,0 1 0,5-2-2,-1-2 1,-2-2-6,2 0 1,-1-2 0,-4 3 2,-4 3 3,-2 0 1,-1 2 0,2-2 0,-8 0 0,-5-4-1,-4 2 2,0-1-2,2 0 3,1-1-2,-5-3-1,-1 2 1,-4-4 0,1 1 0,5 1 0,-4-1 0,-5 5-1,-5-2 1,-10-1 0,1 3 3,-2-2-2,0 2 0,8 0 1,-4 0-2,2 0 0,1-1-1,-8-1 0,1 2 0,-3-2 1,-1 1 1,1-1-1,-1 1 0,3 1 0,1 1 0,1 0 1,0-1 0,-2 1-1,-4 0 1,-2-2-1,-4 4 0,1-3 0,-3 1 2,1 2 2,1-2 0,2 3 2,3 0-2,-1 1 3,-1 1-4,1-3-1,-2 1 1,-5-1-2,-1-2 1,-7 2 1,0-4-3,-7 3-1,1 1 2,-4-1 9,1 1 6,0 0 8,-2 0 1,-1 2 0,-2-1 2,0-1 1,0 0 2,-1 0-2,0 0 0,0-1-9,0 0-5,1 0-10,-1 1-18,1-1-42,-1 1-23,0-1 43</inkml:trace>
</inkml:ink>
</file>

<file path=word/ink/ink10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2:16.69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6 286 717,'-19'35'292,"5"-24"-177,2-3-9,5-2-21,2-4-5,5-2-26,0-3-9,7-9-18,6-4-11,10-18-5,4-5 0,5-11-3,1-2-1,-6 5 1,-2 4 1,-9 15 2,-7 9 1,-4 14-6,0 5-1,-5 12-3,3 10-2,-1 18 2,-1 11 0,0 8 2,0-1-3,2-7-1,1-6 2,-1-12-7,1-3-13,-1-7-30,0-6-15,0-3-43,0-6 66</inkml:trace>
</inkml:ink>
</file>

<file path=word/ink/ink10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2:16.09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5 115 547,'0'-1'232,"0"0"-119,0 0-45,0 0 0,0 0 6,0 0-4,0-3-9,-1 2-5,0-1-7,0 0-6,1 2-15,-1 1-5,0-1-16,0 0-4,-9 3-2,-24 60-1,27-14-1,1 1 1,8 2-1,4-5 0,6-8 0,3-4-2,4-14 1,-2-3-1,3-12-1,1-7 1,1-11 2,1-9 3,2-11 2,-3-6 6,-6-7 9,-3 0 4,-11-5 2,-6 1-1,-12-4-7,-8 6-5,-5 11 0,0 11-6,2 27-6,0 12-1,2 25-20,-1 13-6,8 12-22,6 3-21,11-3 45</inkml:trace>
</inkml:ink>
</file>

<file path=word/ink/ink10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2-10T10:22:15.32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,'0'0,"0"0,0 0,0 0</inkml:trace>
</inkml:ink>
</file>

<file path=word/ink/ink10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2-10T10:22:13.08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,'0'0,"0"0,0 0,0 0,0 0,0 0,0 0,0 0</inkml:trace>
</inkml:ink>
</file>

<file path=word/ink/ink10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2:07.45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39 44 636,'-8'7'250,"-3"2"-168,1 2 8,-1-1 4,1 0-10,1-1-11,4-1-11,4-1-19,2 4-9,10-1-13,1-2-3,8-4-6,4-6 0,2-7 0,4-2-3,-1-5 1,-1 0-2,-7-4 7,-7 1 2,-11 0 0,-11 1-1,-14 7-11,-7 4-10,-13 14-19,-3 9-11,1 13-15,1 6-11,9 4 81,8 0-24</inkml:trace>
</inkml:ink>
</file>

<file path=word/ink/ink10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2:07.05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5 0 679,'0'0'278,"-4"9"-166,-27 28 6,11-19-12,5 2-15,4 1-27,5 0-15,6-5-27,4-2-8,5-7-8,3-3-1,6-8 4,4-5 7,0-7 2,3-4 2,-2-3 2,-5 2-1,-7 0 5,-7 2 3,-8 4-7,-7 2-4,-5 7-15,-3 6-12,-4 9-28,0 3-13,3 10-36,3-1-16,14 2 64</inkml:trace>
</inkml:ink>
</file>

<file path=word/ink/ink10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2:06.62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9 25 802,'17'28'294,"-26"1"-249,-4 10 6,6 0 1,-2-7-14,8-4-11,9-12-12,0-6-1,11-7 2,-2-7 6,7-14 7,1-8 2,2-9 3,-4-3-3,-8 1-10,-4 6 5,-13 5-4,-6 7-5,-8 9-1,-4 5-12,-6 13-33,0 8-12,-3 11-37,2 5-28,10 3 70</inkml:trace>
</inkml:ink>
</file>

<file path=word/ink/ink10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2:06.23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2 258 886,'-4'5'339,"3"-1"-244,-5-1 4,5-2-12,-5-4-15,4-8-27,2-7-17,0-15-16,7-2-4,1-7 1,-1-1 3,1 8-1,-2 6 2,-5 14-5,1 8-7,0 18-16,-3 6-5,1 19-2,0 6 4,0 6 1,0-2-3,1-7-29,2-3-9,1-8-16,4-4-12,6-9 58</inkml:trace>
</inkml:ink>
</file>

<file path=word/ink/ink10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2:05.69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-4 890,'-4'-7'334,"1"0"-280,3 7 1,0 1-12,1 19-26,2 13-7,-1 32 12,1 24 5,-1 44 15,-2 24-1,1 47-4,-2 20-5,0 28-9,0 6-4,0 3-11,2-13 6,3-21 6,2-12 5,5-23 6,1-11-3,6-22-8,0-7-5,1-22-3,-2-4 3,-6-20 3,-2-8 1,-7-22 6,-2-11-5,-3-27-2,-1-7 1,-4-15-10,1-7 2,-2-4-8,3-2-13,2-2-44,-1-2-22,3-8-65,-1-8-9,3-27 95</inkml:trace>
</inkml:ink>
</file>

<file path=word/ink/ink10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2:04.54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 215 687,'-3'31'261,"2"-2"-161,2-2-56,3-8 7,2-5 7,6-13-12,1-5-6,5-16-17,-1-7-3,2-14 5,-2-6 2,-6-3 10,-2 2 3,-9 7 1,-4 9 8,-8 14 8,-3 10-4,-3 15-16,-3 9-13,2 21-38,-1 8-18,9 8-43,2 0-22,9-3 58</inkml:trace>
</inkml:ink>
</file>

<file path=word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45:37.68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6 445 272,'-43'22'141,"43"-26"-49,-1 1 5,-1-3-27,2 2-1,-2 1 5,1 1 1,0 1-4,0 0-10,0 1-12,1 0-9,-1-1-7,1 0 0,-1 0-15,0 0-4,0 1-8,1 0-4,0 0-2,0-1 0,0 1-1,0-1 1,0 0 1,0 0 2,1 0 4,1 0-1,0 0 3,1 0-3,-1 1 0,-1-1 1,0 0-1,-1 1 4,0 0 1,0 0-2,0 0-4,3 0-1,-1 0-4,0 0 2,1 0 1,0 0-2,4 2 2,23 11 0,-20-12-1,0 2 1,0 1 1,3 1-1,-4-2 2,2 2 1,0-3 3,0 1-3,3 0-1,-4 0-1,3 1-4,-3-3 3,-2 1-2,3-3 2,0-1 1,2 0-1,-1-2 2,1-3 1,0-2-2,-2-3 3,3-2-5,-2 1 3,2-3-1,0-3 2,-1 3 6,0-4-3,-3 1 4,3 3-6,-5-4-3,2 3-2,0 3-2,-3-4 0,3 0 0,2 1 1,0 0-1,3 2 1,-1 2-1,-1-2-3,4 0 3,-2 2-1,4 1 1,1-2-1,-2 1 1,0-1 1,0 2-1,-2 0 2,-1 4-3,0 2 1,-4-2 0,0 2 3,0 1-3,0 1 0,-2 2 0,-2-2-2,-2 3 3,-1 1-2,2 2-1,-3 4 1,1-2-2,-1 2 3,0 0 0,-1 2 0,0 2 2,0 0-2,1 3 0,1-1-2,-2 2 2,2-3 0,-2 2 1,1 4 1,2 0-4,1 2 2,2 2-1,0-1 0,-1 1 4,3 3-3,1-6 2,3-2-3,0-5 1,2-3 0,2-5 0,0 1-1,0-4-1,-3-2-1,-1-5 0,-1-2 3,-1 1-2,0-2 4,-2-3-2,1 3 1,0-1 0,0-2-1,0 5 1,-1-2-2,-1-1 1,-1 0 0,-1 1-2,0-1 4,0 2 0,-2 2-1,-2 0 0,0 1-1,0 2 0,-2-1 1,2 2-1,0 0 1,0 0-2,2 1 0,3 0 1,1 1 1,3-3-1,0 0 0,2-1-1,2 2-1,-3 2 2,6 0 0,0 1 0,1 0-1,5 0-2,-3-1 3,0 2-1,-2 1 1,-1 2 3,-3 2-5,1-1 2,0 0-1,-2 1 0,-1 2 0,0 1-1,-1 0 1,-1 1 1,0 0 1,0-1 1,1 3 0,0-1-2,-1 2 0,0 1 0,-1-1-2,-3 1 1,-1 1 0,-2 3-3,-1 1 3,-1-1 0,-3 0 1,-3-3 1,2 1-1,0-5-1,2-1 1,2-2 4,-3-3 0,3-1-1,-2-3-1,0-1-1,-1 0 2,0 0 3,0 0 3,0-1 0,0 0-1,0 0 2,0 0-3,0 0 0,0 0-1,0 0-4,0 1 1,0-3-2,0-1-1,1 0-2,-1 2-7,0 1-9,0 0-6,0-1-16,0 1-6,0-1-27,0 1 43</inkml:trace>
</inkml:ink>
</file>

<file path=word/ink/ink1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52:09.99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08 0 290,'-29'46'184,"29"-46"13,-2 0-87,1 0-30,1 0-25,0 0-29,0-1-15,0 0-8,0 0 5,0 1 14,0-1 11,0-2 21,2-2 5,-2 4-11,0 0-10,-1 0-18,0 1-10,-6 11 0,-43 45 1,20-23 9,-2-2 11,2-4 9,6-3 0,8-7-4,4-5-7,9-7-7,2-3-6,1-3-15,5-3-1,8-9-4,1-6 3,10-9 6,-2-2 5,1-1 7,0 0 6,-8 10 0,0 3-2,-10 10-7,-2 5-2,-6 4 1,-8 8-4,-5 14-3,-7 8-2,-10 8-3,1 0-1,2-1 0,3-3 1,10-5-6,4-7 3,7-10-3,1-6-11,8-8-12,3-6 0,7-10 5,4-6 9,9-8 15,1-3 2,1-5 0,0 1 7,-9 2 3,-4 6 3,-9 12 1,-4 5 0,-6 11 1,-7 4-4,-9 17-2,-9 7-12,-4 10-10,1 3-3,4-4 4,5-1 5,8-6 0,3-6 1,9-10-13,6-5-12,7-16-10,5-5-2,13-11 6,4-9-2,7-7-32,7-2 44</inkml:trace>
</inkml:ink>
</file>

<file path=word/ink/ink11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2:04.21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0 91 770,'-13'10'289,"1"10"-226,5 7-9,2 2 0,2 0-7,3-7-6,6-6-13,1-4-3,6-6-2,0-7-2,2-12-3,4-6-1,2-14 0,0 1 6,-6-6-2,-5-1 1,-9 10-6,-4-1-5,-5 13 0,-5 6-7,-2 17-22,-2 14-14,-1 24-36,2 12-19,5 13 56</inkml:trace>
</inkml:ink>
</file>

<file path=word/ink/ink11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2:03.86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 191 1005,'-8'41'337,"6"6"-326,2-1-1,6-9 0,4-7 1,3-14 1,2-5 1,4-13 3,4-9-1,6-15-2,0-8 1,0-16-1,-5-3 1,-8-4 6,-6 0-1,-14 9 1,-4 5 0,-6 19-5,-3 10-2,-4 24-13,-4 12-10,1 20-37,1 9-16,14 12-43,7-1-45,20-7 99</inkml:trace>
</inkml:ink>
</file>

<file path=word/ink/ink11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2:03.49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34 107 755,'17'31'273,"-24"-10"-214,3-1-7,3-3 3,1 0-1,4-8-9,2-1 0,6-4-4,2-7 4,5-9-3,1-5-3,1-8-6,-3-4-9,-3-3-10,-5-2 0,-14 4-4,-5 3 2,-15 10-1,-4 8-10,-8 22-26,-4 12-22,-6 31-36,-1 8-21,3 11 66</inkml:trace>
</inkml:ink>
</file>

<file path=word/ink/ink11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2:03.08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35 814,'47'53'282,"-40"-25"-250,4 5-7,1-2 0,4-2-5,1-10-5,3-4 5,1-12 15,1-5 9,6-12 2,2-6-2,3-8-3,-6-5-4,-9 0 6,-5-2 4,-13-4-1,-3-2 0,-12 3-4,-7 4-5,-5 15-2,-1 9-7,-2 15-11,1 13-7,1 17-36,1 9-21,9 10-39,6 0-22,15-7-18,12-8 74</inkml:trace>
</inkml:ink>
</file>

<file path=word/ink/ink11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2:02.69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3 90 897,'-1'-1'307,"0"1"-289,-7 11-10,-29 48 2,33-22 9,5-2 2,7-5 7,6-4-2,6-12-5,0-3-1,6-9-6,-2-6-3,0-12-5,2-6-3,-2-9 3,-1-7 0,-7-4 6,-2 2 6,-13 1 4,-5 4 9,-11 9 2,-6 8-3,-4 15-7,-1 11-6,-4 19-17,3 10-6,6 16-41,7 4-22,14-1-49,8-7 68</inkml:trace>
</inkml:ink>
</file>

<file path=word/ink/ink11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2:01.78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0 7 540,'0'16'215,"-3"13"-100,-1 4-83,1 3 8,-2-2 4,5-4-3,0-4 1,7-8 3,2-1 3,4-10 6,4-3-1,2-8-3,3-4-7,2-8-7,-3-6-3,-2-3-2,-6-5 2,-8-2 0,-4 1-5,-8-1-8,-3 5-3,-7 8-11,-1 7-6,-6 12-28,-3 6-17,-1 15-35,-1 4-27,4 12 69</inkml:trace>
</inkml:ink>
</file>

<file path=word/ink/ink11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2:01.44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36 85 643,'-2'12'238,"-2"4"-189,1 1 0,-1 1 3,4-5-2,0-2-7,2-1 2,3-5 5,5-3 3,2-3 2,4-8-2,4-3 0,2-7-9,-1-1-7,-6-3-8,-6-1-3,-11 2 2,-4 1-2,-5 4-3,-7 3-4,-10 9-12,-3 5-3,-7 13-12,1 5-10,7 12-24,3 1-23,11 1-39,5-1 14,15-13 50</inkml:trace>
</inkml:ink>
</file>

<file path=word/ink/ink11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2:01.07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06 9 887,'-14'-7'319,"-3"4"-275,1 6-6,-4 6-8,0 6-5,-3 9-3,-1 5 4,3 13-3,2 1-1,11-2-6,4-3-7,9-11-4,7-5-3,7-10 0,5-5 2,8-13 0,5-4-1,4-12 5,-6-4 0,-10-3 6,-7 1 15,-14-3 14,-3 2 5,-14 5-3,-1 0-9,-11 14-24,-8 6-5,-6 13-19,-4 9-10,3 10-24,6 6-18,14 1-31,9-2-14,14-5 67</inkml:trace>
</inkml:ink>
</file>

<file path=word/ink/ink11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2:00.47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0 414 846,'-9'1'310,"3"-1"-249,2 3 4,3-1 4,0-2-5,1-1-5,0 0-5,0 0-16,0 0-2,7-20-10,15-29-5,-10 13-7,1-4-2,-1-4-5,0 1 0,-3 2-3,0 2 0,-4 9 0,-1 2-1,-1 11-3,-1 6 0,-1 7 0,-1 4-3,0 4-3,1 3-5,2 15 0,2 5 2,1 17 4,2 7 5,3 7 0,0 5 1,3 1 1,2-3-1,-3-7 0,1-3 2,-5-6-2,-1-3 4,-3-8 5,-5-4 0,1-10 5,0-4 3,1-7 7,-1-3 2,-4-5 12,-2 2 1,0-3 0,-3 0-2,0 0-12,1-1-9,1 1-11,1 0-3,1 1-4,-1-1-5,1 2-22,1-1-19,2 0-41,1 0-29,0-1-42,0 0 94</inkml:trace>
</inkml:ink>
</file>

<file path=word/ink/ink11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1:59.50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60 0 332,'-45'13'196,"-2"-1"-25,0 3-38,8-2-51,4 0-8,15-2-14,5-4-5,9-2-20,2 2-10,3 2-10,2 1-5,6 5 1,1 1 3,3 11 7,2 8 2,1 16-2,0 11-1,2 28-2,2 14-1,0 33-4,-3 16 0,-6 16-7,-3 8-2,-1 4-2,-1 3 0,-4 0-1,-2 5 0,-6-6 1,-1-3 1,0-7 7,0-7 1,1-10 0,-1-8-3,1-10-4,0-8-3,6-16 1,-2-8 2,3-19-1,6-9 7,3-15 2,0-10 2,4-13 2,-2-9-3,-1-12-1,0-4-3,4-5-3,1-4-1,2-5 2,6-3-1,2-4 1,1-2 3,1-1-2,1 1 1,4-3 1,0 3-5,4 1-2,1 2 2,-5 4-16,0-1-21,-11 0-35,-4 2 39</inkml:trace>
</inkml:ink>
</file>

<file path=word/ink/ink1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52:03.35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 149 464,'-5'-2'211,"4"-1"-116,4 3-8,0-2-61,-3 1-10,0 0-8,0 0-5,1 0-3,8-2 0,27-4-5,-27 6 4,0 1 1,2 0 0,0-1 3,1 1-1,2 0 5,2 0 4,3 1 0,0 0 4,5-1 1,2 1 2,4 1-5,5 0 0,1 1-4,3-1-8,0-1 5,1 1-3,0-2 1,3-1 3,4-2 2,4 1 7,5-1 8,4 0 5,-2 0 1,0-2-6,0 0-6,3 1-5,3-1 0,2 2 0,-2 0-2,-6-2-2,2 2 1,-2 0-1,4 1-5,4 2 4,-1-1-6,-2 0 3,2-1 4,0-1-4,2 1 6,4 0 0,-1 2 1,-4-4 0,3 0-1,1 0 0,3-4-2,1 1 0,-3 1-1,1 2-2,4 1-2,2 2-1,2-1-3,-2-3 1,2 1 2,-1 1-2,6 3 3,0 0-2,-3-2-2,-3 0 4,1 0-2,-2 2 0,-6 0 1,-3 2-1,-5-1 3,2-1 5,-4 0 0,-5-2-2,-12 0-1,-9-2-1,-10 1-3,-6 3 0,-8 0 0,-5-1-3,-5 1 4,-2-3-1,-7 0-35,-6 2-20,-10 1 28</inkml:trace>
</inkml:ink>
</file>

<file path=word/ink/ink11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1:59.00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5 190 726,'-22'-31'242,"2"1"-244,5 6 1,1 1-4,3 0 1,2 8 19,2 1 17,1 5 33,0 1 12,3 3 2,0 3-9,3 1-31,5 4-12,10 3-16,9-3-1,21 2 7,5-1 0,9-4-2,0 0-5,-4-3-6,0 0-1,-4 1-2,2-3 2,-10 2 0,-5-1-2,-9 1-1,-12 3-13,-9-1-27,-5 1-10,-16 0-36,-3-2-53,-16 8 96</inkml:trace>
</inkml:ink>
</file>

<file path=word/ink/ink11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1:58.44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7 165 1002,'-24'1'358,"7"4"-318,9-4-4,1 2-3,6-3-9,0-3-10,4 3-5,-3 0-1,2 0-2,23 2 4,37 7-1,-20-6-1,10 1-4,-2-1-2,-2-4 0,-7 1 0,-9-2-3,-2 0 0,-5 0-7,-4-4-7,-6 2-7,-3-2-5,-5 2-2,-3 1 3,-5-6 5,-2 0 3,-7-6 6,-1-2 3,-2-1 1,-2 0 4,-1-1 2,0 1 2,1 3 12,3 6 5,3 4 12,2 4 4,4 0 2,0 0-6,3 1-8,0 0-10,0 0-12,0 0 1,16 2 0,33 36 5,-19-22 3,5 1-3,2 0-1,4-1 0,-4 0-4,-4 0 3,-9 3-2,-5-2 1,-11-1 0,-3 0 1,-12 0 4,-12 3-2,-15 4 3,-6 3 1,-7 2 1,1 2-3,7 1-1,4-6-10,14-8-42,5-8-23,18-22 39</inkml:trace>
</inkml:ink>
</file>

<file path=word/ink/ink11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1:57.21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63 144 715,'-35'-10'270,"2"-2"-223,3 0 23,2 0 1,11 3 3,3 2 4,8 4-5,5 1-12,9-1-23,10 1-20,15-2-16,9 0-1,6-2 0,-1-4 1,-1-1 0,-4-1-2,-3 3 1,-2 3 0,-4 5 1,-5 1 2,-9 5-4,-4 1 0,-8 4 0,-3 8 0,-4 17 6,-6 10 0,-2 21-1,-3 9-2,-1 27-1,2 14-1,4 19 0,3 17 0,11 8 2,5 7 2,8 3 0,3 10 3,2 2-3,-2 2 1,-2 5 0,-4-13-2,-4 0 2,0-14 1,-1 1 1,-1-5 0,-1-20 0,-1 4-4,-3-24 0,-1-7 0,-2-13-3,-1-13 5,-3-22 7,0-6 8,-4-18 15,-2-10 4,-2-10 8,-6-7 0,-3-4-6,-1-3-4,-10-4-12,0-1-7,-12-7-2,-2 0-4,-2-1 3,1 1 2,11 1-4,1 0-1,8 4-8,4-3-5,5 3 0,3 2-1,5 0-1,2-1-3,3-1-29,1 2-28,0 0-54,0 0-24,0 0-15,8 2 90</inkml:trace>
</inkml:ink>
</file>

<file path=word/ink/ink11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1:56.07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45-4 1262,'-18'2'437,"7"0"-415,6 1-4,6 1-22,6 1-5,12 0-5,9 1 1,17-1 8,7-3 1,11 1 4,-3-2 2,-6-1 1,-5-1-2,-11-2 1,-5 3 0,-10-1 0,-6 1 3,-10 1 2,-5 0 3,-6 0 9,-8 0 0,-10 0-2,-7 2-5,-11-1-6,-6 1-1,-8-2 0,-1 2 1,-5 0 3,3 0 5,4 5 5,2 0 0,6 4-5,2 1-4,3 1-7,1 2-1,1-1-1,2 0-4,6 1 2,6-2-4,9 0 3,4-1 1,5-3-5,4 3 1,2 5-6,6 2-1,6 14 5,2 9-2,10 27-2,2 17-5,7 37-28,4 22-9,-6 33-4,-3 21 2,-9 25 18,-6 7 2,-5 6 5,-5-20 6,-7 3 7,-3-12 10,-6-11 7,-2 12 1,-3-19 14,-5-6 5,0-4 10,-1-3 6,0-18 0,2-2-2,3-24-1,1-10 8,6-20 3,3-14 0,7-23-3,0-15-11,4-22-18,2-9-8,3-12-9,6-3-3,5-5-1,2 2 3,6-3 2,0-1 3,1-1 0,6 1 2,-3-4-16,3 1-15,6-3-36,2 0-26,16 0-17,13-1-49,8 0 109</inkml:trace>
</inkml:ink>
</file>

<file path=word/ink/ink11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1:54.81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34 53 787,'26'113'275,"-24"-85"-244,4-3-4,5-6 8,-1-4 5,6-8 5,3-4 4,7-10 1,-3-6-6,0-9-10,-3-5-2,-10-7-12,-3-1 1,-10 0 4,-6 2 7,-10 6 4,-7 6-1,-12 14-14,-6 5-17,-5 19-21,1 6-19,8 7-27,7 4-24,9-5 58</inkml:trace>
</inkml:ink>
</file>

<file path=word/ink/ink11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1:54.44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76 704,'4'24'256,"5"9"-191,0 0-6,3-4 3,0-6-3,3-5-32,2-6 1,2-7-6,4-5 0,2-9 1,0-7 0,5-8-5,-5-5 1,-8-4 6,-1 2 5,-17-3 1,-5 6-1,-11 5-12,-10 2-4,-8 16-5,-1 6-3,1 17-4,3 7-15,10 10-22,5 2-16,11-4-33,11-1 48</inkml:trace>
</inkml:ink>
</file>

<file path=word/ink/ink11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1:54.10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5 100 885,'-1'35'300,"2"6"-283,4-5-9,1-3-1,3-12 0,1-6 5,1-9 8,3-5 2,2-8 10,1-7 0,2-12 1,-3-6 0,-4-7-7,-5-4-4,-11 2-5,-7 3-1,-11 10 7,-3 9 0,-5 19-2,-3 11-2,-1 18-15,3 7-5,8 9-31,10-2-20,16-6 231,10-7-154</inkml:trace>
</inkml:ink>
</file>

<file path=word/ink/ink11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1:53.76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2 34 865,'-25'4'368,"5"2"-178,0 4-129,10 9-27,4 6-16,6 8-15,4 5-2,10-5-1,5-5 0,3-11-3,2-5-1,-1-13 4,0-7 1,0-13 2,-2-6 1,-2-5 7,1-2 0,-11 3 4,-4-2 8,-12 4-1,-7 3-2,-7 11-1,-3 10-9,-1 18-14,2 8-4,3 17-25,6 5-19,10 2-41,8 2-29,19-17 78</inkml:trace>
</inkml:ink>
</file>

<file path=word/ink/ink11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1:53.29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42 4 1009,'16'56'341,"-22"-12"-336,1 5-2,4 1-2,1-5 4,1-16-1,3-7 1,4-10 3,0-6 4,5-7 11,2-6 6,4-14 4,0-8-2,-2-10-8,-3-4-6,-9 2-5,-7 1-3,-12 3 1,-5 6-3,-12 11 0,-5 12-3,-12 18-22,-7 12-17,-10 17-30,-3 8-17,0 11-190,5 4 188</inkml:trace>
</inkml:ink>
</file>

<file path=word/ink/ink11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1:52.92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6 143 943,'-7'50'345,"5"-54"-281,0-3-24,1-7-11,0-5 0,1-6-12,0 0 1,-1-3-5,0 1-5,-1 6 4,1 5-2,1 9 1,0 4-2,1 14-8,2 6 1,2 17-2,-1 3 1,1 10 2,-1 2 0,-1-3-1,0 2 2,1-8-1,-2-8-2,0-8-1,-1-6 1,-2-10 2,-2-2 0,-4-5-1,-2-4-1,-4-5-1,-1 1-2,-1-3 2,1 4 1,1 1 13,2-1 6,6 6 3,2-1-4,5 5-11,6-1-8,4 0-4,8 1 1,6-4-2,3 0-8,7-3-34,0-2-23,9-5 409,8 0-277</inkml:trace>
</inkml:ink>
</file>

<file path=word/ink/ink1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52:02.17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67 528,'2'-4'234,"4"0"-118,-1-2-44,5 3-32,3 0-12,4 0-7,4-2-3,5 2-6,4-1 0,9 3 0,6 1 1,10 1 7,2-1 3,3 0 9,-1 0 3,5 0 0,4 1 3,5 1-4,3-1-4,-3-1-8,1 0 1,6-3-12,4 2 2,-4-5-5,4 2-6,2 0 2,-1-2-2,4 3 3,-5-1 0,-7-1 4,-2 3 1,-1 1-1,-4 0 2,-2 2 1,-7-1-1,-4 3 3,1 1-1,1-1-4,1 1-1,-6 1-1,-3-3-3,-7-1 3,-2 3-1,2-2-1,-2 0 0,0 0 3,-2-2 9,-7-1 3,1 1 5,-13-1 1,-5 1-4,-6-2 1,-5 1-1,-1 1-4,-3 0-2,-1 0-3,-1 0-2,0 0-5,0 0-8,1 0-48,0 0-42,0 0 659,0 0-455</inkml:trace>
</inkml:ink>
</file>

<file path=word/ink/ink11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1:52.23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1 4 928,'-1'-1'351,"0"1"-274,-8 4-31,-32 33-17,34-7-18,1 2-1,10-1-2,4-5-2,7-6 0,-1-4 1,5-11 4,2-2 1,-2-10 0,5-5-2,-1-6 0,-7-4 5,-1-3 3,-5-2 2,-9-1 1,-2 3 1,-9 4 3,-4 4-3,-7 12-3,-3 5-6,-4 13-14,-5 6-7,4 11-41,4 3-27,15 4-49,14-3 69</inkml:trace>
</inkml:ink>
</file>

<file path=word/ink/ink11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1:51.60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3 55 943,'-15'11'369,"7"-6"-273,1 0-33,-18 23-21,9 11-32,4 5-9,12-7 0,4 0-2,1-11 1,1-5-1,5-7 4,0-7 5,5-5 3,1-6 1,2-13 1,2-7-1,-1-16 10,-2-3 4,-7-7-1,-6 2 2,-9 8-2,-7 6-2,-4 15-4,-4 7-3,-3 15-12,0 9-8,0 15-24,1 3-18,13 17-42,3 2-19,17 2 69</inkml:trace>
</inkml:ink>
</file>

<file path=word/ink/ink11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1:51.07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40 70 742,'13'23'253,"-27"-5"-244,-1 3 6,1 3 29,1 2 14,2-5 20,5-2-1,3-5-20,5-4-12,7-4-19,0-6-5,6-8 2,4-5-1,2-9 3,0-6 6,-6-6 3,-2-1 5,-11 2 4,-3 2-1,-9 9-10,-7 3-7,-10 14-14,-5 9-11,-11 17-28,-3 8-19,2 15-40,4 3-17,-3-2 67</inkml:trace>
</inkml:ink>
</file>

<file path=word/ink/ink11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1:50.68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3 160 634,'21'23'248,"-28"-6"-178,1 0 5,6-7-3,0-2-15,4-4-19,1-3-5,6-1-4,6-6-1,6-8-2,1-4-2,-2-11 1,-1 1 2,-9-3 3,-6 1 2,-9 2 2,-7 2-3,-7 9-4,-3 4-3,-5 15-15,-1 10-10,-2 18-32,2 10-26,8 7 690,5 0-492</inkml:trace>
</inkml:ink>
</file>

<file path=word/ink/ink11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1:50.29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6 308 801,'-9'6'296,"2"-3"-220,2 0 9,2-3 7,0-3-1,3-7-36,0-7-14,7-10-20,2-8-4,2-4-1,1-2 2,-5-1-3,0 3-3,-4 8 0,0 6 0,-1 14-2,-2 6-2,-1 15-4,0 10-2,-1 23-3,-1 11 1,-2 8 2,0 0-1,3-7-4,4-2-12,7-6-40,0-7-21,4-10 367,4-5-242</inkml:trace>
</inkml:ink>
</file>

<file path=word/ink/ink11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1:49.86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0 93 711,'-47'-5'290,"36"9"-191,0 3-35,-1 7-20,4 9-24,0 4-9,5 6 1,7-3-2,8-1-1,4-5 1,2-9-1,1-4 0,4-13 2,0-5-1,4-12 1,1-8 1,1-6 3,-3-2 2,-5-2 3,-7 4 2,-12 0 14,-5 5 4,-11 3-2,-4 5-4,-6 14-16,-3 8-36,-4 16-5,0 6 2,2 12-22,2 1 10,16 7-60,9-3 55</inkml:trace>
</inkml:ink>
</file>

<file path=word/ink/ink11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1:48.80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74 1 642,'0'68'266,"-13"-47"-176,2 2 3,2-3-23,7 1-18,0-7-17,3-2-6,7-6-3,1-1 2,6-5 1,1-1 5,1-9 0,3-2-2,-2-8 2,1 0-3,-7-5-1,-4 3-2,-9 2 2,-5 0-1,-9 7-6,-5 1-2,-9 11-27,-7 7-19,-7 16-41,-4 4-21,4 7-22,3 4 59</inkml:trace>
</inkml:ink>
</file>

<file path=word/ink/ink11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1:48.36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1 108 808,'-13'5'284,"8"3"-261,2 2-12,4-2-11,6 1-2,3-4-2,3-2 3,8-4 4,-2-5 11,4-6 13,3-6 3,-8-4 6,-1 1-2,-9-2 9,-7 5 8,-5 4 7,-7 0-5,-8 8-18,-5 4-12,-10 13-13,0 7-5,0 8-15,3 3-14,13 0-48,9-2-21,13-6 58</inkml:trace>
</inkml:ink>
</file>

<file path=word/ink/ink11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1:47.88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2 44 737,'-13'16'261,"3"5"-221,-1 5-1,6-1-1,1-1-2,5-3-17,7-5-3,5-4-4,2-7-2,5-7 6,1-4 5,7-12 5,-1-1 2,-8-7 4,2-4 1,-14 2-1,-5 0 3,-7 6 0,-15 4-4,-4 9-3,-5 4-10,-2 8-35,-1 10-14,3 10-33,3 2-24,11 6 62</inkml:trace>
</inkml:ink>
</file>

<file path=word/ink/ink11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1:47.45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2 331 827,'-47'9'313,"42"-3"-247,-2 1 5,3 4-10,0-1 2,0-4-6,4-2-10,0-3-17,0-2-10,0 0-8,0 0-2,6-13-8,30-45 0,-11 12 1,0-4-2,-3-3 2,-4 0 1,-6 11 0,-3 7 3,-4 19-3,-4 10-3,3 18-8,0 13-4,0 22 3,2 11 4,-2 8 6,0-1 5,4-8-5,0-4 2,-1-13-3,0-6-1,-4-13 3,0-4-2,0-6 0,0 0-7,-1-4-24,1-4-13,1-1-34,-1 0-10,7 4 57</inkml:trace>
</inkml:ink>
</file>

<file path=word/ink/ink1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52:04.38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96 459,'10'0'218,"7"0"-99,5-1-6,4-2-27,3 0-23,6-1-26,4 1-8,7 1-7,7 1-4,9 0-2,1 0 2,2 0 8,3-3 3,6 2 4,7 0 1,8 1-6,2 0-4,8 1-6,0 3-1,4-2-5,5 0-3,-1-3-4,1-3-1,-3 0 2,-2-1-1,-3 0-1,-3 0-3,-6 0 1,-6 4-2,-7 2 1,-1 0 0,-4 1 0,-2-2 1,-8-1 1,-7-1 2,-1 2-1,1-1 0,-7 1 3,0 2 0,-12-1 5,-6 0 0,-7-1-2,-3-2 1,-5 1 1,1-2 0,-4 3 1,-2-3-1,-5 1-1,-3 1-7,1 1-16,-3 0-28,0-2 25</inkml:trace>
</inkml:ink>
</file>

<file path=word/ink/ink11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1:46.75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1 57 880,'-51'-58'306,"50"58"-288,2 2-1,-1-1-4,0-1 2,0 0 1,0 0 1,3 13 10,41 46 7,-19 1 9,2 24 2,4 50-4,-2 27-10,-1 60-11,-1 25-7,-5 33-14,3 12-3,-6-7 0,3-4 6,-8-17 12,-2-10 6,-5-23 11,-4-15 1,0-29 5,-2-12 1,0-23-11,-2-15-3,-1-27-11,-2-16-3,-1-32-2,1-11-1,-3-26-1,0-8-2,-1-16-25,-3-9-26,1-16-34,-5-12-20,0-20 64,4-9 10</inkml:trace>
</inkml:ink>
</file>

<file path=word/ink/ink11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1:45.60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4 106 783,'27'-26'303,"-31"26"-225,2-1-13,1-1-4,0 1-10,1 0-7,0-3-17,2-11-4,10-26-1,-2 30-3,-1 7-5,0 3-5,-1 9-9,1 7-1,-1 10 0,-2 4 4,-5 5-3,-3 0-3,-6 2-2,0 2-7,-6-2 6,1-1 2,0-7 1,-2-3 6,5-13 3,3-5 2,0-9-10,3-5-8,1-7 1,0-7-2,4-5 11,2 0 4,5 6-2,2 6-2,0 7-3,3 3-1,1 7-3,3 4 1,0 9 0,-2 5 3,1 3 3,-1 1 0,1-7 3,-2-4-1,0-9 1,-2-3-1,0-5-14,-1-7-8,-1-10-21,1-5-13,-1-10-139,2-6 134</inkml:trace>
</inkml:ink>
</file>

<file path=word/ink/ink11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1:45.09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85-1 889,'0'1'318,"0"8"-247,-5 0-17,-5 19 6,-7 10 5,-11 22-15,-6 9-11,-7 8-16,2-1-7,3-5-6,7-7-2,10-12-13,5-4-13,8-18-28,3-6-19,3-12-38,4-6-37,6-16 89</inkml:trace>
</inkml:ink>
</file>

<file path=word/ink/ink11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1:44.84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9 324 803,'-6'0'294,"0"1"-230,1-2 7,2-2 12,-2 2 3,3-2 5,2 3-3,-1 1-18,0-1-14,1-1-31,0 0-14,1-4-12,6-17-3,17-37 4,-10 22 2,-1 1-2,1 1 1,-7 2-1,0 2-2,-4 7 1,-4 4 0,0 11-2,0 4-2,-2 9-1,2 6-1,-4 17 2,-1 10 4,-2 13-1,-1 3 1,1 1 1,2-6 1,2-6-9,1-6-12,1-10-40,1-4-21,2-10-46,4-5 75</inkml:trace>
</inkml:ink>
</file>

<file path=word/ink/ink11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1:42.29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0 110 843,'-60'-3'309,"49"-4"-245,1 5-26,2 2-4,4 12-9,-1 8-10,3 18-11,2 9-1,4 7-1,2-3 2,7-8 2,1-4 1,2-13-2,4-5-1,1-13-2,0-8-2,2-11 0,-1-9 0,0-15 9,0-7 7,-8-14 18,-4-4 11,-14-3 4,-8 2 0,-9 14 2,-4 9-9,0 20-12,1 11-13,1 18-51,2 16-32,5 24-42,1 12 249,15 11-121</inkml:trace>
</inkml:ink>
</file>

<file path=word/ink/ink11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1:41.78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7 226 785,'24'5'278,"-30"-17"-244,-1-2-8,4-7 4,-2-7-1,4-3 4,0-1 2,1-1-7,2 6 0,-1 10-4,1 4-4,2 10-8,-3 1-3,2 5-9,0 6 0,1 12-1,0 7 0,0 12 6,-1 5 1,0-1 2,-2-2 2,0-4 1,1-3-1,-1-7-1,1 0-3,0-9-3,-2-1 1,2-4-4,-2-3 1,1 0-3,1-2-5,0-2-5,0-1-5,-1-2-1,0-1 2,1 0 4,-2-2-1,0-1 5,0 0 4,-1 0 2,0 0 2,0 0 2,0 0-1,-7 4 0,-31 18 3,26-19 4,2-1 2,2-2 6,3 1 1,4-1-2,0 0-3,2 0-8,0 0-2,0-1-2,0 0 0,16-2 3,32-3 0,-22 3-1,2 3-2,2-4 1,0 3-1,-5 0-15,-4 1-9,-7 1-38,-6-1 38</inkml:trace>
</inkml:ink>
</file>

<file path=word/ink/ink11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1:41.12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-1 993,'-3'-1'353,"3"1"-303,3 2-24,-3-2-17,0 0-2,5 0-2,16-1 1,31 0 0,-25 1-2,3 3 0,-2-1-2,3-1-22,-3-1-15,-2 0-64,0 1 63</inkml:trace>
</inkml:ink>
</file>

<file path=word/ink/ink11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1:39.60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7 102 818,'6'-16'293,"5"-2"-240,0-2-9,1 4 4,0 1-1,0 4-16,0 4-5,1 7-14,-3 0-4,-2 5-9,-2 4-1,-3 8 1,-5 4-3,-5 6 1,-3 1-3,-1-1-3,-3 0 2,1-5 3,2-3 3,3-7 0,4-5 1,4-4-10,1-2-3,2-3 2,-3 1 1,0 0 11,8-1 3,40 0 1,-24 5 0,1 5-5,1 3 1,-5 1-2,-9 0-4,-11 1 1,-5 2 0,-10 4 11,-2 2 6,-6 3 13,-2-1 3,-3-2 1,2 0 7,2-8-1,0-4-1,7-4-11,1-5-16,4-5-32,4 0-18,5-4-49,0-1 6,11-9 52</inkml:trace>
</inkml:ink>
</file>

<file path=word/ink/ink11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1:39.08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37-1 980,'-1'1'356,"-4"9"-295,-1 9-31,-7 20-11,-3 9 3,-7 14-1,-3 1-3,-2-1-10,-4-6-3,5-4 0,3-5 1,6-12-2,8-5-1,4-14-25,4-4-21,3-5-48,0-3-38,6-10 83</inkml:trace>
</inkml:ink>
</file>

<file path=word/ink/ink11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1:38.83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8 236 750,'-32'36'282,"29"-34"-216,-1 0-7,-2 0 7,0 0 7,0 2 17,0-1 1,-1-1-1,2-3-8,2-2-28,1-4-15,2-10-29,3-2-5,3-14-5,2-7 2,0-1 4,2-1-1,-4 10 1,0 4-1,-3 13-5,-1 5 0,-1 9-7,3 2-7,-2 10 2,2 10 0,-3 13 5,-1 9 6,-2 9 2,-2 0 1,2-7-1,-1-6-1,3-10-35,3-6-23,-1-6-42,2-2-24,4-6 81</inkml:trace>
</inkml:ink>
</file>

<file path=word/ink/ink1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54:02.73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9 0 1209,'-8'14'399,"4"11"-411,0 12 17,1 29-1,-1 16-2,0 38 0,2 19 1,-5 43-2,5 20-14,-3 31-25,-6 16-8,2 25-30,-5 5-1,2 25-16,-2 5-12,0 5 17,-10-3 16,4-26 67,6-11 43,9-34 58,7-15 21,5-19-3,0-11-16,-1-17-27,-1-9-11,1-20-12,3-10-3,-4-22-3,0-15-7,-1-19-7,-5-13-6,1-16-15,1-3-1,-6-13-6,5-2-3,0-5-29,2-4-21,4-6-61,-2-4-20,2-14 82</inkml:trace>
</inkml:ink>
</file>

<file path=word/ink/ink11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1:36.75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6 0 745,'-1'1'326,"-2"5"-180,-3 8-78,-2 8-26,-4 9-18,1 0-2,4 7-2,0-3 0,7-6-8,2-2-1,5-10-3,2-1-1,4-6-2,0-5-2,5-5 1,2-5-3,2-6 3,2-3 0,-7-4 6,-6-1 5,-8 1 7,-4 1 4,-7 7 4,1 4-5,-7 3-12,-1 8-9,-1 10-37,-1 6-20,5 7-38,5 3-24,7-9 74</inkml:trace>
</inkml:ink>
</file>

<file path=word/ink/ink11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1:36.41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48 0 919,'-5'7'328,"-4"11"-276,-5 11-15,-6 23-7,-5 7 9,-5 11 2,1 1-1,1-5-6,1-1-10,8-10-10,2-6-3,7-13-8,1-7-4,7-9-23,-1-4-18,5-7-49,5-4-29,2-7 73</inkml:trace>
</inkml:ink>
</file>

<file path=word/ink/ink11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1:36.15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3 250 851,'-38'-5'305,"38"1"-254,0-3-14,3-8-12,3-5-4,-2-10 4,2-4 2,-1-1 7,-1 0 1,2 8-4,-3 4-4,-1 12-7,-1 7-3,-1 9-14,2 12-5,-2 20-5,0 9 1,-4 11 8,0 1 4,-5-8-2,1-1-7,1-7-20,-1-7-8,4-9-29,2-7-25,5-12 55</inkml:trace>
</inkml:ink>
</file>

<file path=word/ink/ink11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1:35.71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6 7 889,'-13'-2'348,"4"0"-224,0 2-14,7 0-15,0 0-6,1 0-33,1 0-16,0 0-31,0 0-11,0 0-8,22 0 4,39 0 4,-25-1-6,3-1-39,-3 2-28,-8-1-41,-4 1-32,1 4 96</inkml:trace>
</inkml:ink>
</file>

<file path=word/ink/ink11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1:34.92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9 101 677,'37'-28'297,"-38"23"-123,-2-1-129,3 2-8,2-7-2,0-1 0,5 3 1,0-4-1,1 6-6,1 2-8,-2 4-11,-2 3-5,3 8-7,-3 4 2,-4 9 0,-4 4 0,-6 6-11,-2-1-3,-6 1 1,-1-4 4,-2-4 9,1-1 4,3-10-1,1-3-2,6-7 6,-2-4-3,6-5-2,3-2 0,4-4 0,4-2 0,4 3 5,2 4-2,2 6-7,2 5 1,1 11-3,3 0 2,-1 8 4,-1-4-2,-2-3 0,-1-4-5,-2-10-19,1-2-22,0-15 29</inkml:trace>
</inkml:ink>
</file>

<file path=word/ink/ink11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1:34.47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92-1 936,'-6'3'336,"-2"13"-292,-2 7-8,-10 16-17,-7 11 1,-7 15-2,-1 1-3,2 5-4,4-4-5,4-14 1,3-3-2,7-13-2,3-6-1,5-7-1,2-6-1,3-5-26,1-3-20,4-8-71,4-1 72</inkml:trace>
</inkml:ink>
</file>

<file path=word/ink/ink11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1:34.20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6 296 857,'-7'4'320,"0"0"-246,2 0 3,2-3-17,-1 0-5,4-2-23,0-4-12,7-6-8,5-7-2,8-14 5,0-6 0,-1-5-3,-2-1-3,-5 7 0,0 4-3,-3 12 1,-4 3-2,-3 12-3,0 3 1,-2 3-5,0 5-3,1 9-4,0 1-1,-1 15 6,-1 8 1,-2 3-13,0 4-14,2-8-33,2-4-18,1-10-235,4-2 219</inkml:trace>
</inkml:ink>
</file>

<file path=word/ink/ink11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1:32.38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6 277 776,'24'26'295,"-26"-42"-206,1-3-12,0-10-15,0-4 0,-1-6-12,3-3-11,1 2-5,-1 5-2,2 10-3,-2 7 1,2 13-10,-2 3-8,3 10-8,1 7-5,4 15 1,1 10 0,-1 8 7,2 2-1,-2 3 0,3-3 0,-3-3-5,3-3 3,-3-5-2,3-3 3,-5-7-2,-2-2 1,-3-8-1,-3-5-1,-3-7 3,-2-1-2,-2-2 5,-3-1-2,-6-2-1,-1-1 0,-4 0-5,0 0 1,3 3 6,2-1 5,5 1 12,4-1 0,4 1-3,3-1-6,4 0-13,5 1-2,8 0-1,6-1 4,10-3 4,6 0 1,6-3-1,1 1-6,-5-3-11,-4 0-21,-11 1-52,-5 0-25,-6 0 59</inkml:trace>
</inkml:ink>
</file>

<file path=word/ink/ink11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1:31.58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5 176 738,'-5'5'290,"3"1"-184,-2-1-10,2-1 2,1 0-8,0-3-17,1-1-10,0-1-22,0 1-8,0-1-12,0 0-5,0 0-5,7-15-3,21-36 2,-14 22-2,3-4 3,-3 3 2,-4 12 0,-3 4 4,-4 15-13,1 8-3,-2 15-6,1 10-3,-1 14 10,1 5 3,-1-1 1,-2-2 0,0-7-3,2-1 2,4-10-4,3-3 2,2-7-8,-3-7-10,-3-4-19,-1-3-14,-5-5-20,0 2 0,2-3-1,-2-1-4,1 0 51</inkml:trace>
</inkml:ink>
</file>

<file path=word/ink/ink11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1:30.82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 403 799,'-2'0'297,"2"0"-231,0-1-22,0 1-23,0-1-3,0 0 3,4-7 2,29-42 10,-19 21 0,-1-5 6,0 0-4,0-5-1,-1-1-4,-1-2-7,0 4-4,-2 7-8,-1 2 0,-4 16-3,-1 2 1,-3 9-4,0 8-2,0 13-1,0 9 5,0 16 8,-2 5 4,2 5 1,1 0-4,0-4-8,2-1 0,1-9-4,-3-4-1,3-11-2,-2-7 0,-1-5-9,1-3-13,-1-5-35,-1-5-14,1 0-21,-1 0 403,0-1-240</inkml:trace>
</inkml:ink>
</file>

<file path=word/ink/ink1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53:20.23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 346 775,'-3'36'298,"-1"-41"-206,0 0-12,0-5-13,-1-5-4,4-4-12,1-3-1,6-8-4,2 1-5,3-7-5,-1-1-4,5 1-14,-1 1-4,-1 8-4,0 6-1,-8 10-4,0 6 3,-4 6-8,3 3-3,-4 12-2,-1 10 2,-5 15-1,0 6 4,2 4 5,1-5-1,5-7 1,2-7-1,1-10 0,1-6-4,2-7 3,1-4 2,0-3 1,2-2 1,1-7 4,5-3 6,1-14 0,0-3 3,-3-14-2,-3-6-4,1-2 2,0-1 1,-1 8-1,-2 6 1,-3 13-5,-4 4 3,0 8-1,0 3-8,-2 6-1,1 2-6,0 3-6,-2-1 3,1 2-2,0 6 6,1 52 3,-4-20 4,0 8 4,-2 2 1,2-4 3,-1-3-3,3-11 1,0-6-2,4-11-1,0-3-3,4-6-1,1-3-1,4-5-1,3-2-1,5-10-2,4 0 1,0 0-2,-2-3 4,-1 3-15,0 0-21,-1 0-52,1 2-42,1 2 254,-9-5-127</inkml:trace>
</inkml:ink>
</file>

<file path=word/ink/ink11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1:30.02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8 445 782,'-8'2'317,"3"-1"-196,-1-1 9,1-5-27,3-3-18,1-8-32,2-7-18,7-9-12,1-7-1,4-11-5,2-4 5,1-4-6,1 2-3,-3 13-3,-1 11-4,-5 14-1,-3 5 0,-3 12-6,0 2-3,4 16-4,-3 8-2,2 19 8,0 6 2,-3 6 4,1 6 1,1-8-2,-1-3 2,0-13-3,1-8 0,-1-13 0,0-3-1,-2-7-10,1 0-14,-1-6-21,-2 1-12,4-3-34,-3 0-13,0 0 64</inkml:trace>
</inkml:ink>
</file>

<file path=word/ink/ink11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59:13.38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60 940,'1'-55'378,"-2"16"-265,3 8-12,7 19-47,-2 10-12,8 16-13,1 16-6,-4 20-7,3 6-7,-5 4-4,1-6 0,-2-11 1,-1-7 1,-3-15-1,0-4 1,-4-12-4,0-3 3,2-11 3,0-8 4,2-12-1,0-5 0,1-9-4,2-5 0,3-9 2,1-7 1,1 2-4,0 4-3,-3 18-4,-2 10-2,-2 18-14,-1 5-22,-4 7-36,-1 4-17,-8 3-19,-3 4 0,-8 4-16,-4 1-20,-3 0 4,-3-1 35,2-5 105,-1-3 60,7-7 80,2 0 10,8-5-14,10 0-12,4-2-35,8 0-21,9-1-34,0-1-7,12 2-17,-1-1-7,9 0-23,6 0-26,10-4-41,11-1 49</inkml:trace>
</inkml:ink>
</file>

<file path=word/ink/ink11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59:12.85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6 46 937,'25'-2'365,"-33"10"-254,0 4-21,0 0-38,1-2-11,5 0-23,3-1-16,3-4-1,3-2 0,5-5 5,-1-3 9,3-4 9,0-4 4,-3-1 4,-3-2-2,-4 1 0,-2 2-2,-6 3-4,-2 1-5,-6 4-17,-6 4-8,-4 5-18,-1 4-13,2 3-45,3-2-29,6-3 68</inkml:trace>
</inkml:ink>
</file>

<file path=word/ink/ink11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59:12.47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7 207 782,'-14'-24'342,"1"1"-167,4 4-50,7-2-11,2 5-20,5 1-14,0 4-26,5 6-8,0 9-7,0 11-8,-1 30-6,-3 20-3,1 24-18,0 4-3,-1-12 1,2-13-4,0-17 3,3-9 1,5-11-5,-1-8-2,3-12 2,3-8 1,1-14 1,3-10 0,5-13 3,-1-4-2,-9-9-2,-1-1 1,-6-9-1,-4-8 4,4-10-1,-3-2 3,-8 1-3,0 8 3,-4 26 1,0 11 0,1 27-5,-1 14-7,1 24 2,-1 13 1,3 24 4,1 5 4,4 2-3,-2-5-1,5-11-5,0-6-11,4-12-45,2-3-32,1-13-47,3-3 75</inkml:trace>
</inkml:ink>
</file>

<file path=word/ink/ink11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59:11.82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1 88 839,'-22'25'303,"1"3"-243,0-4-32,2 1-5,10-7 1,3-6 8,8-7 14,5-1 7,6-11 12,8-4-2,5-7-6,0-7-2,3-3 2,-5 0-2,-9 0-8,-6 3-7,-14 3-21,-6 2-9,-10 8-12,-4 5-7,-4 17-17,-4 6-10,0 15-33,8 2-21,8 1 671,11-3-461</inkml:trace>
</inkml:ink>
</file>

<file path=word/ink/ink11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59:11.43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0 1082,'19'-21'406,"-19"33"-321,0 4-39,4 5-35,4 1 0,3 4 9,1 0-4,-1 0 2,0 1-5,-1-2-12,-6-3 2,-5 0-3,-5-1-9,-9 0-40,-2 0-37,-5-6 52</inkml:trace>
</inkml:ink>
</file>

<file path=word/ink/ink11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59:11.16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0 89 898,'-12'-35'382,"1"4"-243,4 15-40,0 9-32,-1 9-52,2 9-20,0 17-52,3 9-24,5 13 48</inkml:trace>
</inkml:ink>
</file>

<file path=word/ink/ink11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59:11.00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 144 517,'-16'-48'232,"13"26"-111,0 3-39,3 7-24,1 1-1,4 2 3,3 4-7,4 2-17,3-1-7,2 2-32,2-1-33,1-3 26</inkml:trace>
</inkml:ink>
</file>

<file path=word/ink/ink11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59:10.86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0 1017,'4'37'369,"5"9"-313,2 1-19,3-4-30,-5-2-6,2-8-40,-4-5-31,2-5-46,-3-6-31,-3-8 96</inkml:trace>
</inkml:ink>
</file>

<file path=word/ink/ink11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59:10.66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1153,'-2'7'413,"3"19"-356,2 13-8,7 18-28,1 5 1,2 7-14,0 2-4,0-1-4,-2-5-1,-2-8-26,0-5-19,-2-11-52,-1-5-23,2-13 76</inkml:trace>
</inkml:ink>
</file>

<file path=word/ink/ink1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53:19.44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3 530 490,'0'0'245,"-3"1"-87,-1 2-16,-5 0-56,0 2-14,-2 2-12,0 3-4,-2 1 2,3 0 1,-1 0-3,1-1 4,4 0-12,-1-1-4,4-2-11,1-2-4,0-2-7,1-1-4,0-1-6,1 0 2,0-1-8,0 1 0,-1-1 6,1 0 5,0 0 14,0 1 4,1-1-6,1-2-10,2-4-12,28-39-6,5-5 4,15-7-2,15-12 4,2-3 0,-1 4-5,-7 2 1,-5 11 1,-5 8 1,-5 13-2,-4 7 4,-15 9-5,-3 4 1,-13 8 3,-6 0-6,-3 5 11,-1 1 6,-1 1 6,-1-1 1,0 0-6,-1 1-8,0 0-6,-1 0 2,0 0-6,1 0-16,0 0-43,0-1-23,2 1-55,2 1-13,2 1-3,2 1 85</inkml:trace>
</inkml:ink>
</file>

<file path=word/ink/ink11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59:10.42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895,'14'8'357,"6"1"-239,6 2-17,2 0-22,1-1-29,0-2-19,-2 0-24,-5-1 0,1 0-5,-4 1-1,-2 0-11,-2 1-13,-4 1-36,-1-1-15,-5 1-19,2 1 49</inkml:trace>
</inkml:ink>
</file>

<file path=word/ink/ink11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59:10.19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-1 765,'-12'-6'332,"5"10"-160,5 12-105,4 22-19,2 12-9,6 21-3,1 6 4,-2 2-9,3-1 0,-8-10-10,1-6-6,-4-9-8,-2-5-14,1-5-35,-2-5-25,0-15 217,-1-8-135</inkml:trace>
</inkml:ink>
</file>

<file path=word/ink/ink11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59:09.92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2 0 1493,'-7'25'-2,"-3"-5"-1,-10 19-9,-3-2-5,-3-9-19,0-8 6,6-4 6,5-6 9,10-8 11,7-1 4,11-13 1,4-4-3,12-9 2,7-2-11,4 8-17,0-1-1,-1 9-8,-2 1-5,3 3-11,2 2-8,-1-1-3,-1 1-47,-7 1 83</inkml:trace>
</inkml:ink>
</file>

<file path=word/ink/ink11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59:09.59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59 1208,'5'26'435,"7"16"-356,6 10-47,9 13-18,0 0-2,2-7-18,-3-3-13,-7-7-29,-1-3 0,-13-3 8,1-3 11,-7-10 25,-2-7 3,-2-14 17,-2-4 9,4-9 12,0-6-1,2-11-17,2-7-19,1-11-11,3-4 2,2-4 4,3 3 5,4 5 7,-1 2-1,6 5-4,2 1 3,0-1-2,2 1-2,-2-1-2,-3 0-2,-5 1-2,-3 0 0,-10 5 5,0 2 2,-6 10-4,-3 5-9,-4 18 2,-1 16-4,-5 27-2,2 17 0,1 21-8,3 4-7,7-5-8,1-4 1,3-14-9,2-6-22,3-10 50</inkml:trace>
</inkml:ink>
</file>

<file path=word/ink/ink11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59:09.01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1 114 925,'-10'-29'376,"0"1"-246,1 9-18,-1 7-18,1 14-28,0 8-16,1 16-29,3 5-12,4 7-16,2 0-8,4-3-13,1-4-7,3-4-15,2-2-8,-3-7-13,1-1-3,-3-8-7,-3-4 0,-1-4 15,-3-1 15,-5-3 32,1-3 18,-4-3 22,3-3 11,0-4 13,2 0-1,4-1-9,3-2-14,8-1-15,2-1-2,7-4 0,1 3 2,5-2 11,-1-3 4,1 5 12,-2-6 4,-4 8 3,-5 4 2,-4 4 0,-3 9 4,-5 1 7,2 2-7,-5 9-19,-1 5-4,-2 9-19,0 2 1,3 2 0,2-2 0,7-3-5,0 0 0,-1-4 1,-1 0-2,-4-1-15,-5-1-17,-1 2-66,-8-2-23,-4-3 73</inkml:trace>
</inkml:ink>
</file>

<file path=word/ink/ink11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59:08.51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8 0 994,'-9'7'368,"-13"4"-291,-2 5-28,-10 6-27,-5-1-2,6 3-10,0-2-1,9-1 3,7-1-1,7-2-2,6-1-5,7-1-4,5-2 0,10-4 1,3 1-3,10-3-37,3 0-22,6-4-70,-4-1 75</inkml:trace>
</inkml:ink>
</file>

<file path=word/ink/ink11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59:08.24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4 893,'55'-5'369,"-50"31"-227,1 3-4,-2 0-56,-1-2-24,-1-4-56,-2 0-18,0-2-66,0-1-11,0-3 448,3-3-300</inkml:trace>
</inkml:ink>
</file>

<file path=word/ink/ink11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59:07.98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8 68 786,'-18'3'335,"4"0"-202,10-2-49,2-1-24,6-3-37,4-3-12,8-4-5,7-2-1,8 3-2,5 1-1,5 6-1,-3 3 1,-4 7-4,-1 6 0,-9 6 3,0 4-4,-5 3 3,-4-1 2,-6-2-3,-3-3 3,-5-7 1,-1-2 1,1-6 14,0-3-2,0-4 7,1-5 8,0-8-3,2-4-1,3-9-11,2-2-11,5-3-12,-1-1 3,1 8-5,-1 4-4,-6 9-11,1 5-7,-1 7-4,1 6 2,4 5 0,-2 4 2,3 3 6,-1 1 1,1 3-12,-1-3-13,-2 0-55,-2 0 61</inkml:trace>
</inkml:ink>
</file>

<file path=word/ink/ink11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59:07.54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1 0 674,'-11'36'278,"-3"13"-137,1 5-68,-4 5 4,1-3-3,5-4-18,2-4-21,9-11-20,2-5-11,7-13-30,1-4-8,5-14-13,2-4-4,3-11-23,1-7-37,-1-5 73</inkml:trace>
</inkml:ink>
</file>

<file path=word/ink/ink11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59:07.32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8 576 716,'-3'34'267,"2"3"-197,2 1-58,4-6-11,0-5-1,3-8-12,3-6-10,-1-8-2,4-4 2,-1-7 13,-3-6 10,-3-5 16,-6-5 10,-1-6 19,-3-3 1,-5-6-1,-3-4-6,-10-8 0,-4-5 4,-1-5 8,-3-1 11,3 2 5,2 5 5,6 7 2,5 7-17,8 4-26,6 1-14,9 6-18,2 2 0,6 6-9,1 5-16,4 6-34,1 4-19,7 10-23,4 6-14,8 7 81</inkml:trace>
</inkml:ink>
</file>

<file path=word/ink/ink1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53:18.90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174,'1'11'63,"2"1"-58,0-2-27,1 2 13</inkml:trace>
</inkml:ink>
</file>

<file path=word/ink/ink11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59:06.91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931,'13'22'334,"-1"12"-294,1 13-2,-4 3-19,-2-2-2,-4-7-7,1-9-4,0-11-3,-1-8-2,0-8-1,1-5 0,3-8 6,2-7 0,4-11-1,-1-7 2,1-2-2,-3-4 0,0 6 2,1 7-3,-2 10-8,-1 14-6,-6 15-3,3 12-1,1 12-9,-3 5-2,10 2 38,-3-6-19</inkml:trace>
</inkml:ink>
</file>

<file path=word/ink/ink11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59:06.57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0 1122,'-3'16'404,"3"12"-329,7 28-51,4 15-21,2 16-2,-2 7-1,-1 6-2,0 1 0,-5 2-16,-1-3-32,-3-7-24,-1-11-15,0-15-53,0-15 98</inkml:trace>
</inkml:ink>
</file>

<file path=word/ink/ink11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59:06.32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2 2 1039,'-22'-2'415,"2"1"-293,4 6-13,-2 6-29,2 16-40,0 7-18,2 15-17,2 4-2,6-1 0,5-5 0,6-14-3,5-5-5,7-13 2,3-7-3,10-11 4,1-8 2,6-15 0,0-6 4,-6-5 1,-1-3 0,-8 3 1,-4 7-1,-7 11-2,-2 5-3,-1 14-18,-1 7-12,0 12-33,2 6-16,-3 10-24,0-1-15,-5-1 79</inkml:trace>
</inkml:ink>
</file>

<file path=word/ink/ink11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59:05.55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9 6 1091,'-5'-7'433,"-3"6"-295,0 6-27,-9 13-66,0 5-17,-3 17-24,0 2-5,9 10 1,1 0 1,8-8-2,2-3-2,5-12-13,3-4-11,3-9-15,0-5-7,1-8-14,0-3-2,-1-3-12,-3-6 1,-3-2 21,-4-1 10,-7 0 28,-2 1 8,-5-2 11,-2 1 7,-2 4 6,0 1 5,3 1-2,2 1 1,4-2 2,3-1-7,8 0-4,2-2-3,5-3-6,5 0-2,4 0 3,0-1-3,4 1 0,0-1 1,-1 3 0,0 3 4,-4 6 17,-2 3 11,-4 10 8,0 6 2,-5 8-10,-2 3-12,-2 3-1,-2-1-9,2-5-16,3-2-16,0-8-46,1-1-10,0-5 43</inkml:trace>
</inkml:ink>
</file>

<file path=word/ink/ink11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59:05.02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3-4 995,'-20'1'420,"-2"6"-271,-2 12-34,-4 7-34,-4 17-47,-2 6-18,2 0-18,3-1-15,10-11-60,7-8-35,11-9 64</inkml:trace>
</inkml:ink>
</file>

<file path=word/ink/ink11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59:04.83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06 11 941,'-9'-10'355,"-3"8"-263,0 2-9,-7 11-17,-4 9-9,-5 13-26,-5 8-2,3 11-17,2 2 0,7 2 6,9-1-7,8-12 6,5-4-11,11-13-3,2-6-2,10-9-4,2-5 0,2-9-19,2-3-7,-8-8-36,-6-2-1,-7-3 11,-7 1 7,-10-1 37,-4-1 3,-9 4 5,-5 2-2,-8 6-3,-1 5-1,1 3 10,2 0 11,9 0 8,3-2 10,11-1-1,4 1-2,8-1-2,5-1-8,10-3-5,6-1-2,11-1-4,7 1-4,1-2 1,2 2-3,-8 4 4,-4 1 1,-2 5 6,0 3 1,0 9 4,0 5 3,1 8 4,-2 0 1,2 3-7,0 0-3,-9-6-18,6 1-19,-9-10-32,-3-6-11,0-2-26,-9-7 420,0-5-252</inkml:trace>
</inkml:ink>
</file>

<file path=word/ink/ink11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59:04.20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30 4 756,'-76'30'319,"59"-20"-181,-4 0-12,1 4-25,0 8-11,0 5-24,2 3-10,2 7-31,3-2-10,6-3-11,4-3 3,7-8 2,3-4 0,5-7 10,1-5 2,5-8 0,3-4 2,6-10-9,2-5-2,3-7-7,-3-3-1,-2-3 8,-5 0-3,-6-1 7,-4 1 4,-15 2-5,-5 5 0,-13 12-1,-5 7-6,-3 18 0,-3 8-2,-2 17-4,1 6-1,9 10 1,4 0 1,10-8-3,6-3-2,7-14-4,5-6 4,7-6-2,2-6 2,6-9 2,5-2-6,5-9 4,2-6-4,2-4 0,0-5 0,-3-4 3,-6-2 2,-6-2 3,-7-1 1,-7 9 1,-3 7 2,-7 16 6,-1 9-2,-8 17 0,-1 9-1,-2 11-9,5 1-6,7-7-42,4-4-19,14-9-53,0-5-21,10-7 91</inkml:trace>
</inkml:ink>
</file>

<file path=word/ink/ink11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59:03.50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7 67 969,'-11'7'373,"-3"5"-273,0 9-50,-2 5-18,3 7-19,2 3-7,5 0-1,3-4-4,4-6 2,2-6-3,6-6 0,0-5 2,9-6 7,1-4 6,5-9-2,3-1 0,0-7-8,0-5-4,-6 0 1,-6-2-1,-13-5 13,-3 6 11,-13-5 7,-3 2 5,-8 8-10,-5 0-7,-1 13-10,-2 5-4,7 5-4,3-1-3,11 1 5,3-4 1,9 0-17,0 0-4,11-5-5,6-1-3,10-4 21,7-2 0,2-1 4,5 2-1,-4 1-2,-2 3 4,-5 0-2,-6 3 0,-7 4 1,-4 1 0,-6 2-4,-6-1 2,-1 1 0,0-1 2,-1-2 2,0 0 0,0 0 2,0 0-3,0 0 4,0 0 1,0 0-4,1 0 4,-1 0-4,0 0-2,0 0 1,0-1-3,0 0 1,0 0 2,0 0-2,1 0 0,0 0-1,0 0 0,0 1 0,0-1 1,0 0 1,0 0-1,0 0-1,0 0 2,0 0 1,0 0-1,0 1-7,0 0-11,2 0-48,-1 0-26,4 0 53</inkml:trace>
</inkml:ink>
</file>

<file path=word/ink/ink11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59:02.76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3 79 865,'-20'-7'336,"1"7"-241,-1 4 4,-5 13-27,1 6-9,4 14-17,1 0-6,8 1-15,5-2-1,6-9-3,7-7 0,6-4-5,2-5 2,7-12-2,3-4-1,8-12-1,3-4-2,-2-5-1,1-2 2,-12-1 7,-6-4 9,-10-2 13,-6-3-4,-11 2 0,-2 4-15,-12 10-16,-2 7-2,-4 14-22,-2 5-13,3 14-42,5 2-26,5 7-50,7 0-7,12 0 96</inkml:trace>
</inkml:ink>
</file>

<file path=word/ink/ink11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59:02.32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1 69 1031,'-10'11'364,"0"16"-318,1 5-15,2 6-15,1 1-6,5-4-4,1-2-1,3-4-2,3-5 2,2-10-6,2-6 1,4-8 2,-1-6 1,5-8 10,0-4 0,-3-5-1,-4 0 3,-6-2 5,-5-3 4,-11 1 3,-5-1-2,-10 5-12,-3 1 1,-1 8-5,0-1 2,4 9 4,5 4 0,8 2 1,5 0-3,8-3-13,3 0-6,10-4-11,6 3-2,9-7 8,7 1-5,6-1 3,1 1 8,1 6-12,-4 0 9,-7 3 4,-3 2-3,-10 3 6,-2 7-1,-8 5 1,-4 6 0,-5 5 8,0 2 0,-4 4-2,1-2-1,-1 0-4,1-2 3,1-4 1,0-7-1,7-4 0,0-4-3,6-8 1,1-2 1,2-6 5,1-4 1,2-10 2,1-1 4,-1-8 6,-1-3 3,-7-1 2,-3-3-5,-11-5-8,-5 2 0,-6 7-6,-3 10 2,-3 21 1,-2 12-2,1 20 0,-1 6-4,5 1-4,3-1-1,7-6-8,7-4-3,5-2-6,7-3-3,6-9 6,1-2 2,7-11 12,0-6 0,4-10 3,2-4 6,2-3-4,2-3 0,-1-4 1,-1-2-1,-5-6 6,-4-1 4,-11 11 6,-4 8 4,-9 18 9,-1 12-2,-7 16-6,2 8-5,-1 8-15,1-1-3,7-7-25,4-4-24,9-10-47,6-4-27,10-5-28,-2-5 88</inkml:trace>
</inkml:ink>
</file>

<file path=word/ink/ink1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53:18.73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 1 461,'-3'-1'131,"0"2"-109</inkml:trace>
</inkml:ink>
</file>

<file path=word/ink/ink11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59:01.37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9-3 1102,'-15'2'377,"5"11"-377,4 4-36,8 13 19</inkml:trace>
</inkml:ink>
</file>

<file path=word/ink/ink11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59:01.20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7 95 886,'-9'24'337,"2"10"-234,2 3-4,2 2-26,3 0-11,0-3-27,6-2-10,2-10-4,2-5 7,2-13 9,3-4 3,5-10 3,3-7-5,6-12-8,-3-5-1,1-7 1,-4 1-1,-15 0 1,-6 2-5,-17 1-2,-8 0-1,-6 4-6,-2 2 0,-1 12-15,0 8-9,2 15-26,4 9-19,4 10-48,3 0-31,9 5-39,7-1 97</inkml:trace>
</inkml:ink>
</file>

<file path=word/ink/ink11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59:00.85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 208 1117,'-18'-15'445,"11"5"-297,4 1-21,8-1-43,5-2-15,11-3-22,10-1-7,10 0-9,4 2-9,10 0-10,0 0-2,5 2-10,2 2 0,0 1 0,-1 1-2,-8 2-10,-2-2-10,-10 4-34,-5 0-19,-4 2-36,-3 2-18,-4 5-25,-3 1-20,-5 9 115</inkml:trace>
</inkml:ink>
</file>

<file path=word/ink/ink11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59:00.56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2 148 415,'-62'-45'241,"53"25"-35,0 2-23,2 1-47,0 4-3,1 1-6,0 2-3,2 3-15,1 1-9,3 6-26,0 5-20,5 14-34,2 12-15,2 16-10,1 6 6,-1 5 2,0-1 1,-4-6 2,3-2-7,-3-12-24,-2-6-13,1-11-37,-4-7-24,-1-10-27,-2-5-21,0-17 92</inkml:trace>
</inkml:ink>
</file>

<file path=word/ink/ink11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58:59.98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0 126 1091,'-23'11'408,"11"-5"-307,5-3-5,10 2-41,7-4-12,18-2-26,12 0-3,30-8 4,10-2 6,16-4-16,3-5 0,1 2-6,2-1-4,-3 2 5,-1 3-3,-7 2-5,-4 3-11,-7 4-18,-8 1-15,-16 3-35,-7 1-27,-10 1-282,-5-2 269</inkml:trace>
</inkml:ink>
</file>

<file path=word/ink/ink11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58:59.62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 0 754,'0'8'374,"0"-2"-113,-1-3-78,3 4-79,-5-4-34,-1-2-49,3 6-19,-2-3-31,3 1-16,2 2-41,-3-3-18,-2 1-5,-2-1 59</inkml:trace>
</inkml:ink>
</file>

<file path=word/ink/ink11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58:59.43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-1 945,'-5'2'359,"3"-1"-273,-1 3-56,-1 0-35,5 2-53,-3-1-35,6 3 52</inkml:trace>
</inkml:ink>
</file>

<file path=word/ink/ink11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58:59.23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 0 645,'-1'3'270,"3"7"-129,13 14-147</inkml:trace>
</inkml:ink>
</file>

<file path=word/ink/ink11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58:59.09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6 1 795,'0'-3'344,"-4"2"-216,-1 7-24,1 2-27,0 10-36,-1 6-9,-4 2-12,-3 0-6,-3-1-6,1-2-2,-2-5-3,1-1 7,0-5-1,1-6 1,7-4 4,-3-5-6,4-10 0,1-4-3,1-5-5,3-1-3,1-2-3,3 0 0,0 2 5,3 4 1,3 9-2,1 6-3,7 10-6,3 5-2,4 12-5,3 3-6,-1 1-16,-2 2-9,-2-4-24,-5-6-173,-1-2 175</inkml:trace>
</inkml:ink>
</file>

<file path=word/ink/ink11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58:58.73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7 25 630,'3'-14'290,"-2"6"-103,-4 5-37,-4 4-43,-4 2-25,-7 4-46,-1 5-16,-8 5-12,-1 0 0,-2 1-1,-1-2 2,8-3 1,4 0-1,9-1-2,5-3-1,11 2-1,4-1-3,10 0-2,8 4-3,3-3-15,3-4-12,-2-3-22,-3-5-20,-2-4 433,0 0-283</inkml:trace>
</inkml:ink>
</file>

<file path=word/ink/ink1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53:14.28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8 87 794,'-15'4'340,"8"-2"-176,2-2-30,4 1-47,1-2-20,6 1-24,3-2-12,12-1-1,5-1-8,13-7-14,2 0-3,1-4-7,-2 1-10,-7 3-28,-2 1-22,-2 4-37,1 1-15,-2 4 70</inkml:trace>
</inkml:ink>
</file>

<file path=word/ink/ink11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58:58.48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-2 925,'-3'1'370,"3"5"-259,-1 7 2,4 7-53,0 2-8,1 11-10,2 2-14,-4 0-12,4 2-5,-2-3-8,0-1-13,1-2-21,-1-3-11,-2-11-31,3-5-11,1-11-46,2-4 80</inkml:trace>
</inkml:ink>
</file>

<file path=word/ink/ink11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58:58.24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3 171 692,'-23'0'352,"5"3"-86,15-3-144,5-2-30,12-2-44,3-8-24,14-3-23,1-3-1,4-3-11,0 0-6,-3 2-6,0 1-1,-2 4 7,-3 2 9,-3 3 6,-4 2 5,-2 4 5,-4 3 2,-5 4 9,2 6 6,-3 12-1,2 4 1,-4 8 2,-2 0-6,0 1 2,-4-2-5,3-6-8,0-1 2,-4-13 4,0-5 4,4-4 3,-8-6 0,1-6-1,3 1-8,-1-12-4,6-1-4,5-7-5,-2-1 3,1 0-4,-2-3-1,3 3-3,-1 3 5,1 6-3,-1 6 2,-1 7-1,3 5-8,-3 3 3,2 5-2,-1 4 2,-2 4 1,1 7 3,-1 1 2,0 7 0,-1-5 1,0-1-1,1-1-14,-3-9-28,3-1-17,2-8-50,-1-4-5,9-7 70</inkml:trace>
</inkml:ink>
</file>

<file path=word/ink/ink11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58:57.69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6-1 693,'21'24'293,"-25"-28"-161,0 1-6,1 1-27,-2-1-10,0 3-18,-5-2-17,-1 5-21,-2 6-5,-7 5-17,0 6-1,-5 6-3,-2 4-7,8 7 3,3 0-2,12-1-2,4-2 1,9-8-3,5-4-2,7-10-1,4-2-1,4-10 0,1-1-4,0-12-14,-1-4-14,-2-2-24,-3-3-10,-2 5-20,-5-3-26,-8 7 78</inkml:trace>
</inkml:ink>
</file>

<file path=word/ink/ink11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58:57.07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 0 339,'-10'1'85</inkml:trace>
</inkml:ink>
</file>

<file path=word/ink/ink11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58:56.96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 0 1031,'-14'26'376,"10"4"-306,2-1 2,4-7-30,8-3-13,7-10-23,3-3-7,11-6-15,2-7-9,7-7-38,0-5-17,1-6-26,-4 0-19,-10 2 85</inkml:trace>
</inkml:ink>
</file>

<file path=word/ink/ink11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58:56.71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1 213 951,'-9'-3'353,"4"3"-279,3-1 0,2 1-23,0-1-10,-1 1-16,0 0-7,0 0-2,1 0 3,0 0 12,1 7 1,11 45 1,-4-17 2,2 17-18,0 7 2,2 8-11,-3-1-9,-1-5 3,-1-7-4,-3-17 8,1-6 0,-3-18-5,-2-1 4,0-10-2,-3-6-3,-2-9-9,-3-8-6,0-16-13,-1-5 1,1-9-10,-1-5 3,-4-2 9,-1-3 3,-1-2 17,-1 0 3,2 5 18,1 4 7,5 14 10,1 9 1,7 13-7,1 6-5,4 6-6,8 4-5,5 1-9,6 1-2,7-1-2,0-2 3,8-1-1,3-2 1,6 0-17,0-2-18,-1-1-44,-2-1-25,-9 0-32,-1 2 76</inkml:trace>
</inkml:ink>
</file>

<file path=word/ink/ink11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2-10T12:58:55.91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,0 0,0 0,0 0</inkml:trace>
</inkml:ink>
</file>

<file path=word/ink/ink11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58:53.57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658,'3'12'357,"1"6"0,3 8-292,2 1-26,1 3-24,-2 0-8,2-5-4,1-3-3,2-6 2,1-4-1,1-9 1,3-4-2,-2-10 3,0-4 1,-2-5-1,-1-2 3,1-4 1,2 2-1,-2 3 2,-1 3 1,-3 14 8,-2 3 7,-1 11 1,1 7 0,2 9-11,1 8-7,0 0-29,3 1-19,5-7-41,4-7-4,12-8 53</inkml:trace>
</inkml:ink>
</file>

<file path=word/ink/ink11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58:53.23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-5 1017,'-18'-1'387,"13"17"-296,4 10-13,13 16-28,0 8-4,10 12-15,2 2-7,-3 0-19,6 0-5,-6-8-31,-2-8-22,-1-6-51,-2-8 42,-2-14 34</inkml:trace>
</inkml:ink>
</file>

<file path=word/ink/ink11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58:53.02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8 966,'13'-5'384,"1"2"-269,0-1-22,0 1-52,2 1-14,-1 2-18,-1 0-7,-3 0 1,2 4 0,-1-1-1,2 0-1,-1-1 0,-1 0-2,-3-2-18,0 1-16,0-1-46,-4 0 654,-3 0-442</inkml:trace>
</inkml:ink>
</file>

<file path=word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45:33.82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41 83 523,'-17'-8'255,"-2"-2"-96,3 0-55,0 0-14,1-1-22,-2 2-6,4 1-9,1 0-6,2 3-6,5 2-2,4 2-13,5 4-8,9 0-14,-2 0-8,10 4-1,3-1-1,4 2 3,3 1 3,3-3-1,-5-1-1,6-1 0,-2-3 1,0 0 1,1 0 0,-6 0 4,-1 1-3,-5 0 1,-8-1 2,-9 1-4,-3 2 2,-1-2 3,1 3-2,-3 2 3,-4 0-3,-5 6-1,1 1 1,1 3 1,-1 5-2,6 4 2,0 9-1,2 5-3,3 4 1,3 6-2,-1 1 0,7 7 0,-1 8 1,1 12 1,6 7 1,-3 10 0,0 1-7,-1 7 5,-1 0-1,-3-2 1,3 0 7,-4-7-7,1-4 2,-4-7-3,1-6-1,-1-7 1,-3-5 0,-1-8 1,0 0 0,-1-6 0,0 0 0,1 0 0,-1-2-1,2-1-1,-2-3 0,1-7 6,0-3 2,0-6 6,2-2-1,-1-6-1,1-3 3,-1-8-3,-1-3 3,-1-2-3,-1-4-5,1 0 3,0-1-3,0-1 0,-1 0 2,0 1-6,0-1-9,0 0-41,-1-8-19,-6-28 38</inkml:trace>
</inkml:ink>
</file>

<file path=word/ink/ink1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53:14.05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8 116 834,'0'0'306,"1"7"-241,-1 13-27,-4 11-7,-5 20 5,-8 5-4,-9 5-6,-2-1 6,0-9 6,4-3 2,5-12 2,3-8-2,5-11 3,2-9 1,5-8-2,0-5-12,4-13-13,3-7-8,7-20-7,3-7 4,7-15-4,2-4 4,2 0-1,1 5 0,0 13-1,-1 10-3,-4 13-1,-2 7 1,-10 9 1,3 7-2,-5 7-5,0 3-7,5 9 5,-2 8 1,2 16 2,-3 8 9,0 16-5,-1 0 3,-1-1 1,1-5-4,-3-10 2,0-2-2,1-3 0,-3-1 2,2-7-2,-1-4 3,-1-13-19,1-1-6,-2-10-22,0 0-17,-1-4-10,-1 0-19,1 0 59</inkml:trace>
</inkml:ink>
</file>

<file path=word/ink/ink12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58:52.75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0 943,'0'23'352,"8"19"-253,4 11-19,3 10-13,1 6-5,1 5-34,-2-4-11,-3-7-13,0-6-1,-4-8-4,-2-2-65,-3-5-19,-3-7-32,0-19 55</inkml:trace>
</inkml:ink>
</file>

<file path=word/ink/ink12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58:52.52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4 0 1048,'6'20'392,"-4"5"-302,0 6-48,-5-1-22,-9 0-10,-3 0-8,-6-1-15,-4-2-2,-6-8-8,1-3 1,0-8 23,0-7 1,10-3 12,0-10 1,9-7-8,5-3 0,11-3-12,5 1-2,13 5 1,4 2 2,4 7 2,6 4 1,-1 5-1,2 2 0,-2 2 2,-3 0-8,-1 0-12,-2-1-12,-3 2-18,-2-1 0,-3 2 11,-2 0 8,-4 0 20,-2-1 3,-5 0 5,-2-1 3,-2-1-1,-2 1 3,0-2-1,2 1 0,-5-2-1,-2-2-16,1-3-286,0-3 220</inkml:trace>
</inkml:ink>
</file>

<file path=word/ink/ink12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58:52.05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 81 671,'-5'-5'330,"2"4"-70,3 3-166,5 13-36,5 9-11,7 16-17,2 6 4,3 4 1,0 1-8,-1-1-14,-3 2-19,-2-2-11,-8-5 4,-9-9-3,-2-7 16,-7-10 4,1-7-3,0-8 2,0-3-8,-1-12-1,1-5-2,0-10 0,0-4 8,5-1 0,4-1 2,6 2 1,4 5-2,9 4 3,1 0 0,7-2 0,3 0 1,3-4-2,-3 0 0,-1-3 0,-7 0-3,-4-3 0,0 1-1,-10 0 6,-3 0-2,-9 6 1,-5 2-1,-3 11-10,-2 7 3,0 16-8,-6 12 2,0 22 5,-1 10 0,7 16 1,2 1-9,10-1-30,1-7-14,9-13 34</inkml:trace>
</inkml:ink>
</file>

<file path=word/ink/ink12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58:51.30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-1 1120,'1'3'391,"1"9"-345,3 10-44,6 11-37,-1 10-45,1-3-37,2-1 72</inkml:trace>
</inkml:ink>
</file>

<file path=word/ink/ink12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58:51.08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7-1 819,'-16'0'315,"-4"2"-232,-2 13-24,-5 6-9,6 13-16,-2 6-9,8-1-13,5-2-4,8-9-8,3-6 3,9-8-3,1-5-1,8-9-3,4-3 0,8-8 2,2-5 2,-1-6 2,-1 0 2,-6-4-1,-4 1 0,-4 6-1,-5 1 1,-3 9 3,-5 1 2,-4 5 9,1 3 3,-1 3-3,0-3-5,-1 0-7,0 0-5,0 3 1,0 6 4,7 28 0,-2-27-3,1-1 2,2 1-3,0-2-1,3 3 1,0-2-4,0-2-2,1-4-17,-1-1-8,1-2-18,-6-2 24</inkml:trace>
</inkml:ink>
</file>

<file path=word/ink/ink12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58:50.64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 0 952,'0'15'369,"0"12"-279,1 1-22,-1 7-44,1 3-10,-1-6-24,0 0-15,0-4-40,0-7-30,2-5 13,1-1 37</inkml:trace>
</inkml:ink>
</file>

<file path=word/ink/ink12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58:50.44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842,'20'20'333,"-23"5"-218,2 3-26,-1 12-23,1 1-3,2 1-19,4-1-19,1-8-14,-2-3-11,0-9-21,-1-5-15,5-6-44,-2-5 222,8-5-117</inkml:trace>
</inkml:ink>
</file>

<file path=word/ink/ink12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58:50.19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6 154 599,'-17'-4'307,"0"3"-84,5-1-125,3 2-28,7 2-33,1-2-8,4-2-23,-3 1-4,0 0-5,14-1 2,37 5 1,-26 1-1,6 7-1,1 0-1,1 4 1,-1 1-2,-8 0 1,-1 0 0,-9-3 1,-3-3 1,-3-4 4,-2 0 1,-4-5 12,-1 0 10,-1-3 26,-1 2 8,1-1-9,-1-14-6,2-42-36,0 23-5,3 1-12,2 1-10,0 5-16,4 4-17,3 5-39,0 0 222,7 6-112</inkml:trace>
</inkml:ink>
</file>

<file path=word/ink/ink12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58:49.85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 0 761,'-12'43'325,"6"-3"-184,3-7-84,3-4-23,2-10-30,3-3-7,6-4-27,3-4-11,4-4-27,0-5-19,3-7-1,-2-4-50,-1-6 94</inkml:trace>
</inkml:ink>
</file>

<file path=word/ink/ink12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58:49.64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7 443 931,'15'-29'366,"-26"32"-265,-3 5-31,-4 9-35,4 6-11,2 4-1,5 0 0,3-4-8,4-3-2,3-5-13,3-4-2,4-4 1,3-5 1,5-8-3,3-3-1,-2-10 0,-5-2 0,-6-6 3,-2-3 4,-12-6 1,-2-5 1,-17-6 8,-6-4-2,-5 0 5,-4 0 4,3 7 7,1 4 1,6 13 3,4 2 1,8 9-3,7 5-2,5 1-12,5 4-7,9 0-15,3 0-8,13 0-30,4-2-16,8 5-34,3 4-7,7 4-9,6 7-15,2 5 90</inkml:trace>
</inkml:ink>
</file>

<file path=word/ink/ink1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53:13.36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5 649 293,'7'27'191,"-10"-26"0,-5-1-29,3 0-54,0 0-21,1 1-21,1-1-5,0 1-7,-1-1-2,0 0-9,-2 1-5,5 0-6,-2 2 0,2-3-8,1 0-5,-1 0-5,0 0-8,1 0-1,0 0 1,0 0-4,0 0 2,0 0-1,0 0-1,0 0 1,0 0 2,0 0 6,0 0 6,0 0 10,0 0 2,0 0-1,0 0-2,0 0-6,0 0-1,0 0-3,0 0-3,0 0-5,0 0 1,0 0 0,-1 0 2,1 0-1,0 0 0,0 0-4,0 0-2,0 0-1,0 0-3,0 0 0,8 0-2,51-35 2,-16-13 1,16-22-1,11-7 1,8-6 1,2 5 0,-11 9 1,-11 9 5,-12 17 3,-5 6 2,-6 10 2,0 4-2,-11 8-9,-5 5-1,-10 4 1,-4 3-4,-5 2 16,0 2 6,-2 0 1,2-1 2,-1 0-13,0 0-6,0 0-15,0 0-18,-2 0-73,1 0-38,0 3-310,-8 16 296</inkml:trace>
</inkml:ink>
</file>

<file path=word/ink/ink12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58:49.14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932,'4'23'341,"3"11"-285,0 3-4,3 4-32,-5-5 1,-2-5-7,1-5-3,-1-9-6,6-4-1,2-8 0,0-4-3,-3-6 7,4-4-3,6-8-1,-2-5 3,3-5-3,-1-1 4,-9 3-3,2 5 0,-4 13-6,-1 6-3,-1 10 3,2 8-6,-1 3-14,1 1-16,1 1-45,-1-2-66,4-2 98</inkml:trace>
</inkml:ink>
</file>

<file path=word/ink/ink12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58:48.79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0 1055,'0'9'365,"6"19"-341,4 16-12,7 30-3,2 10-4,2 8-3,-3 0 2,1 0-5,-4 4-1,0-5-24,-2-3-23,-2-22 31</inkml:trace>
</inkml:ink>
</file>

<file path=word/ink/ink12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58:48.57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6 53 831,'-78'-35'342,"57"28"-215,8 0-8,3 3-6,5 4-32,5 4-20,5 11-36,5 1-13,8 6-4,0 0-5,4-5 0,-2-1-3,1-6-7,-1-5 5,-2-5-3,1-3 2,-4-5 2,0-1-1,-3-7 2,-1-3 1,-3-2 3,-1 2 3,-1 2 1,-3 7 0,1 9-9,-1 2-7,3 12-19,-1 1-19,1 9-28,-1 4-18,-3 1 25,-1-1 30</inkml:trace>
</inkml:ink>
</file>

<file path=word/ink/ink12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58:48.07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7 123 667,'7'28'284,"-3"-1"-153,2-3-25,0-9-34,-2-6-15,2-5-19,0-4 0,0-6 5,0-3 7,-1-9-1,-3-6-2,-1-5-10,-1-3-6,-7 1-7,0 1-7,-3 7-8,-3 4-2,3 10-7,-1 9-10,-1 13-9,2 10-9,2 16-5,3 2 6,3 1-7,4-6-5,4-15-6,3-3 5,2-10 12,2-7 9,2-5 13,-1-10 2,0-9 4,0-3 1,-3-6 0,1-1 3,-4 5 10,-2 2 7,-3 11 16,-3 5 16,-1 11 6,-1 3-4,-1 15-16,1 5-20,2 5-14,2 3-8,7-8-18,5-3-18,7-8-36,4-6-5,6-5 33,7-4 18</inkml:trace>
</inkml:ink>
</file>

<file path=word/ink/ink12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58:47.60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 15 839,'-4'-8'301,"1"4"-265,4 1-38,4 3-73,2 0 48</inkml:trace>
</inkml:ink>
</file>

<file path=word/ink/ink12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58:47.44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864,'8'18'329,"2"7"-255,-6 5-32,3 2-34,-5-1-20,-2-8-59,2-5-125,-1-4 131</inkml:trace>
</inkml:ink>
</file>

<file path=word/ink/ink12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58:47.27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-1 963,'0'2'338,"8"22"-318,4 14 10,7 23-15,1 12-4,0 10-6,-2 2 1,-6 1-6,-1 0 0,-5-3 3,1-3-6,0-13-45,-3-7 174,5-22-109</inkml:trace>
</inkml:ink>
</file>

<file path=word/ink/ink12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58:47.02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882,'18'12'313,"-2"7"-271,-1 2-10,-3 1-16,-3-3-1,0-5-10,-3-3 1,1-5 0,0-1 1,-1-4 7,3-3 7,0-2 0,0-3-2,1-2-8,-2-2-6,1 0 0,-1 4 1,1 1-3,2 10-4,2 4-27,-1 3-16,1 6-23,-4 0 34</inkml:trace>
</inkml:ink>
</file>

<file path=word/ink/ink12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58:46.71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6 641,'19'-3'289,"2"6"-136,6 12-38,4 9-12,0 5-26,-3 0-13,-5 0-25,-4-3-11,-8-5-10,-1-1-4,-7-8-6,-3-6-2,3-2-2,-5-5 0,2-5-4,2-4-3,-1-6 3,3-7 0,6-3 2,-2-2 0,-1-1-2,2 6-6,1 7-7,1 5-1,2 11-2,0 8-6,1 10 5,-1 4 3,-2 6 2,-1-1 11,-2-7 2,-1 0 1,2-10 4,2-2-6,-1-6 0,-1-3 1,-2-8-4,-2-6 3,-2-3 7,-3-6 1,-5-3 4,-3-2-1,-6-1-4,-1 1-2,2 10-8,0 6-14,3 10-41,1 7-150,5 5 145</inkml:trace>
</inkml:ink>
</file>

<file path=word/ink/ink12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58:46.26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 52 778,'3'7'298,"2"14"-219,3 5-16,-2 1-14,-1 2-4,0-8-7,-3-6-2,2-6-3,-1-7-1,2-4 4,-2-4 4,1-7 5,-3-2-1,-1-6-9,-1-4-6,-5-3-13,0 0-4,-2 0-10,-1 4-7,1 14-38,0 1-25,0 16-58,3 4 25,-2 5 59</inkml:trace>
</inkml:ink>
</file>

<file path=word/ink/ink1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52:41.25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00 222,'135'-5'159,"-1"0"2,1 0-8,12 3-56,-6-2-22,7 2-34,4-2-3,-8-1-13,7 1-5,-13-1-8,3-1-2,6 1-1,-10-1-3,4 0-1,-7 1-2,-20 0-2,-1 1 1,-9 3 1,-7-2 1,-8-1-2,-9 3-1,-16-5 1,-8 4-4,-13 1 2,-6-1 0,-11 2 0,-5 0 0,-14 0-14,-1 0-18,-12-1 22</inkml:trace>
</inkml:ink>
</file>

<file path=word/ink/ink12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58:45.98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-2 1104,'0'-1'387,"7"19"-354,2 12-12,9 23-22,-1 15 3,2 17 2,-1 9-3,-5 7 4,3 3-1,-3-1-16,1-3-13,-3-10-31,1-12-18,-4-23-37,-1-15 66</inkml:trace>
</inkml:ink>
</file>

<file path=word/ink/ink12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58:45.71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0 837,'1'20'291,"0"20"-269,5 9-10,1 5-8,0-4 3,4-12-3,-4-8 3,2-14 6,4-4-6,1-10 4,2-8 1,3-11-6,1-5 4,1-9 7,-2 1-2,2-2 3,-6 2 6,0 11-6,-4 2-5,-5 14-4,2 6-11,1 7-3,6 11 2,-2 11-14,-1 3-26,-6 4 28</inkml:trace>
</inkml:ink>
</file>

<file path=word/ink/ink12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58:45.04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3 0 938,'-8'15'361,"-2"15"-266,3 5-26,1 5-31,-1-3-11,4-5-20,2-2-2,4-8-7,2 0-18,1-6-20,-1-3-8,5-4-6,-3-5 3,1-5-1,1-3-8,-9-5-12,-1-2 5,-7-1 9,-5-3 16,-1 4 38,-2-1 11,1 5 37,2 3 8,6 2 4,1 1-4,5-1-20,3-1-11,4-2-16,6-4-6,8-4 2,3-4-1,8-1 5,1 2 2,5 1-4,-2 1 0,-3 5 2,-9 1-1,-10 9 18,-1 9 8,-11 9 22,-1 4 11,-3 7-2,-3 0-5,1 1-17,1 1-17,2-4-24,-1-2-21,5-3-27,2-2 27</inkml:trace>
</inkml:ink>
</file>

<file path=word/ink/ink12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58:44.54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69 0 885,'-32'16'344,"-9"11"-254,2 7-1,-4 1-43,3 0-14,7-3-49,6-1-28,13-5 29</inkml:trace>
</inkml:ink>
</file>

<file path=word/ink/ink12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58:44.40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8 144 745,'-87'-27'311,"61"29"-181,3 2-23,14-2-37,-2-2-9,9-1-31,8 1-12,7-5-17,9-2-7,11-6-12,0 0-3,3-4 1,-4 4 1,-4 1 15,-2-1 3,-5 4 5,-3-2 5,-5 5 7,-4 1 6,-1 6 7,-3 0 2,0 7 0,1 3 2,1 6-6,0 3-1,2 6-9,1-2-5,2-1-8,-1-1-3,5-4-5,0-2-13,4-4-22,2-2-14,-1-6-30,0-4 535,2-6-347</inkml:trace>
</inkml:ink>
</file>

<file path=word/ink/ink12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58:44.08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9 57 647,'-16'-41'311,"-4"31"-40,0 4-170,1 7-14,-1 5-12,1 14-41,0 6-4,2 12-17,2 2-1,5 3-7,4-3-3,11-5-8,3-4-3,8-10-14,5-3-5,-3-9-12,4-5-4,-6-6-15,-2-3-12,-1-7-35,-6 0-62,-6-4 114</inkml:trace>
</inkml:ink>
</file>

<file path=word/ink/ink12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58:43.66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7 265 840,'-17'-27'314,"3"0"-245,3 6-11,5 8-19,2 4 1,1 14-22,2 12-7,0 30-2,1 17-9,1 13 6,2 0 0,4-13-3,0-12-1,4-8 2,2-7 0,1-13-4,0-9 2,2-10-2,2-9 2,3-15-1,2-5 0,6-18-5,0-6 0,-2-11 1,-5-10 2,-8-10 6,-2-3-3,-10 0 8,-2 7 3,-1 22 6,-3 13 9,2 22 12,-1 16-9,1 20-8,0 14-9,-1 30-17,2 15 3,1 13 2,0-3 2,1-8-22,2-9-15,4-10-36,5-2 37</inkml:trace>
</inkml:ink>
</file>

<file path=word/ink/ink12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58:43.13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8 74 813,'-11'18'289,"-1"5"-240,4 7-28,-4 2-5,0-5 10,2-3-5,4-8 3,2-6 2,8-3-6,3-4 10,4-4 11,6-3 8,-1-11 6,1-6-4,-4-9-10,-3-3-5,-7-4-15,-5 1-3,-8 3-5,1 4-6,-5 12-19,2 8-24,-8 13-51,-2 7-29,0 17 71</inkml:trace>
</inkml:ink>
</file>

<file path=word/ink/ink12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58:42.75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6 15 954,'0'7'351,"6"11"-287,-2 4-14,1 5-29,2-2-5,-6-5-17,0-4-18,0-2-29,-1-3-8,1-3-5,0 1 14,-3-6 22,-2-2 7,-4-2-3,-5-5 1,-1-4-1,-3-5 0,0-2 13,2-1 5,3-1 10,0 5 9,7 0 8,1 5 0,5 2-6,4-4-5,4 2-8,4-1-3,6 1 1,6 1 0,0 1 0,0 0-6,-3 3-3,0 3-2,-3 4 4,1 3 3,-3 8 14,-2 2 5,-1 5 9,-3 2 2,-2-1-12,1 0-7,-3-3-8,0 3-9,0-7 70,-1 0-48</inkml:trace>
</inkml:ink>
</file>

<file path=word/ink/ink12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58:42.31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51 504,'6'15'228,"-2"6"-95,1 4-22,0 1-23,0-6 1,2-4-21,-2-5-15,2-5-11,2 0-9,2-6-5,0-4 6,1-6 6,-2-3 5,-2-7 6,-1-1 1,-5-3-7,-4-3-6,-8 2-14,-2 1-6,-4 7-13,1 4-18,1 13-27,1 3-26,0 11-41,2 4 622,8 6-401</inkml:trace>
</inkml:ink>
</file>

<file path=word/ink/ink1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52:40.96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 22 431,'-12'-4'200,"8"4"-98,2 0-25,3-1-48,-1 1-29,0 0-51,11 0-5,48 0-32,-20 0-8,12-5 22,4 0-3,8-2 59</inkml:trace>
</inkml:ink>
</file>

<file path=word/ink/ink12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58:42.01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814,'12'52'321,"-3"-3"-232,-2-4-7,-1-8-37,-6-7-28,2-10-64,0-5-22,-2-8 40</inkml:trace>
</inkml:ink>
</file>

<file path=word/ink/ink12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58:41.86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85 485 859,'-2'12'308,"-6"17"-266,-1 9-13,-1 12-23,-3-1 3,4-5-5,2-4-2,4-11 7,4-4-6,3-12 3,-1-5 7,3-5 3,-1-6 8,2-10 7,0-4 0,-1-13-5,-4-6-1,-5-11-8,-5-6-3,-8-6-1,-4-3-3,-5-2 14,-2-3-2,-6-1 7,0 2 7,4 6-2,1 8-3,10 15 0,2 4-10,9 10-24,4 4-20,7 9-53,6 4-22,7 6-28,10 4 69</inkml:trace>
</inkml:ink>
</file>

<file path=word/ink/ink12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58:41.42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41 703,'67'-20'293,"-45"34"-169,3 8-33,4 7-21,-3 0-13,-5-2-26,-2-1-9,-6-5-18,-3 1-4,-2-4 5,-4-4 2,-2-5 4,-1-6-1,-1-4-9,1-4 6,1-11 2,1-4-1,3-7 5,-1-4-5,-1 4-3,0 1 0,2 5-3,1 6-3,0 7-6,0 4-2,1 7 0,2 4-6,2 6 5,1 3-2,0 2 2,1 1 6,-1-2 1,0 0 3,0-7 0,0-3 1,1-8 2,1-4-1,0-7 6,0-2 3,-3-4 7,-3 1 4,-8-4 4,-8-6-2,-5 5-4,-3 0-6,0 9-24,-1 4-14,-3 9-26,0 9-23,-2 8 48</inkml:trace>
</inkml:ink>
</file>

<file path=word/ink/ink12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58:40.97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 64 765,'1'0'294,"2"9"-216,-1 8-21,4 11-29,-1 1 1,0 0-7,-1-6-3,3-5-8,-2-6 1,2-7 4,1-3 5,3-7 17,1-6 7,1-8 8,0-4-3,-3-6-9,-5-3-12,-6 0-14,-3 2-3,-4 8-10,-3 4 1,0 9-24,-2 3-27,2 7-38,-1 5-24,3 4 68</inkml:trace>
</inkml:ink>
</file>

<file path=word/ink/ink12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58:40.65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2 941,'-3'-4'336,"4"19"-308,2 12 6,4 22-16,2 17-2,0 25-4,0 8 2,-3 10-7,-3 0-7,1 0-8,-4-4-12,2-10-32,0-9-20,0-26-165,-1-13 156</inkml:trace>
</inkml:ink>
</file>

<file path=word/ink/ink12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58:40.40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 0 912,'0'19'324,"-5"7"-273,2 8-29,4 4-9,-1-8 3,3-4-7,4-8-6,1-6 1,0-5-5,3-3 6,-2-3 0,-3-2 1,5-9 3,1-4-2,3-9 4,-1-2-1,-5-1-3,-1 7-1,-3 8-3,-1 6-8,-1 13-8,2 4-6,3 14-18,-1 4 709,-2 9-508</inkml:trace>
</inkml:ink>
</file>

<file path=word/ink/ink12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58:40.05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 171 487,'12'30'225,"0"-4"-69,0-9-63,-2-6-34,0-8 3,0-4-9,1-3-2,-1-10-3,0-2-2,-2-10-10,-2-3-4,-4-1-3,-3 1 1,-7 1 3,-1 5-2,-3 8-1,1 7-9,2 9-10,-2 2-2,-2 15-9,-1 3-3,3 7-8,0 4-6,9-5-8,2-3 1,4-5-2,3-5 2,3-9 8,1-3 5,5-8 10,-1-6 1,3-6 0,0-5 1,-2-4-3,-2-3 1,-4 2 8,-6 0-3,-1 4 5,-3 5 4,-5 9 7,0 6 0,-3 9 10,1 10-6,-3 10-10,3 7 0,2 4-11,4-2-5,6-7-26,4-4-16,9-8-40,3-3 228,5-8-117</inkml:trace>
</inkml:ink>
</file>

<file path=word/ink/ink12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58:39.57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486,'1'8'155,"-1"6"-141</inkml:trace>
</inkml:ink>
</file>

<file path=word/ink/ink12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58:39.44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-3 977,'4'2'362,"2"9"-303,3 9-8,3 12-45,-3 4-1,-5 2-4,-1-1-10,-1-3-42,2-1-29,0-12 47</inkml:trace>
</inkml:ink>
</file>

<file path=word/ink/ink12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58:39.24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8-3 878,'-17'1'330,"4"13"-255,8 9-19,2 15-15,4 12-8,6 18-11,-2 6-3,4 18-7,-3 4-2,0 3-7,0 1-3,-4-13-6,4-11-2,-1-15-11,-2-12-9,7-16-39,-1-9-1,1-23 41</inkml:trace>
</inkml:ink>
</file>

<file path=word/ink/ink1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52:40.38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 42 594,'-8'-6'223,"6"1"-185,3-1 11,0 2 0,0-1-14,-1 0-5,0 2-8,2 0-2,2 0-6,-1 3-2,11-1 0,0 0-3,12 2-3,6 1-7,0-1 2,-4-1-17,-13 0 11</inkml:trace>
</inkml:ink>
</file>

<file path=word/ink/ink12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58:38.97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1 266 551,'-22'-3'178,"5"-5"-170,6-5 6,5-8 37,3-9 18,4-5 9,2-2 4,3 1-10,2 8-2,3 8-2,-2 6-6,2 11-22,-3 3-10,5 14-20,1 9-5,-4 9 3,1 5 1,-6 0-1,2-3 0,2-7-3,0-7 1,1-9-2,-4-5-1,2-8 0,2-6-1,2-11-2,4-7 1,-1-9 4,0-1-2,-3-1 5,-2 1 0,-2 10 4,-1 5 0,-3 12 0,1 5-7,1 14-5,0 6-3,3 12 0,-2 3 3,0 5-12,0 1-11,-2 4-38,-1 0-20,-4-6 50</inkml:trace>
</inkml:ink>
</file>

<file path=word/ink/ink12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58:38.45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 171 781,'-5'-2'318,"1"1"-211,4 1-18,1 1-13,-1-1-23,0 0-12,0 0-19,0-1-9,0 0-7,0 0-2,8-1-3,39-41 4,-29 23-4,2 0-1,0 2 5,-4 1-4,-1 2 4,0 2-2,-5 4-1,-2 4 1,-4 1 7,-2 4 0,-2 2 2,0 3 0,-4 6-6,2 1 5,-4 7-2,1 3 0,5 3 1,-1 2-5,2-2-2,-1-1-10,3 1-30,0-3-14,2 4-27,1-1-6,1 1-84,0 2 111</inkml:trace>
</inkml:ink>
</file>

<file path=word/ink/ink12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58:38.00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5 0 740,'-3'9'304,"0"5"-142,-4 18-143,-3 5-11,-1 8-3,-3 2 0,0-4 1,1-2-3,-2-5 0,2 0-2,-1-3 3,-4-2-1,3-7 5,4-3-3,2-9-9,2-2-9,3-4-51,0-4 42</inkml:trace>
</inkml:ink>
</file>

<file path=word/ink/ink12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3T19:44:00.66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5 344 751,'-35'43'304,"31"-41"-197,-1-4 9,3 2-21,-3-5-10,3-1-22,1 2-9,0-9-17,1-2-9,5-11-14,3-2-5,2-6-5,1-4 0,-1-2-1,0-1 0,-3 2-1,0 5-1,-3 7-1,-2 6 4,-2 12-1,0 2-3,-1 8-3,1 5-4,2 13 3,0 5 0,0 11 5,2 6 0,0-4-24,8 3-16,-2-2-40,3 2-22,-3 4 65</inkml:trace>
</inkml:ink>
</file>

<file path=word/ink/ink12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3T19:43:55.26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5 383 869,'-6'-1'312,"10"2"-258,1 4-13,-5-4-8,2 0 0,-4-1-7,1 0 1,0-1 2,0 0 5,0 0 5,1 0 5,-1 0-1,1 0-4,0 0-6,0 1-1,0 0-7,-1 0-4,1 0-10,-1 0-4,0 0-7,0 0 0,1 0 6,0 0 0,0 0 2,-1 0-2,0 0-2,0 0 1,0 0 0,1 0 1,0 0-2,0 0-1,0 0 0,0 0 1,0 0-1,-1 0 0,1 0 1,0 0-3,0 0 3,0 0-2,0 0-2,-1 0 3,0-1-2,0 0 3,0 0 1,0 0-3,0 0 0,1 0-1,-1 0-1,0 1 2,0-1-1,0 0-1,0 0 1,0 0-1,0 0 1,1 1 2,0 0 0,0 0 1,-1 0 3,0 0 1,1 0 2,0 0 1,0 0 0,0 0-5,0-1-4,0 0-3,0 1-4,0-1 3,2-18-3,14-26 1,-7 17-3,3-4 0,0 0 1,-4-3 1,-3 1 1,-4 0 2,-2 2 2,3 7 0,-5 2 1,-1 8-1,9 8 0,-8 0-5,10 9-10,-2 5-4,-1 8-1,0 3 4,2 13 8,5 7 8,-2 2 1,0 3 2,-1-4 0,-1-5 1,-5-3-3,4-3 0,-4-5 2,0 0-1,0-5-4,-1-6-13,3-3-32,1-2-19,0-7-32,1 0-10,0 0 72</inkml:trace>
</inkml:ink>
</file>

<file path=word/ink/ink12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3T19:43:41.18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08 7 574,'-32'-5'210,"-2"4"-172,-2-2 0,2 7-22,-1 2 0,1 8 1,0 1-1,4 8 4,-2-2 0,-1 4-2,3 5-1,-7-2-5,6 7-3,5 12-5,2 7-2,11 7 0,2 1-2,9 1-3,4-4-4,15 1-13,5-4-10,16-7-29,7-7-13,-2-20 4,3-5 8,0-13 25,5-4 12,6-14-3,5-6 3,1-14 12,-7-6 8,-5-3 25,-4-5 16,-9-1 10,2 0-1,-6-6-7,-10-1-10,-10-2 0,-10-3 8,-15 3 7,-3 4 6,-12 6 6,-5 7-1,-4 12-12,-7 8-8,-8 10-23,-2 9-8,-9 13-2,-6 5-3,3 12 2,2 1-2,10 6-13,4 4-9,4 3-93,3 6 81</inkml:trace>
</inkml:ink>
</file>

<file path=word/ink/ink12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3T19:43:40.05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807 519 67,'13'-43'33,"-13"-7"-2,-11-5-11,-13-9 21,-13-6 57,-7 3 60,-4 8 22,-8 14-12,6 10-57,-12 13-66,-8 11-28,-6 18-17,0 10-2,6 19-1,12 8 4,6 16-19,7 10-42,4 8 40</inkml:trace>
</inkml:ink>
</file>

<file path=word/ink/ink12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3T19:43:39.84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76 0 530,'-15'3'176,"-8"1"-168,3 5-5,-7 4 0,-8-2 0,5 10-3,1 1 1,4 6-1,8 6 1,1 6 5,-1-4-4,7 7 1,0-2-3,7 0 0,2 6 3,8 0-3,2 0 0,13 1-4,7 0-5,18-11-22,5-4-32,10-14-79,3-10-27,-12-16 94</inkml:trace>
</inkml:ink>
</file>

<file path=word/ink/ink12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3T12:39:50.54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452,'31'27'227,"-27"-25"-67,-8-8-35,4 6-42,2 4-13,-4-6-28,2 2-13,0 0-20,-1-1-15,1 0 18,0-1-13</inkml:trace>
</inkml:ink>
</file>

<file path=word/ink/ink12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3T19:44:26.23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 134 885,'-3'10'314,"2"4"-277,5-3-18,0-3-5,1-2 0,0-2 7,3-1 10,3-5 24,-2-1 10,1-8 2,1-2 0,3-5-21,-1-2-12,-4-1-13,3 2-7,-10 0-6,-2 0 1,-2 4-1,-5-1 2,-3 8-1,-1 3-2,-3 5-4,-1 6-4,1 8-19,-1 3-7,6 10-16,0-1-16,6 5-17,2 5-14,2-3-226,7 3 218</inkml:trace>
</inkml:ink>
</file>

<file path=word/ink/ink1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52:39.10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50 372,'8'-4'215,"-2"0"-56,2-1-56,-1 2-21,-2-1-43,3 0-7,-1 0-3,-2 1-2,-2 3 3,0 0 5,-1 0 4,-2 0 5,0-1-2,0 1-4,0 0-10,0 0-2,0 0-7,0 0-3,3 0-4,5 0-2,31 3-2,-25-2-3,0-1 1,8 0 0,-1-2-3,7 2 0,6 0-1,-3 1-2,7 1 3,-2-2 0,6 1-2,3-1 1,9 1-2,1-1 1,7 1 2,-1 1 3,-2 2 1,1 2 0,5-1-1,4 3-2,7-1-3,2 0 1,6 1 2,1-3-4,9-4 2,2-2 1,5-5 1,6-1-1,-4-1 0,1-1-1,0 0-1,-3-1 4,-6 1 0,4 4 2,-2 2-2,-2-1 0,3 2-3,-7 0 0,-4 0 4,0 0 0,-2 3 0,-4 1 1,-6 2-6,-3 1 1,-1-2-2,-2 1-2,-8-4 3,-6 0 1,-12-1 12,-5-3 7,-5 1 9,-4 0 3,-9 1-2,-3 1-5,-6 1-3,-5-1-7,-2 1-3,-3-1 0,0 1-4,-1 0 4,0 0 0,0 0 1,0 0 0,0 0 0,0 0-4,0 0-2,-1 0-1,0 0-5,1 0 2,0 0-4,0 0-6,0 0 3,0 0-4,0 0 3,0 0-22,0 0-28,0 0-68,11 3 71</inkml:trace>
</inkml:ink>
</file>

<file path=word/ink/ink12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3T19:44:25.85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97 165 768,'-9'-9'297,"-1"1"-197,1 2-29,0-1-8,2 1-7,1 2-12,-1 0-6,0 3-4,-1 2-4,2 10-11,-3 9-5,3 9-6,4 4-2,2-2 0,4-3 5,7-10-4,-2-4 1,4-10 3,2-4 1,2-12 8,3-5 1,-1-6 0,2-4-2,-6-2 1,-3 0 4,-4 1 3,-6 0-2,-4 2-8,-5 2-2,-8 2-9,0 3-1,-6 4-1,2 5-8,4 11-22,0 5-16,3 10-30,1 9-15,1 7-14,5 6-13,3 10 76</inkml:trace>
</inkml:ink>
</file>

<file path=word/ink/ink12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3T19:44:18.82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0 452 650,'-19'28'279,"18"-26"-148,1 1-29,0-1-21,0-3-3,0 1-12,0 0-2,0-1-21,0 0-10,4-24-16,14-42-9,-1 15-4,3 2 0,-3 1-1,-2 4 0,-5 2-2,-2 1-2,-3 2 1,-1 5 1,-4 13 3,0 8-2,-2 13-2,-2 7-2,1 26-4,-1 8 4,0 20 1,0 3 2,0-2 2,3 0-5,2-6-27,3-3-20,4-4-47,0-2-166,1-3 184</inkml:trace>
</inkml:ink>
</file>

<file path=word/ink/ink12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3T19:44:11.68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5 82 763,'-9'-7'318,"3"0"-208,13 4-45,5-2-24,9-3-22,8 5-6,2-3-4,1 2-1,0-1-9,-3-2-9,1-3-28,-1 1-25,-2 1 37</inkml:trace>
</inkml:ink>
</file>

<file path=word/ink/ink12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3T19:44:07.76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4 20 934,'-7'-8'342,"4"5"-285,-2-1-2,10 2-21,3 1-14,2-1-8,8 2-6,5 0-4,3 1 1,13-1-37,-2 2-31,13 4-221,7-2 191</inkml:trace>
</inkml:ink>
</file>

<file path=word/ink/ink12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3T19:44:04.18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2 81 822,'-9'-7'320,"7"-4"-236,0 0-8,6-2-37,-2-1-6,9 4-9,1 2-3,2 3-1,3 3-6,-3 8-6,2 10-1,0 14 2,2 10-2,0 12-1,-2 5-1,-1 8-2,-4 5 0,0 9 2,0 5 0,1 0 0,-2-1 2,1-11-1,-2-9-2,4-13 0,3-5-3,2-18-2,1-6-2,-2-13 1,-2-6 1,-3-8 6,-3-4-2,-2-5 2,-2-3 5,-5 2 6,-2 4 6,-6 2 3,3 7-2,-5 6-10,1 1-6,0 11-7,0 10-2,6 12 0,2 5 2,7 9 1,-4-1 2,2 5-1,2 4 2,-3 1-2,1-1-1,0-7 5,-4-2 1,-6-9 7,3 2 2,-12-8 0,-2-4 0,0-5-2,-8-5-3,4-4 0,2 1-2,1-4-1,4-1 0,1 3-3,0-4-2,4-2-8,2-2-12,3-5-42,3-2-23,3-2-49,4-1 75</inkml:trace>
</inkml:ink>
</file>

<file path=word/ink/ink12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3T19:44:03.24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45 4 846,'-15'-3'336,"-1"-1"-238,2 4-6,-2 4-47,0 2-14,-2 4-21,0 6-2,3 7-4,0 1 0,2 3 5,2 1 1,3-2 11,1-2 1,8 5 1,-1-3-2,6 1-10,3 1-1,3 0-3,4 4-6,4 4 3,-5 2-4,-2 2 0,-1 0 3,-9-1-2,-2 0 2,-6 2-3,-6 3 0,-6 9-6,-6 3-7,-5-2-4,2 0-2,-3-15 1,-3-7 4,7-13-2,-6-8 1,12-7 4,2-4 1,9-7 4,8-1 1,9-5 2,5 0 0,9 2 3,1 0 0,1 10 1,2 3-1,-6 12 1,1 12-2,-8 11 1,2 13-2,-5 19 1,-3 10 1,0 19 0,-5 5 1,-2 2 1,-1-3 4,0-14 0,3-8 4,7-18-5,2-9-6,6-15-31,1-8-21,9-19 32</inkml:trace>
</inkml:ink>
</file>

<file path=word/ink/ink12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3T19:44:02.40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-2 903,'5'-1'316,"15"10"-265,1 10 4,14 31 16,1 14 1,-1 33-12,1 12-15,-9 9-18,-4 6-5,-9 0-13,-4-3 0,-8 3-6,-7-7-1,-8-7-18,-8-5-12,-8-20-40,-3-9-26,-13-26 61</inkml:trace>
</inkml:ink>
</file>

<file path=word/ink/ink12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3T19:44:02.10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6 0 865,'-4'7'313,"-4"16"-261,-4 9-5,5 30-7,-4 15-8,6 31-9,-3 11-7,7 23-2,2 13-1,5 9-2,9 9 1,0-11-8,3-8-12,4-21-38,2-21 614,2-29-437</inkml:trace>
</inkml:ink>
</file>

<file path=word/ink/ink12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3T19:44:01.61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0 62 814,'-6'0'336,"-1"-2"-219,6-1-38,5-2-18,1-2-15,6-1-2,4-2 0,2 0-2,0 1-14,0 3-8,1 5-8,-4 0-4,0 8-5,-4 2 0,-7 2-3,-2 5-1,-7 3-5,-6 3 0,-2 13-2,-2 0 0,-2 0 7,3 1 0,-7-8 1,2 0 0,4-3 1,3-4 4,13-4-5,2-7-1,6-7-2,5-3-1,4-5 4,7-2 0,-4-5-1,0-2 1,2-1-3,0 2-8,2-2-20,-1 3-17,-1 4-35,-4-6-20,2 8 66</inkml:trace>
</inkml:ink>
</file>

<file path=word/ink/ink12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3T19:44:01.11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9 67 752,'-11'40'299,"10"-50"-207,7-4-22,7-1-5,1-2-6,5 2 1,4 1-8,-3 3-8,5 4-13,-4 2-8,-4 6-7,0 2-2,-4 8-7,0 2 0,-9 2-5,-1 3-2,-7 4-3,-5 0-5,-3 9-2,-2 4 3,-3 0 2,-2 1 3,3-7 5,2-4-3,7-8-2,4-4-3,4-9-9,5-2 2,6-3 4,1-3 1,5 1 5,0-1-6,2-4-9,3 5-5,-2-1-19,-3-8-10,3 6-19,-1-1-21,-1 1 61</inkml:trace>
</inkml:ink>
</file>

<file path=word/ink/ink1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2-10T11:52:08.34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5,'0'0,"0"0,0 0,0 0,0 0,0 0,0 0,79-7,-55 3,1 0</inkml:trace>
</inkml:ink>
</file>

<file path=word/ink/ink12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3T19:43:57.88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80-1 1032,'-1'0'429,"-5"13"-267,1 36-21,11-22-18,1 8-42,-2 3-29,-4 2-33,-2-1-13,-4 1-37,-7-3-30,-9 4-81,2 1-31,-10-2 105</inkml:trace>
</inkml:ink>
</file>

<file path=word/ink/ink12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3T19:43:57.52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3 0 981,'-2'4'362,"13"15"-280,5 4-10,13 16-22,1 12-1,10 32-24,1 9-3,-5 16-13,0 8-2,-10-1 6,-3 3-2,-10 7 3,-3-1-1,-11-10-1,-7-1-4,-5-17-8,-4-12-12,1-13-31,1-12-21,0-20-43,5-5 628,2-21-405</inkml:trace>
</inkml:ink>
</file>

<file path=word/ink/ink12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3T19:43:57.15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41-2 732,'-12'-4'295,"0"3"-212,-1 2-10,-1 3-19,-1 9-17,2 6 0,0 21 1,-1 10 2,3 28 0,2 12 2,2 30-10,4 8-3,3 19-12,3 3-11,6-4 2,3-3-1,6-19-4,7-14 1,9-27-14,8-13-15,3-19-34,3-10-33,2-21 57</inkml:trace>
</inkml:ink>
</file>

<file path=word/ink/ink12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3T19:43:56.72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01 0 837,'-29'54'326,"29"-52"-234,-1-3-11,2-4-30,-1 4 0,0 1-8,0-1-4,4 0-8,11-2-14,28 2-11,-25 7 1,-2-5-4,-2 1-1,-3 2 2,-1 0-2,-5 5-2,-2 3 0,-6 1-2,-6 2-6,-7-1 1,-3 1 1,-3 1-2,0 0 3,4-1 3,0-4-1,4-2 5,2-4-1,5-3 0,6-1-2,1-4-1,3-1 3,6-2 0,2 0 2,2-2-1,5 2 0,-1 1-2,3 0 0,5 8 3,0 2-2,2 2 2,-7 3 0,-2 0-1,-7 1-1,-13 3 6,2 2-2,-12-2 4,-4 1 4,-4 0 4,-7-4 3,-3 2-1,0 1 1,3-6-13,0-2-2,5 0-13,4-7-14,6-1-23,1 1-20,6-5-32,-4-1 267,10-2-140</inkml:trace>
</inkml:ink>
</file>

<file path=word/ink/ink12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3T19:43:56.07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8 117 456,'7'35'250,"-15"-34"-35,3 1-75,-1-1-56,0 3-13,5-1-18,-4 1-4,-4-7-11,1-1-7,2-2-15,4-2-6,4-2-4,-1-6-1,4-2-2,0-5 0,4 3-1,5 4 2,0 0-2,-2 4 2,1 3 0,0 3-2,1 10-2,0 5-1,-1 11-2,-1-1 2,-4 4 1,-2 0 0,-5 0 0,-2 4-1,-6 0 1,0 1 0,-4 0-1,0 1-2,-2-4 2,0-2-1,2-9 3,1-6 2,4-4-2,3-1-1,3-1 0,-2-3 1,3 0 1,-1 0 2,0 0-3,0 0 2,0 0-1,2 0-1,10-1 2,30-5-3,-28 7 3,1 0-2,4 0-7,-3 0-11,3 0-27,-1-3-18,-3-2-273,-2 4 235</inkml:trace>
</inkml:ink>
</file>

<file path=word/ink/ink12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3T19:43:51.04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1 0 868,'-5'9'310,"3"2"-266,1 1-20,-1-3-11,1-4-12,1-2-26,0-4-31,3-3 36</inkml:trace>
</inkml:ink>
</file>

<file path=word/ink/ink12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3T19:43:50.84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954,'41'31'316,"-41"-22"-335,1 1-41,2-2 37</inkml:trace>
</inkml:ink>
</file>

<file path=word/ink/ink12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3T19:43:50.65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4 107 863,'-9'3'314,"4"-3"-269,6 2-9,3-2-14,6 0-2,9-3 6,3-2 0,13-3-3,1-2-5,14 1-12,7-1-1,-3-2-19,2-1-12,-4 0-61,-5-2-183,3 1 186</inkml:trace>
</inkml:ink>
</file>

<file path=word/ink/ink12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3T19:43:50.43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4 77 900,'2'-4'311,"4"4"-286,-2 13-17,2 11 3,-3 26 1,-4 11 2,0 20 15,-5 3 4,-1 3 2,4 1 1,-1-8-15,4-5-6,-1-19-7,-3-11-3,3-19-5,0-11-2,0-13-15,3-6-1,-1-15 6,4-7 0,-2-22 15,0-9 1,-3-19 0,-1-10 3,-4-13-2,-1-4 2,4 6-2,-3 5 1,7 29 2,1 15 1,-1 23 1,3 12 0,-2 9-7,7 8-1,5 15-2,5 11-2,8 24 2,0 11 3,8 18-2,-5 0 3,4-2 1,-7-6-2,-6-9-2,-1-6-2,-8-9-21,0-4-13,-6-11-26,0-6-21,-6-17-173,-3-5 174</inkml:trace>
</inkml:ink>
</file>

<file path=word/ink/ink12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3T19:43:49.90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-3 983,'-8'-2'356,"8"11"-285,4 12-73,2 21-10,1 9 5,2 20 8,2 5 0,1 10 3,2 2-3,-2-6 2,-3-3 0,-2-11 2,-2-6-2,-5-15 1,0-8 1,-5-16-1,-1-9 4,-1-9 0,-1-3-1,-1-3-2,-2-4-4,1-3-4,-1-3 0,5-5-4,2-4-1,6-6-1,3-1 0,5 0 1,5 3 3,2 6 2,1 3 0,0 6-1,-1 5 1,4 6 1,1 4-2,-2 7 5,1 1-2,-10 3 1,3-2 0,-7 1-1,4 0 1,-3-3 0,-3-1 1,-1-6 0,-4-2-1,1-3 1,3-1 1,0-4 4,-2-2 0,4-4-1,-1-7-1,4-3-4,2 0 2,-3 0 2,-1 2-3,-3 9 3,3 1-3,-5 8-2,1 3-1,1 9-7,-3 3-3,6 5-15,-2-1-11,0-6 71,2 4-35</inkml:trace>
</inkml:ink>
</file>

<file path=word/ink/ink1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53:24.99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3 495 487,'-18'1'213,"1"-1"-121,0-4-6,0 1-24,1-1-1,2 2 13,2 1-6,1 1 0,0 1-1,3 1 4,3 4 2,1-6-4,1 0-7,3-2-16,0 2-7,0-1-17,0 0 3,24-20-2,42-43 4,-13 11-1,3-2-8,-4-3-9,-8 4-3,-8 7-5,-6 4 8,-8 11 3,-6 9 0,-8 6 17,-4 6 5,-4 6 9,-1 1 9,-2 4-11,1 0-10,2 0-15,-1 0-11,0 0-5,0 0-5,0 0-13,0 0-14,0 0-40,1 3-19,-3 5-36,-3 33-16,8-15 229,-2 1-89</inkml:trace>
</inkml:ink>
</file>

<file path=word/ink/ink12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3T19:43:49.27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2 8 892,'-16'-6'329,"5"4"-271,5 7-35,6 6-17,2 7-24,2 2-11,8 1-54,7-1-131,6-3 145</inkml:trace>
</inkml:ink>
</file>

<file path=word/ink/ink12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3T19:43:49.07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29 0 686,'12'34'238,"-36"3"-215,0 6-2,4 7 15,0-1 9,8-4 1,6-2 3,4-11-20,5-4-6,5-13-11,3-6-1,5-9-1,4-3-3,-1-11 6,2-2-3,-3-8 5,3-3 2,-4-3 0,-12 0 2,2 3 1,-15-1 1,-6 6 7,0 1-2,-14 3-6,2 6-2,-4 2-9,3 5-3,6 3 1,5 1-1,7 2-3,3 0 2,5-1-8,2-1 0,8 0-1,4 0-3,13 1 7,5 0-2,5 0 2,4 0 0,-3 4 0,-3 3-1,-5 3-3,-3 4 0,-4 4-4,-4 0-2,-5 1-6,-1 3-5,-6-4 0,-4-3 2,-1-1 8,-1-4 5,-4-6 5,-2-1 2,-2-3 0,0-6-2,-1-3-1,4-4-3,0-5-2,-1-6 3,8 0 0,2-2 5,4 0 6,3 3 1,3 4 0,1 3-1,-1 6-1,1 5-3,-1 5-3,0 6 0,1 5 2,-5 1-2,1 3 1,-3 0 1,0-2-3,3 0 5,-3-7-4,0-2 0,-2-3 0,-2 0-1,1-4 1,-1 0 0,1-6-2,1-3-1,4-2 2,0-2 0,4 1 3,-1 1 0,-5 3-1,1 2 2,-3 6-3,2 6 0,1 6-7,-1 5 2,-4 3-8,1 3-2,-4 1-19,2-1-24,-1-4 38</inkml:trace>
</inkml:ink>
</file>

<file path=word/ink/ink12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3T19:43:48.12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9 108 729,'-7'-1'269,"1"-3"-215,-1 2-8,3-4-12,1-2-4,0-4-8,6-1 1,1-3 2,-3-1-2,5 4-5,2 3-1,-3 5-8,3 4-5,-3 4-4,-4 1-3,3 10 1,-1 6 1,0 8 5,-2 1 0,-1-3 0,3-4 1,0-8 0,2 0-2,3-8-1,-3-1-3,-1-7 1,2-5 3,-1-7 1,4-1-1,2-5 0,-3-4-2,0 2 2,-2 4-1,-2 8-2,-2 4 2,-2 5-4,0 2-5,0 12-2,2 6-8,1 9-10,2 4-18,2 0 29</inkml:trace>
</inkml:ink>
</file>

<file path=word/ink/ink12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3T19:43:47.66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0 7 705,'-7'-7'290,"3"6"-183,3 6-30,-2 5-34,0 7-12,3 19-2,1 10 0,7 13-3,1 7-2,1-1-10,4 5-2,-4-5-4,0-2-1,1-10-7,-6-9-7,1-11-15,-2-7-9,-4-12-32,3-6 53,2-11-1</inkml:trace>
</inkml:ink>
</file>

<file path=word/ink/ink12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3T19:43:47.42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27 0 839,'-7'-4'300,"2"6"-259,-3 6-10,-4 10-11,-3 7-9,-7 10-6,-1 4-2,1 0 3,-3-4-1,1-1-3,3-2 5,3-4-6,6-3 4,6-9-5,-3-6-3,10-2-9,0-4-2,8-2 1,6 2 4,1-2 8,3 0-1,2 2 3,0-2 0,1-2 1,3 1 2,-3-4-3,1 0-2,-4-4-1,-1 0 1,-3-2-8,-1 0-12,-3 1-115,-4-4 94</inkml:trace>
</inkml:ink>
</file>

<file path=word/ink/ink12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3T19:43:47.01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171 528,'31'57'244,"-35"-57"-108,-1-2-21,3-7-38,4 0-18,3-5-19,-3-8 0,3-1-5,-4-3 0,2-4-12,-2 3 0,0 3-8,-1 3-4,0 10-2,0 3-1,0 6-4,-1 2-3,-2 4-1,3 5-2,3 13 2,1 1 1,9 16 0,1 0 0,-1-6-1,2 6-3,-6-12-1,-1 0-5,0-3 0,-6-6 2,-1-4 3,0-1 6,-6-7 2,1-2 0,-7-2 4,-1-2-1,-1-1 0,1 1 0,0-1-4,2-1-1,4 4-9,1 0-10,5 2-47,3 0-130,3-5 132</inkml:trace>
</inkml:ink>
</file>

<file path=word/ink/ink12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3T19:43:46.47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1 231 721,'-6'-4'249,"5"-1"-230,-1-4-5,2 0 5,-2 0 6,2-1 16,0-1 2,0-8-1,4 1-8,3-7-11,0 9-2,-2 7-7,-1 1 1,17-19-3,-1 2-7,-2 6-2,-7 17-2,-5 8-5,-2 8 2,-1 12 4,-1 3 2,3 6 3,-1-6 2,-5-10-1,-2-6-1,2-8-3,3 2 0,2-6-4,4 2 1,-4-7 4,2-6-2,7-6 0,0-7 0,-1-7-2,-1-1 2,-2 1 1,-2 4-2,3 14 1,-4 1-2,-2 13-4,1 7-4,-4 12-3,1 9 3,-1 12-5,2 6-7,-2-2-50,4-3 44</inkml:trace>
</inkml:ink>
</file>

<file path=word/ink/ink12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3T19:43:45.99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 609 762,'-7'-7'297,"1"-3"-186,12-4-73,4-9-2,2-5-1,5-12-2,-2-3-7,1-10-5,1-3-3,0-4-5,-2 1-2,-3 1-4,-3 4-2,-1 13-3,-3 6 1,1 16 0,-1 10-3,-2 9-2,1 9-5,0 23 4,-2 10 2,4 27 1,-5 8 7,1 11-3,1 1 0,-3-8 0,3-8-2,-3-13 0,0-6-1,-3-11-1,0-6 2,2-14 0,1-3-6,0-14-27,3-3-16,0-12-51,1-11-216,6-12 224</inkml:trace>
</inkml:ink>
</file>

<file path=word/ink/ink12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3T19:43:35.59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2 2 715,'-1'-1'330,"0"1"-105,-1-1-173,-2 0-15,0 1-25,3 0-7,-6 11-7,-14 42-6,24-23-16,-4-2-25,2-1 30</inkml:trace>
</inkml:ink>
</file>

<file path=word/ink/ink12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3T19:43:35.04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3 0 913,'-4'4'327,"2"-2"-286,1 1-8,-4 0-23,6 1-3,-3 0-17,2-1-12,3-3-42,-4-1-34,1 0 62</inkml:trace>
</inkml:ink>
</file>

<file path=word/ink/ink1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53:22.72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0 642 437,'-45'67'221,"34"-65"-75,0 3-17,8-1-49,-7-2-12,5-1-21,0-1-8,-1-1-9,2 1 0,4 0-3,-1 1 0,1-1-1,0 0 0,0-1-1,-1 0 0,0 0 2,1 1-2,-1 0 3,0 0 2,1 0 4,0 0-2,-1 0-4,0 0 0,0 0-5,0 0 1,0 0-1,1 0-1,-1 0-2,0 0-1,0 1-1,0-1-5,-1 2 1,1-2-2,0 0-4,1 0-2,-1 0-1,0 2-1,0-2 3,0 0 2,0 0-4,0 0 0,0 0-1,1 0-2,-1 0-2,0 0 0,0 0-1,0 0 1,0 0 1,0 0 0,0 0-1,1 0-1,-1 0 6,0 0-5,0 0 2,1 0-2,0 0-3,0 0-1,0 0-2,0 0 2,0 0-2,0 0 4,3 0 1,11-4 1,36-35 1,-22 1-1,7-18 3,8-7-1,1-9-1,3-2 2,5 5-3,1 2 0,-6 13 2,-1 3-2,-10 9 2,-7 6 0,-9 8 2,-7 9-1,-6 10 10,-3 4-2,-3 5 4,0 1 5,-1-1-5,0-1 6,0 0 0,0 1-7,0-1-3,-1 1-5,0 0-9,0 0 3,1 0-24,0 0-13,0 0-49,0 0-42,0 0-23,7 3 458,27 31-247</inkml:trace>
</inkml:ink>
</file>

<file path=word/ink/ink12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3T19:43:34.81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1 4 954,'-7'-3'320,"3"2"-343,6 2-32,0 2-93,-1 1-128,-4-3 183</inkml:trace>
</inkml:ink>
</file>

<file path=word/ink/ink12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3T19:43:33.13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862,'8'8'294,"8"15"-265,-1 7-3,1 17 7,3 9-3,-5 13-9,0 4-2,-1 13 3,-2 0 0,-3 5 0,-1 2-3,-6-4-8,-4-4-4,-6-9-3,-1-9 1,-2-10 0,-1-10 0,5-6 0,0-5-1,3-12-3,1-3-3,1-12-5,-2-6-5,3-2-7,-1-4-3,4 2-11,-1 1-10,0-1-51,0 1 62</inkml:trace>
</inkml:ink>
</file>

<file path=word/ink/ink12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3T19:43:32.75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09 0 800,'-35'5'283,"10"6"-242,6 4 1,6 13-16,1 6-4,11 28-10,1 9-5,9 16 1,6 6-1,6 5 1,5 1-2,3-10-18,6-8-18,6-25-84,1-11 75</inkml:trace>
</inkml:ink>
</file>

<file path=word/ink/ink12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3T19:43:32.47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1 145 721,'2'1'302,"7"-1"-135,7-4-134,7-2-10,5-6 1,5-2-3,7 1-11,1-1-8,7 3-9,-6-5-10,0 2-26,0 1-25,-13-3-247,3 3 221</inkml:trace>
</inkml:ink>
</file>

<file path=word/ink/ink12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3T19:43:32.24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8 85 765,'15'-20'283,"-15"36"-227,-6 14-10,3 16-3,-2 13 0,-2 1-3,5 4-11,-3-6-7,1-6-7,1-5 3,-2-11 0,0-8 2,3-11 8,-1-5-3,3-8-2,-1-4-4,-1-3-4,2-3-5,0-16-5,-1-8-1,5-13-3,-1-9 1,3-10-2,-1-5-1,1-2-2,0 1-1,-2 9 1,6 11-1,0 15-1,-1 10 0,3 15-5,-1 7 0,3 18 0,3 12-1,2 17 6,4 6 2,-2 6 2,-4-4 1,-2-3 1,0-4-2,-4-4-16,2 0-11,-3-8-32,-4-3-31,-1-9 57</inkml:trace>
</inkml:ink>
</file>

<file path=word/ink/ink12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3T19:43:31.39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-3 746,'-4'-1'272,"3"8"-234,1 9-16,0 30-19,4 15 8,4 26 23,-1 6 1,-3-3-2,3-5-8,-7-14-13,7-8-2,1-19-3,-5-11 1,4-16 2,-8-7 1,1-8 3,-1-3-3,-7-15-5,6-3-7,-6-21-6,3-5 0,1-15 2,-2-7 6,4-4 3,3-4 0,9 8 2,2 4-1,8 13 3,2 9 0,6 15 1,2 9-2,-6 10-4,1 7 0,-4 14-4,-5 3 0,-2 18 0,-9 0-1,-8 9 1,-3 3-2,-11-3-3,-3 5 0,-7-7-2,-2-2 3,2-9 6,-2-7 0,6-13-2,-1-6-5,9-9-11,4-6-2,10-6 2,1-4 7,9-3 12,1 3 5,3 8 1,6 9-1,8 23-1,3 7-1,5 18 1,-5 1-1,-7-2-4,1-5-5,-8-9-16,2-5-15,0-6-23,-2-8 35</inkml:trace>
</inkml:ink>
</file>

<file path=word/ink/ink12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3T19:43:30.41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8 185 321,'7'24'159,"-2"-5"-47,1-2-7,0-5-27,0-2-8,0-5-13,-1-2-2,-3-2-6,-2-3 6,0-3 7,-4-6-4,-1-3-12,-5-6-13,-1-1-20,-1 0-4,-1-1-3,2 1 0,1 0-4,3-2 1,0 3 2,6 3-2,1 0 0,1 2 1,8 4-1,-1 0 1,7 9-1,1 2-1,3 7-2,3 6 0,1 8-1,2 4 1,-6-2 4,1 3-1,-7-6 3,0-3-2,-1-2-3,-5-6 1,1-5-2,-2-3 0,1-4 1,0-1-1,1-6 2,-1-1 0,1-4-1,-2-5 4,-1-1-5,0-1 2,-2 1 2,1 3-1,-1 8 1,0 1 0,-2 9-4,1 3-3,0 11 1,0 7-2,3 10 4,-2 3 2,1-3-1,4 2 1,-3-12-13,4 0-11,-3-7-31,-2-5 34,2-4 2</inkml:trace>
</inkml:ink>
</file>

<file path=word/ink/ink12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3T19:43:29.82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3 4 667,'-12'-3'265,"5"3"-204,1 1-2,1 6-73,4 2-25,0 5-42,3 5-45,9 0 79</inkml:trace>
</inkml:ink>
</file>

<file path=word/ink/ink12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3T19:43:29.66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90 0 757,'5'16'270,"-5"11"-230,0 3-6,-6 2-8,-5 3-7,-4-5-6,-5 1-2,-5-6 3,-3-4 9,3-7 13,4-4 4,9-9 8,-1-1-10,4-13-19,3-3-6,2-11-14,4-6-4,6-2 4,3 1 1,3 4 1,0 7 2,2 13-3,2 4-4,6 14-2,-1 4 0,1 9 6,4 8-1,-6-1-17,0 4-17,-6-4-68,-3-6 66</inkml:trace>
</inkml:ink>
</file>

<file path=word/ink/ink12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3T19:43:29.28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4 585 492,'2'2'210,"0"1"-115,-1 0-2,-1-3-28,0 0 0,0 0-9,0 0-12,0 0-19,0 0-5,-1 0 6,1 0 1,0 0 2,0 0 1,0 0-6,0-1-2,6-9-5,28-47-4,-24 25-5,2 1-4,-2-5 5,-2-2 0,0-9-1,-5-8 0,-3-4-3,-1 1-4,-3 6 5,-2 7 0,-1 11-1,-1 9 4,1 12-2,-1 6-1,1 15-9,-2 7-4,-5 29-5,-6 16 1,1 33 9,3 14 1,8 6-1,5 1-1,5-18-1,5-9 2,0-27 2,5-13 1,2-19-1,3-7 1,-6-12-1,5-3 0,-1-8-1,-4-10 3,1-12 6,-2-5 1,-9-7 6,-1 1 1,-3 7-3,-6 2 1,-3 8-2,0 8-3,-3 6-3,1 5-5,2 8-14,-1 0-11,6 5-24,-1 0-17,8 0 38</inkml:trace>
</inkml:ink>
</file>

<file path=word/ink/ink1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53:25.65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 366 746,'-1'-1'301,"-8"-16"-179,1-44-41,20 18-24,3 1 1,6 0-4,-1 3-4,-1 10-13,-6 5-6,-8 12-14,0 5-5,-3 9-9,5 8-3,-1 16-2,-2 11 2,-4 11 6,0 2 4,0-3 5,1-5-5,5-10 2,-1-6 2,0-10-8,6-5 5,-1-7-11,3-4-1,3-12 5,0-5 1,2-17 12,-1-5 3,-2-11 6,-3-2 3,-1 2 1,-2 1-1,-5 10-8,0 7-3,-2 17-1,-1 4-2,-3 10-3,2 4-8,0 14-8,0 4-4,3 25 1,-3 8 2,-1 6 10,-2 5-2,2-10 4,0-6 5,2-12-3,6-8 1,2-10-5,4-4-5,7-11-2,0-3 1,7-10 1,3-7-6,6-7-33,2-3-28,1-9-66,0-5 80</inkml:trace>
</inkml:ink>
</file>

<file path=word/ink/ink12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3T19:44:30.64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4 143 575,'-13'-6'276,"2"0"-126,5 1 2,3-2-60,0 0-18,7-2-20,0-4 0,7-3-5,4-3 7,6-1 1,6 5-5,0 3-18,-3 4-9,0 8-15,-3 3-8,-1 11-1,0 8 0,-6 18 1,-2 16 2,-5 22-2,-3 11-1,-3 24-8,-2 4-3,-3 14-4,2 10 4,-2-2 6,0-4 3,4-9 5,0-10-3,5-21 1,3-9 1,5-23-3,1-10-2,2-18-2,1-7-4,2-16 0,-3-8 1,1-9 3,-3-10 1,-2-4 3,-2-6 0,-7 2 1,-1 5 1,-11 8 1,-1 9-2,1 15-2,-2 12-5,4 18-1,4 12 2,4 20 1,3 6 3,6 13-3,2 2 1,3-4 0,0-2 0,1-10 2,2-4 1,0-8 0,-5-10 2,-5-8-2,-9-10-1,-9-14 1,-4-3 0,-1-10 2,-1-3 4,-3-4 8,2 0 6,-2 0 4,0-4-1,3 4-7,-1-3-6,3 2-14,4 2-16,1-7-30,4 2-20,3-3-34,2-1 353,6-1-200</inkml:trace>
</inkml:ink>
</file>

<file path=word/ink/ink12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3T19:44:29.79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5 0 1115,'-5'14'382,"11"11"-359,19 19 0,1 18 1,11 23 7,2 17 9,1 34 15,2 6 6,3 34 10,-1 5-7,-7 4-9,2 10-9,-15-13-21,-3 1-7,-11-23-11,-8-13-10,-8-25-44,-8-12-22,-7-22-50,-1-13-18,4-29-6,0-16-5,4-32 102</inkml:trace>
</inkml:ink>
</file>

<file path=word/ink/ink12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3T19:44:29.35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66-2 735,'-6'2'312,"-1"11"-173,-4 4-59,-1 23-30,1 14-12,1 37-7,2 26 0,7 56 6,2 27 2,10 31-14,7-3-2,5 10-16,4 0-3,2 1 4,-2 7-11,1-23-34,-2-17-13,1-37-27,1-21-3,-2-43-17,3-18 58</inkml:trace>
</inkml:ink>
</file>

<file path=word/ink/ink12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3T19:44:28.62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1 0 1087,'3'32'416,"0"7"-274,-1 7-108,3 3-15,-7-4-18,2-3-17,0-6-30,0-3-17,7-6-41,-6-10 456,12-6-277</inkml:trace>
</inkml:ink>
</file>

<file path=word/ink/ink12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3T19:44:28.42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4 0 1062,'-35'55'380,"50"-58"-323,2 0-38,1-3-17,1 1-11,0-2-29,0 0-17,-1 1 56,2-3-15</inkml:trace>
</inkml:ink>
</file>

<file path=word/ink/ink12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3T19:44:28.13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3 24 595,'-15'45'313,"9"-45"-27,0 4-177,3 1-35,-2 0-7,0 4-22,2 0-7,3 6-13,-1 0-7,4 3-8,4 3-4,1-3-2,4 1-1,0-4-4,-1-3 2,1-6-4,1-4 1,0-6 2,1-3 1,-1-9 5,0-2 1,-2-6 4,0-1 2,-9 0 6,-4-2 1,-7 4 4,-6 0 0,-5 4-7,1 1-2,0 9-12,3 3-9,3 14-24,1 5-18,2 15-41,5 3-26,5 3 75</inkml:trace>
</inkml:ink>
</file>

<file path=word/ink/ink12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3T19:44:27.64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166 834,'44'39'311,"-42"-50"-240,-1-5-21,1-7-10,3 0 1,-3-2 4,2 0 5,0 0 1,-1 1-7,1 6-17,-2 5-5,-2 9-6,0 4 0,-2 9-4,0 4-3,0 14-5,2 7-1,1 7-3,1 1-13,3 1-37,-1 0-22,2-3 167,1-1-92</inkml:trace>
</inkml:ink>
</file>

<file path=word/ink/ink12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3T19:44:27.29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1 0 1047,'-11'7'419,"3"-5"-290,5 2-38,3-2-50,3 0-20,-3-2-20,0 0-1,7 2-2,38 10-3,-18-11-15,2-1-13,6-4-33,6-1-18,-3-2-51,2-3 81</inkml:trace>
</inkml:ink>
</file>

<file path=word/ink/ink12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3T19:44:26.60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1 85 793,'-6'25'300,"5"7"-240,-1 1 7,3-4-5,0-3-5,1-9 0,4-3-6,1-9-9,1-2 2,1-7 3,1-6 5,1-8 3,6-4-4,-2-6-8,-2-5-8,-2 1-12,-6 1-2,-5 3-7,-4 2 0,-8 8-6,-1 3-1,-3 12-9,-2 7-9,2 11-28,0 9-13,3 7-30,1 3-17,6 7-23,4 1 47,4-3 44</inkml:trace>
</inkml:ink>
</file>

<file path=word/ink/ink12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3T19:44:23.52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5 0 859,'-31'4'357,"27"-6"-221,2 1-13,2 0-37,0 1-24,0 0-33,0 0-8,0 3-19,11 19 0,4 36-16,-15-22-21,-10 3-51,-6 5-99,-2 0 122</inkml:trace>
</inkml:ink>
</file>

<file path=word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45:32.68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4 0 603,'-3'5'285,"-3"4"-120,-25 25-31,22-28-36,1 0-14,5-3-15,0-2-12,2 0-21,1 0-11,0-2-14,0 0-6,3 0-1,13-1-1,33-8-1,-24 5 1,4 0-6,3-1 3,1 1-4,0-1 3,5 3-3,0 2-4,6 1-7,0 3-4,0 0 2,-3-2-2,-8 3 7,-4 1 3,-9-2 4,-4 1 1,-3 2-6,-4-1-3,-2 3-2,-4-1-1,-4 0-8,-2 2-10,-5 0 23</inkml:trace>
</inkml:ink>
</file>

<file path=word/ink/ink1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53:23.88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 72 831,'-8'-1'341,"3"0"-217,-1 1 1,6 2-42,1-2-15,6 1-26,2-2-8,5-2-6,4-1 3,5-1-4,2-3-4,1-3-10,2 2-3,-2 1-2,0-1-4,0 6 1,3-2 1,-5 1-3,-1 2 1,-4 1 3,-4 3-5,-3 0 1,-9-1 1,-1-1-4,0 1 5,-2-1 2,0-1 0,0 1-2,0 0 2,-1 0-26,0 0-23,0 0-65,0 0 51,0-1 23</inkml:trace>
</inkml:ink>
</file>

<file path=word/ink/ink13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3T19:44:22.48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2-3 878,'2'-7'337,"12"7"-239,8 5 11,11 20-18,4 14 3,11 37-27,7 18-13,3 36-21,-1 15-9,-5 19-6,-7 12-1,-11 9-1,-2 6-5,-9 1-10,-7-4-4,-10-16-7,-6-13 1,-8-18 6,-5-13 4,-5-14 1,0-4-9,-2-25-14,3-8-12,-1-27-20,2-13 1,4-17 4,-3-7 9,7-9 9,2-6-14,1-12-39,9-4 231,0-15-128</inkml:trace>
</inkml:ink>
</file>

<file path=word/ink/ink13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3T19:44:21.86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2 36 900,'-6'0'357,"0"-2"-246,7 0-17,0 0-41,5-2-2,6-1-13,-2 1-7,7-2-10,0 3-8,-2 0-7,-4-1 1,-3 4-5,-3 0-2,2 4-12,-1 3-2,-5 2-9,-1 3 2,-5 6 1,-2 2 0,-4 1 7,0 0 0,-2-1 10,4 0 1,3 0 2,4-2 1,-1-7-1,4-1-1,5-6 0,2-3 1,5 1 1,2-1 2,1-5 2,0 3 3,3-3-2,0 1-1,2 2-3,-2-5 0,-1 2-2,0 2 2,-4 2 0,0 0-2,-6 1 1,-1-1 0,-4 0-1,-1 5 3,-3 0-3,-2 0-1,-2-1-5,-1-1-13,2 1-26,-3 1-16,2 0-45,1-3 63</inkml:trace>
</inkml:ink>
</file>

<file path=word/ink/ink13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3T19:44:21.06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91 762,'15'48'326,"-19"-55"-161,4-5-89,3-1-14,0-3-12,-1-4-7,2 2-14,-1-2 0,2 6-6,0 2-5,0 8-6,1 1-5,-2 5-5,1 8 0,-2 6 0,1 6-1,0 7-4,2 3-7,-4 1-20,-1 1-14,4-3-20,-5-3-5,3-7-11,-1-3-12,-1-7 62</inkml:trace>
</inkml:ink>
</file>

<file path=word/ink/ink13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3T19:44:20.69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 255 869,'-2'-16'334,"2"-9"-249,0-4-15,4-3-11,-1-4-4,1-1-11,-1 4-1,0 8-19,0 5-5,2 17-3,0 0-9,-3 6-4,3 9-3,-2 7-2,0 7 3,3 7 1,-3 3 1,2 0-19,-2-4-15,-3 0-26,4-4-23,-4-2-11,5 3 50</inkml:trace>
</inkml:ink>
</file>

<file path=word/ink/ink13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3T19:44:20.21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4 134 486,'-33'20'260,"26"-28"-44,2-1-80,0 1-41,2-3-14,3-3-21,1 0-9,2-1-1,3-1 1,1 2-4,1-1 1,5 2-6,-2 2-5,5 7-8,0 3-11,-2 1-9,3 5-7,-5 1-6,1 4 4,-6 8-2,0 3-2,-7 7-12,-5 1-9,-3 3-11,-6-3-5,1 5 7,0-3 5,0 0 12,2-4 9,3-7 7,2-6 1,6-5 1,1-1-1,7-6 0,3 0 2,5-5 1,4-4-1,9-4 0,-1 0 1,-3-2-5,2 3-9,-7 1-33,-1 2-27,1 4 42</inkml:trace>
</inkml:ink>
</file>

<file path=word/ink/ink13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3T19:44:19.63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329 319,'28'12'218,"-23"-33"19,-1-6-102,4-6-64,2-4-12,0-3-15,-4-1 0,-2 1 2,-1 1 0,-3 10-2,2 8-1,-1 13-6,-1 3-1,0 10-9,-2 7-4,1 9-8,1 10-4,3 10-1,0 2 0,0 1 5,1-2 3,3-3 3,-3-4-2,2 0-3,-1-1-7,2-4-4,-5-4 0,0-7-4,2-4 1,-6-9 0,3 2 1,-1-6-2,0-1 1,2 2 2,-2-3-2,0 0 0,0-1-1,-1 0-1,0 0-3,1 1-19,-1-1-12,0 0-28,1 0-19,0-3 54</inkml:trace>
</inkml:ink>
</file>

<file path=word/ink/ink13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3T19:44:19.12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 27 868,'-5'0'338,"6"3"-251,3-2-31,3-1-15,9 0-19,3-3-3,7 1-9,4-4-4,-2 0-18,-2-1-9,-2 1-32,1 6-22,-3-1 49</inkml:trace>
</inkml:ink>
</file>

<file path=word/ink/ink13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3T19:44:17.81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30-4 842,'-12'-5'312,"0"14"-257,0 9-8,-4 27-19,0 18-6,-3 42-6,2 21 10,5 29-9,2 17 0,7 8-2,2 5-8,6 3 2,4-5-3,3-9 4,6-12-1,3-21 2,2-11 0,0-26-9,0-10-6,0-24-15,-3-16-2,-4-20-24,-4-8-25,-4-19 50</inkml:trace>
</inkml:ink>
</file>

<file path=word/ink/ink13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3T19:44:17.18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35 81 786,'-13'-13'297,"-1"-3"-222,2 5-17,-6-3-9,1 3-6,-3 2-10,-1 2 0,-1 7-5,-3 0-1,1 5-1,1 2-1,5 5-1,-3 1-7,4 8-8,1 4-2,3 9-6,4 6 0,3 3-4,2 0 1,4 3-2,5-2 0,9 1 5,5 2-2,7-7 2,-1-2 1,3-8-2,1-5 2,-8-9-4,1-3 2,-8 0 1,-6-4 0,-2 3 5,-6-1-1,-10 3-3,-4 5 1,-9 5-2,-2 1-5,-7-1 0,0-2-1,3-5 2,2-3 4,10-7-1,2-2 1,7-5-4,1-2-2,7-2-1,2-4-1,6-6 2,3-1 1,7 0 4,4 3-1,8 9 1,-1 3-2,2 17-3,-1 7 0,-3 23 0,-13 2 0,-7-24 5,0 0 0,10 95 0,-5 11 0,-12 10-2,-9-35 3,-4 3-2,1 2 4,1-5 8,3 0 7,2-9 4,-2-6 1,8-14-9,3-9-5,7-22-4,0-13-7,1-18-6,4-8-4,2-12-3,6-9-3,-1-11-22,4-8-18,1-3 36</inkml:trace>
</inkml:ink>
</file>

<file path=word/ink/ink13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3T19:44:13.70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2 114 961,'-1'1'335,"7"-3"-308,7 2-5,8-6-24,4-6 2,10-6-19,4-2-14,8-1-36,-1 3-23,3 0 59</inkml:trace>
</inkml:ink>
</file>

<file path=word/ink/ink1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53:23.55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1 324 53,'7'-25'50,"0"4"31,-1 4 16,-2 4 54,-2 0 17,0 4-5,0 0-14,-2 5-48,0 1-16,-1 3-14,1 0-2,-1 0-14,0 0-12,0 7-9,-4 48-7,2-12-3,-2 4 8,-1 4-1,-2-2 9,0-5 4,1-4 4,0-9 1,-1-3-7,2-13-11,-2-5-5,4-7-7,2-3 0,2-7-7,2-4-3,5-15-6,-1-7-2,3-16 1,2-7 0,-3-12-1,4-3 1,-1 1 2,0 4-2,1 15 2,0 8 0,0 11-2,-3 7 2,0 9-2,-1 7 0,-2 9-4,1 0-2,1 14-1,1 6-2,2 16 1,2 7 1,0 17 2,-1 3 1,0 1 4,1 3-2,-3-10 5,-2-5 2,-2-6-2,1-6 0,-3-9 3,-1-4-6,1-12-8,-2-5-6,2-7-32,-5-3-13,-3-8-37,-5-6-18,-4-12-58,-3-2 102</inkml:trace>
</inkml:ink>
</file>

<file path=word/ink/ink13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3T19:44:13.50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2 94 849,'-2'-2'313,"9"1"-258,6 1-20,5-5-25,1-1 0,8-3-3,2-1-9,2-1-17,0 0-10,3 0-26,-3-1-11,-1 3-130,-2 2 130</inkml:trace>
</inkml:ink>
</file>

<file path=word/ink/ink13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3T19:44:12.30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 0 961,'6'16'332,"9"24"-285,-1 14-1,0 29 6,4 13-6,-12 12-21,1 2-9,-6-5-8,-6-5-1,1-2-2,-1-1-4,-2-5-14,-1-2-14,-2-14-21,-3-12-15,0-14-29,1-8-27,5-16 73</inkml:trace>
</inkml:ink>
</file>

<file path=word/ink/ink13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3T19:44:11.99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14 0 859,'-13'5'318,"-1"12"-256,-1 10-1,0 24-22,-6 12-7,4 27-11,6 10-3,6 15-8,2 0-3,9 2 0,-3-8-2,14-13-20,5-7-24,2-20-262,10-8 213</inkml:trace>
</inkml:ink>
</file>

<file path=word/ink/ink13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3T19:44:11.53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 0 855,'-5'17'321,"1"7"-244,5 9-57,5-1-10,3-1-12,-1-3-9,-2-10-18,-2-2-9,-4-7-6,0-6-9,0-2-94,-4-2-134,-1-6 178</inkml:trace>
</inkml:ink>
</file>

<file path=word/ink/ink13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3T19:44:11.29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0 104 692,'-6'-10'302,"1"3"-132,7 1-109,9 1-27,1 0-12,9-1-6,1-4-2,7 2-4,3-1-7,7-2-25,5 1-29,2-7 28</inkml:trace>
</inkml:ink>
</file>

<file path=word/ink/ink13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3T19:44:11.12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8 187 959,'-2'45'342,"2"12"-298,0 3-12,-2-5-17,-5-3-5,1-3 0,-2-7 2,1-11 6,1-4 3,1-15 10,1-7 2,2-8-14,2-7-1,0-14-15,2-8-4,-1-12 6,0-5-2,-1-12 3,0-5 1,0-10-5,-3-4 2,6 14-1,1 11-3,2 19 1,5 16-1,2 17-3,1 9 1,5 23-1,1 9 0,2 19 6,-2 3-2,1 5 5,-1-2-4,-6-6-8,6-1-11,-9-4-30,-5-5-12,-6-4-43,-10-8-129,-5-15 158</inkml:trace>
</inkml:ink>
</file>

<file path=word/ink/ink13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3T19:44:10.65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26-1 880,'-17'3'326,"0"6"-274,1 11-2,0 10-11,3 22-15,3 13-6,8 21-5,-1-1 3,2 0 13,2-9 1,-1-14-1,2-7-1,-1-18-12,1-7-3,-1-15-4,-1-7-5,0-7 0,-1-7-4,-5-8-1,2-6-3,-2-14-2,-2-5 2,2-16 0,1-9 0,3-14 1,3-5-2,7 6 2,1 6 2,8 18 1,6 5 1,5 15-2,7 11 1,5 15 0,-6 7 1,-2 16-1,-6 4-1,-8 17 1,-1 3-1,-11 7 0,-3 1-1,-9 6-8,-7 4-6,-10 0 3,2-5 0,-15-14 10,2-8 2,0-14-5,1-6-6,9-9-13,2-5 0,8-5-10,1-4 1,8-7 8,2-2 5,8-3 18,1 6 6,9 15 4,3 10 0,6 19-2,4 5 1,-1 14 0,1 1 0,-2-1-6,-6-6-5,3-5-21,-4-8-19,0-8 26</inkml:trace>
</inkml:ink>
</file>

<file path=word/ink/ink13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3T19:44:09.91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56 390,'2'-1'130,"3"-1"-119,1 2-11,3 0 7,-3 0 17,1 1 38,-2 3 12,-2 3 24,3 7-2,-3 6-18,-1 4-5,3 10-19,-2 0-11,2-2-16,2 2-5,2-11-5,-1-5 1,4-5-3,-2-7 2,-1-9 1,0-2 1,-2-13 0,1 0-1,0-5-3,-2-2-1,-3-3-4,-3-1-1,-7-3-2,-1 1-2,-2 3 2,-4-1-1,6 9 1,0 6-2,4 5 0,1 5-3,3 3-9,2 0-6,2 5-5,2 7 0,6 6 7,2 8 4,1 4 5,2 4 1,-1 4 0,0-3 3,0-3-1,0-7 0,-1-9-1,-1-5 0,0-8-4,1 1-1,-2-12 0,0-2 0,2-6 4,-3-7 1,4-2 3,-2-1 0,-4 2 1,-1 2 1,-5 7 4,1 4 3,-3 8 3,-3 4 0,-1 10-4,1 6-1,1 12-6,1 2-4,2 2-15,-2-3-10,3-6-44,5 0-93,2-9 108</inkml:trace>
</inkml:ink>
</file>

<file path=word/ink/ink13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3T19:44:09.24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97 0 711,'10'19'276,"-3"9"-200,-5 3-13,-6 3-32,-7-2-12,-10 3-1,-4 1 9,-5-4 24,1-3 5,6-11-2,2-7-10,7-7-24,1-6-9,3-6-11,3-6-1,1-11-6,4-1 2,4-3 7,2 0 1,5 9 3,2 4-1,2 11-5,2 7 0,5 10-2,0 2 2,1 7-4,1-1-12,0 2-24,-4-1-24,-1-6-260,-4 0 231</inkml:trace>
</inkml:ink>
</file>

<file path=word/ink/ink13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3T19:44:08.88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2 677 778,'1'7'326,"-1"-7"-154,1-1-132,1-4-24,2-4-5,8-14 2,2-10-1,7-12 2,6-4 1,-6-8 1,0-1-1,-6-5-3,-9-4-2,-3 4-4,-6 3 1,-10 7-3,-2 6 0,-2 15 4,3 13-4,3 22-7,3 18-12,-6 31-14,1 16-4,4 27 5,3 7 5,8 0 3,1-6 5,7-17 4,3-13 8,3-17 11,6-14 0,5-15 0,1-7-5,-1-19-1,-2-7 3,-5-16 3,-1-7 3,-5-8 0,0-3-2,-7 3-3,-7 4-1,-5 10 1,-5 8 1,-3 12-6,0 8-11,-6 11-46,1 10-34,-3 12 51</inkml:trace>
</inkml:ink>
</file>

<file path=word/ink/ink1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2-10T11:53:12.28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,0 0,0 0</inkml:trace>
</inkml:ink>
</file>

<file path=word/ink/ink13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3T19:44:08.27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-2 1087,'-9'3'386,"9"-1"-343,7 1-5,7 5-27,5-5-4,-10-2-4,0 0-2,42 4-31,8-5-12,6-3-29,-14 0-13,-2 2-20,-6 1 485,1 0-300</inkml:trace>
</inkml:ink>
</file>

<file path=word/ink/ink13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3T19:46:45.11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9 0 1174,'-11'14'418,"3"-5"-394,3 1-37,3-1-108,-1-4 74</inkml:trace>
</inkml:ink>
</file>

<file path=word/ink/ink13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3T19:46:42.79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0 0 984,'-19'7'351,"7"5"-319,4 1 0,7 1-70,3 0-49,9-8 54</inkml:trace>
</inkml:ink>
</file>

<file path=word/ink/ink13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3T19:46:42.61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7 248 1072,'-13'-2'398,"5"3"-326,2 0-5,-3-4-37,3 1-10,3-10-17,1-6-3,5-8 0,4-6 1,-1-4 9,2 0-1,4 5 2,-1 6 0,-1 9-6,2 6 0,-3 9-8,0 6-8,3 13-3,0 9-2,-2 12 2,0 3 5,-3 1 4,0-7 0,-2-9 4,-1-4 1,2-10 0,-1-4-2,2-6-2,0-5-3,-1-7 2,3-4 3,0-6 1,0-4 1,2-8 0,-3 1 0,-1-7 0,-3 6 1,0 11 3,-3 4-3,0 14 0,3 8-1,0 9-3,2 9-2,1 10 1,1 4-2,-1 1-14,1-5-9,1-8-22,-1-5-13,5-9-24,-1-6-24,2-6 75</inkml:trace>
</inkml:ink>
</file>

<file path=word/ink/ink13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3T19:46:41.87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69 196 823,'-29'-10'314,"7"1"-241,3 0 7,12-7-22,7-2-13,7-2-15,10-3 1,10 2-1,0-1 3,7 3-11,-1 2-5,-4 7-9,-2 7-8,0 15-1,1 11-2,-5 29 1,-1 22 3,-5 29-10,-7 16-9,-3 20-14,-2 2-8,-4 4 9,-1-2 7,0-14 19,-1-9 9,4-17 14,5-11 4,4-15-7,2-9-2,0-20-13,1-11-4,-3-21-4,0-7-5,-3-15 0,-3-11 3,-1-11 6,-6-7 4,-8-10 6,-3 0 1,-7 2-2,-1 5-1,2 16 0,-2 10 1,4 25 7,0 13 3,2 25 5,2 10 1,4 14 1,2 3-2,5 1 3,1-1-1,1-7 0,-1-5 2,-3-9 4,-4-5-1,-5-10 0,0-4-5,-3-14-10,-1-8-6,-4-11-10,-1-5-7,-6-5-17,-9-5-8,-9-9-23,-5-2-13,-6-8 681,5-4-475</inkml:trace>
</inkml:ink>
</file>

<file path=word/ink/ink13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3T19:46:41.04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88-4 832,'-21'0'301,"3"3"-256,-1 6 3,0 6-15,1 2-9,-2 5-16,4 2 0,2 2 11,0 4 5,3 0 15,4 0 6,3 2-2,3-3-5,5 4-15,2 3-5,7 7-10,-2 4-3,2 6-2,1 6-3,-6 2 0,-1 2 2,-7 5 1,-2-1 0,-6 7 0,-5 2-1,-8-3-1,-5 1-3,-8-2-4,-3 1-2,-7-3-4,1-8-1,2-16 8,2-11-1,12-19 5,5-5 2,7-10-1,5-6-2,9-11-2,3-5-3,13-10 0,6-3 3,6 1-1,7 5 1,1 6 3,2 8-4,0 14-5,-5 9-2,-3 28-7,-4 15-2,-8 26-1,-1 12-3,-6 18-4,-4 6-1,-3 14 10,-3 3 8,-1-6 30,0-6 14,2-17 11,3-11-4,9-18-17,6-12-21,10-24-48,6-12 33</inkml:trace>
</inkml:ink>
</file>

<file path=word/ink/ink13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3T19:46:40.12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2 0 883,'4'18'429,"9"14"-21,15 32-386,3 19-5,7 35-1,-3 11-7,-2 17-7,-2 6-1,-6-2 0,-4 1 0,-12-5 4,-9-4 1,-13-9-6,-5-9-7,-9-22-20,-2-15-17,0-17-39,-1-13-27,3-19 71</inkml:trace>
</inkml:ink>
</file>

<file path=word/ink/ink13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3T19:46:39.74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69 0 924,'-77'88'338,"52"-3"-286,2 16-7,5 34-19,-1 16-9,14 32-11,3 8-4,11 4-6,9-5-2,6-18 1,8-13 1,3-29 5,6-10-1,6-29-30,4-16 235,16-23-160</inkml:trace>
</inkml:ink>
</file>

<file path=word/ink/ink13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3T19:46:39.24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67 160 817,'-10'11'324,"5"11"-221,0-1-28,4 4-28,1 6-13,3-2-9,4 1-3,2-7-2,2-2 7,3-11-4,0-2 2,3-8-1,0-4-5,2-11 0,0-7 0,1-8-1,0-2 0,-4-2 7,0 1 6,-9-7 10,-4 1 7,-9-1-10,-6 0-9,-7 12-16,-2 3-6,-4 16-7,1 9-8,-1 19-26,0 5-15,1 19-41,1 5-13,1-3-14,4 0-1,4-10 80</inkml:trace>
</inkml:ink>
</file>

<file path=word/ink/ink13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3T19:46:38.77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 293 963,'-6'4'366,"6"-7"-290,0-7-11,0-9-44,7-6-6,-1-7-8,0-3 0,2 0 5,-2-3-2,-1 4 5,0 4 1,-2 9-3,-1 10 3,-2 6-6,0 5-3,0 13-2,0 6-2,-1 15 1,1 4 2,1 6-1,1 0 1,2-4-10,-2 3-10,2-1-28,-1-3-17,2 2-32,0-4 112,-2 2-25</inkml:trace>
</inkml:ink>
</file>

<file path=word/ink/ink1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55:34.30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 65 1095,'-9'-8'405,"6"6"-325,3 1-21,3-2-47,-3 2-3,0 0-9,19 0 0,37-1 0,-23 2-1,5 0 1,5 2 2,5 0 0,2 0 5,2 0 6,1-1 3,2 0 10,2 1 3,9 1-8,1 0-3,-1 1-6,2-3-3,1 1 7,7-3 3,4-3-1,4 0-4,1-4-7,-1 2 0,7 0-5,-3 1 4,1 1-4,1-2-1,-3 0 0,2 4-4,-3 0 3,-2 1 0,5 2 3,-1 0 7,-3 1 8,2-2 0,-1 0 6,0-1-9,10 0-7,-2 1 0,5-2-6,3-1 6,-5-2-5,-2 1 0,-5 1-2,-5 2-5,0 1 4,-4 0-3,-2 0 0,0 0 3,3 0-2,1 0 1,0 0 5,-2-1-4,1 1 6,3 1-3,-2 1-1,0 2 1,0-1-4,0 1 6,1-1-5,-9 0 0,4 3 2,0-1-7,2 6 3,8-1 3,-5 0-1,0-1 3,0-2-1,4-1-1,-2-2 0,-2-1-1,-3-2 1,-1 1-2,1-2 1,0 0 4,-6 3-2,1-1-2,-3 2 3,0 0-5,-2-2 3,-4 1 8,2 2-3,3-2 2,0 0-1,-2-3-2,-7 0 6,-5-3 2,-2 1 3,0 0 0,-5-3 0,-2 0 1,-6 2-6,-2-1 0,-7 4 2,-2-1-3,-6 1 5,-3-3-1,-3 1 0,-6 1 0,-5 0 2,-2 2 2,-5-1-4,0 0-3,-3-1-15,0 1-32,0 0-133,-11-2-408</inkml:trace>
</inkml:ink>
</file>

<file path=word/ink/ink13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3T19:46:38.34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24 133 559,'-1'0'285,"-12"-4"-77,-31-5-113,29 6-22,2-6-32,2 0-10,8-3-9,2-1-2,11 0-6,1-1 2,4-1 5,2 1-1,0 4 3,2 2-1,3 8-11,-4 3-1,-3 6-6,-3 6-4,-7 4 1,-3 4-2,-9 8-12,-3 2-3,-10 7-12,-2-1-6,-1 3 3,-1 0 2,2-9 11,5-1 7,-1-15 10,7-1 1,6-8 3,-2-3-1,14-1 2,0-6 3,6 2 7,4-3 3,3 0 4,5 3-3,3-2-7,3 2-2,2-4-7,0 1-1,-5 3-5,3-3-6,-6 5-18,-1-1-13,-8 0 41,-4 4-12</inkml:trace>
</inkml:ink>
</file>

<file path=word/ink/ink13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3T19:46:37.73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50 0 678,'-107'61'323,"58"-60"-135,-1-3-25,9 3-59,3-1-18,13 4-26,4-1-8,9-2-15,5 0-4,7-1-18,5 0-8,12-1-8,7-2-4,17-1 4,7-1 1,9-2-21,0 1-12,-5-4-30,-5 3-20,-5 2-27,-4-1-261,-8-1 266</inkml:trace>
</inkml:ink>
</file>

<file path=word/ink/ink13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3T19:46:27.81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7-1 885,'7'-5'327,"7"5"-272,10 7 21,5 8 8,1 17 6,1 12 5,-4 28-5,-1 9-10,-5 9-32,-5 5-14,-9-6-22,-4-1-1,-9-3-4,-5-6-2,-8-6-5,-4-2-6,-1-2-6,-2 0-11,1-10-22,-2-5-12,2-14-27,1-7-4,3-14-7,4-3 1,6-11 1,2-5 732,5-7-484</inkml:trace>
</inkml:ink>
</file>

<file path=word/ink/ink13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3T19:46:27.45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5 266 655,'16'-39'267,"-22"20"-177,-1-2-11,2-6-27,0-3-3,1-3 1,3 1-1,1 7-2,1 2-6,4 11-9,-2 7-4,1 10-4,3 10 0,0 15-9,0 10 1,-2 11-8,-3 3-6,1 5 3,-1-2-2,-4-6 2,0-3 2,1-11-3,-2-5-2,1-9-1,0-4-1,-1-10-1,-1-2 1,0-7-5,-1 0-5,-2-3-1,0-3-4,-4 0 6,0-2 4,-2 1 4,1 1 1,3 4 1,2-1 0,4 3 3,2 0 3,2 1 1,-1-1 3,0 0 3,0 0 2,13 0 2,36 3-7,-20-4-5,3-2-3,-2 0-9,-5-3-6,-1 0-25,-4 1-16,-2-5-51,1 2-182,-3-6 201</inkml:trace>
</inkml:ink>
</file>

<file path=word/ink/ink13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3T19:46:26.93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 21 722,'-5'13'321,"6"-6"-153,2-1-70,9-1-53,0-4-19,6-5-33,2-2-14,2-3-29,5-1-18,-1-1-56,0-2 75</inkml:trace>
</inkml:ink>
</file>

<file path=word/ink/ink13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3T19:46:26.75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5 29 582,'-71'-19'287,"68"23"-54,2 1-142,11 0-28,2-3-8,3-1-17,6-2-9,0-2-9,0-1-7,4 1-10,-4-1-3,-3 0-8,0 2-7,-5-2-27,-1 3-22,-8 0 41</inkml:trace>
</inkml:ink>
</file>

<file path=word/ink/ink13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3T19:46:26.46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6 134 689,'-6'-74'291,"6"65"-185,1-3-11,2 2-15,4 1-11,2 0-5,2 3 9,2 2-3,2 3-15,2 3-2,-1 12-22,0 6-7,-4 12-11,0 6-3,-7 5-6,-2 5 0,-7-2 0,-4 1-4,-3-1-10,-6-4-5,-2-2-6,-2-6 1,0-9 9,4-5 5,5-8 3,0-6 1,7-5 0,1-6 0,4-7 0,1-3 2,2-5 3,3 1 0,4 0 1,-2 3 0,4 6-4,-1 4 4,1 8-4,1 2 0,-1 6-4,0 0-5,2 0-13,1-2-7,6-2-21,4-2-9,7-4-14,4-1-24,9-6 67</inkml:trace>
</inkml:ink>
</file>

<file path=word/ink/ink13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3T19:46:25.90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55 592,'36'-25'311,"-34"24"-38,4 1-162,1 1-20,2 0-25,3 2-20,2-2-25,0 0-8,3-1-10,2-1 2,-3 0-8,3-3-4,-1-1-22,-4-1-18,0-1-35,-2 2-32,1-2 75</inkml:trace>
</inkml:ink>
</file>

<file path=word/ink/ink13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3T19:46:25.59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6 34 666,'-3'-3'297,"0"-1"-150,4-1-45,3-2-16,5 1-24,4 2-9,5 0-19,-1 3-10,2 2-6,-1 3-6,-2 2-1,-1 1 0,-3 1-5,0 1 2,-5 2-2,-5 0 0,-3 3-1,-5 3-2,-5 2-1,-4 2-2,-6-1 0,1-2 0,0 2 1,1-6-4,6-1 2,1-6-1,4-4-1,5 1 3,6-1-2,6 1-1,8 3 3,3 2 0,2 3 1,1 4 1,-3 3 0,-1 1 1,-2 1 0,-2 0-1,-7-1-1,-3-2-1,-9-2 0,-5 0 0,-4-1 4,-4 0 0,-4-4 4,1 0 1,-4-4 2,-1-2 1,2 0-5,1-5 1,1-1-8,7-5-1,9-3-14,1 0-7,9-1-18,0 1-9,5-1-14,1 0-17,3-3 55</inkml:trace>
</inkml:ink>
</file>

<file path=word/ink/ink13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3T19:46:24.86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 38 915,'-8'3'347,"13"0"-271,5 0-16,7-3-33,7-2-7,3-3-13,2-1-5,1 1-11,-2 0-8,1-1-23,1 2-10,-2-3-61,-1 0 68</inkml:trace>
</inkml:ink>
</file>

<file path=word/ink/ink1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55:33.04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78 745,'3'-5'334,"0"-2"-120,-1 1-135,3 0-32,-1 1-10,2 1-12,-1 0-10,2-2-11,3 4-1,1 1-3,3-5-1,5 3 0,-4-2-1,1-2 2,-1 3 0,1 2 3,2-1-2,-1 3 4,4 1 4,0 0 6,0 1 7,3-1-2,2-1-2,4 1-2,1 0-8,10 0 2,1 1-3,1-1-2,0 1-1,-1 0-3,-1-2 3,2-2-2,1 1 2,6-1-3,4 2-1,2 0 2,2 0 3,-3 1 9,1-1 8,1 3-1,6 0-2,8 0-5,-1-2-6,-2-3-3,0 0 3,-2 2-5,3-1-1,4 2 1,-1 0-6,-5 2 3,-1 1 0,5 2 0,1 1 3,4-1-5,1 0 2,-1 0 0,7-1 3,8 0 3,0-3 3,6 2 7,1-1 3,1 1-1,6-1-4,3 2-7,3-3-6,0 3 2,2-1 1,5 1 2,-1 1 2,3 0-1,0-3 4,-7 0 12,1-2 4,-2-1 2,-2 0-2,-7 0-13,-2-1-3,-5-3-4,-3-1 2,-5-1 4,-4-1 1,-12 0 4,-5-1 2,-3 3 7,-7-3 3,-12 3-3,-5-1 0,-19 0-6,-4 4 2,-6-2 5,-4 1 3,-4 3 5,-1-4-9,-2 4-1,0 0 2,0 0-6,-1 0 4,1 0-6,-1 0-10,0 0-14,0 0-19,1-1-49,-1 1-43,0 0-113,0 0-32,1 0 155</inkml:trace>
</inkml:ink>
</file>

<file path=word/ink/ink13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3T19:46:24.65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6 28 815,'-11'5'318,"2"-3"-236,6 3-21,0-4-11,7-1-14,3 0 2,9-3 11,9 1 0,7-1-11,5-2-8,-3 0-23,0 2-4,-6-2-14,-2 2-11,-2-3-15,-2 2-12,-5 1-14,-2 3-16,-7 3 54</inkml:trace>
</inkml:ink>
</file>

<file path=word/ink/ink13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3T19:46:23.80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114 770,'31'-24'289,"-29"48"-225,5 5-6,0 12 11,0 1 1,-2-4-2,1 0-4,-1-8-17,-1-3-11,3-5-13,-3-6-3,-2-8-9,3-3-2,-5-5 2,0-4 3,1-5 1,-2-4-2,1-7-4,3-1-4,0-6-4,-2-4 2,-2-6-3,-3-3 1,1-4 0,1 2-1,6 4 2,-3 5-2,4 10 3,-2 7 0,-3 8-4,5 4 2,-2 4-4,1 1 2,5 6 2,0 0 0,0 2 1,4 0-2,-1-2 1,-1-3-1,4-2 2,-1-1-2,0-4-18,3-4-15,-1-4-37,-3 1-18,-1-3 57</inkml:trace>
</inkml:ink>
</file>

<file path=word/ink/ink13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3T19:46:23.29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2 0 934,'2'3'354,"6"1"-279,-3-3-23,5 3-19,2 1-14,0-3-15,4 1-7,-3-3-10,1 0-8,0-3-16,1 0-9,2-4-53,3 1 62</inkml:trace>
</inkml:ink>
</file>

<file path=word/ink/ink13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3T19:46:23.05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8 61 509,'-17'-33'234,"17"27"-101,-1-1-23,0 1-24,1 3-9,-1-2-9,5 4-4,-1 2-6,0 4-1,5 11-7,-2 6-4,1 17-11,1 5-5,-6-3-11,1-1-6,-2-10-4,-3-6-4,1-7 1,-2-4 3,2-7 0,-1-2 3,2-6-3,3-3-3,1-8-3,5-1-1,-2-7 2,-3-4-2,4-2 0,-3-3-1,3 0-1,2 0 0,-5 2 2,4 1 0,-2 11-2,-3 4-5,2 12-4,0 6-2,-1 13 2,3 7 5,-1 9 4,-2 3 3,1-6-2,-2-1 3,0-7-2,1-2 1,-1-6 2,3-1-4,-1-9 1,0-2-5,3-7 5,-1-4-2,1-4 0,1-3 4,1-7-4,-1-3 3,-2-4-1,0-3-1,-3-2 2,2-1-3,-1 4 1,-2 7 0,-3 10-1,1 7 2,-2 11 0,0 11-1,0 13 2,0 7-1,2 6 1,0-4-2,1-3-2,3-5-11,1-3-26,1-5-18,-1-7-26,1-1-12,3-9 64</inkml:trace>
</inkml:ink>
</file>

<file path=word/ink/ink13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3T19:46:20.95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80 420 879,'-5'17'344,"-2"7"-245,-3 5-4,-2 6-50,-3-2-11,-2-2-22,-1-1-6,-1-3-4,-1-3-1,0-8 1,2-5-2,8-8 5,2-4-1,5-13-1,4-2 2,0-8-5,5-4-2,5-1-1,2 2-3,4 7-1,1 7-4,-2 16-4,2 8-3,3 10 5,0 3 1,3-1-8,0-4-7,2-7-15,2-3-5,0-7 3,-1-4 0,-4-7 7,-4-3 11,-1-2 11,-2-3 10,-3-3 6,0 1 1,-11-3 7,2-2 2,-8 1 7,-4-2 5,1 7 12,0 7-2,-1 11 7,1 8-4,-2 11-14,2 6-3,5 7-9,5 1-2,6-3 1,1-4 1,8-7 0,-2-4 1,1-9 5,-1-3 3,-2-11 0,1-6 1,-1-10-4,-2-2 2,-6-6 5,-5-3 3,-7-3-1,-7-7-2,-8-8-4,-4-8-3,-3-6-5,-5 1-5,-2 7-4,1 9-1,1 15-2,8 11-9,8 13-19,7 6-13,6 11-29,4 3-2,6 6 2,7 3 4,13 2 17,5 1 4,4 0 6,2 1 7,-3-2 14,-3 5 9,0 5 12,-4 3 5,-3 10 8,-2 1 6,-6 6 5,-1-2 1,-7-3 6,-2-2 2,-4-11 3,1-2 2,1-10-4,0-6-4,1-8-6,3-3 0,1-8-2,5-4 2,1-3-7,0-6-1,0-4-6,-2 0-4,-1-2 2,0 4-5,-3 8-1,-3 2 3,-5 9-5,1 5 8,-2 8 1,0 5-1,3 5 3,0 1-8,1-6-1,4-3-2,1-4-2,1-5 2,3-3-2,-2-4 2,0-4 1,0-1-1,-5-4 2,-3 1 0,0-3-1,-4 2-2,-1-1-1,-1-2-3,-3 1-6,3-1-2,-2 0-9,5 6-7,-1-2-6,-1 0 0,5 3 3,1-3 8,3 1 11,4 0 3,-2-2 7,0 1-1,-1 3 3,-1-1-1,-1 2 1,-1 4 2,-2-2 4,-1 3 9,0 5 14,-1 1 1,2 8 3,1 2-9,1 4-5,3 0-3,1 2-4,2-1 3,2 1-9,-1 1-1,-4-2-2,-1 2-3,-7-3-3,1 0-9,-4-5-17,-3-1-6,-1-7-24,-4-2-2,-1-4-14,3 0-16,0-5 62</inkml:trace>
</inkml:ink>
</file>

<file path=word/ink/ink13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3T19:46:19.59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87 0 744,'0'0'339,"-7"4"-186,-8 10-58,-3 4-34,-14 4-43,-3 0-11,-1 1-3,-1-2-1,6 1-1,2-3 3,7-6 0,5-1 0,9-9 0,3-2-3,7-1-3,3-2 1,7 2-2,4 2 5,3 6 2,3 3-4,6 7-3,4 3-16,5-1-32,-1-2-21,-4-7-122,0-6 127</inkml:trace>
</inkml:ink>
</file>

<file path=word/ink/ink13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3T19:46:19.31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2-5 908,'-5'-1'358,"2"7"-253,1 5-17,1 19-19,1 10-16,1 12-11,-1 4-3,4-4-20,-1-3-7,0-13-9,3-7-6,-2-11-24,1-4-17,1-10-44,0-4-21,3-13 67</inkml:trace>
</inkml:ink>
</file>

<file path=word/ink/ink13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3T19:46:18.94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36-5 1010,'4'-9'341,"-7"9"-316,-3 7 4,-12 25-1,-9 6 3,-17 40-10,-3 19-2,-1 16 0,3 16 4,17 3 2,0-4-8,9 1 4,4-4-3,6-18-8,6-5 1,4-25-20,4-10-21,2-14-46,0-9-23,2-8 57</inkml:trace>
</inkml:ink>
</file>

<file path=word/ink/ink13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3T19:46:18.61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38 44 886,'-17'-6'318,"5"16"-266,3 6 4,2 19-12,2 9-9,4 19-17,1 3 1,5 2-6,2-3-1,2-10-6,-1-1 1,-2-10-5,-1-5-1,-1-12-1,-4-8-2,-1-12-11,-3-10-8,-3-13-24,-2-7-12,-1-9-3,-3-1 10,-4-7 23,0-1 19,-2-5 29,0-5 9,8-8 25,7-3 0,11-1-6,9 4-6,13 12-17,-1 9-4,5 17-4,-1 8-1,2 10-1,-3 5-4,-6 7-6,-4 4-3,-11 7-5,-5 3 0,-9 6-10,-7 3-6,-9 5-29,-6 4-19,-6 0 52,-2-4-8</inkml:trace>
</inkml:ink>
</file>

<file path=word/ink/ink13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3T19:46:18.03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108 947,'10'-89'335,"-12"78"-293,2 3-5,1 8-21,1 10-4,3 22-22,1 8-6,3 14-23,2 1-20,-1 0 36</inkml:trace>
</inkml:ink>
</file>

<file path=word/ink/ink1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54:37.53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80 585,'-1'0'240,"0"-1"-152,0 0-20,0 0-24,1 0-7,-1 0-14,0 1-4,0-1-6,0 0-5,0 0-2,0 1-1,0-1-1,1 0 3,-1 1 4,0-1 1,0 0 4,0 1-2,0 0 2,0 0-4,1 0-4,0 0 1,0 0-5,0 0 4,7 1 1,31 5 0,-23-3 4,2 0-5,3 1-3,3-2 0,4 1-4,3 1 0,2 1 0,2 0-1,0-4-2,0 3 3,-1-4 1,1 1-1,0-1 0,-4 0 1,2 2 0,-1 0 0,2 0-1,5 0 0,-2-1 2,5-1 0,-2 0 0,-4-1 1,0 0-2,0 2 0,0 0 1,4 1-3,3 0 0,1 1 0,4-1 0,0 1-1,-3-1 3,-1 1-2,-1-2 0,1 2 0,2-1-2,1 1 3,4 0 3,-1-1-2,0-1-1,-1-1-1,-3-4-1,3 1 0,2 0 1,3-2-2,2 2 4,1 1-1,-3-3 1,-4 1 0,2-1-2,0 0 4,1-1 1,5 2 2,-5 0-3,2 1-2,-6 0-2,1 1 1,-2 1-1,-1-1-1,6 1 2,-1 0-1,-1-1-3,-2 0 2,-5 1-2,0-2 1,2 2 2,-2 0 0,3 1 4,-3 0-4,-3 0 1,1 0-1,-5 0-2,-1 0 2,-1 0 4,-2-1-3,1 0-1,1 0 0,2-1-1,3 2 1,2 0 0,3-3 0,1 0-2,0-2 1,-2 2 1,0 0 2,1-1-2,1 4 1,2-1-2,-1 1 1,0-1 0,0 0-1,-3-1 1,1 2-1,-1-2 2,1 1-1,6 0 1,1 0-1,2 1 0,0-2 0,-2 1 0,-1 1 0,4-2 0,2-1-1,4-1 1,0 0 0,-4-1 0,0 0 0,0 3 1,3 0-1,6 1-1,-3 1 1,-3 0 1,-2-2 0,-4 2 0,2 0-1,4 1 0,0 0 1,2-1-1,-3 1 0,1-1-1,0 0 2,7 0-1,2-1 2,0 1-2,-1-1-1,-4 0 1,0 2-1,-1-1 1,1 2 1,-5-1-2,-4-1 1,-6 0-1,-8-2 2,-7 2 0,-6-2 1,-9 0-1,-4 1 3,-8 0 10,-2 0 4,-3 0 3,-1 0-4,-1 1-40,0 0-257,0 0 203</inkml:trace>
</inkml:ink>
</file>

<file path=word/ink/ink13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3T19:46:17.86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2 33 864,'-9'-6'356,"5"0"-183,6 3-120,5-2-12,5 2-11,5-3-16,3 4-2,3 0-15,1 1-9,5 5-12,1-1-11,4 0-16,2 1-10,-2-1 250,0-2-154</inkml:trace>
</inkml:ink>
</file>

<file path=word/ink/ink13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3T19:46:17.59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5 25 1012,'-9'-14'363,"5"7"-297,2 3-1,2 6-16,0 7-6,0 21-24,1 11-2,0 22-3,1 4-2,-2 0 3,0-1-2,-2-8 4,1 1-5,1-3-1,0-6-4,6-9-7,2-7 0,5-14-2,2-2 0,8-11 0,2-7 0,6-3 2,4-4 0,1-3 0,1 2-3,-6-1-17,-4-1-5,-5-1-16,-4 0-8,-3-3-18,-5-1-13,-2-2 49</inkml:trace>
</inkml:ink>
</file>

<file path=word/ink/ink13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3T19:46:17.16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142 888,'16'-12'323,"10"3"-266,12-5-11,5-1-4,0 3 1,-2 0-11,1 12-10,-5 3-3,-2 13-17,-1 6 3,-4 11-1,-4 7 0,-3 3 4,-7-1 1,-8-6 5,2-6 4,-5-8 3,2-7-4,4-3-4,-6-10-5,5-3-2,-4-4 3,1-7 7,0 0 5,-5-6 5,0-5 1,-7-3-3,-3 0-7,-3-5-7,-5-1-3,0 5-5,-2 5-2,0 7 0,4 5-4,3 7-15,4 1 0,5 1-18,2-1-3,6-3 4,6-1 2,6 0 16,5 1 8,2 5 7,1 2 0,2 10 3,-2 1-1,2 12 0,-2 2 0,-6 5 0,0 1 0,-7-6 2,2-2 3,0-8 4,-3-3 1,2-8 3,-1-6 3,1-8 1,-1-6 4,2-6-1,-2 0-1,-5-4-2,-3-1-1,-10-2-1,-5-5-3,-6-3-3,-2 3-3,1 2-4,1 5-7,2 11-23,4 2-14,3 7-40,4 2-19,6 2 64</inkml:trace>
</inkml:ink>
</file>

<file path=word/ink/ink13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3T19:46:16.50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2 7 632,'-1'0'276,"1"-1"-156,-1 0-48,0 0-15,0 0-14,0 0 2,-1 0 7,1 1-3,0-1-4,0 0-8,1 0-13,-1 1-1,0 1-2,1 22 0,4 36-7,0-26-4,-4 4-6,2 3-2,-1-9-1,-1-1-7,-1-9-23,0-5-12,-2-7-35,-1-5-31,4-5 70</inkml:trace>
</inkml:ink>
</file>

<file path=word/ink/ink13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3T19:46:14.35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 0 1177,'-2'9'395,"1"16"-411,4 25-21,0 8-25,-2 4-53,3-2 68</inkml:trace>
</inkml:ink>
</file>

<file path=word/ink/ink13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3T19:46:14.17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5 861,'12'5'318,"5"13"-247,0 5 2,-3 8-26,-2 0-9,-5-4-22,0-1-6,1-7 0,-2-4 7,5-7 15,-1-1 2,1-12 4,5-2-8,-1-7-13,3-3-5,4-7-9,-2 0 1,1-6-3,0 2 2,-3 4-1,-1-1-1,-2 15 5,-4 1 0,0 14 2,-3 4-1,-3 8-2,3 3-3,-3-2-4,-1 1-4,-1-5-9,1-2-7,-1-5-19,2 1-11,-1-3-33,-1-3-25,-1-1 71</inkml:trace>
</inkml:ink>
</file>

<file path=word/ink/ink13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3T19:46:13.76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2 0 969,'2'28'339,"3"7"-311,4 24 13,2 11 1,1 14-9,-1 5-8,-1 2-10,-5-5-3,-2-7 3,-1-5-4,1-11-27,1-5-29,0-14-87,-1-5 81</inkml:trace>
</inkml:ink>
</file>

<file path=word/ink/ink13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3T19:46:13.53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933,'6'34'347,"1"1"-282,-1-3-31,-1-2-9,1-10-17,0-4-2,2-8-2,1-2 6,0-6 16,0-2 7,8-7 6,-2-3-5,5-5-15,0-2-6,-4-3-8,2 3 1,-2 0-2,0 3-1,0 11-2,-1 4 1,-2 8-1,1 4 2,-4 3 0,1 0-4,-4-1-28,0-1-14,-3-2-30,0-4-16,-2 0-223,-2-4 217</inkml:trace>
</inkml:ink>
</file>

<file path=word/ink/ink13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3T19:46:13.16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1-1 943,'1'3'327,"7"28"-300,4 12 5,3 27-14,0 12-2,-1 10-6,-1 1-3,-4-4-2,-3-6 9,-1-9-8,0-4-24,-3-15 16</inkml:trace>
</inkml:ink>
</file>

<file path=word/ink/ink13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3T19:46:12.95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-1 796,'-3'3'308,"2"5"-224,1 7-10,2 8-34,1-2-7,2 0-11,1-2-6,3-5-7,2 1-2,4-5 8,0-5 1,4-6 8,1-3 5,0-8-4,-1 0 0,-4-4-12,0-1-4,-3 0-3,-1 1-4,2 3 7,-3 6 1,-1 6 3,1 3 1,-2 8-5,1-4-1,1 8-7,1 0-2,0 2-20,-2 2-10,-4-5-26,-1-1-11,-2-4-33,-3-1-238,-3-3 242</inkml:trace>
</inkml:ink>
</file>

<file path=word/ink/ink1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55:15.74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0 34 673,'-13'-4'261,"-2"0"-191,0-1-16,2 0-22,0 1-14,4-1-12,-1 2 1,0 0-4,0 2 4,-1 1 5,1 1 2,-2 4 8,-1-2 2,4 3-1,1 0-3,2 3-8,0 1-4,1-2 2,3 0 3,2-2 3,5-1 0,3 2 0,2-1-1,7 1-1,3-2-1,12-1-7,3-2 1,10 1-5,4 1-1,1 1 2,4 0-2,6 0-1,3 0 4,7 1-3,2-5-3,-3 1 6,-2-1-4,2 1 4,-1 2 0,3 1-1,-4 1 1,-7-2 6,-4 2 1,-3-1 10,-4-3 2,-1-1 3,-5 0 3,-10-1-3,-2 1-3,-11 0-4,-4 2-4,-9-1-4,-2 1-2,-5-2-4,1-1 1,0 1 4,-1-1 6,-1 0-5,0 0-5,0 0-52,0 0-27,0-1 42</inkml:trace>
</inkml:ink>
</file>

<file path=word/ink/ink13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3T19:46:12.55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65 0 1111,'-1'33'397,"-1"4"-334,-3 1-33,-4-1-18,-7-3-2,-6-4-3,0-1-1,0-10 1,2-1 2,4-7 2,3-7 0,4-6-2,3-6-4,5-10-5,0-2 0,3-8-2,4-1 0,4 1-2,2 4 0,4 13-5,-1 4 2,3 11 1,2 6 0,6 3 3,4-1-9,4-2-35,2-1-19,-2-7-40,-3-2-24,-2-5 85</inkml:trace>
</inkml:ink>
</file>

<file path=word/ink/ink13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3T19:46:12.20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3-5 1047,'0'-6'372,"2"13"-331,3 9 0,3 21-23,3 13-1,3 19-4,0 3-6,0 0-1,-1-5-1,-4-4 7,-2-4-1,-3-6-1,-5-6-1,-3-13-9,-2-7 0,-2-14 0,1-5-4,-2-11-6,-1-5-5,0-7-5,-1-6-1,3-4 10,2-5 6,5-3 4,2 4 2,6-2 3,5 5 2,2 0 2,6 3 1,5 4 2,-1-1-3,9 1 2,-1-1 3,1-3-1,-1-2-4,-9-5 1,-3 0-7,-8-2-2,-5 0 5,-6 4-3,-5 0 2,-5 6 0,-3 3-2,-7 12-3,0 10 1,-4 23 0,1 18-3,7 19 1,3 5 0,9 2 2,2-6 0,5-8-12,3-4-14,6-12-26,0-5-17,1-12-20,1-8-12,3-11 64</inkml:trace>
</inkml:ink>
</file>

<file path=word/ink/ink13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3T19:46:11.61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13 0 1028,'-2'13'367,"-2"12"-311,-6 2-12,-5 7-23,-3 2 2,-13-4 2,-4 3 6,-8-6 10,-1-2-1,6-7-8,10-7-5,10-8-10,4-5-3,7-12-5,2-4-4,5-7-3,0-5-2,6-1 2,2 2 0,5 3-1,0 7-4,2 11-13,0 6-5,1 18-16,4 5-7,8 9-22,4 5-11,3-1 618,1-3-422</inkml:trace>
</inkml:ink>
</file>

<file path=word/ink/ink13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3T19:46:11.19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 4 1088,'-7'-5'384,"6"6"-349,1 7-50,5 5-37,4 7 78,4 0-41</inkml:trace>
</inkml:ink>
</file>

<file path=word/ink/ink13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3T19:46:11.02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16 0 928,'-7'24'324,"0"5"-290,-2 4-3,-4-3-9,-2 2-1,-4-1 1,-1-1-1,-3-2 14,-2-2 4,2-10-1,3-4 4,6-9-6,1-3-7,7-7-10,2-5-7,5-8-10,6-7-1,5-4 1,1-2 1,2-1-4,-1 6 3,2 8 0,-3 5 1,-1 12-1,2 5 0,-2 13-3,6 7-1,-3 6 2,-1 2-2,0-3 2,-2-3 2,2-6-5,1-5 0,-1-8-3,0-4 1,-1-8 1,0-1 3,-1-4 1,0-2 0,0-1 0,-1 1 0,0-4 1,0-2 1,0 4-1,-2 0-1,-3 11 1,0 6-1,-3 7 0,1 5 1,0 5-1,2-4-8,-2 0-32,0-3-21,-2-6-51,1 1 178,4-5-65</inkml:trace>
</inkml:ink>
</file>

<file path=word/ink/ink13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3T19:46:10.46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9 91 783,'-16'5'340,"5"-1"-202,9 2-21,1-5-26,8-1-28,4-1-16,10-4-23,4-1-7,6-3-16,0-1-10,-2-3-33,1 0-15,-1-1-45,1-1-36,-1-6 90</inkml:trace>
</inkml:ink>
</file>

<file path=word/ink/ink13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3T19:46:09.52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757,'3'29'309,"0"9"-191,0 5 4,0 6-30,-2-2-16,-1-3-34,0-9-14,0-10-19,1-4-6,-1-13-2,1-1 1,0-8-2,0-1 0,0-7-12,-1-1-8,-1-4-17,0-4-9,0 2-21,0 1-16,-1 2-62,-1 1 90</inkml:trace>
</inkml:ink>
</file>

<file path=word/ink/ink13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3T19:46:09.25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0 0 873,'-7'23'314,"0"17"-262,0 6-8,-2 6-19,0-2-3,3-2-7,2 0-6,4-6-1,2-3 2,9-5-1,-3-7 2,4-10-5,0-5-2,-3-11-5,1-2-3,-4-10 1,-1-3 0,-3-5 2,-3-4-1,-5-2-6,-2-1 3,-7-1 1,-4 0 0,3 3 6,1-1 0,4 6 6,5-1-1,4 8 2,4 2-1,5 1-5,3 1 0,7 0-1,2 3-1,3 5 4,2 5-2,-1 7 0,0 8 0,-3 9 0,-1 1-1,-3 6 0,-3-3 1,1-5-1,0 0 0,-2-10 2,0-4 1,0-5 6,1-6 6,0-4 6,0-5 1,-2-9 1,-3-1-1,-4-4-1,-1-1-8,-2-1-2,-4-4-8,-2-3-7,0-1-2,-4-1-25,5 5-9,3 7-42,2 2-30,10 5 70</inkml:trace>
</inkml:ink>
</file>

<file path=word/ink/ink13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3T19:46:08.67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05 198 857,'-79'39'328,"68"-41"-241,5-1-16,2-2-32,0-4-9,4-4-10,-1-4-3,2-4 4,2 0 1,2-6-1,2 0 1,-1-1-7,0 3-1,0 6-6,0 3-1,1 12-5,4 7-4,4 22-2,-1 13-1,1 27 3,-1 11 0,-3 16-6,1 3-5,-1-7-2,-3-8-2,0-21 12,2-6 5,-5-16 5,-1-7 2,1-13 0,-4-5 0,-2-9 2,0-3 1,-5-4-2,-3-5 0,-2-5-1,-1-3 7,-5-1 4,2-1 3,-1 5 3,0 3-5,2 6-6,2 5-4,-2 4-25,2 5-16,7 1-27,-2 2-14,12-1-33,0-5 66</inkml:trace>
</inkml:ink>
</file>

<file path=word/ink/ink13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3T19:46:07.37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1 157 906,'-12'-1'362,"6"1"-239,2-1-8,4-1-42,2-3-24,8-1-37,3-3-12,11-4-14,2-1-9,7-3-13,1 1-6,5 1 3,0 0 4,-1 5 16,0-2 7,-11 3 9,-2 1 3,-10 5 0,-2 4 0,-6 10-2,0 5 6,-6 12 2,-4 5 6,-5 9 3,-3 5 0,1 3 7,2 4 0,1-1-1,4-8-4,2-9-8,2-10-3,6-12-4,2-6-4,5-7-10,-1-6-6,1-8-9,0-1-4,0-6-8,-1 1 1,-3-2 2,-3-3 5,-6 2-2,-3 0 0,-7 6 4,-3 1 1,-1 8 18,-3 3 7,2 4 15,2 2 7,3 2 7,3 1-1,3-4-4,1 0-5,4-3-9,5-3-1,8-2-18,3-3-16,7-5 158,2-3-107</inkml:trace>
</inkml:ink>
</file>

<file path=word/ink/ink1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55:30.77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 344 599,'0'5'267,"-2"-5"-128,2 0-35,-1 0-37,1 0-11,0 0-10,0 0 2,0 0 3,0 0 1,0 0-9,0 0-6,0 1 0,4 6-3,22 26-3,-16-27-3,2-2-8,0 1-6,2-3-8,0 1-1,-3-1-5,2-2 1,-5 2 3,0-2 0,0 1 2,-7-2-4,2 1 3,-1 0 0,-3 0 2,1 0 7,-1 0-2,0 0 1,1 0-3,0 0-7,0 0-3,0-1 0,0 1-3,0-1 2,7 0 2,40-3-2,-22-1 0,0-3-2,3-1 0,1-4 3,9-2 0,6-2 1,13-3-1,2-4-1,6-3 0,-2-4 0,-4-5 1,2 4-1,7-1 1,1 4-1,-4 3 0,-4 0 1,-8 5 2,-1 2-2,2 9 0,8 3 0,0 10-3,-4 0 0,-9 4 5,-8 4-3,-7-2 1,1 2 1,-4 2-4,-3-1 2,-1 6 0,-4-2 2,-2-2 0,-2 0 0,-8-7 2,-1-3-1,-5-2 2,1-2 3,-4 0 0,0 0 1,-2 0-1,0-1 0,0 0-7,-1 0-12,0 0-38,0 0-30,0 1-35,1-6 61</inkml:trace>
</inkml:ink>
</file>

<file path=word/ink/ink13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3T19:46:06.83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 3 970,'-2'-2'372,"-1"1"-280,3 3-13,0-2-45,0 5-12,3 23-16,9 38-2,-7-28-4,0-3-9,2-4-24,2-4-12,1-9-19,-1-3-11,-1-8-47,-6-7 79</inkml:trace>
</inkml:ink>
</file>

<file path=word/ink/ink13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3T19:46:06.46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4 0 1133,'-6'6'409,"2"-1"-338,2-1-92,0 2-45,2-3-90,0-2 90</inkml:trace>
</inkml:ink>
</file>

<file path=word/ink/ink13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3T19:46:06.27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8 0 1299,'-36'2'445,"36"-3"-447,-2 0-44,2 1-86,0 0-40,0 0 103</inkml:trace>
</inkml:ink>
</file>

<file path=word/ink/ink13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2-13T19:46:05.87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16 0,'0'0,"0"0,0 0,0 0,0 0,0 0,0 0,0 0,0 0,0 0,0 0,0 0,0 0,-66 53,62-49,-3 1,1-1,-1 0,1 1,1-1,-1 0,1-1,1-1</inkml:trace>
</inkml:ink>
</file>

<file path=word/ink/ink13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3T19:45:56.39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2 0 847,'2'-9'304,"4"11"-263,6 6 4,5 12 0,2 9 9,4 23 13,-1 12-2,-3 9-15,-3 3-12,-5-1-18,-7-5-6,-7 1-6,-4 0-3,-10-3-12,-4 1-13,-8-2-39,-2-3-23,-4-7 48</inkml:trace>
</inkml:ink>
</file>

<file path=word/ink/ink13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3T19:45:56.09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81 0 543,'-30'14'269,"4"14"3,0 10-263,1 26 15,4 10-5,4 19-10,1 11-1,7 0-2,-1-1 1,10-13 2,4-11-7,13-19-27,6-7 20</inkml:trace>
</inkml:ink>
</file>

<file path=word/ink/ink13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3T19:45:55.85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3 74 821,'-1'-10'310,"10"2"-224,8 2-18,8-1-18,2-2-9,2 1-20,-4 1-10,1 1-19,-2 3-9,-4-1-34,-1-1-25,-6 3 47</inkml:trace>
</inkml:ink>
</file>

<file path=word/ink/ink13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3T19:45:55.66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1 0 824,'-19'56'284,"28"-28"-265,1-6-18,-2-4-98,0-5 70</inkml:trace>
</inkml:ink>
</file>

<file path=word/ink/ink13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3T19:45:55.49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1 23 899,'0'0'321,"6"3"-276,4 0-17,9 1-20,5-3 0,5-5-14,4-3-17,6-3-57,0-3 51</inkml:trace>
</inkml:ink>
</file>

<file path=word/ink/ink13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3T19:45:55.31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90 866,'53'107'331,"-51"-46"-246,-2 3-11,-4-2-26,1-2-14,-3-16-19,0-5-6,3-12-2,-2-9-3,3-9 13,1-3 9,0-7 0,2-6 1,2-10-14,0-11-8,1-14-6,1-8-2,0-14-3,1-7 0,1-5 3,0-1-1,2 14 4,-2 13 1,3 23-1,2 13-3,4 28-7,1 11 1,2 17 1,-2 6 2,-2 6 5,-2 2 0,-5-3-8,2-1-7,-3-10-34,-2-1-32,-6-12 51</inkml:trace>
</inkml:ink>
</file>

<file path=word/ink/ink1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55:20.53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 0 844,'0'11'333,"-1"2"-238,1 7-23,-1 4-8,-2 7-6,3 3-4,-1 4-19,1 1-11,1-4-14,-1-3 0,2-6-11,0-2-8,0-6-29,4 0-28,1-8 39</inkml:trace>
</inkml:ink>
</file>

<file path=word/ink/ink13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3T19:45:54.91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0 75 618,'0'21'315,"0"13"-4,-2 22-288,2 13-3,-2 9-4,-4-7-2,1-8-3,1-8 2,-1-15-1,4-4-2,1-16 0,-4-8-1,3-8 2,2-8 1,1-7-3,2-10-1,4-13-4,-4-5-4,-4-12-1,0-1 0,-3-13 2,-3-5 0,6-5 1,0 1 0,-1 12 0,3 10 3,0 28-4,5 13-1,6 29-2,2 15-3,4 25 2,-3 9 2,-1 11 1,-2 1 2,-1-8 0,1-6-1,0-17 1,0-9 0,-1-16-2,-2-8 0,1-11-3,-1-4 0,1-10 4,1-5 9,-2-13 7,0-5 1,-3-9 4,-2-6-7,-2-11-5,-1-6-2,-2-2-8,0 5 3,-1 15-10,1 7-13,5 17-35,0 4-32,8 11 52</inkml:trace>
</inkml:ink>
</file>

<file path=word/ink/ink13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3T19:45:54.28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2-1 681,'-1'-2'229,"4"2"-228,2 1-16,2 1-17,5 2-5,0 0-38,3 1 3,1-2 16,-1 1 5,-1 0 41,-1 3 14,-1 3 38,-1 2 17,0 6 20,-1 4 3,-2 9-24,-1-1-12,-1 4-5,-1-4-2,2-3 1,-1-7-2,4-4-5,4-3-3,3-6-7,1-1 2,-2-8 0,1-5 2,-2-10-1,0 0-3,-1-7-6,-7 0-5,-3 0-5,-4-1-1,-11-4-2,-4-2 1,-6 1 1,-3 3 0,-1 9 1,3 5-1,3 9-2,6 2 0,4 3-2,1 3 0,5 1-2,3 3-2,10 5-1,2-1 1,12-1 1,1 1 1,4 0 0,2 5 0,-5-4-3,0 4-1,-3-1-2,-4-3 1,-2 1 2,-3 0 2,-2 0 1,-2-2 0,-4-2 0,0-2-1,-4-5 1,-1-2-1,-1-1-2,0-1 2,0 0-1,0 0 0,7-19 2,10-32 0,-10 26 0,0 0 1,-1 6 2,-1 4-1,0 15 0,-2 8 0,2 12-2,-2 7 0,1 1-9,-1-1-6,2-4-46,0-3 41</inkml:trace>
</inkml:ink>
</file>

<file path=word/ink/ink13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3T19:45:53.55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08 0 728,'6'29'303,"-2"3"-199,-4 5-31,-2 2-22,-8-4-26,-5 0-6,-6-6-9,1-4 0,-7-6-4,1-5 1,3-8 7,-2-4 2,8-8 1,3-3-2,4-10-9,3-2-4,6-7-1,3-3 0,6-1 0,5 4-1,1 5 2,5 8 0,0 10 2,-1 2-1,5 14-2,-2 5 1,-1 9-1,0 4-2,-2-1-19,-4-1-12,0-4-52,-2-5-226,-2-7 218</inkml:trace>
</inkml:ink>
</file>

<file path=word/ink/ink13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3T19:45:53.19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17 235 800,'-47'61'324,"39"-57"-228,-3 1-2,2 3-14,-4 2-15,1 2-9,4 0-15,2 2-7,4 0-14,1-4-6,2-2-4,0-2-3,5-5-2,1-1 1,3-8-1,5-7 2,2-9-1,4-5 1,0-7-4,0-1 0,-2-3-3,-3-3-3,-4 1-7,-4 1-4,-6 6 2,-2 5 1,-6 11 1,0 9-2,-2 20-16,0 18-1,-5 33 1,-1 14 4,3 24 14,1 9-10,5-1-12,2-7-2,3-19 1,4-18 14,4-26 16,3-8 2,3-18 1,3-8-1,1-13 4,1-11 1,2-12 3,-2-2 0,-9-8 2,-2-1 3,-12 3 4,-8-3 1,-4 7-2,-6 3-1,-1 13-3,0 10-1,1 18-11,2 8-11,3 14-11,-2 3-11,8 2-30,4 1-148,11-8 146</inkml:trace>
</inkml:ink>
</file>

<file path=word/ink/ink13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3T19:45:48.13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6 0 814,'-2'12'298,"4"6"-243,5 17 5,8 14 0,6 26 4,2 12-5,1 29-14,-3 9-5,-7 8-16,-2 8-4,-10-6 0,-3 2 1,-9 2-3,-3-6 3,-6-15-3,0-12 0,2-20-1,-1-9-3,2-13-6,2-5-4,2-19-6,3-6-3,2-14-4,-1-8 0,2-4-6,2-5-4,3-2-4,1-1-12,1-6-26,4-1-9,1-3-58,2-7 76</inkml:trace>
</inkml:ink>
</file>

<file path=word/ink/ink13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3T19:45:47.58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63 36 713,'-2'17'282,"0"6"-204,1 5-4,1 7-19,4 0-8,0 1-5,-2-4-8,2-7-10,1-2-2,6-5-4,2-2 4,1-6 5,-2-4 1,-1-7 1,-1-1-7,2-11-2,-2-4-7,2-9-2,-1-4 5,-4-7-2,-2 1 4,-5-5 4,-4 1 0,-5 6 5,-3 4 1,-2 12-2,-3 5-4,-3 12-8,-1 6-6,-3 18-14,-2 6-9,3 11-23,1 3-17,10-5-31,11-1-22,11-13 70</inkml:trace>
</inkml:ink>
</file>

<file path=word/ink/ink13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3T19:45:47.14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167 854,'9'2'295,"-2"-2"-276,0-2 1,5-5 7,-6-5 0,9-3-2,-1-2 1,1-3 6,3-1-2,-6-1-2,-3 3 0,-4 4-11,-3 4 1,-2 5 0,0 4-3,0 4-3,-1 3-5,1 10-3,0 1-1,0 10-1,1 1 2,-1-2-4,0 1 4,-1-3 2,2 0-5,4-2-2,-2-1-6,1-5-18,0-2 0,0 1-20,0 0-12,-1 6-33,-1 2-230,1 5 228</inkml:trace>
</inkml:ink>
</file>

<file path=word/ink/ink13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3T19:45:46.73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09 65 201,'-31'-19'147,"27"19"-9,-1-2-1,-1-2-19,3 2-24,0 1-10,-1 1-10,0-1-4,1 0-17,0 1-8,0 0-16,2 0-3,0 0-8,0 0-2,0 0-3,1 0-3,-7 11-4,-15 32 0,19-24-1,0-1 1,4 1 1,5 1 1,1-4-1,3-2 0,5-4-1,0-4 2,-1-3 1,2-4 3,3-5 5,-2-1 3,5-7 1,-3 0-2,-5-4 0,0-1-9,-4 0 5,0-2 1,-6 3 6,-1-1 8,-6 0 0,0 5-3,-5 2-8,-3 2-5,-4 8-14,-2 3-11,-2 11-34,-5 6-14,4 10-19,1 5-6,0-1-239,9 3 228</inkml:trace>
</inkml:ink>
</file>

<file path=word/ink/ink13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3T19:45:43.73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89 60 578,'-2'-1'229,"0"-1"-151,1 0-5,0 1 1,0 0-4,0 0 1,0 0-2,0 0-12,1 0-4,-1 1-9,0-1-7,0 0-6,0 0-5,0 0-10,0 0-2,0 0-5,1 1 1,-1 0-1,0 0-1,1 0 0,-1-1-3,0 1-3,0-1 0,0 1-1,1 0-1,-1-1 1,0 0 0,0 0 0,0 0 0,-1 1 1,-1-1-2,-2 1 0,2 0 1,-1 0-1,-2 0 2,-24 1 1,25-1-1,5 0-1,-2 2-1,0-2-2,2 0-3,0 0 1,0-1-1,0 0 4,4 1 1,11-4 0,27-5 1,-24 4 0,0 1-1,1 0 0,-1-1 1,-1 2-1,0 1 2,-4 1 0,0 1-2,0 2-1,-7-1 0,2 1 1,1 1 0,-8-1-1,3 3 0,-4 0-2,0-5 0,-2 0-1,4-2-3,-2 1-8,0 0-9,0 0-27,0 0-20,0 1 43</inkml:trace>
</inkml:ink>
</file>

<file path=word/ink/ink13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3T19:45:42.75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7 205 846,'0'1'300,"0"1"-263,3-4-5,-3 1 9,0 0 5,0 0-1,6-16-2,28-33-1,-26 26-2,-2 0-1,2-1-3,-4 4-8,-4 3-3,3 2-4,-2 11 2,-2 2-4,-1 7-9,-1 9-1,-2 14-6,3 7 0,1 13-1,0-2-1,2-4-1,1 0 2,2-9-2,-1 0 1,3-4 0,-3-5 0,0-8 2,0-1-3,-2-3 1,0-3 0,0-3 0,-1-1 1,1-4 0,-1 0 1,-1-1 3,1 0-1,-1 1 0,0 0-2,0 0-2,0 0 2,-4 0-2,-7-1-1,-26 1 2,23-1 1,3-1-2,2 2 0,4 0-1,2 0-4,4 0-3,3 0-1,-3 0-1,0 0 2,13-1 6,33 0 2,-25 0 1,-1-3 0,0 1-2,-1 0-2,0-3 2,-1 2 0,-2 0 2,-2-2-1,-3 2 1,-3 2-2,-2 0 3,-1 2-2,-4 0 0,-1 0 0,3 3-1,-3-3 2,0 0 1,-1 0 1,0 0 0,0 0-1,1 0 1,0 0-3,0 0-1,0 0 0,0 0-2,0 0-1,0 0-2,0 0-5,0 0-19,0 0-16,0-1-45,0 0-21,0 0 68</inkml:trace>
</inkml:ink>
</file>

<file path=word/ink/ink1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55:20.29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 24 671,'-23'0'257,"29"-5"-172,-2-2-26,0 2-1,-2 0-3,0 3-5,0 5 1,1 9-8,2 4-4,-2 14-10,-1 7-4,-2 8-10,-5 5-4,2-4-3,0-6-4,-2-9-10,4-7-9,-2-7-25,-1-5-21,4-7 38</inkml:trace>
</inkml:ink>
</file>

<file path=word/ink/ink13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3T19:45:41.93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5 63 824,'-1'33'285,"0"4"-256,2 2-15,3-6 0,-3-6 2,8-10 4,2-8 4,3-8 9,1-1 8,1-10 10,2-2 1,0-11-1,0-3-8,-2-3-15,-4-1-4,-6 3-8,-6 0 0,-6 2 0,-3 1-3,-6 9-1,0 4-6,-2 14-6,-1 5-2,0 14-13,-3 9-8,0 8-16,6 6-12,2-3-35,10 0-26,6-5 71</inkml:trace>
</inkml:ink>
</file>

<file path=word/ink/ink13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3T19:45:41.58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5 84 706,'-8'-10'281,"1"4"-200,-1-1 1,-3 6-26,3 0-18,-3 5-13,1 6-2,4 5-3,0 7-2,7 5-7,4 4-1,3-5-3,6-2 1,3-9-1,-2-7-2,6-6 3,-1-5 0,0-8 4,1-6 0,-2-5 0,-4-5 0,-3-1 6,-4 1 5,-8 2-1,-1 3 3,-10-1-7,-3 6-7,-2 3-3,-6 6-7,2 12-20,-2 6-12,-4 12-23,5 6-16,0 8-41,4 1-216,12 5 228</inkml:trace>
</inkml:ink>
</file>

<file path=word/ink/ink13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3T19:45:40.31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67 41 787,'-59'17'299,"52"-28"-220,7 2-4,0-2-7,-3-3-5,12 8-8,-4-2-4,2 8-13,5 1-10,-2 6-15,0 5-4,-2 5-6,2 6-1,-7 1-1,0 2-1,-4 3-2,-6-3-1,2 3-6,-3-1 0,-2-8 9,3 1-5,-3-8 5,3 0 1,-1-7-3,1-2 0,6-7-5,-4-3-1,8-3 2,-3-3 0,0-3 7,5 1 1,-3 4 3,3 2 3,4 7-1,-4 2-2,4 8-2,-2 1-3,2 5-1,2 1 2,-1-4-1,2-3 0,0-4-3,1-5-6,0-7-13,0-1-12,0-6-30,0-2-32,1-6 62</inkml:trace>
</inkml:ink>
</file>

<file path=word/ink/ink13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3T19:45:39.70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7 58 643,'6'-40'294,"-12"35"-151,1 3-30,1 1-16,3 1-21,0-2-11,1 1-23,0 0-11,0 0-20,0 0 0,14 0-3,27-3-2,-23 6-2,0 1-2,1 3 0,-2-2 0,-1 0 1,0 1-1,-8-1-4,1 1-1,-9 2-4,-5 1 0,-6 3-1,-4 3-1,-3 2 0,1-2 0,0 0 7,2-2 2,3-4 5,2 1-3,4-2-2,0 0-1,3-5-2,1-1 1,5-1-2,-3 0 1,0 0 0,0 0 2,2 1 1,11 9-1,24 31 0,-27-28 0,-4-4-1,-2 4-1,-4-1 2,-4-1 1,-3 2 2,-3 0 4,-3-4 4,0 1 3,-3-2 10,1-1 2,2-2 0,1-1-5,2-2-11,1 1-5,4-2-7,2-1-10,2 0-24,1-2-15,0 1-26,0 0-18,0 0 64</inkml:trace>
</inkml:ink>
</file>

<file path=word/ink/ink13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3T19:45:39.06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4 61 949,'-6'-4'356,"2"4"-275,2-2-1,0 3-8,2 1-12,0-2-23,0 0-9,0-1-20,4 0-6,15-4-8,27-11-12,-22 7-26,1 3-11,6 0-23,-1-1-7,1 5 10,-2-3 41</inkml:trace>
</inkml:ink>
</file>

<file path=word/ink/ink13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3T19:45:38.76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1 294 911,'-1'0'318,"1"0"-277,0-6-10,5-7-7,-2-3-3,4-8-14,-1 0-1,1-7 9,-1-2 2,-4 0 5,-1-2 9,-1 7-2,3 3-2,-1 9-7,-2 6-8,-2 9-6,-2 1-4,4 2-4,0-2-2,0 0 1,2 18 2,9 38 1,-4-24-2,-2 1-17,4 2-12,-2-3-29,-3-1-15,2 2-143,-2-3 149</inkml:trace>
</inkml:ink>
</file>

<file path=word/ink/ink13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3T19:45:38.00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81 7 675,'-8'-4'257,"2"3"-178,-2-1-18,0 3 0,1 2 1,0 2-12,-1 2-2,-1-1-7,1 3-7,-1 5 2,-4 2 0,0 10-8,-2 5-3,-1 15-17,2 14-2,3 30-1,2 14-6,3 27 5,1 8-4,4 4 1,3 3 3,4-3-3,0-6 3,5-6 3,-5-9 1,4-17 7,-1-6 7,-4-16 9,2-7 1,-1-12-4,1-7-7,-3-19-10,2-6-2,-3-17-5,-4-6 1,1-6-5,-1-4-2,1-2-8,-1 2-4,0 0-20,0-6-12,-15-39-26,13 27-19,2-4 57</inkml:trace>
</inkml:ink>
</file>

<file path=word/ink/ink13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2-13T19:45:36.63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,'0'0,"0"0,0 0,0 0,0 0,73 43,-64-34,-3-2,-2-3,-1 1,-3-3,0 0,0 0,0-2,0 0,0 0,0 0,0 0</inkml:trace>
</inkml:ink>
</file>

<file path=word/ink/ink13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3T19:45:26.71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88 939,'7'2'349,"14"-4"-273,3 1-17,10-7-30,3-1-4,-3-3-17,0-4-14,0 4-30,-3 1-14,2 0-45,-1 3 56</inkml:trace>
</inkml:ink>
</file>

<file path=word/ink/ink13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3T19:45:26.52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7 0 1038,'-12'4'401,"9"-3"-298,1 1-8,5-2-48,-3 0-11,0 0-28,14 0-2,45 1-2,-23-1-1,3 0 0,1 0 1,-9 0-4,0 0-4,-7 0-14,-3-4-13,-4 2-32,-3 0-19,-6 1-43,-4 1 73</inkml:trace>
</inkml:ink>
</file>

<file path=word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45:32.31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 0 346,'39'25'232,"-39"-25"24,-5 0-117,5 0-61,-3 1-13,4 0-22,-1-1-9,0 0-14,0 0-3,0 0 2,0 0 3,0 0 8,0 0 4,0 3 2,-1 3 1,1 5-2,-1 27-4,-2-24-7,0 3-2,3 2-2,2 4 0,0-1 1,1 4-2,-3-1-9,-2 0 4,4 5-7,-3 2 0,2 9 1,3 5-5,-6 4-1,7 6 2,-2 2-4,-2 1 0,5 3 2,-4 3-3,1 3 7,-1 7-4,-4-3-2,1 1 2,-6-2-2,4 0 1,-3 3 0,-5 1-1,3-1 0,-3-3 0,5-4 0,2-4 1,3-5-4,1-2 3,1-6-1,3-2-1,-1-9 3,2-1-2,-1-2 1,0-2 0,2 1 0,1 0 1,-5 1-1,4 2 2,-4-1-3,-2-2 1,3-6 0,-3-6-2,-1-11-17,2-1-10,4-9-29,-5 0-15,3-2-20,-3-7-22,0 0 78</inkml:trace>
</inkml:ink>
</file>

<file path=word/ink/ink1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58:19.77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 15 1002,'-6'-6'360,"2"2"-333,2 2 13,-1 0-19,3 1-56,0 1-29,0 0-171,0 0 153</inkml:trace>
</inkml:ink>
</file>

<file path=word/ink/ink14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3T19:45:25.66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41 127 650,'-5'-22'280,"0"16"-158,1 2 6,-1 11-40,0 11-17,2 27-28,1 12-5,2 21 2,3 6 4,-1 0-4,2-2-7,0-9-14,-2-1-8,1-8-4,0-6-2,-1-10-1,2-11 0,-3-15-2,-1-8-1,-1-12-5,0-8-2,1-15-7,-2-9-5,-5-18-2,-1-8-1,-3-10 7,-1-2 5,2-14 8,-1-3 3,3-2 8,4-2-1,6 9 1,5 7-1,8 16-4,4 11 1,5 20-1,4 9 2,6 14 0,1 6 7,-2 18 1,-3 7-1,-10 10-3,-5 10-6,-10 1-1,-5 0-1,-8 2 2,-9-4 1,-10-3-1,-6-2 4,-7-7-2,0-3 1,1-9 1,3-5-5,8-8-4,3-6-8,7-3-22,7 3-19,5-3-29,3 1-20,7-4 63</inkml:trace>
</inkml:ink>
</file>

<file path=word/ink/ink14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3T19:45:24.99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1 0 725,'0'5'316,"1"3"-170,3 13-61,-2 9-25,2 14-34,0 5-12,3 8-32,-1-1-20,2-1-263,5 5 209</inkml:trace>
</inkml:ink>
</file>

<file path=word/ink/ink14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3T19:45:24.83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1 87 943,'-4'-2'359,"9"1"-268,8-3 9,8 2-41,2-1-4,3-2-28,3-1-13,-2-2-21,2 1-14,-1 4-31,-2-1-15,-1-2-13,2 0-3,-4-3-4,-1 1-9,-5-5 65</inkml:trace>
</inkml:ink>
</file>

<file path=word/ink/ink14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3T19:45:24.43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3 65 1050,'-1'-3'22,"-3"-4"17,-1-3 2,0 1-1,-1 0-4,0 2 0,0 0 2,2 2 4,-3 2 2,6 0 4,-4 1 2,1 2-2,3-1 1,-3 2-13,6-1-6,-2 0-14,0 0-7,2 5-2,7 20 0,9 45-1,-11-18 1,-3 16-5,-2 4 0,-1 13-2,-1 6 1,-3 9 5,-1-1 2,-2-8 4,0-10 0,0-21-2,6-8-1,5-17-1,1-4 0,8-11-2,0-3 1,4-9-2,2-5-1,1-6 1,4-2-1,3-4 0,2-2-1,-1 0-2,2-1-1,1 1 1,0 2-5,0 2-18,-3 1-13,-7-1-29,-3 3-13,-7-1-20,-2-1-15,-5 4 75</inkml:trace>
</inkml:ink>
</file>

<file path=word/ink/ink14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2-13T19:45:24.02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,'0'0,"0"0,0 0,0 0,0 0,0 0,0 0,0 0,0 0,0 0,0 0,0 0,0 0,0 0,0 0,0 0,0 0,0 0,0 0,0 0,0 0,0 0,0 0,0 0,0 0,0 0,0 0,0 0,0 0,0 0,0 0</inkml:trace>
</inkml:ink>
</file>

<file path=word/ink/ink14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3T19:45:02.83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8-1 933,'0'2'378,"2"2"-247,4 7-17,7 5-14,3 9-21,-3 4-23,-5 6-32,-3 4-16,-10 5-53,0 3-28,-11 1-53,0-2-24,-8-4-255,-1-3 277</inkml:trace>
</inkml:ink>
</file>

<file path=word/ink/ink14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3T19:45:02.20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4 0 837,'-11'7'300,"19"11"-260,11 7 8,14 19 0,9 13 1,8 26 1,-2 12-4,6 21-16,2 8-6,-7 1-11,-2 2-5,-11 4-2,-9 2-1,-9 3 1,-6 1 0,-10-9-5,-7-7 0,-7-14-1,-5-6 4,-5-13 0,1-6 2,-8-15-4,1-11-2,6-18-1,2-10-2,10-15-4,0-8-5,4-4-21,3-2-15,3-9-54,6 1 64</inkml:trace>
</inkml:ink>
</file>

<file path=word/ink/ink14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3T19:45:01.71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67 212 734,'9'15'280,"3"-6"-208,-1-2-16,2-9-3,-3-2 0,0-6 10,1-7 6,-1-5-2,1-2-1,-6-4-10,1 4-9,-9-3-11,-2 2-9,-6 3-10,-4-1-5,1 13-6,-5 4-1,0 13-3,-1 8-6,-2 13-9,2 6-7,5 13-16,4 0-6,9 2-27,3-4-11,8-9-73,5-5 96</inkml:trace>
</inkml:ink>
</file>

<file path=word/ink/ink14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3T19:45:01.38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61 169 641,'21'-58'267,"-31"44"-148,1 1-23,1 6-18,-1 5-9,1 5-14,-1 2-6,-1 7-10,1 4-8,3 10-15,2 2-6,6 3-6,3-4 0,6-6-1,1-2-1,3-11 2,3-2 1,-1-11 5,2-3 6,1-10 0,1-5 0,-1-3 2,0-4-7,-6 0 3,-7-1-1,-8-2-1,-8 4-2,-8 4-4,0 10-2,-4 13-13,-1 6-11,0 16-25,0 6-11,3 14-35,2 4 69,8 1 6</inkml:trace>
</inkml:ink>
</file>

<file path=word/ink/ink14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3T19:45:00.84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9 107 920,'-14'7'326,"6"3"-288,-2 2-15,7 6-17,-2 1-3,5 1 0,5-1-1,4-4 0,3-5 3,0-3 8,5-6 11,0-8 20,2-3 2,3-9-6,-4-2-10,-1-5-17,-6 0-4,-4 1-3,-4 1 2,-4 1 3,-4 1 0,-3 5 0,-4 0-3,-1 10-4,-6 5-2,1 8-12,-1 8-9,-8 5-22,7 7-15,1 7-41,3 1-155,15 8 174</inkml:trace>
</inkml:ink>
</file>

<file path=word/ink/ink1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58:16.32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 18 975,'-8'-10'362,"8"7"-304,-2-2 5,4 6-36,2 1-21,-4 1-55,0-3-32,0 0 47</inkml:trace>
</inkml:ink>
</file>

<file path=word/ink/ink14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3T19:45:00.37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8 174 786,'-13'-7'298,"4"1"-218,1-1 5,2 2-18,0 2-6,1 1-13,2 4-4,3 11-12,1 6-5,5 13-18,3 6-4,2-2 0,3-4-1,3-6 0,0-9 0,5-6 0,-2-5-1,2-8 4,2-5 3,-2-11 4,2-6 1,-1-9 1,-6-5-2,-3-3-5,-5 0 0,-12 0-3,-4 2-3,-6 7 0,-2 5-1,-10 10-5,0 4-6,-6 12-24,-1 4-14,3 11-25,0 5-15,5 1-256,6 3 241</inkml:trace>
</inkml:ink>
</file>

<file path=word/ink/ink14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3T19:44:59.89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1 204 551,'-2'1'233,"1"1"-136,0 0-10,1-2-35,0 0-5,-1 0-9,1 0-1,-1 0-2,0 0 2,1 0-2,0 0-2,0 0-4,-1 0-5,1 0-5,0 0-2,0 0-2,0 0 3,0 0-2,-1 0 1,1 0 5,0 0-1,0 0 5,0 0 0,-1-1-7,0 0-2,0 0-6,0 1-1,1-1-2,-1 0-2,0 0-3,0 0-1,0-2 0,-2-11-2,5-32-1,3 25 0,-3-5 1,3-1 1,-5 3 2,1 3 0,0 9-1,-1 5 3,0 6-5,0 3-3,2 14-1,3 10 0,-1 13 4,1 6 1,0 5 4,-1-2-4,4-2 4,-2-4-2,0-9-2,-1-3-6,0-10-27,1-2-11,-3-8-31,2-5-14,-7-5 58</inkml:trace>
</inkml:ink>
</file>

<file path=word/ink/ink14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3T19:44:58.69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0 191 743,'-6'-1'352,"4"1"-85,2 0-213,-2-5-13,3-3-13,1-4-8,-1-12-13,3-1-2,-1-4-1,2 1 4,-1 4 12,-2 5 6,0 9 6,-1 4-1,-1 6-12,2 5-6,2 8-11,0 6-4,4 14 2,-1 8 0,1 6 2,0 3-2,-1-3-18,-1-5-12,-1-3-33,0-8-7,1-5-22,0-5 73,1-11 8</inkml:trace>
</inkml:ink>
</file>

<file path=word/ink/ink14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3T19:44:51.21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45 0 756,'-8'5'267,"-4"11"-231,-4 8 1,-5 16 4,-7 7 5,-4 16 7,-5 9 1,3 26-3,6 15-7,9 30-14,8 14-8,12 10-13,4 0-5,13-19 1,4-11 2,7-27 5,6-11 0,1-20-3,2-10-2,-3-14-22,-4-7-21,-2-11 46,1-9-18</inkml:trace>
</inkml:ink>
</file>

<file path=word/ink/ink14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3T19:44:50.15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36 816,'23'-11'333,"-25"9"-223,5 0-40,4-2-11,7 0-11,3-2 0,9 1 3,7 3-3,-3 4-11,2 2-9,-10 2-15,-5 3-3,-7 1-6,-3 4 0,-6 6-1,-4-2-3,-7 8-4,-7 3 1,-3-1 0,-5 2 3,1-4 4,-1-2-2,2-5 3,7 2 0,3-10 0,8 2 1,5-3-4,7-5-2,8 1 0,6-6-3,5-6-5,3 3-11,-1-8-21,-2 2-13,0-4-37,-2 2-23,0-4 70</inkml:trace>
</inkml:ink>
</file>

<file path=word/ink/ink14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3T19:44:49.74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0 20 1017,'-20'7'384,"12"-3"-300,6 0-9,6-2-52,2-1-11,11 2-20,2-4-5,10-1-10,3 0-10,-3-3-12,1-1-7,-1 0-27,-4-5-29,4 3 68</inkml:trace>
</inkml:ink>
</file>

<file path=word/ink/ink14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3T19:44:49.44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70 727,'34'-33'297,"-35"24"-178,3 1-32,5 0-30,1 3-11,5 1-14,4 2-8,4 3-12,3-1-2,0 7-4,0-1 1,-7 2-3,-4 1 0,-5 0 2,-4 3-2,-4 0 2,-6 1 0,-4 5-3,-5 0 0,-8 1-3,1 1 0,1-4 0,-1-2 0,9 1-2,0-5-1,6-1-1,4-5-1,5 1-1,5-3-2,4-1 3,5 2 1,8-2 3,5 4 2,0 0-1,0 3 2,-7 1-2,-4-4 1,-5 3 0,-5 0 0,-7 1 0,-2 5-1,-10-2 3,-4-1 3,-6 2 11,-6-4 5,-2-2 2,-1-2 2,4-3-12,5-2-7,5 2-20,4 0-13,5 0-35,3 2-24,4 0 53</inkml:trace>
</inkml:ink>
</file>

<file path=word/ink/ink14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3T19:44:48.86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1 61 949,'-12'1'357,"6"1"-269,3-2-1,4 0-34,1-3-16,10 1-24,4 0-7,11-5-5,7 0-3,7-1-24,0-2-15,-4 4-33,-5-4-25,-6 1 62</inkml:trace>
</inkml:ink>
</file>

<file path=word/ink/ink14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3T19:44:48.58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4 339 964,'-15'5'390,"4"0"-277,8-1-16,-2-4-11,4-5-33,3-8-17,-2 7-17,1 0-5,5-31-8,2-6 2,4-5 0,-1 12-2,-4 2-1,1 2-1,0 1-2,-2 5 0,3 6-1,-1 6 0,1 12-6,-3 4 0,1 23-2,0 8 3,-1 14 4,0 3 1,-3-8 2,1 0-2,-1-7-12,1-1-15,0-5-33,2-5-17,0-1-29,-1-5-20,-1-1 81</inkml:trace>
</inkml:ink>
</file>

<file path=word/ink/ink14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2-13T19:44:48.04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,'0'0,"0"0</inkml:trace>
</inkml:ink>
</file>

<file path=word/ink/ink1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58:22.01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 359 872,'-14'-1'319,"5"-3"-268,8 3-17,6 0-11,11-4-18,10 2 0,23-5 5,7-3 12,20-1 17,9-2 2,23 1 5,10 2-9,21 1-12,12 3-8,3-5-11,15 0-3,10-3 1,10-2 1,9-1 15,-2-1 3,0 3 4,-7-1 8,-14 4-12,-6-1 1,-14 1 0,-14-1-2,-6 1 10,-13-1 2,-22-1 0,-9 4-3,-28 0-10,-11 6-6,-15 4-11,-10-1-1,-14 0-6,-8 0 0,-16 0-17,-4 4-24,-15 4-64,-2 2-24,4-8 76</inkml:trace>
</inkml:ink>
</file>

<file path=word/ink/ink14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3T19:44:44.35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1 17 943,'3'4'338,"7"-2"-292,8-1-25,12-2-11,1-3-7,4-3-26,-4 2-26,-2-2 31</inkml:trace>
</inkml:ink>
</file>

<file path=word/ink/ink14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3T19:44:44.18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 0 888,'0'55'342,"-3"-47"-248,9 0-45,4-2-19,9 0-19,3 1-5,1-7-3,2-1-2,-2-6-7,-3-2-7,2-1-20,-2-1-20,-4 1-149,0-5 137</inkml:trace>
</inkml:ink>
</file>

<file path=word/ink/ink14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3T19:44:43.86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5 149 887,'10'40'327,"-23"-47"-269,-3-8-25,6-4-13,2-6-14,0-2-2,4 1 2,2 3 0,0 2 2,1 5-2,4 9-1,1 4 0,5 16-6,1 8-1,1 19-22,1 9-23,0 16-238,1 5 197</inkml:trace>
</inkml:ink>
</file>

<file path=word/ink/ink14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3T19:44:43.61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0 34 825,'-10'-5'325,"4"2"-225,1-1-3,5 3-8,2 1-14,6-2-31,1 1-2,6 0-22,4-4-12,3 4-14,6 0-13,5-1-24,0 0-16,8-1-45,-1 1-12,5 3 73</inkml:trace>
</inkml:ink>
</file>

<file path=word/ink/ink14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3T19:44:43.32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0-3 913,'-10'-3'325,"6"5"-291,2 8-2,7 27-17,5 14-1,4 32-5,0 18 10,-8 14 2,-2-2-1,-4-5 0,-1-10-8,-4-2-3,-3-1 1,-3-10 2,-8-15-3,1-32 5,4-14 4,7-18 1,3-4 1,12-2-10,2-8-5,7-4 3,11 1 5,6 0 4,5 4 0,6 0-9,0-1-2,6-2-6,5 0 0,-5-5-3,-2 1-10,-15-5-15,-7-1-8,-10 3-24,-3-1-13,-7 2 272,0 2-168</inkml:trace>
</inkml:ink>
</file>

<file path=word/ink/ink14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3T19:44:42.67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8 87 568,'-1'9'267,"0"-3"-97,2-1-85,3-2-42,-1 2-2,3-4 0,-1-1-1,2-5 4,0-4-1,2-3-3,-1-5-5,0 4-8,-1-3-7,-3 3-3,-3 3 2,-7 0 5,-2 1 3,-6 7-9,-1 4-5,-1 9-15,-2 6-7,4 7-7,5-1-10,4-4-29,4-1-23,7-5 49</inkml:trace>
</inkml:ink>
</file>

<file path=word/ink/ink14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3T19:44:42.37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44 125 805,'-62'27'306,"48"-27"-219,-2-1-25,3 6-24,1-2-9,1 3-22,4-1-3,2-3 0,1-2-1,3-1-2,3-5 0,3-5 4,5-1 4,3-8 5,-2-2 0,1-1-3,-4-2-6,-2 6 0,-1 3-1,-5 6 0,0 4-1,-6 4-10,0 3-10,0 6-34,-1 8-26,0 7 49</inkml:trace>
</inkml:ink>
</file>

<file path=word/ink/ink14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3T19:44:41.39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724,'43'26'179,"-47"-25"-414,0-1 157</inkml:trace>
</inkml:ink>
</file>

<file path=word/ink/ink14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3T19:44:41.16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4 0 797,'0'14'308,"6"13"-166,8 12-88,6 22 9,5 13 2,5 23-24,-1 8-11,-3 9-15,0 4-3,-9-4-2,-3-1-4,-12-1-13,-2-3-10,-8-12-12,-3-10-4,4-17-13,-4-14-10,5-21-101,3-9 101</inkml:trace>
</inkml:ink>
</file>

<file path=word/ink/ink14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3T19:44:40.83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63 0 880,'-39'20'328,"5"10"-274,6 28-7,3 18-12,7 34-14,4 17 1,12 17 2,4 1 3,12-5-2,8-8-7,8-20-19,5-8-31,10-21 21</inkml:trace>
</inkml:ink>
</file>

<file path=word/ink/ink1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58:21.31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5 0 637,'-1'7'318,"1"-1"-104,-1 6-117,1 1-17,-5 2-34,2 3-5,-8 2-6,-8-2-5,2-3 2,-3 1-1,-4-6-1,8 1-5,2-6-8,-1-3 0,7-3-5,0-5-4,3-6-7,1-2-2,1-6-2,2 2 1,4 3 3,1 1 2,3 8-2,1 2-1,1 5-3,3 3-5,3 4 4,3 1 0,5 4 1,5-1-6,-4 0-30,-1 0-16,-6 1-47,-7 1-26,-7 5 84</inkml:trace>
</inkml:ink>
</file>

<file path=word/ink/ink14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3T19:44:40.56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1 92 871,'2'-1'321,"6"-3"-257,9-1-35,6-2-13,9-1-5,7-2-9,4-2-19,0 0-16,-5-5-44,-6 1 47</inkml:trace>
</inkml:ink>
</file>

<file path=word/ink/ink14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3T19:44:40.38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3 0 686,'0'28'294,"1"6"-118,4 3-156,4 1-13,0-4-9,1-8-38,-2-4-39,-5-9 50</inkml:trace>
</inkml:ink>
</file>

<file path=word/ink/ink14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3T19:44:40.19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3 108 903,'0'3'335,"6"0"-255,10-3-50,12 0-17,5 0 2,4-8-3,1 3-1,-3-11-16,-1-1-21,4-1-49,-2-7 0,-3 0 39</inkml:trace>
</inkml:ink>
</file>

<file path=word/ink/ink14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3T19:44:39.99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8 51 760,'4'49'324,"3"19"-143,-1 12-115,-4 9-12,-2-5-8,-4-11-15,-2-8-4,3-17-12,1-9-4,1-17 8,1-10 5,-1-15-2,-4-8 0,2-18-11,1-9-8,-1-12 1,1-7-4,1-10 0,-2-5 0,3-15 1,1 3 3,3 11-1,-2 13 0,4 29-2,3 13 1,3 20-7,4 11 1,6 23-2,-2 13 2,0 14 5,2 6 2,-4 1-1,-1 0 1,-4-1-17,-1-5-24,-4-3-54,-2-7-186,-5-16 188</inkml:trace>
</inkml:ink>
</file>

<file path=word/ink/ink14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3T19:44:39.59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9 176 1059,'-1'17'371,"-1"7"-323,-1 29-26,0 12-4,-4 19 2,1 3-3,-2-8 7,0-2 4,0-13 4,1-5-3,3-18-7,2-10-5,2-18-9,1-9-3,1-10-5,3-12-2,2-16 0,2-8 1,0-16-3,0-2 0,-5-10 3,-1-5 1,-6-4 3,-1-2-2,1 9-1,2 11-4,3 22 1,2 16-1,3 25-11,3 11 2,8 30-5,2 12 3,5 26 11,1 8-1,3 0 5,1-4 0,-3-14-1,-3-12 2,-3-15-1,-3-13-3,-3-19-4,-1-4-1,-1-19 1,-2-8 1,0-18 4,2-12 1,-5-16 1,-1-6 4,-3-16 0,-2-5 1,-3-3-1,0 0-1,3 21 0,0 13-1,3 23-10,0 14-26,1 12-51,0 5-35,1 6 70</inkml:trace>
</inkml:ink>
</file>

<file path=word/ink/ink14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3T19:44:38.96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 182 576,'-1'14'241,"0"11"-139,0 5-41,3 5-37,0 0-7,3-8-8,0-2-2,2-10 4,1-6-2,1-6 2,3-5 4,0-6 1,3-6 0,-2-10 0,3-4-1,-6-10-2,-2-2-1,-2 0-1,-7 0-3,0 0-2,-5 1 6,3 10 2,2 1 3,-2 14 6,3 2-5,0 8-4,0 6-3,5 12-8,0 8-2,3 17 1,1 1-2,1 6 0,0-3 0,0-8-3,-1-4 1,3-11-1,0-5 1,2-10-2,3-5 1,0-13 2,-2-2 2,2-13 5,0-1 1,0-1 0,-1-4 1,-4 4 3,-2 0 1,-4 6 5,0 10 1,-3 11 4,0 8-3,0 17-6,1 7-3,0 11-15,-1 3-6,0-2-23,2-4-23,1-7 37</inkml:trace>
</inkml:ink>
</file>

<file path=word/ink/ink14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3T19:44:38.40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9 16 780,'-14'-11'289,"3"7"-249,6 2 4,5 11-122,1 7-141,8 7 139</inkml:trace>
</inkml:ink>
</file>

<file path=word/ink/ink14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3T19:44:38.25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53 0 724,'9'8'282,"-1"11"-203,-8-1-9,-5 15-24,-2 4-15,-11 3-17,-3 2 1,-10-4 7,-8-3 3,5-5 15,1-8 5,11-13-1,5-2-2,4-11-21,3-4-10,2-2-10,0-10-1,5-3-1,0-3-1,9-4 4,0 2-1,4 5 7,2 2 0,3 12-5,4 7 2,3 9-8,3 7 2,4 5-9,-3-1-8,-4 1-16,2 1-11,-9-6-17,0 0-13,-4-3 50</inkml:trace>
</inkml:ink>
</file>

<file path=word/ink/ink14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3T19:44:37.88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60 566 901,'2'1'330,"-2"2"-267,-2-4-29,2 0-5,0 0 0,0 0-2,3-5 5,0-19 0,37-36-5,-28 20-3,-3-9-11,-1-2-2,-8-6-5,0-1-2,-7 3 2,-1-2 0,-4 10-3,0 13 1,0 18-3,-3 14-5,2 27-14,-4 14-3,0 38-6,3 15 5,8 20-1,4 4-3,10-8 5,4-10-2,3-20 19,4-15 9,2-28 3,3-6 0,0-20-5,-1-8-2,1-11-1,-6-12 1,0-16 2,-1-5 2,-6-10 2,-7-2 1,-9 6-2,-6 6 0,-6 12-3,3 13-1,-3 19-13,-1 10-14,0 27-38,-1 10-31,2 8 59</inkml:trace>
</inkml:ink>
</file>

<file path=word/ink/ink14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3T19:44:37.14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83 22 965,'-32'4'364,"10"1"-282,7-1 5,6 1-10,4-2-18,5-2-28,0-1-11,10-1-16,3-1-5,14-1-2,7 3 4,11-2-14,5 1-18,2-5-35,0-2-24,-4 0-52,-2-5 88</inkml:trace>
</inkml:ink>
</file>

<file path=word/ink/ink1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58:20.90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5 0 742,'-1'-2'306,"0"2"-191,-4 2-54,-3 0-26,-4 5-21,-2 0-15,-2 2-1,-2 0 10,5 0-6,1-3 11,4 1-1,5 1-3,-1-3-1,4 3-4,2 1-3,3-3-1,4 2 1,2 1-1,3-1-7,1 1-6,0-1-24,2-1-20,-4-4 36</inkml:trace>
</inkml:ink>
</file>

<file path=word/ink/ink14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3T19:44:33.54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19 40 961,'-91'-11'383,"79"7"-293,4 3 25,3 1-17,3 0-30,1 0-8,1 0-15,0 0-9,0 0-12,0 0-7,0 0-13,0 0-3,21 8-1,42 16-1,-7-12-4,6-3-20,9-11-53,3-5-27,-1-11-48,7-4-211,12-6 261</inkml:trace>
</inkml:ink>
</file>

<file path=word/ink/ink1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58:20.61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729,'7'17'280,"-1"4"-204,4 5-3,1 3-17,-2 0-20,2-1-20,-4-1-9,-2-5-6,-3-3-5,-2-4-23,1-1-13,-1-4 24</inkml:trace>
</inkml:ink>
</file>

<file path=word/ink/ink1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58:20.38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1-1 559,'3'3'290,"1"1"-118,-2 5-21,-2 2-46,-6 3-41,-5 6-6,-4 6-17,-1 3-2,-5 1-9,1-1-9,0-4-3,1-2 3,3-8-4,1-2-2,4-9-3,-1-4-5,6-4-10,0-8-4,2-5-10,2-3-2,4-5 6,3 1 2,4 4 10,0 2 1,3 9-2,1 3-2,0 6-5,1 6 1,3 6-1,0 2-7,5 4-12,-3-1-15,9-1-43,-6-2 53</inkml:trace>
</inkml:ink>
</file>

<file path=word/ink/ink1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58:20.03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 743,'14'20'304,"6"1"-198,-1 0-29,-3-3-19,-3-4-12,-3-3-5,0-2 4,-5-3-9,-3-3-8,0-3-7,-2-1-8,0 1-2,0-1-2,0 0 0,0-4-13,0-14-38,4-30-15,3 26-68,1-2 76</inkml:trace>
</inkml:ink>
</file>

<file path=word/ink/ink1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58:19.59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1 961,'24'2'363,"-25"18"-292,0-1-19,3 0-33,2 0-35,-2-3-56,4 0-11,-2-5 46</inkml:trace>
</inkml:ink>
</file>

<file path=word/ink/ink1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58:19.40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5-1 727,'20'1'328,"-22"-1"-129,2 4-100,-2 1-39,2 5-16,-2 5-23,-2 1-7,4 3 1,1 2 0,1-4-10,1 0 2,-3-2-5,1-4-3,-1-6 3,-1 2-2,1-6 1,-4-1-1,-2-2-4,1-2 4,-3-2-6,0-3-2,0-5 1,3 0-5,1-1 9,2-1 0,1 2 0,1 1 1,7 4-6,-1-1 5,4 1-1,1 2 4,-1 0 5,2 3 0,2 4-4,-5-3-1,0 3-4,-2 5 0,1 3 0,1 4 1,-1 6 3,-2 1-1,2 9 6,-4-2 0,0-3 0,-1-2 3,-1-7-31,4 2 1,2-4-28,-1-4-26,2-7 59</inkml:trace>
</inkml:ink>
</file>

<file path=word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43:53.08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 0 617,'-6'40'269,"4"-39"-132,1-2-42,0 1-31,0-1-5,1 1-26,0 0-9,0 0-17,0 0-8,0 0 3,0 0-1,0 0-3,0 0-2,0 0-22,0 0-18,0 0-129,0 0 116</inkml:trace>
</inkml:ink>
</file>

<file path=word/ink/ink1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58:18.83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18 242,'13'19'111,"-5"-2"9,-1 4 14,5-10 21,-3-1-4,3-8-58,-1-4-12,1-5-21,4-2-11,-3-4-7,1-1-4,-5-5-6,-4-1 4,-6 0-3,-5 0-2,-2 0-10,-4 1-10,3 3-17,-1 4-24,2 5 17,4 8 1</inkml:trace>
</inkml:ink>
</file>

<file path=word/ink/ink1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58:18.59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104 902,'-2'-4'330,"7"1"-267,6-4-29,4-2-21,8-3-3,4-2-2,3 2-2,2 1-1,-4 0 0,-7 2-3,0 3 1,-2 1 2,-1 4-3,-1 1 1,-4 1-2,-2 4 0,-3 5 1,-1 5-2,-1 5 3,-2 4 3,-1 1-2,-2-1 0,5 2 2,1-1-1,1-8 3,2 0-2,-1-10 5,0-5 3,8-2 5,-6-2 1,-1-5-5,1-1 3,-2-5 8,3-5 13,-6-4-6,-1 2 0,-12-3-9,4 4-7,-6 2-1,-10-3-11,5 8-20,-4 0-12,6 7-27,4 2-13,2 0-21,2 2-21,3 0 72</inkml:trace>
</inkml:ink>
</file>

<file path=word/ink/ink1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58:18.13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 8 756,'17'-8'314,"-22"12"-205,0 4-21,5 4-18,-1-6-26,1 0-10,-1 27-12,1 4-7,3 0-5,1-10-15,0-7-16,1-3-6,0-1-26,-2-4-9,-1-5 42</inkml:trace>
</inkml:ink>
</file>

<file path=word/ink/ink1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58:17.77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 195 796,'17'23'316,"-23"-25"-218,-1-7-34,3 1-15,1-4-10,1-3 3,3 0 6,1-3 0,3-3-7,0 0-4,3-3-17,0 2-6,0 2-3,0 5-6,2 7-2,-4 1 1,2 6-4,-1 1 0,-1 4-6,3 5-1,-3 7 4,-2 1-4,2 3 8,-2-1 0,0-3-1,3 2 4,-1-4-4,2-2 2,-2-5-2,-1-7-2,0 0-3,0-1 0,-1-2 0,0-2 3,0-6 1,-2-5-2,3-5 7,1-2 2,0-1 0,-1 4 2,2 10-8,-3 2-1,1 8-5,-2 1-2,2 8-2,-2 6 1,6 8 3,-2 6 1,-5 2-2,7 3-1,-4-5-13,4-2-13,1-5-17,-6-6-16,-3-7 44</inkml:trace>
</inkml:ink>
</file>

<file path=word/ink/ink1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58:17.20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 21 915,'-5'-4'360,"1"0"-262,3 3-25,1 1-16,3-2-33,-3 1-9,0 0-14,12-1 1,40-3 0,-18 5-1,5 0 1,-4 0-4,-2 2 1,-6 0-1,-13-4 2,-1 2 3,-2 1-2,-8-4 0,-1 5 0,0 2-2,-9 3 1,-1 7 3,-9 6 0,-7 1 4,-3 0-2,-2 1 1,5-2 1,1 1-1,6-4 2,0-3-2,11-4-5,6-1-3,10-2-3,6 3 0,4-3 0,2 1 2,-5-8 1,2 0 1,-3-2 2,-1 0 2,-4 2 4,-4 0-4,-3 0-1,-5 0 3,-5 1-2,-3 3-4,-8 3 1,-4 3-1,-6 3-5,-2-1 8,-1-1 1,7 2-2,8-4 1,6 2-4,7-3-8,7 2-4,9 2 0,-2 4 1,14 4 7,0 1 4,5 4-1,6-2 3,-7-1-2,-2-2 2,-10-4 1,-4-4 0,-7-3 0,-3-3-1,-4-3 0,-3 4 6,-10 0 11,-6 2 2,-7 3 0,-3-1-3,-3 3-10,4 0-2,-1-7 2,2-3-6,9-2-19,5-2-12,10 1-54,6 0 213,5 3-108</inkml:trace>
</inkml:ink>
</file>

<file path=word/ink/ink1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58:16.14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65 0 711,'0'5'291,"0"3"-189,0 6 0,-4 5-31,-1 5-14,-3 11-23,-1 1-10,-2 2-2,-2-2-12,-6-11 4,-3-3 1,0-6-4,-2-3-1,-1-5-9,1-4-1,3-7-8,-2-5 1,7-7-6,7-2-3,0-11 7,9 4 3,-1-6 6,3 1 7,3 4-2,4 1 1,6 11 0,-1 3-4,-1 8-2,3 6 1,-3 8-3,7 7 1,3 10 1,-1 0-1,1 3-5,-6-5-14,-4-4-24,-3-5-13,-3-4-110,0-1 112</inkml:trace>
</inkml:ink>
</file>

<file path=word/ink/ink1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58:15.70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 109 865,'-1'-2'319,"0"0"-243,3-4-21,5-2 1,44-26-14,-25 26-13,-1-1-18,3 3-7,-2-1 4,-4 2-8,0-1-1,1 1-6,-1 0-42,3 1-29,-4 2 49</inkml:trace>
</inkml:ink>
</file>

<file path=word/ink/ink1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58:15.44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 35 916,'4'-36'345,"-7"44"-269,1 0-22,-2 8-32,2 5-8,1 5-6,2 3-5,4 0-10,-1-4-6,1-3-21,0-3-8,-3-10-28,2 3-33,-4-6 69</inkml:trace>
</inkml:ink>
</file>

<file path=word/ink/ink1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58:14.97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9-1 806,'-15'3'322,"3"1"-214,2 0-11,3-3-21,3-1-6,3 0-16,2 4-17,2-2-15,3 0-11,2-1-8,3-1 1,4 1 0,-1-2-2,1 0-3,1 0-10,1 1-28,2 3-19,3 0-41,1 1-48,-3 1 97</inkml:trace>
</inkml:ink>
</file>

<file path=word/ink/ink1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58:14.65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8 0 564,'-29'29'284,"27"-30"-45,-1-1-171,1-2-12,1 4-6,0-1-7,0 0-9,0 0-5,0 1-8,0 0 0,1 0-3,0 0-5,0 0-2,0 0-1,0 0-7,0 0 0,10 1-2,32 2-2,-25-3 1,2 0 2,0-2-2,-1 1 0,-5-2 0,4 0-3,-2 1-14,2 0-8,-1 4-26,-5-3-22,-5 3 48</inkml:trace>
</inkml:ink>
</file>

<file path=word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43:52.75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 3 638,'-4'-3'304,"1"3"-122,-2 0-43,3 0-48,-3 1-19,3 0-20,1-1-16,0 0-21,0 0-4,1-1-14,0 0-9,0 1-26,0 0-12,0 0-29,0 0-16,0 0 63</inkml:trace>
</inkml:ink>
</file>

<file path=word/ink/ink1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18:41.80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41 588,'20'14'262,"-8"4"-151,0 5-25,-5-1-9,-4 1-24,1-3-8,-2-7 2,3 1 0,-1-10-5,1 1-4,2-7-13,1 0-6,1-7-4,3-10-1,-3-7-4,-2-7-4,-1-7-10,-1 0-6,-2 7-7,1 2 0,-4 13 6,-1 5 5,0 8 1,-2 4-4,5 7-6,1 11-2,2 15 4,3 8 7,3 14 10,1-2 3,9-5 7,-4-6 1,2-17 7,-3-4 9,2-13 18,-3-2 7,-1-10 7,-1-3 2,1-12-15,3-10-6,0-16-21,-3-11-13,-2-9-22,-1-3-6,-1 14-23,-3 11-13,-9 14-27,-5 6-15,-4 11 452,-8 10-285</inkml:trace>
</inkml:ink>
</file>

<file path=word/ink/ink1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18:40.73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1 148 710,'-9'-68'261,"1"27"-197,3 13 4,-2 18-15,2 9-41,1 13-138,-1 9-154,8 21 173</inkml:trace>
</inkml:ink>
</file>

<file path=word/ink/ink1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18:40.60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47 0 912,'0'1'358,"2"1"-260,-7 5-50,-3 3-16,-7 12-16,-7 9-3,-4 9 0,3 2-4,-5-3-5,4-5-2,-4-8-1,-2-1-6,5-11-1,-2-2-1,5-10-3,-1-7-1,4-9-5,2-4 2,13-6-7,1-4 4,8-1 1,6 0 2,4 6 8,5 7 0,7 11 6,-4 5-6,1 14 0,-1 6 2,0 6 1,1 3 4,2-4-20,0-2-10,-5-5-30,-5-6-19,-2-7 50</inkml:trace>
</inkml:ink>
</file>

<file path=word/ink/ink1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18:37.74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 12 1009,'-8'-8'369,"3"4"-311,0 4-39,6 6-83,1 6-27,-2 17 44</inkml:trace>
</inkml:ink>
</file>

<file path=word/ink/ink1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18:44.66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52 897,'1'-39'326,"7"25"-260,3 14-20,10 25 3,11 18 5,7 20 9,7 22 6,-6 26-11,-7 3-10,-11 20-21,-9-4-12,-23-7-84,-6 14-68</inkml:trace>
</inkml:ink>
</file>

<file path=word/ink/ink1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18:44.43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7 0 701,'-31'107'288,"11"15"-140,14 12-118,8-4 6,15-2-5,12-14-6,19-23-14,9-10-8,11-27-8,1-12-25,3-25 18</inkml:trace>
</inkml:ink>
</file>

<file path=word/ink/ink1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18:44.20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2 216 873,'-34'-17'344,"13"8"-234,14 5-1,14 1-42,13 1-28,21-4-27,9-8-2,20-1 5,7-4 3,12 1-14,-4-2-19,-5-1-47,-8-1-22,-21-3 17,-4 4 30</inkml:trace>
</inkml:ink>
</file>

<file path=word/ink/ink1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18:44.01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73 713,'24'59'335,"2"13"-164,-6 6-36,-2 1-28,-4-11-28,-5-7-20,-3-8-26,-2-7-7,-1-10-20,0-7-1,-3-13-2,0-5-3,-2-10-4,-1-9-9,-4-17-35,0-8-13,-7-20-26,3-10-8,0-15 4,-1-10 16,4-7 27,-2 4 22,2 10 48,2 13 6,1 23 19,3 12 1,0 18-10,1 9-9,10 27-17,3 9-7,12 27-6,6 14 3,6 13 6,6 6 12,6-3 12,0-8 1,-4-14-4,-5-10-9,-12-6-26,-7-4-20,-15-11-45,-4-1-35,-12-16 61</inkml:trace>
</inkml:ink>
</file>

<file path=word/ink/ink1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18:43.59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5 329 962,'1'12'331,"-2"20"-298,-4 6-19,-4 16-5,-2 0 1,1-6-5,3 0 2,2-15-4,-1-7-1,3-12 5,0-7 0,2-7 7,-1-13 2,0-13-5,1-13-3,1-12-7,2 1 0,0-11-2,-2 0 2,0-15 0,0-6 0,4 11 4,-1 8-1,3 32-3,0 16-4,2 26-10,1 13-3,2 37 1,1 15 10,6 17 7,2 4 8,11-16 11,3-8 0,2-16 5,0-10-1,-4-16 4,-6-14 2,-3-17 13,-2-5 4,-7-17 3,1-3 0,-5-18-9,0-6-7,-2-13-15,-3-11-6,-4-11-22,-2-3-7,-2 5-41,3 12-19,1 20-38,3 8-23,4 12 89</inkml:trace>
</inkml:ink>
</file>

<file path=word/ink/ink1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18:43.04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21 619,'24'30'283,"2"7"-169,0 5-5,2 1-15,-6-1-43,0-5-6,-6-13-8,-1-4 1,-4-15 15,-5-2 1,-1-5 11,1-7 13,-1-12-3,-2-7-9,6-11-25,-9-5-29,3-7-41,1 0-17,-4-8-30,7 0-20,1 5-23,5 2 188,8 17-71</inkml:trace>
</inkml:ink>
</file>

<file path=word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5:24.94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89 409 976,'-9'-16'382,"5"12"-270,0 2 2,4 3-46,0 11-21,-1 16-36,-3 7-6,-3 33 3,-2 11 8,-3 3 3,2 1-6,-1-27-3,4-8-2,1-23 1,2-9 4,3-9-1,-2-7 0,5-29-9,-1 15-7,1 0-12,6-64-8,5-41-4,6-20 2,1 16 4,-1 8 3,2 17 12,-2 16 4,-2 31 0,-2 13 1,-3 21-6,-5 7-5,5 26-9,1 15-1,1 35 2,2 22 3,-2 29 14,-5 7 1,10 10 8,-5-12 2,-3-24-1,3-12 2,-9-29-8,1-9-10,-5-18-49,-3-11-20,-3-26 45</inkml:trace>
</inkml:ink>
</file>

<file path=word/ink/ink1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18:42.77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 166 814,'-3'-6'301,"2"-1"-238,-1 0-23,11-2-26,1-2-6,9-1-4,4-1-4,-5-4 6,3 4-2,-2 1 1,0 3 1,2 0-3,1 0-1,1 5 1,3 1-1,0 11-4,-4 1 2,1 10 0,-5 4 1,-4 6 2,0 1-1,-1-1 4,-4-5 1,11-4 7,-6-6-1,3-8 0,6-2 1,-4-11-1,6-4 4,-7-9 5,-1-4 5,-6-3 5,-3-3 2,-8-1-4,-10 0-4,-6 5-10,-5 4-15,-6 13-18,1 6-18,-1 11-43,-2 5-19,-1 6 56</inkml:trace>
</inkml:ink>
</file>

<file path=word/ink/ink1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18:42.34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1 915,'26'4'314,"-25"25"-285,-1 7-15,5 11-8,1 1-3,0-5-26,1-5-22,-3-11 24</inkml:trace>
</inkml:ink>
</file>

<file path=word/ink/ink1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18:41.37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5 830,'4'-3'282,"2"5"-268,2 6 5,7 13-1,1 9 8,7 16 10,3 9 6,-5 3 8,9 2-4,-4-3-9,-3-1 0,-1-3-13,-7 0-3,-5-7-6,-5-6-3,-9-9 1,-1-4 2,-5-8 2,-3-3 7,0-7 9,-2-6 2,-2-9 5,-1-5-10,5-7-15,1-4-6,2-14-13,7-7-10,1-11-8,5-5 0,7-4 6,1 0 6,5 0 7,2 5-2,-3 10-3,3 7 2,-3 15 3,-1 4-2,-4 16 1,-3 5-3,1 14-4,-2 7 0,3 8 2,2 8 5,0-4 4,4-2 0,1-8 1,-1-10-3,6-6 7,2-2 6,-2-9 9,2-1 8,-6-9 12,-5-4 1,-2-7 9,-4-6-2,-11-6-18,-8-1-5,-8 7-19,-2 5-6,-4 15-22,1 8-20,-4 7-38,1 8-16,6 5-12,7 0 8,13-1-14,3-4 13,15-5 63</inkml:trace>
</inkml:ink>
</file>

<file path=word/ink/ink1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18:40.20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55-3 867,'-5'-5'332,"-2"8"-262,-2 17-21,-11 8-15,-9 16-7,-5 3 1,-4-2-2,3-3-6,5-8-8,5-3-2,-3-8-1,2-3-1,6-11 1,-3-5-2,12-5-7,2-7-4,4-3-10,3-10-7,2-10-3,3-1 5,6-7 0,3 6 6,5 7 1,0 6 0,1 14 3,3 8 0,-1 13 1,4 8 0,3 10 3,0 2 1,3-3 4,0 0 0,0-11 3,1-4 1,-4-8 4,-4-7 1,-3-8 2,-5-6 3,-1-10-6,-4-5 0,-4-10-1,-2-5-3,-10-8 0,-4-1-3,-2 12 0,-2 7-8,0 21-25,-4 11 0,-2 29-6,-7 15 9,1 31 25,4 8 1,3-2 1,11-4-4,11-10-35,7-3 57,19-10-23</inkml:trace>
</inkml:ink>
</file>

<file path=word/ink/ink1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18:39.68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7 0 593,'0'17'269,"0"20"-35,-3 9-185,5 10 0,-2-1 2,2-10-20,1-3-12,0-13-8,-1-4-3,-3-10 10,1-5 9,-3-5 27,-1-7 12,-4-6 0,1-2-9,0-11-29,-1-5-13,4-11-14,1-4-2,3-3-3,3 0 0,6 13-4,1 4 5,1 16-7,3 9 5,-1 14-3,1 15-5,1 7 1,-2 5-12,4 3-27,2-4-5,6-3-50,3-6 66</inkml:trace>
</inkml:ink>
</file>

<file path=word/ink/ink1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18:39.24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10-1 551,'7'2'234,"-6"24"-74,-2 11-79,-11 19-6,-7 4-5,-2-2-23,-8-5-7,-1-12-10,-2-6 8,0-8-9,-1-6 1,4-7-3,2-5-10,6-10-4,5-7-11,7-13-8,2-3-2,7-6-10,5 4 1,7 7-7,5 5-6,6 12-5,2 3-6,9 7-15,7 4 8,14 4 25</inkml:trace>
</inkml:ink>
</file>

<file path=word/ink/ink1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18:38.92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 228 542,'23'13'237,"-3"-6"-118,5-2 2,-5-7-27,0-5-10,-2-5-18,-6-5-15,1-6-13,-7-3-7,-8-8-13,0-1-1,-9 2-5,-2 2-3,-1 10-2,0 7-7,-5 16-12,4 11-1,-3 25-4,-3 13 5,5 26 3,1 9 1,5 4 3,5-3-3,5-17-10,7-8-23,6-12 25</inkml:trace>
</inkml:ink>
</file>

<file path=word/ink/ink1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18:38.65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00 560,'13'-13'277,"-6"3"-69,-1 4-82,-1 5-60,-2 2-21,3 7-31,1 1-17,4 12-2,-2 4 5,5 7 0,0 1 4,5-4 2,5-5-1,1-11-3,2-4 0,2-12 1,2-3 1,-5-10 9,-1-1 1,-4-6 11,-10-2 4,-3 0 8,-5-5 0,-5 3-9,-2 1-8,-5 0-30,1 6-13,0 7-42,-1 1-32,6 7 61</inkml:trace>
</inkml:ink>
</file>

<file path=word/ink/ink1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18:38.33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2 892,'30'14'293,"-25"-7"-293,3 6-7,7 15 8,1 11 6,4 15 9,0 5 1,1 5-2,-3-4-2,-8-7-4,-3-3 1,-7-7 0,-3-2 0,-2-9 2,-2 0 0,-4-12-1,2-7 1,1-4 13,1-8 8,1-5 7,3-6-1,0-18-18,4-8-11,8-16-9,5-7-3,4-6 4,4-3-2,5 3-1,4 4 2,0 11-3,2 11 2,-8 10 0,-5 10-4,-1 10 2,-6 5-3,1 13-7,-1 9-1,-3 14-1,0 6 5,-2 0 9,-1-3 2,0-11 3,-2-7 0,2-4-3,-3-9 5,2-1 7,0-4 7,-4-11 29,2-3 6,-5-17 4,-4-4-7,-4-8-22,-6-3-10,-2 7-19,-1 8-9,-6 12-34,0 13-27,-8 11-35,-9 8-34,-4 15 85</inkml:trace>
</inkml:ink>
</file>

<file path=word/ink/ink1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18:37.59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75 69 943,'-7'-6'330,"-2"3"-294,0 1-6,-4 11-20,-2 11-9,-6 31-10,-3 17-2,1 21-3,2 3 3,10-12 2,6-12 4,8-22 3,2-9-1,6-16-1,3-6-3,1-8 4,1-7 0,-1-12 3,-1-4 4,-3-12 7,-5-3 8,-6-4 5,-7-1 2,-10 0 8,-4 2-2,-6 3 5,-1-3 0,1 6-13,-1 2-5,0 2-15,2-1 0,11-1-37,10-5-20,21-8-34,14 1-30,12-1-24,0 5 4,6 9 25,0 5 26,-6 10 73,1 6 37,-11 10 48,-5 5 18,-5 15 18,-4 9-8,-8 13-16,-4 8-12,-9 8-30,-1 2-16,-3-8-18,1-6-4,10-10-22,-2-8-16,7-9-244,3-5 197</inkml:trace>
</inkml:ink>
</file>

<file path=word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47:16.56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4 0 624,'-42'42'272,"37"-47"-153,0 3-11,0 0-39,0 0-10,1 1-6,1 0-4,1-1-2,2 1-2,-1 0 1,0 0-1,0 1-11,0 0-7,1 0-19,0 0-1,0 0-6,0 0-1,0 2-7,2 9-17,7 31-44,-8-24 689,4-1-483</inkml:trace>
</inkml:ink>
</file>

<file path=word/ink/ink1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18:36.92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 1101 811,'-5'0'305,"3"-2"-239,-2-4 7,5-6-21,6-10-13,12-16-21,15-12-9,24-24-5,15-9-3,28-17-12,7-4-8,9 5-13,4 3-1,-6 8-13,-3 9-8,-1 9-5,-11 7 1,-16 22 22,-7 6 17,-24 16 23,-11 4 1,-14 10 6,-8 4-7,-8 4-18,-7 5-47,-12 7 41</inkml:trace>
</inkml:ink>
</file>

<file path=word/ink/ink1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21:58.01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30-2 846,'-18'1'331,"-3"3"-224,0 1-20,0 2-27,1 1-12,6 1-20,4 0-8,6 0-12,3 0-6,5-3-3,3 0-1,8-5-3,5-2 12,3-6 3,4-3 3,-3-3 5,-2 1-5,-11 4 9,-6 1 0,-6 2 3,-6 2-2,-9 3-23,-4 4-27,-10 11-64,0 4 57</inkml:trace>
</inkml:ink>
</file>

<file path=word/ink/ink1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21:57.68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9 9 787,'-5'0'298,"-1"0"-215,0 3-12,3 0-24,-1 0-8,4 1-21,2 0-6,6-1-7,3 0 0,7 2 3,1-5 5,5-1 13,1-1 0,-7-4 5,1 1-2,-8 0-2,-6-1 7,-3 1 15,-4 1-1,-10 2-6,-4 0-12,-5 7-30,-8 3-17,-1 5-28,4 3-23,6-1-45,9-3 70</inkml:trace>
</inkml:ink>
</file>

<file path=word/ink/ink1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21:57.34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82 14 828,'-11'4'304,"0"2"-234,2 0-4,3 0-22,2 1-5,4-2-18,3-3-9,6-1-2,1-1 1,6-2 5,3-2 9,-1-5 6,1 0 0,-5-1 4,-4 2 4,-9 5 10,-2 0 3,-7 2-9,-5-1-8,-7 3-20,-5 6-5,-3 6-13,0 2-12,8 3-24,6-3-23,10 0-42,6-4-20,10-6 74</inkml:trace>
</inkml:ink>
</file>

<file path=word/ink/ink1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21:56.96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 462 869,'-4'4'327,"3"-1"-239,1-6-1,3-7-33,5-7-8,12-13-22,5-6-8,11-10 4,9-1-2,-2-4-5,0-2-1,-8 5-5,-11 1 3,-10 15 9,-7 5 8,-8 13 9,-6 6-4,-11 8-12,-7 6-9,-13 16-11,-2 6 0,4 10-2,7 1 0,18-5-2,8-2-5,17-4 2,7-1 1,5-5 4,3 1 1,1-6 2,-4-2-3,-2-3 2,-3-4 0,-9-4 0,-5-1 3,-6-2 6,-4 0-1,-8 0-1,-4 3 0,-6 5-8,-4 1 0,0 6-19,3 1-27,5 2-54,9-2 61</inkml:trace>
</inkml:ink>
</file>

<file path=word/ink/ink1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17:51.439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6-1 521,'-9'26'217,"10"-28"-126,4 2-10,-4-2-19,-1 1-3,-1 1-9,0-1-6,1 0-16,0 0-7,0 0-5,0 1 0,0 0 1,1 0 6,7 0-3,23 4 0,-23-4-2,-2 1-4,7-1 0,4 0 1,-2-3-1,4-1 0,1-1-2,1 2-3,6 2 0,1-2-3,6 1-1,0 2 0,3 1-2,-1 5 0,-4-4-1,1 3 1,-2-3-5,0 0 3,5 3 2,0-1-1,3-3 9,4 4 1,1-3 5,1 1 2,1 2-5,-4-3-2,-1 0-4,-4-2 3,1-1-5,-1 0 2,2-2-2,4 5-4,-1-1 4,-1-1-1,-7 1-5,-2-2 4,-4-1-5,3 5 2,0 0 0,2 0 3,-1 3-3,0-3 0,-1-3-1,-3 0-2,1 0 3,2 0-1,-2 0 2,-1 0 0,0 1-3,-6-3 3,0 1-3,-2-5 1,-5 2 3,2 2-4,-5-1 2,0 3-2,-4 2 1,-1 0 0,-3-2 0,0 0 1,-3-4 4,3 3-5,-2 1 0,-2-2 2,0 2-3,0-1 2,0-1-3,0 1 2,0 0 1,0 0-1,0 1 1,0 0-1,0 0 0,0 0-6,0-1-28,-1 0-19,1 1 29</inkml:trace>
</inkml:ink>
</file>

<file path=word/ink/ink1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17:47.439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273 0 626,'19'27'257,"-23"-25"-168,-3 0-20,-6-2-31,2-3-9,-3-1-6,-1-1-2,2 3-2,0 4-3,-3-2 1,6 1 3,-4 4-2,-2-4-2,0 7-3,2 3-7,-2 0 1,3 3 2,5 0-5,-2-3 4,7 0-5,3-1 1,0-4-2,0 1-2,3-4-1,3-2 1,5-2-1,1-2 5,6-4-2,-1-2-2,4-2 1,5 2-3,-5 0 3,0 3 3,-11 3-2,1 1 4,-7 0-5,-1 1-2,7 3 2,-8 0-5,1 0 4,-5-1 0,1-1 0,1 0 1,-1 0 1,1 0-2,0 0 2,0 0 1,0 0-2,0 0 3,0 0-4,0 0 2,0 0-2,0 0 0,0 0 0,0 0-3,0 0 3,0 0 2,0 0-1,-1 0 0,0 0 0,0 0-1,-4 0 0,-13 2 1,-28 2 2,24-2-3,2 0 2,-2 0 0,2-1-2,2 0 3,1 1-4,0-1 1,2 1-1,1 1 1,2-5-1,5 2 0,3-1 1,1-1-4,4 2 1,1 3 0,-2-3-4,0 0 0,0 0 2,9 1 2,36 3 3,-25-3 1,3-2-1,2 3 0,-1-5-2,5 3-6,-4-1-4,-6-4-10,7 3-36,-9-5 39</inkml:trace>
</inkml:ink>
</file>

<file path=word/ink/ink1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17:42.216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-19 232 876,'-16'-37'297,"39"23"-281,13 2-3,10-9 1,9 1 0,16-1-8,6-1 4,9 4-11,2-1-5,6 5 4,4 3-8,-3 3 9,2 1 2,4 7 3,-3-1-1,7 2-1,-1 2 5,3 3-7,-1 1 5,4 3-1,6 3-1,-6-3 2,-1 1 2,9 0 11,-2-3 0,-2 1 9,4-3 0,-4 0-5,-4-1 2,0 1-9,-2 2-2,-1-1 2,1 2-2,3-4 7,2-2 0,-4-2-8,-5-2-5,2 1-4,0 1-2,-6 0-1,1 4 3,-3-3-3,-3 0 0,-1 2 1,-2-4-2,-2 2 2,-3-1 0,-2-3-1,-2 1-1,-9 1 1,-2-2 2,-1 2-1,1-2 0,-4-4 0,-3 3-1,-8-2 0,-4 0 5,5 1-5,-1-3-2,-4 3 4,-1-1-3,-12-1 1,-1 4 0,-3-3-1,-1 4 3,2 0-2,1-1 1,3 2 0,-1-2-4,1 2 3,-3-2 0,-1-1 0,-1 1 1,0-2 0,-2 1 1,-3 1-2,4 2 1,-8-1-1,-4-1-2,0-1 1,-11-1-1,7 3 1,-4-2 1,-1 2 0,5 0 0,-2-1 0,4 2 0,-6-2 0,2 2 2,-2-2-2,1 2-2,1 0 2,2 1-3,2 1 3,0-2 0,9 3 2,-7-3 8,3 2-2,-1-1 2,-9-1-1,5 1-5,-8-3 6,0 2 1,2 1 0,-1 0 5,2 1-5,-4-2-1,2-1-4,1 1-3,-1 0-3,3 0 0,-6 0-1,-3-1-4,-2 1-5,-2 0-8,-4 0-2,0-2-2,-1 2-9,0 0-8,0-1-37,1 0 44</inkml:trace>
</inkml:ink>
</file>

<file path=word/ink/ink1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2-10T12:21:56.32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,'0'0,"0"0,0 0,0 0,0 0</inkml:trace>
</inkml:ink>
</file>

<file path=word/ink/ink1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20:59.96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628,'30'7'257,"-23"17"-170,-3 5-34,-2 2-13,-6-2-26,1 2-5,-2-4-14,1-3-3,0-12 7,1-2 6,2-7 21,-1-3 11,3-2 18,-1 1-5,0 0-11,1-7-9,8-37-18,-8 23 2,0-1-1,0-2 3,2 3 0,2 3-1,1 6-3,3 5-4,-5 1-3,4 4-5,-5 2 2,1-1-2,5 3 0,-3 1 0,3 0 1,3 4 3,-5-3-2,0-1 0,0-2-1,2 1-2,-1-5-8,-1 0-7,0-2-25,1-6-18,4-2 36</inkml:trace>
</inkml:ink>
</file>

<file path=word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47:14.97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708,'45'45'277,"-45"-44"-183,-1-1-11,0 1-1,0-1-5,0-1-18,0 0-13,0 1-13,0 0-2,1 0-6,0 0 3,0 0-17,0 0-2,0 0-2,0 0-6,0 0 4,0 0-2,0 0-8,0 0-7,0 0-34,0 0-15,0 0 36</inkml:trace>
</inkml:ink>
</file>

<file path=word/ink/ink1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20:59.49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47 764,'29'-26'291,"-25"24"-213,5 2-48,1-4-6,1-1-14,1 2-9,2-1-34,2 2-43,-2 1 48</inkml:trace>
</inkml:ink>
</file>

<file path=word/ink/ink1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20:59.19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54 730,'28'30'284,"-27"-34"-192,3-2-23,-1-3-24,0-1-4,2 0-3,1-1 0,0 1 8,-1 0-2,-1 3-6,0 1-5,0 5-15,-1 1-5,-1 3-6,-1 2-4,2 6 1,1 5 3,-3 3-1,3 1 1,-4 0-3,0-3 2,5-2-4,-3 0 3,2-7-2,0 0-1,-2-4 0,2-4-6,4-2 2,1-4 3,0-5 3,2-1 3,-2-4-3,1-2 3,-4 0 2,0 0 8,0 7 4,-4 2-5,-1 4 2,-1 4-1,0 1-6,0 0-1,0 0-7,0 0-4,0 11 2,0 36-2,-1-24-14,3 0-9,-2-2-30,0 0-19,-1-3-32,0 0-7,1-7 68</inkml:trace>
</inkml:ink>
</file>

<file path=word/ink/ink1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20:58.59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98 108 761,'2'46'284,"-6"-48"-225,-3-5-2,5 2 0,2-2 12,-5-2 1,4 1 0,-3-2 1,-3-2 3,5-1-7,-4 0-6,2-2-8,-1-2-18,-3 4-8,0 0-14,0 5-2,0 7-11,-4 0 0,0 9-3,-3 8-12,-2 12 0,0 7-4,0 11 5,2 0 4,5 0 7,4 0 7,6-10-1,4-3 1,3-10-5,2-6-6,4-10-20,-1-1-20,2-7-42,4-2-20,-1-5 65</inkml:trace>
</inkml:ink>
</file>

<file path=word/ink/ink1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20:56.158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56 267 770,'-14'-10'304,"1"5"-209,-2-2-14,7 6-15,1-1-15,7 0-18,1 1-16,5-1-17,1 2 2,9 0-6,6 1 4,2 0 2,3-3 0,3 2-1,1-3 1,8 0-1,3 2 0,9-5 4,5 4-5,2-3 0,4 4 0,1-2-4,1-1 4,13 2-4,4-5 1,4 0-1,5-1-2,7-2 2,2 2 2,3 1 0,2 1 1,1 3-4,0-1-4,1 3-1,0-2-1,2 2 0,-1 1 3,3 1 1,5 2 3,-6 1 3,0-2 1,6 2 0,-4-1 2,-2 3 0,0 0-1,1 0 6,-4 0-1,3 1 0,1-2-1,-4 2-5,-2-3 2,-1-1-2,-1-1 0,-5-3 0,0 0 1,-2-4 3,-1 3-3,-4-1 2,-1 1-3,-8 0-2,-5-2 0,-4 2 5,-1-1-1,-3-2-1,-3 2 1,-5 0-2,-5 0 1,5 2-1,-2 1 0,-3-4 0,-1 4-1,-8-1 2,1-1-1,0-2-2,0 1 1,6-1-1,-2 1 1,-1 0-1,0 1 1,-7 1-1,-4-1 1,4 1-1,0 0 0,4-1 0,4 2-1,-4 0 3,2-2-1,-2-1-3,1 2 3,0 0-2,3 2 2,4-1 2,3 0-1,1-1 1,0 1-1,-1 0-4,2 0 3,3-1 1,2 0-1,1-1 2,-2-1-1,-2 0 0,-2 0 0,0 0-1,4 0 1,0-1 5,2 0 2,-1-2-1,1-1 4,5-1-3,0 0 0,2-2 4,-1 2-9,-7 2-4,1-1 0,2 3-1,-1 0 3,0 0 1,-3 1 0,-3-1 5,-1 0-4,4 1-1,3 2 1,-2-2-5,-3 0 5,-5 1 2,0 0 1,0-1 2,1 2 0,-5 0-2,-8 1-2,-7 2-1,-4 1 0,-3 0 3,-2-1 7,-4-2 6,0 1 2,0 1 5,-1-1-2,-2 0-4,1 0-9,-7-2-4,-1 1-4,-7-1-11,-2 1 3,-4-1-13,0 1-12,0 0-15,-2 0-16,-1 0 41</inkml:trace>
</inkml:ink>
</file>

<file path=word/ink/ink1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20:14.01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79 0 1021,'17'63'394,"1"45"-298,3 27-15,-4 59-35,-3 30-14,-8 51-33,-5 10-29,-2 5-15,-5-10-5,-1-21 26,-1-5 45,-2-10 52,-3-13 18,-5-11-6,-3-15-17,-12-32-40,-1-8-17,-6-24-6,-1-13-4,4-11-5,2-10-10,5-16-10,4-12-2,3-20-11,3-14 6,2-20-6,2-8-11,3-17-16,3-6-8,3-11-12,1-3-22,9-8 74</inkml:trace>
</inkml:ink>
</file>

<file path=word/ink/ink1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20:13.39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79 0 929,'-43'13'326,"8"44"-283,-5 39-17,-2 30-1,-1 51-9,2 31-5,3 53-6,-2 6-5,11 10-1,8-6-2,15-22 7,6-6 14,11-18 28,1-10 15,7-18 5,6-9-10,3-25-26,2-10-23,6-17-48,3-14-28,1-24-46,-1-15 446,-11-33-263</inkml:trace>
</inkml:ink>
</file>

<file path=word/ink/ink1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20:12.21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1 0 838,'0'15'315,"1"-1"-250,0-1-24,2 0-41,-1 1-31,0-1 21</inkml:trace>
</inkml:ink>
</file>

<file path=word/ink/ink1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20:12.04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 0 755,'-2'15'306,"1"1"-195,1-1-60,0-3-37,0 0-23,1-1-186,0 0 138</inkml:trace>
</inkml:ink>
</file>

<file path=word/ink/ink1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20:11.87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 0 853,'-2'6'315,"2"0"-260,-1 1-17,2 3-34,2 1-11,0-1-56,1 1 42</inkml:trace>
</inkml:ink>
</file>

<file path=word/ink/ink1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20:11.66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0-1 617,'-1'2'247,"0"2"-171,-13 27-12,8-19-16,-2 3-3,2 11 0,-1 2-6,-2 6-9,4 4-1,1 0-6,4 0 0,5-5-6,3-7-1,5-10-3,2-5 2,1-11 1,3-7 1,0-12 1,1-3-1,0-8 1,-1-3 3,-4-1 1,-4 0 3,-10 1 4,-3-1-1,-12 4-4,-3 3-4,-2 12-11,-4 9-2,-1 15-25,-1 13-18,-1 8-31,1 5-24,10 8 60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45:47.63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 113 649,'-1'-14'253,"1"3"-169,1-2-7,2 1-12,1-1-11,1 3-17,0 2-5,-1 2-12,2 5-4,-4-1-7,3 5-7,-2 4-1,0 3-1,0 5 0,-2-5 5,0 2 1,-1 0-2,0-5 6,0 1-2,1-3 0,0-1 2,-1-3-2,1-1-1,-1-1 2,0 0 0,0 0-1,0 0 0,3-6-3,19-33-4,-9 26 2,1-2-3,1 4 1,-4 0 0,-5 4-1,2 4 2,-3 4-5,0 4 0,0 3-1,-5 3-1,-1 1 4,2 3 1,-1 1 2,1 1 1,2-2 2,-2-1-3,-1-3 0,3-1 1,1-3-1,1-1 4,5-2-6,0-2-8,6-3-24,1-4-28,15-7 36</inkml:trace>
</inkml:ink>
</file>

<file path=word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47:14.59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860,'0'-1'312,"0"3"-265,0-1-21,0-1-18,0 0-3,0 0-18,0 0-20,0 0-173,0 0 140</inkml:trace>
</inkml:ink>
</file>

<file path=word/ink/ink2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20:11.28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 1 668,'-1'0'276,"1"-1"-150,0 2-85,0-1-18,0 0-9,0 0-3,0 0-1,0 0-4,0 0-2,0 0 0,0 0-4,1 0 3,0 0-7,1 0-6,-2 0-27,0 0-23,1 0 39</inkml:trace>
</inkml:ink>
</file>

<file path=word/ink/ink2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20:10.95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43 69 628,'0'-29'291,"-3"24"-117,1 4-43,-3-3-49,3 3-9,1-1-27,-1 3-8,1-1-8,0 0-8,0 0-7,1 0 0,-1 0-3,0 0 0,0 0 4,0 0-3,0 0-5,0 0 3,0 0-3,1 0 0,-1 0-4,0 0 1,0 1-4,0-1 4,0 0 2,0 0-3,1 0-2,-1 0-1,0 0 2,0 0-2,0 0 0,0 0 0,0 0 1,-1 0 0,-3 0 0,5 0 3,-5 1 3,4-1 3,-3 1 2,0 0 1,-3 2 0,-26 18-7,24-14 0,1 5-4,2 4-4,-4 2 5,3 6-2,2-1 0,4 0 2,6 3-2,4-2-1,1-1-3,3-4-2,-1-4-1,3-8 1,2-4 3,5-11 0,2-6 3,0-10 2,1-4 2,-7-1 6,-1-1 4,-7 3 6,-3-2 4,-7 1 0,-3 2-5,-7 2-6,-3 4-11,0 12-5,-3 6-11,0 13-31,-2 10-18,-2 15-42,0 7-11,5 14-10,2 4 70</inkml:trace>
</inkml:ink>
</file>

<file path=word/ink/ink2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20:10.32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 24 204,'-2'-8'75,"2"2"-62,-1 2-31,1-2 14</inkml:trace>
</inkml:ink>
</file>

<file path=word/ink/ink2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20:09.74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862,'0'0'319,"4"1"-237,3-1-43,8 2-14,5-2-3,1 1-3,2-1-11,-2-1-14,2 0-44,0 0 418,1 0-293</inkml:trace>
</inkml:ink>
</file>

<file path=word/ink/ink2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20:09.55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 26 1002,'-7'-5'370,"7"5"-315,1-1-7,7 1-30,3-2-9,6-2-7,7 0 1,10 0-1,4 2-7,-2 0 1,-3 0-8,-8 2-13,-5 0 3,-4 0-18,-3 1-7,-5 1-48,-2-2 59</inkml:trace>
</inkml:ink>
</file>

<file path=word/ink/ink2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20:07.83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2 28 745,'-1'-2'309,"2"-2"-193,11 2-29,2-2-24,14 2-23,2 0-13,5 1-16,4 0-7,-4-2-39,1 0-29,-1-1 40</inkml:trace>
</inkml:ink>
</file>

<file path=word/ink/ink2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20:07.66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3 3 913,'-13'-3'369,"1"3"-236,8 3-21,2 3-43,0 6-18,5 9-33,2 6-9,3 2-6,-1 0-4,6-3-18,-2-3-19,1-3-23,-1-1-15,-5-5-16,-4-3-4,-4-5 65</inkml:trace>
</inkml:ink>
</file>

<file path=word/ink/ink2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20:07.27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5 0 857,'0'6'350,"-2"1"-227,0 0-52,0-1-26,0-3-34,-2 1-30,1-4 300,4 0-220</inkml:trace>
</inkml:ink>
</file>

<file path=word/ink/ink2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20:07.09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 0 659,'0'0'335,"0"1"-86,-1-1-135,0 0-26,0 0-44,1 0-19,-1 0-46,1 0-23,0 0-68,0 0 64</inkml:trace>
</inkml:ink>
</file>

<file path=word/ink/ink2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20:06.91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6 63 791,'-56'-16'344,"58"15"-181,2-1-57,8 0-58,3-3-14,10 1-15,4 0-19,5-3-40,3 1-20,-1-2-85,1 0 88</inkml:trace>
</inkml:ink>
</file>

<file path=word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47:14.32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884,'0'0'312,"1"1"-262,-1-1-12,-1 0-3,1 0-6,0 0-9,0 0-21,0 0-12,0 0-30,0 0-17,0 0-59,0 0 72</inkml:trace>
</inkml:ink>
</file>

<file path=word/ink/ink2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20:06.72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62 11 855,'-53'-6'350,"51"2"-216,-1 3-6,0 1-37,3 0-17,-1 0-38,0 0-17,1 23-17,2 30-16,1-24-39,1 1-19,3-3-43,-2-4-14,1-6 89</inkml:trace>
</inkml:ink>
</file>

<file path=word/ink/ink2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20:05.99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61 774,'21'-30'316,"-25"26"-218,1-2-14,3 2-37,-1 0-13,4-1-9,2 1-4,3 1-15,2 3 1,2 0 0,0 6-3,2 3 2,-2 1-5,-2 4-1,-2 2 1,-3 5-3,-4-3 1,-5 6 4,-4-1-4,-5-1 3,-1 3 6,-1-4-3,0-3 3,3-5-3,1-2 0,7-8-3,0-3 0,3 0 0,1-2-2,0 1 0,0 0 2,0 0-2,0 0 1,6 0 1,3-2 0,26-6-2,-25 9 0,-1 3-2,2 2-1,-2 1 4,0 1-1,0 2 1,-3-2 0,-1 2 2,-2-2 3,0-3 2,0-2-1,-1-2 0,2 0 1,1 0 6,0-4 8,0 0-1,1 0 4,-4-5 1,1 0-4,-1 0-5,1 1-3,0 7-8,-2 0-2,-1 1-1,-1 0-9,0-1-16,1 0-15,0 1-30,0 0-10,0 0-1,0 0 2,0 0-22,0 0-114,0 2 146</inkml:trace>
</inkml:ink>
</file>

<file path=word/ink/ink2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20:05.34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65 102 836,'16'-78'329,"-28"67"-236,1 3-21,-2 3-17,-1 6-25,-4 7-11,-5 13-6,-2 7-1,0 13-2,3 0 3,9-1 0,8-2-1,7-7-2,2-2-8,9-7-1,1-4-2,5-10-13,1-2-7,-2-10-25,6-1-24,-2-7-112,2-3 117</inkml:trace>
</inkml:ink>
</file>

<file path=word/ink/ink2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20:05.02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2 58 647,'-1'-2'331,"3"0"-34,7-1-232,4-1-17,9-1-18,7 1-1,2-1-18,2-2-24,0 0-47,-2-2-56,4-1 68</inkml:trace>
</inkml:ink>
</file>

<file path=word/ink/ink2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20:04.84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1 5 755,'0'-2'318,"1"1"-188,0-2-2,-1 3-56,0 0-18,0 0-27,1 13-7,7 49-3,-7-23 3,0 4-9,2 1-7,-4-4-21,1-2-18,-1-9-40,-1-5-9,1-6 53</inkml:trace>
</inkml:ink>
</file>

<file path=word/ink/ink2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20:04.06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2 81 837,'-22'-28'308,"33"28"-238,2 0-11,6-5-10,2-2-9,2 0-19,1-1-7,1 0-6,1 1-4,1 2-3,-5 0-14,2 5-18,-6-1-22,-3 3 30</inkml:trace>
</inkml:ink>
</file>

<file path=word/ink/ink2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20:03.84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6 1 815,'-3'-2'326,"-1"1"-215,2 5-18,-2 7-30,3 10-17,0 7-20,1 5-6,1 2-8,0-4-6,1-2-4,2-4-1,-1-6-12,0-4-13,0-5-32,-2-2-20,4-6 45</inkml:trace>
</inkml:ink>
</file>

<file path=word/ink/ink2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20:03.55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101 781,'43'34'302,"-48"-32"-213,0-2-15,1-4-32,2-1-6,2-6-14,3-2-8,4-3-4,-1-1 2,1 0-4,-1 1 6,-4 2 2,2 2-1,-2 6 7,1 1-1,0 4-2,-3 1-1,4 5-10,0 4-1,0 6-2,2 3 0,-2 5 5,1 2-2,-1 4 0,5 1 7,-2-5 1,-4 0 2,4-5 5,-6-3-7,5-2 9,-6-4 0,-2-6 1,-2 1 1,1-5-6,4 3-1,-1-3-4,1 0-2,-1-1-5,0 0-4,0 0-22,-1-1-21,1 0-63,0 0-22,0 0 71</inkml:trace>
</inkml:ink>
</file>

<file path=word/ink/ink2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20:03.09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73 65 915,'-8'-10'331,"-1"1"-274,0 2-8,-4-2-10,1 2 3,-3 1-3,0 1 4,0 0-3,-1 1-1,-1 2-10,0 1-8,0 6-11,-1 2-11,-3 7-1,1 6 3,1 8-1,2 2 1,9 12 1,1 5-4,9 0 2,4 0 1,6-7-1,-3-6-3,12-8-1,-2-7-3,4-9 0,2-5 3,-5-10-14,2-3-11,-3-8-43,5-4-31,0-1 63</inkml:trace>
</inkml:ink>
</file>

<file path=word/ink/ink2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19:50.36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4 30 933,'-13'26'350,"6"5"-275,3-4-18,3-5-14,7-3-19,0-6-8,7-4-1,0-1 0,5-7 5,2-4 11,2-8 8,0-7 1,-1-6 4,-3 3-5,-8-3 2,-4 1 0,-9 2-10,-6 0-6,-9 7-16,-3 7-13,-10 11-30,1 10-23,-6 13-32,7 8-15,2 7 578,-3 4-373</inkml:trace>
</inkml:ink>
</file>

<file path=word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47:14.00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 2 822,'0'1'320,"0"-2"-217,0 1-28,0 0 0,0-1-22,-1 0-19,1 1-22,0 0-8,0 0-20,0 0-13,0 0-48,0 0-19,0 0 60</inkml:trace>
</inkml:ink>
</file>

<file path=word/ink/ink2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19:49.97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0 42 740,'-1'0'339,"-8"4"-126,-24 37-132,24-20-16,-4 10-15,1 5-13,2 2-13,-1-4-6,11-5-16,0-4 1,8-6-5,4 0 2,4-11 2,4-4 4,4-9 9,6-9 3,6-10 9,9-8 2,2-16 8,-3-3-6,-15-1-12,-11 2-4,-20 15-13,-10 6-2,-15 22-6,-10 10-10,-13 25-31,-4 11-14,-1 18-42,3 5 380,16 7-220</inkml:trace>
</inkml:ink>
</file>

<file path=word/ink/ink2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19:48.76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 133 978,'-5'4'367,"3"-2"-285,2-2-32,4-2-34,3-5-5,5-7-10,1-5 5,6-4 4,-1 0-3,-1 4 9,1 4-3,-9 4 4,1 5 0,-6 5-4,-3 6-1,-2 10-7,-3 8 0,-2 12 1,-1 4-3,0 4 2,3 2-1,3-6 3,2-1-1,2-9 4,-3-4 2,2-5 2,-3-5 5,1-3 1,0-3-2,2-3-7,3-2-4,-4-2-15,1-2-13,-3-3-37,1 2-27,0 0 50</inkml:trace>
</inkml:ink>
</file>

<file path=word/ink/ink2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19:48.24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7 56 803,'-9'-20'305,"-3"38"-241,0 3-8,-1 8-37,3 5-2,3-1-4,2-3-2,5-5 7,1-5 1,3-7 3,3-2 3,3-5 1,-1-4-3,4-5 7,0-5 5,2-7 7,0-4 2,2-8-6,0 0-10,-2-3-12,-1-1 7,-8 4 11,-4 0 6,-5 7 1,-4 0-14,-2 8-20,-1 1-13,-1 8-46,-1 5-20,-1 17-41,-1 13-15,-2 23 84</inkml:trace>
</inkml:ink>
</file>

<file path=word/ink/ink2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19:46.05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9 211 894,'-37'10'349,"36"-10"-235,0-1-26,0 1-27,1 0-6,0 0-18,0 0-7,0 0-12,0-1-8,0 1-4,0-1-4,11-19-1,32-31 0,-22 23-1,5-1 0,-3 1-1,-1 3 1,-7 8 0,-5 4-2,-7 8 0,-2 3-3,-1 2-3,-1 3-1,1-3 3,0 0-1,0 19 6,1 31 2,1-23 1,-2-2 2,3 1 1,-1-3-2,-2-7 5,4 3 5,-1-6 3,-1-2 7,1-1 1,-3-6 2,0-2 6,0-1-2,-1-2 0,0 1-4,0-1-7,0 1-3,1-1-8,0 1-2,0 0-16,0 0-19,0-1-47,0 1-43,0-1 71</inkml:trace>
</inkml:ink>
</file>

<file path=word/ink/ink2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19:34.770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55 319 520,'-49'51'225,"44"-50"-121,3 0-60,0-1-18,1-1-21,0 0-9,0 0-31,0 0-11,1 0-6,0 0 6,0 0 29,0 1 16,0-1 42,0 1 15,0 0 22,0-1 7,0 0-23,0 1-11,-1 0-24,1 0-12,0 0-9,0-1 2,0 0-3,0 0 3,2 1-3,9-1-1,30 1-1,-22 1-1,1 0 1,0-3 0,5-1 3,-1-1-4,1-1 0,2 3 0,-5-1-2,1 0 1,4 2 2,-3-2-2,1 0 6,3 1 1,2-4 6,2 4 2,3 2 2,4 2-1,-2-1 1,1-2 0,-1-3-3,-1-1 1,4 1-8,-4-2-3,4 3 0,2 0-2,-2-2-1,6 6 0,-1-2-1,-3-5-1,1 6 1,-5-5 1,-2 2-3,1 1-1,1-2 2,2 0 0,2 1 1,-1-1 2,2 1-2,-2-2-2,-2 1 2,1 0-2,-1-1 1,0 2 1,4 0-1,0 0 2,6 2-2,0-3 0,-3 1-1,-1 1 1,-4-1-1,-1 2 0,3 0 1,0 1-2,4 0 2,2 0 2,-2-1-1,2-1 0,-4 0 0,-1-1-3,4 3 2,4 0 0,1-1 0,1 1 0,1 1-1,-7-1 0,0 0 1,1 1 3,4-1-1,4 0-2,3 0 0,0-1-3,-3-1 1,-1 0 2,2 1 0,3 0 3,3-2-2,3 1-1,-3-3 1,0 0-3,-2-2 2,5 3 1,1 1-2,-2-1 1,-2-1-1,0-5 1,0 1 0,10 2 1,2-1 0,-2 2-1,-2 0 2,-5 1-9,2 3-1,2 1 2,1 0-4,-3-3 12,-3-1-2,0 1-2,4-2 2,3 0-3,0 2 2,-4-1 2,-3 1 1,3 1-1,2-2 3,1 2-1,1-1 0,-1 0 2,1 2-2,4-2-1,0 2-2,-3-2-1,-1 0 0,-2 1 0,7 0-1,0 1 4,-1-1 0,-2 2-2,-1-1 2,1 0-4,-3-1 2,0-1 0,-3 2 0,-3 2 2,3 0-3,2 0 1,1 3 1,-5-3 0,0-3 13,1 3 14,-2-4 2,5 3 4,-5 0-4,-9 0-12,1 0 3,-3-2-1,-2 0-2,3 3-2,-6 0-3,-3 0 1,-5 2-2,-3 0-2,-9-2 4,-1 3-2,-7-3 6,-4 0 5,-5 0 11,-5 0 4,-5 0 6,0 0-2,-2 0-6,-1-1-1,0 1-5,-1-1-4,0 1-10,0 0-9,0 0-13,0 0-13,1 0-52,-2 0-30,-3 1-25,-2 0 66</inkml:trace>
</inkml:ink>
</file>

<file path=word/ink/ink2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19:30.18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 0 1014,'-1'2'367,"1"-1"-326,0 1-27,0-2-84,0 0 45</inkml:trace>
</inkml:ink>
</file>

<file path=word/ink/ink2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19:30.01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9 674,'2'3'296,"2"-1"-121,1-1-139,7-2-33,0-2-8,6-2-50,0-1 37</inkml:trace>
</inkml:ink>
</file>

<file path=word/ink/ink2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19:29.79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10 1064,'-1'3'408,"1"-3"-329,0 1-10,0-1-57,0 0-14,0 0-32,0 0-31,16-2-65,28-10 74</inkml:trace>
</inkml:ink>
</file>

<file path=word/ink/ink2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19:29.60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 63 1238,'-26'-13'438,"25"11"-369,4 2-53,2-1-14,4-2-21,4-2-29,6-5-69,4 0-244,-1-9 248</inkml:trace>
</inkml:ink>
</file>

<file path=word/ink/ink2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19:29.15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1-1 1050,'4'4'380,"13"18"-316,4 14 0,7 33-9,7 27 9,3 48 5,5 33-7,13 63-17,4 26 11,-5 37-17,-3 5-3,-18-4-9,-11-13-21,-17-9 7,-10-8 8,-14-8 23,-8-8 10,-10-17 0,-6-4-8,-10-6-32,-1-16-25,2-40-20,2-26-25,5-62-85,3-14-29,-3-38-80,-9-27 132</inkml:trace>
</inkml:ink>
</file>

<file path=word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47:13.64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5 0 1021,'-56'14'368,"56"-13"-305,0-1-18,1 1-21,-1-2-2,0 0-33,0 0-26,0 0-51,1 1 4,7 0 48</inkml:trace>
</inkml:ink>
</file>

<file path=word/ink/ink2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19:28.71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4-3 777,'-6'-2'314,"-2"5"-218,-3 8-12,-4 21-48,-5 17 2,-1 32-2,-2 18 5,2 47 0,1 23-4,1 58-7,2 30-7,5 28-8,1 11 1,7-6 6,4-14 4,8-24 14,9-8 1,14-16-7,4 1-1,10-3-12,4-11-5,6-37-8,-3-32-4,-10-49-14,-7-21-12,-14-30-31,-5-8-27,-7-22-31,-6-12 518,-1-33-318</inkml:trace>
</inkml:ink>
</file>

<file path=word/ink/ink2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19:27.85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878,'14'14'311,"21"32"-238,7 23-1,8 47 18,1 30-4,3 59-33,4 28-15,4 48-18,-1 15 1,-14 6-6,-17-7 21,-24-27 33,-13-15 9,-15-18 23,-7-10-12,-11-18-29,0-13-8,-2-32-21,3-19-5,8-33-9,4-16-6,7-30-9,0-14-2,5-24-14,1-7-17,6-14-60,1-6-45,6-21-67,1-16 335,11-22-126</inkml:trace>
</inkml:ink>
</file>

<file path=word/ink/ink2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19:27.29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14 38 446,'-13'-13'271,"-2"0"4,-3 3-158,-3 3-23,0 4-18,-4 2 3,3 6-30,-1 4 1,-2 15-17,-2 13-18,-3 30-4,-1 26-5,-2 48 3,2 25 2,2 48-6,5 17 0,9 25-1,3 3 9,13 1 5,6-12 18,11-23 36,6-18 2,4-43 5,6-14-15,8-41-39,0-10-10,2-19-12,-4-14-1,-13-15-1,-4-13 0,-10-14-2,-2-8-8,-6-9-21,-3-4-13,-2-3-30,-1 0-14,0-1-26,0-2 67</inkml:trace>
</inkml:ink>
</file>

<file path=word/ink/ink2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19:26.25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7 0 851,'-7'-5'332,"3"5"-235,2-3 0,2 3-40,0 0-13,0 0-21,0 0 8,27 9 22,42 23 8,-13 21 2,8 25-2,2 47-21,-6 30-6,-6 54-9,-8 21-12,-16 39-1,-10 12-3,-20 0-1,-11-5 3,-14-26 14,-1-11 10,1-35 16,3-16 1,7-32-5,2-27-8,4-30-16,2-18-5,2-25-12,1-14-3,1-15-1,1-11-5,2-13-11,-1 0-4,1-3-27,0-1-4,0 1-50,-1-1-29,0 0-45,1-15 92</inkml:trace>
</inkml:ink>
</file>

<file path=word/ink/ink2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19:25.57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58 61 813,'-8'-13'337,"-1"3"-164,0 1-122,-4-3-5,1 4 2,-6 2-5,-9 7-25,-1 5-1,-7 19-14,0 14 3,-2 40-11,-2 26-1,1 61 6,2 23-4,3 34 13,2 29-5,5 7-4,8 3 6,12-6 15,7-23 20,12-31 25,2-17 4,7-34-6,3-20-16,3-26-24,1-15-11,-1-26-11,-1-12-1,-5-19-3,-6-10 3,-6-13 1,-6-3-5,-3-5-7,-1-2-10,-3 0-29,2-1-32,1 0-37,-3-2 405,-12-22-237</inkml:trace>
</inkml:ink>
</file>

<file path=word/ink/ink2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19:16.79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53 968,'-3'3'339,"13"2"-301,-1-2-11,11 1-8,4-2 1,10-4-2,5-3 0,9-8-15,8 1-8,8-2-24,7 3-17,-3 2-29,-2 5 45</inkml:trace>
</inkml:ink>
</file>

<file path=word/ink/ink2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19:16.45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 23 938,'-4'3'341,"3"-4"-293,3 1-11,-2-1-24,0 0 1,27-3 5,29-5-3,-25 7-4,8 2-4,-8-3-11,6-1 0,1 4-13,4-1-11,0 1-30,7 5-25,-9 0 52</inkml:trace>
</inkml:ink>
</file>

<file path=word/ink/ink2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19:16.05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2 75 289,'-18'-40'182,"10"35"-22,0 1-10,0 2-11,2 3-20,-2-1-16,2-1-12,2-2-6,-1 3-17,0 0-5,4-2-15,-4 1-8,8 0-13,-3 1-11,0 0-14,15 2-2,39 2-2,-23-6 2,10-1-25,3-1-10,6-2-26,6 3-15,-8-2 51</inkml:trace>
</inkml:ink>
</file>

<file path=word/ink/ink2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19:14.67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9 162 472,'-7'4'222,"1"2"-80,0-3-17,3-1-15,0-2-17,2 0-22,0 0 1,0 0-20,1 0-8,-1 0-17,1 0-16,0-1-2,0 0-6,0 0-4,2-4 3,1-11-2,32-30-1,-28 28 1,1 0 0,-1 4-2,-2 1 2,-1 4 0,-3-2-2,0 3 3,-1 0 3,0 4-2,0 2-1,0 0-3,0 2 1,0 0-6,0 0-1,0 0 1,0 0-3,0 1 7,4 10 1,9 31 2,-11-27 0,4 2 0,-2 3 1,0-2-1,2 1 0,-4 0 0,1-1 0,-1-5 0,-1 0 2,1-5-1,0-2 0,1 0 1,-3-1-2,1-1 1,-1-1-1,0-1 2,0-2 1,0 0 0,0-1 1,0 0-2,0 1 0,0 0-1,0 0 1,0 0-2,0 0 1,0 0-1,-1 0-1,1 0-5,0 0 1,0 0-5,0 0 1,0 0 1,0 0 2,0 0 1,0 0 1,0 0 2,0 0 0,-1 0 0,1 0 1,-1 0-4,0 1-2,-3 4 3,0 0-4,-26 26 8,23-25-2,2 0 0,1-1 2,-1-1 1,2-2-1,2-1 1,0 1-1,0-2-2,1 0 1,0 0-5,0 0 2,0 0 0,0 0 0,0 0 3,2 0-3,12-1 4,27-2 1,-24-1 2,1 1 1,-2-2-4,6 3-4,-4 1-35,-7 1 27</inkml:trace>
</inkml:ink>
</file>

<file path=word/ink/ink2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19:13.33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 0 322,'0'3'155,"0"3"-71,0 1-24,-1-1-46</inkml:trace>
</inkml:ink>
</file>

<file path=word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47:13.20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1 36 577,'-5'-1'246,"3"0"-128,0 0-33,1 0-24,1 0-11,0 1-15,0 0-5,0 0-8,0 0-5,0 0-5,0 0-1,0 0-6,0 0 1,-1 0 3,1 0 1,-1 0 8,0 0 0,0 0 1,1 0-2,-1 0 1,0 0-1,0 0-3,0 0 0,-2 0-5,-3 0 1,0 0 0,-26 5 1,30-5-4,-1 0 0,3-1-2,0 1-5,-1 0-1,1 0-1,0 0-3,0 0 3,0 0-3,0 0 2,3 1-2,16 5-1,35 8-1,-24-11-3,12-3 2,2-2-1,8-5 4,7 0-3,11 1 0,3 0 2,7 3 2,-2 0 0,-1-1 6,8 2-1,1 1 1,4-3 0,-1 2-3,-3 1 0,0 0-1,1 1 3,-10-1-1,-4 0 0,0 0 1,0 1-2,-3 1 1,-5 1 1,-12-3 0,-7-2 0,-6 2-1,-3 0 1,-5 1 0,-3-1 4,-7 0-3,-3 0 0,-9 1 3,-3 0-3,-4 0 7,-2 0 4,-4 0-1,2-1-2,1 1-13,-16-1-16,-38 5-35,24 3-116,-4 4 115</inkml:trace>
</inkml:ink>
</file>

<file path=word/ink/ink2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19:13.07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 0 701,'21'47'269,"-27"-47"-214,-1-1-16,2-6-114,-1-4 53</inkml:trace>
</inkml:ink>
</file>

<file path=word/ink/ink2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20:12.81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22 0 875,'-10'10'351,"-2"-1"-238,-1 7-28,2 5-13,0 9-25,6 8-8,2 11-19,5 3-12,5 3-2,5-5 1,5-8-2,1-7 5,1-15-1,-4-9-5,2-13-6,2-7-3,-2-13 1,3-6 8,-5-13 13,-3-7 3,-5-4 6,-9 0 5,-9 5 1,-6 8-1,-7 11-6,-2 9-11,-2 14-17,-5 5-25,-3 14-78,-1 7-22,-3 7 71</inkml:trace>
</inkml:ink>
</file>

<file path=word/ink/ink2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20:12.39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 0 817,'-2'10'323,"0"2"-194,3-1-100,2-2-14,-2-3-25,2 1-33,-1-3 30</inkml:trace>
</inkml:ink>
</file>

<file path=word/ink/ink2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19:58.27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 161 546,'-3'-13'238,"2"4"-119,0-3-36,0 6-35,1 0-10,0 3-16,0 2-9,0 0-13,0 1-6,0 0-6,0 0-2,11 2 1,37 11 4,-17-11 4,6 2-1,18-4 5,5 1-1,6-4-2,2-6 4,8 3-1,8-4 2,11 3-1,4 1 0,9-1 0,1 1 0,6 1-1,6 0 1,6 1 1,1-3-1,17 2 4,0 0-4,-1 1 1,13 3-2,-6-1-4,8 1 4,-1 1 2,-6 0 2,4 0 11,-10-1-2,10 4 8,-6 0 11,-9-1 5,7 4 0,-17-6-2,1 2-11,5-2-11,-13-4 1,0-2-6,-4-3 0,-15-1-4,-7 4 1,-14 0-1,-11 0-1,-13 5 3,-7-4-4,-17 4-2,-7 0 7,-17-1 14,-5 2 16,-3 3 29,-4-4 10,-2 0 1,2 1-7,-1 0-29,0 0-17,0 0-72,1 0-41,-4 3 56</inkml:trace>
</inkml:ink>
</file>

<file path=word/ink/ink2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19:51.38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1 148 979,'2'-16'349,"-1"-8"-297,4-4-23,-3 0-9,-1 3 5,-1 7 3,1 10 4,-1 7 1,0 4 0,0 10-10,-1 7-7,1 14-8,-1 6-3,1 2 0,0 0 2,2-2-6,0 0 4,1 1 5,-3-3 1,1-3 11,-1-7-2,0-8-3,0-3-3,0-6-8,0-3-2,0-1-4,0-2 0,-1-1 0,-2 0 1,-1-2 0,2-1-1,-3 0 2,0-1-1,-3-2 0,0 2 2,-2-2 1,-1 0-1,-2 1 1,0-2-2,-4 3 4,3 0 12,0 0 12,5 4 11,1-2 0,4-1-6,4 1-18,0-1-8,0-1-7,0 0-3,7 0 5,12 2 0,28 1-1,-22-1 1,-2 0-1,1 0 0,0-2 2,0 0 0,-2 0 0,-1 0-2,-2 0 2,-4 0 2,-3 2 3,-1 1 3,-8-1 7,-1 0 2,-3 1 7,0-3 0,1 0-3,-1 0-6,0 0-7,0 0-3,-3 3-2,-1 0 1,-25 28-3,28-27 1,1 0-2,1 2-2,0-2-2,3 1-1,-2-2-1,1 0-2,1 1 6,-2-2-4,-1 0 1,0-2 2,0 0-2,-1 0 1,0 0 0,0 0-1,0 0-3,0 0-5,0 3-19,0-2-11,0 2-35,-2 1-25,2-4-38,-1 2-26,2-1 105</inkml:trace>
</inkml:ink>
</file>

<file path=word/ink/ink2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19:49.27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9 3 859,'-16'22'305,"3"11"-249,2 6-12,3 2 3,2 0 1,7-4-13,3-7-4,11-3-13,0-8 1,1-8 11,3-6 4,-4-11 19,3-5 5,1-9-6,-1-4-8,-3-6-14,-4 0 2,-8-7-1,0 0 0,-9 1-7,-4 2-8,-5 11-7,-7 6-7,-5 14-21,1 11-26,-2 14-64,1 7-21,1 14 75</inkml:trace>
</inkml:ink>
</file>

<file path=word/ink/ink2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19:47.43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 79 805,'36'26'304,"-43"-26"-221,1 0-15,0 5-11,0 2-13,0 4-14,0 2-5,-1 5-3,3 2 9,5 1 2,0 1 2,6-5-7,-1-3-8,0-5-4,2-3-6,-2-5-1,5-1-1,1-5-1,0-4 1,0-9 5,-2-3 3,1-7 4,-4-5 1,-1 1 4,0 0 1,-6 3 0,-2 7 2,-4 4-6,-1 5-3,-2 6-16,-2 4-8,-7 7-36,-4 4-23,1 10-34,6 6-22,9 11 76</inkml:trace>
</inkml:ink>
</file>

<file path=word/ink/ink2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19:46.80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2 78 847,'-15'3'315,"1"1"-256,3 2-12,0 1-1,2 3-6,2 3-4,4 2-7,1 5-6,5 0-4,5 1-3,0-4-3,4 1-2,2-7-6,0-2 0,4-8 0,1-2-1,-1-10 6,0-3 2,-2-7 7,0-1-1,-5-6 6,-2-2 3,-6-4-6,-2 1 3,-4 7-9,-3 6-1,-6 12-2,-1 3-5,-6 10-21,-2 6-15,-4 11-37,0 6-14,8 10-23,2-2 418,10 4-247</inkml:trace>
</inkml:ink>
</file>

<file path=word/ink/ink2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19:39.836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44 466 494,'-23'-62'244,"17"57"-45,2 5-110,4-1-34,-4-2-6,2-1-18,2 0-9,0 3-13,0-3-3,1 4-6,-1-1-1,-1 0-2,0 0 0,0 0 3,1 0 1,-1 1 5,0-1 4,0 0 12,0 0 8,0 0 8,0 0 5,0 0-19,1 0-4,-1 1-11,0-1-6,1 0 5,0 0-1,0 0-3,21-2-1,24 3 0,-23 0-2,0 3 0,-3-2 3,2 0-4,-1-2 2,4 3 0,0-2-2,1 0 9,5 4 0,2-6 10,4 1 3,5-5-4,2 0 1,5 3-9,-3-3-3,3 6-1,-2-1-3,-2-5 1,5 3 0,0-4-2,3 1-2,-2 3 3,-3-2-2,0-2-1,-2 3 1,3-3-1,2-1-1,9 5 4,1-7 2,2 3-2,-3 0 0,0-2 1,-2-1-3,2-1 0,3 0-1,-2 2 0,-3 0 1,-4 0 2,-2 2 0,3 0-3,1 2 0,5 0-1,0-3 1,-2 1 0,3-1 0,-1 1 0,4 1 2,7-1-1,-5 0 2,-3-1-3,-5 2 2,0-1-2,3 2 0,2-1-1,0 2 2,-9-2 6,-3 2 0,-4 1 11,-2-2 0,9 3-7,-1 0 3,5 0 3,0 1 6,-1-1 14,-2 0-1,4 2-8,2 0-7,1-3-7,0 2-2,-4 0 1,0-1-2,-2 2-4,4-3 0,6 1-7,-1 1 4,-2-1-4,-2 0 0,-4 2 1,6 1-1,3 2 3,-4-2 0,1-1 2,-5 0 0,3 0 1,3 1-1,7 2-1,-1-1-2,-1 0 0,-3 1 0,-3-1-2,4-1 0,-1-1-2,-1 0 1,-3 2 1,-2-2-1,2 0 1,-3 0 0,6 1-1,-1-1 2,-5 0 1,1 0-3,-8-1-1,5 1 1,9-2 3,3-2 4,4-2 11,3-1 0,2 2-2,-1-1 3,3 3-15,-2 1-3,-11-2-1,5 5-2,-4-3 3,-3-1-1,-2 2 1,-6-2-5,-7 2 3,-1 1-3,-2-1 4,-6-2 1,3 3 0,-5-2 5,-1 3 0,-2-1 11,-12-3 6,-1 4 5,-10-3 4,-3 3-7,-4 0 7,-4-3-3,0 3 2,-2-2 0,0 1-11,0 0-5,0 0-9,0 0-5,0 0-2,0 0-1,0 0-4,-1 0 3,1 0 0,-1-1 3,1 1 0,0 0-1,-1-1-20,1 1-3,0-1-32,0 1-19,0 0-37,-1-1-42,0 0 100</inkml:trace>
</inkml:ink>
</file>

<file path=word/ink/ink2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19:36.040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0 1 501,'-1'-1'113,"2"0"-110</inkml:trace>
</inkml:ink>
</file>

<file path=word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43:53.41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 0 830,'-5'1'317,"2"-1"-227,1 1-25,-2-1-25,4 1-5,-1-1-20,0 0-4,0 0-28,0 0-11,1 0-34,0 2-24,2 8 57</inkml:trace>
</inkml:ink>
</file>

<file path=word/ink/ink2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2-10T12:19:25.01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,0 0,0 0,0 0,0 0,0 0,0 0,65 0,-58 7,2 2,-1 0,1-1</inkml:trace>
</inkml:ink>
</file>

<file path=word/ink/ink2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20:43.55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8 1 908,'-8'3'284,"8"-7"-285</inkml:trace>
</inkml:ink>
</file>

<file path=word/ink/ink2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20:43.40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44 54 907,'-13'-3'339,"-40"16"-263,25 11-29,5 6-29,4 1-6,11 1-3,8-2 2,11-7 2,4-2 9,7-10 0,5-4 3,6-7 7,2-5-9,2-11 24,-4-7 1,-6-6 0,-4-1 3,-10-2-20,-3 2-2,-10 0-12,-6 2 1,-11 8-15,-4 2-10,-10 9-26,-4 6-24,-4 9-47,-1 7-22,0 7 77</inkml:trace>
</inkml:ink>
</file>

<file path=word/ink/ink2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20:43.05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5 72 981,'-4'-2'378,"4"2"-282,9-1-56,10-2-25,10-6-12,12-1-5,12-1-20,6-2-21,7 4-70,-1-5 73</inkml:trace>
</inkml:ink>
</file>

<file path=word/ink/ink2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20:42.88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3 49 891,'-8'-3'373,"4"0"-243,3 1-54,2 0-22,8-3-39,5 2-6,9-3-2,4 0-8,7 0-21,2 0-11,2 2-21,0 0-6,-4 4-20,-5 0 419,-8 2-267</inkml:trace>
</inkml:ink>
</file>

<file path=word/ink/ink2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20:42.08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126 759,'31'-25'314,"-29"29"-187,1 4-14,3 8-43,0 3 5,0 4-2,-2 3-19,0-3-25,-3-1-9,0 0-17,-1-5 2,-1-6 1,0-1-1,-2-6 4,1-4 2,1 0 6,0-1 0,0 0 0,0 0-4,0-12-9,1-36 3,2 18-5,0-2 1,0-4-3,1 1-2,1 6 1,1 4 2,2 11 1,0 4-2,2 4-8,2 2-10,4 0-29,2 3-15,5 2-24,4 0-8,4 0-104,-1-3 133</inkml:trace>
</inkml:ink>
</file>

<file path=word/ink/ink2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20:40.21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36 702,'-1'1'339,"3"0"-83,10-1-216,6-5-25,12-2-21,5-2-8,10 2-39,3 1-41,2 2 58</inkml:trace>
</inkml:ink>
</file>

<file path=word/ink/ink2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20:40.03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59 964,'11'-54'351,"-8"52"-286,5 0-32,5 2-25,4-1-1,7 1-2,0 1 0,7 3-18,-3-2-15,-1 2-40,-1 3-27,-4 1 58</inkml:trace>
</inkml:ink>
</file>

<file path=word/ink/ink2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20:39.34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23 28 705,'-10'-12'302,"2"4"-179,-4 3-47,-2 2-20,-3 7-23,-1 6-9,-9 15-11,-1 8-3,-2 12-8,2 4-1,9-6 5,7-1-2,12-12 5,5-6 1,11-7-3,5-7 0,6-10-2,3-4 1,2-11-1,0-3-1,-2-5-14,-1 1-7,-4 2-33,1 6-27,-5 4 50</inkml:trace>
</inkml:ink>
</file>

<file path=word/ink/ink2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20:36.82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4-1 591,'-4'14'262,"-5"7"-117,-1 5-56,1 0-31,2 0 2,3-8 2,3-2-4,3-9-6,3 1-12,4-6-11,3 0 3,1-8 6,7-6 15,2-2-4,1-5-7,-1 4-14,-4-2-12,-11 1 0,-1 2 1,-8-1-5,-3 5 0,-6 0-20,-1 4-15,-2 8-46,0 4-26,3 8 5,3 2 45</inkml:trace>
</inkml:ink>
</file>

<file path=word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43:52.24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8 21 377,'23'-17'194,"-27"17"-59,-4 0-7,4 0-32,-4 3-17,2-3-26,2-1-9,2 0-6,4-2-7,-1 3-10,-1 0-6,0 0-8,0 0-2,0 0-4,0 0 0,0 0 1,3 12-1,29 29 4,-27-21-1,1 5 0,4 4 0,-3 3 0,-3 1 1,-1 2-1,-3-2 0,1 5-1,0 3 0,-2 3 3,0 5 2,-3 0-3,1 4 4,-4-3-4,0-2-1,5 2 0,-1 1-4,1 0 2,-4 3-1,1-1 2,0-3-3,4 0 0,1-3 0,-4-5 1,4 2-1,-4-3 0,-2-4 4,3 3-4,-2-3 6,4-1-4,2 3-3,2-6 2,-3-1-4,3 1 3,-1-4 0,-1 0 0,-1 1 1,0 0 0,-1 5 3,1 1-3,0-1 0,-3 3 1,-2-1-4,2 3 2,3 3 4,1-5-4,1 3 0,-2 2 0,-2 0-2,-1 5 1,1 3 1,2 2 2,-1-1-1,0-3 0,0-1 4,-3-2-2,2-1 4,0 1 0,0 1-5,2-2 4,1-1-5,3-1 3,0-5 4,1-8-2,-1-6-3,-1-6-2,-3-6-1,4 1 1,0-5 1,1-3 0,-3-3 0,3-1-10,-2 0-4,-6-2-26,3 0 155,-10-8-92</inkml:trace>
</inkml:ink>
</file>

<file path=word/ink/ink2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20:36.37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2 7 817,'-9'-4'338,"1"1"-222,4 3-21,3 0-27,4 0-36,-3 0-17,0 0-16,8 1 3,44 5 1,-24-4-4,8-2-16,0 0-12,1 0-34,-2 4-22,-8 0 53</inkml:trace>
</inkml:ink>
</file>

<file path=word/ink/ink2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20:35.69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58 159 750,'13'-23'304,"-28"3"-243,-1 0 39,-8-4-9,1 3-28,1 0-5,-6 4-3,6 7 0,-1 7-9,1 5-10,2 16-22,0 9-6,4 27-7,2 11-8,9 10 1,5-1-7,8-13-8,7-9 11,8-14-9,5-8-4,11-13-21,3-8-14,7-16-34,3-7 56</inkml:trace>
</inkml:ink>
</file>

<file path=word/ink/ink2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20:29.83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42 102 830,'-11'-21'336,"-2"5"-212,-1-3-20,-3 2-34,-2 3-10,-4 3-13,-5 6-9,-7 6-16,-1 5-6,-8 17-16,2 8-1,0 22 0,3 6-5,7 5 7,9-3-1,8-6 0,5-9-1,12-8-5,4-7-1,11-11 0,4-6 2,9-14 3,5-5 2,10-12-6,0-3-9,8-2-25,-5-1-15,-8 8-26,-4 0-20,-14 5 66</inkml:trace>
</inkml:ink>
</file>

<file path=word/ink/ink2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2-10T12:19:12.47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</inkml:trace>
</inkml:ink>
</file>

<file path=word/ink/ink2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2-10T12:20:58.03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,'0'0,"0"0,0 0,0 0,0 0</inkml:trace>
</inkml:ink>
</file>

<file path=word/ink/ink2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2-10T12:20:45.78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,'0'0,"0"0,0 0,0 0,0 0,0 0,0 0,0 0,0 0,0 0,0 0,0 0,0 0</inkml:trace>
</inkml:ink>
</file>

<file path=word/ink/ink2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20:41.59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 10 597,'0'0'266,"0"0"-140,0-1-26,0-1-13,0 1-12,-1 1-14,1-1-21,0 0-11,0 1-16,1-1 3,17-1 1,25 2 2,-26 2-4,5-1-8,-3 1-7,1-2 0,-1 4 2,-3-2 1,-6-2-9,-3 2-9,-3-2-26,-2-2-12,-4 2-24,2 0 46</inkml:trace>
</inkml:ink>
</file>

<file path=word/ink/ink2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20:39.79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 118 816,'-5'-1'316,"6"-6"-237,2 1-18,6-7-41,4-3-8,3-2-4,3-3-2,-4 4 2,2 4-2,-6 7-2,0 5 0,-4 7 1,-4 3 3,0 10 5,-4 0-2,-2 4-5,0 0 2,1-4-5,3-2 1,2-5 1,0-5-4,0-5-1,0-2 0,6-4 1,1-3 3,4-5 3,0 0 3,1-8 1,-2 3 2,-1-2 3,-2 0 0,-1 8-5,-4-1 3,-1 9-7,-1 4-1,-2 7 2,2 4-7,-1 7-1,1 1-4,3 0-24,-1 1-10,3-7-32,1 1 62,4-2-3</inkml:trace>
</inkml:ink>
</file>

<file path=word/ink/ink2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20:38.94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5 341,'31'3'59,"-26"-7"-135,0 2 2,-1 1 58,1 0 72,-1 3 97,0 3 26,0 2 25,1 3-37,0 5-83,-1 6-27,-1 6-37,-2 4-20,-6 10-2</inkml:trace>
</inkml:ink>
</file>

<file path=word/ink/ink2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20:38.69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6 623,'3'1'249,"0"1"-156,2 0-30,5-2-36,0 0-8,5-1-19,3-2-10,2 2-46,5-2-134,3 0 129</inkml:trace>
</inkml:ink>
</file>

<file path=word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43:44.46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 2 457,'-3'0'223,"0"0"-76,2 0-31,1 0-36,-1 0-1,0 0-12,0 0 1,-1-1-4,1 0-10,0 1-8,0 0-13,0 0-10,0 0-7,0 0-16,1 0 5,-6 28-11,6 45 4,6-18 5,1-5-4,-2-2 6,0-9-5,1-7-2,-5-4 1,3-6 4,-3-4 7,-1-8 7,1-3 7,-1-6-2,-1 0-2,1-1 1,0 0-5,0 0 3,0 0-6,0 0-5,0 0 0,0-1-12,-1 0-7,1 0-36,0 1-28,0-1 46</inkml:trace>
</inkml:ink>
</file>

<file path=word/ink/ink2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20:38.49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 11 991,'-4'0'376,"3"0"-301,1 0-28,0 0-95,0-1-16,0 0-33,12 0-15,34-7 78</inkml:trace>
</inkml:ink>
</file>

<file path=word/ink/ink2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20:38.24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63-2 875,'-6'0'344,"2"4"-242,1 4-21,-2 8-47,2 5-11,-4 12-15,0 4-11,-2 4-38,-3 2-36,5-5 45</inkml:trace>
</inkml:ink>
</file>

<file path=word/ink/ink2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20:36.54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 90 898,'-6'0'343,"3"-2"-266,10-2-50,7-1-25,11-5-26,3-3-12,11-2-35,3-4-40,5-3 69</inkml:trace>
</inkml:ink>
</file>

<file path=word/ink/ink2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20:36.14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 79 733,'-7'-32'296,"6"24"-188,3 1-52,7-2-33,3-1-6,5 4 0,1-1 1,1 7 6,0 6-6,-2 8-6,0 6 2,-4 5-8,-3 1 2,-6 2 0,-4-2-5,-9 1-1,-2-3 1,-7-5-2,0 2 2,-1-8 2,-1-2 0,4-6-1,2-5 1,6-2-1,1-3 3,5 2-7,2-1 1,2 1-2,2 0-5,3 1 7,2 2-4,3 2 4,1 3-1,4 7 0,1 0-1,2 2 0,4-2-5,2-6-18,7-6-16,2-9 257,4-4-174</inkml:trace>
</inkml:ink>
</file>

<file path=word/ink/ink2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20:31.22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3 17 800,'29'-17'341,"-25"32"-178,-1 8-78,6 8-23,-8 7-17,0 5-19,-8 4-59,-11 2-25,-17-1 30</inkml:trace>
</inkml:ink>
</file>

<file path=word/ink/ink2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20:30.93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93 84 784,'-33'43'285,"22"-18"-231,2-2-20,5-1-17,2-2-2,8-1-2,1-7-1,5-2 10,3-5 5,0-5 3,7-4 2,2-8 8,0-4 3,-1-7 4,-8-3 1,-5-1-12,-5-3-5,-7-3-13,-3 4-3,-8 0-6,-2 6-7,-7 14-17,-3 9-20,-8 21-38,-1 12-15,1 11 8,3 4 43</inkml:trace>
</inkml:ink>
</file>

<file path=word/ink/ink2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20:30.59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3 31 772,'-13'1'336,"5"0"-187,5-1-69,3 0-23,6 0-37,5 0-17,10-1 0,2 1-2,10-3 1,0 1-5,3-1-21,2-3-16,-3-2-61,1-2 64</inkml:trace>
</inkml:ink>
</file>

<file path=word/ink/ink2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20:30.40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82 887,'-1'-48'343,"1"47"-255,3 1-23,7-5-46,7 2-6,9-2-11,7-1 4,8 5 0,-2-2-5,-1 1 1,-6-1-6,-10-2-19,-2 5-13,-6 1-44,-1 2-29,-7 6 67</inkml:trace>
</inkml:ink>
</file>

<file path=word/ink/ink2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20:30.13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3 173 737,'-8'-5'287,"4"-7"-200,3-4-35,4-3-29,3-7-2,1 0-7,-2 2 5,-2 2 5,0 8 1,-3 7 17,1 4-3,-1 6-8,-1 4-7,-1 11-15,1 9-1,1 10 2,-1 5 0,2 3-1,0-1 1,-1-6-8,3-3-4,0-12-18,1-5-13,2-8-26,-1-5-24,8-7 53</inkml:trace>
</inkml:ink>
</file>

<file path=word/ink/ink2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20:29.43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85 2 646,'-79'-6'333,"73"6"-62,6 5-201,5 4-18,8 7-31,2 0-7,6 2-1,3 2 1,4 2-7,-2-1-5,-1 1 1,-4-2-4,-7-3 7,-3 1-1,-10-3-2,-4 3 5,-13 4-3,-1 2-4,-9 5-19,-3 2-11,1-5-43,1 1-27,8-9 64</inkml:trace>
</inkml:ink>
</file>

<file path=word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43:43.56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4 531 587,'-11'-1'241,"-1"1"-171,3 0-1,0-6-6,-1 1-13,3-1-1,2-4-11,3 0-9,-3-3-7,2-1 2,5-3-4,-3-2 2,13-3-6,0-1-3,-6-5-4,8 0-3,-6-4 0,3 0-4,3 0 0,-6 0 0,4 9-1,-3-1 1,1 10-1,-1 2 0,-1 4 0,0 2 0,-1 4-2,0 1 1,-4 6-5,1 7 3,3 6 8,-3 5-5,-1 5 6,1 1-1,-1 1 2,1-3 0,1-6 0,0-4-4,-2-7-2,1-3 4,-4-4-1,2-2 2,0-2-2,-2 0-1,0 1 1,0-1 0,9-20 1,16-35-1,-12 21-2,4 0-1,-3 1-2,-3 4 1,-3 4-1,1 8 0,-2 8 0,-2 4 0,0 7-1,-1 4-1,3 8 1,0 4 1,1 10 4,-6-2 2,-1-2 6,-1 2-3,-1-7 2,3 1-2,-2-5-7,2-5 1,3 1-3,0-7 0,2-2 0,0-1 1,-6-3 4,2 0-4,7-2 3,-8-10-1,8-5-3,5-6 1,-6-5 2,12 0-10,-1-3-14,-5-1-11,-1 5-10,-5 6-6,-1 10-3,-1 5-1,-1 9-37,0 0 57</inkml:trace>
</inkml:ink>
</file>

<file path=word/ink/ink2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20:29.12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 33 858,'-8'1'322,"10"3"-259,5 1-11,10-1-39,5 1-6,11-3-3,5-2 2,11-2-5,2-1-1,2-5-14,-2 1-15,-8-6-49,-5 2 33,-4 1 17</inkml:trace>
</inkml:ink>
</file>

<file path=word/ink/ink2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20:28.90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4 40 733,'-35'-6'283,"17"3"-199,6 1-1,5 0-11,5 2-9,4-1-24,3 1-9,7 0-16,7 0-5,11-1 1,10 1 0,9-2-3,0-1-1,-1 0-3,-6-2 2,-12 3-12,-1-3-13,-8 4-24,-4-4-17,-6 4-49,-8 4 71</inkml:trace>
</inkml:ink>
</file>

<file path=word/ink/ink2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22:14.76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00 23 569,'-15'-3'243,"-3"-1"-127,7 1 3,-4 1-18,5 0-11,3-1-24,-3 2-8,4-1-7,0 0-5,4 2-2,2-1-3,0 1-15,0 0-7,0 0-11,0 0-3,20 4 0,36 8-1,-13-5 2,1 1 1,11 0 3,1-1 3,6 0-7,6 0 1,3-3-4,-2-1-2,-4-1 7,-5-1-3,-1 1 9,-4-2 0,-4 0-1,-5-1 1,-14-3 0,-3 4-2,-12-1-1,-4 2-3,-10-1-3,1 0-1,-4 0 1,1 1 1,-2-1-1,0 0 2,0 0 1,0 0-4,-1 0-8,-8 1-15,-29 6-37,30-6-23,7 3-352,-4-4 304</inkml:trace>
</inkml:ink>
</file>

<file path=word/ink/ink2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24:47.87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 0 944,'-10'6'318,"9"6"-317,1 3-28,15 7 14</inkml:trace>
</inkml:ink>
</file>

<file path=word/ink/ink2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24:45.29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 3 643,'-5'-5'154,"0"17"-170</inkml:trace>
</inkml:ink>
</file>

<file path=word/ink/ink2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24:42.16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8 0 636,'36'0'298,"-36"2"-133,0 0-86,1 2-22,-1-4-13,0 0 3,3 9 15,14 35-1,-7-23-11,-1 2-9,0 2-17,-2 0-7,-3 0-10,-4 0-5,-12-1-23,-5 0-17,-15 3-44,-3 0-168,-3-1 171</inkml:trace>
</inkml:ink>
</file>

<file path=word/ink/ink2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24:41.94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01 754,'61'8'313,"-56"16"-180,0 3-94,0 0-5,0-5-20,1-6-3,-3-3-7,0-1-4,-3-7-3,-2-2-3,-2 0 7,-1-5 4,-2-1 7,-1-2 5,-2-7-1,-1-3 1,4-7-4,2-1-4,5-5-12,4 3-6,3 3-3,1 4 2,2 7 3,-2 2 4,1 9 0,1-1 0,2 8 2,3 6 0,5 3 1,-1 6 1,3-1 2,0 0-1,0-4-1,0-6 1,-3-2 1,1-6 2,-8-3 8,-2 0 4,-3-5 19,-8-3 9,-3-6 4,-5-4-7,-6-6-14,-3 1-15,-4 3-15,0-1-4,0 7-16,4 0-9,7 6-10,1 2-4,6 2-9,5 2 1,8-2 3,3 0 5,7-1 8,6 5 7,2 0 12,1 6 4,-1 4 19,-5 1 7,-3 10 7,1 5 2,-4 0-1,-1 3-3,-4-8-8,-1-4 0,-4-6-4,0-4 2,-3-4 20,-2-2 16,-1-4 30,0 2 4,-1 1-19,0-8-16,-3-42-34,-1 20-12,3 1-22,1 2-14,1 6-28,1 6-9,3 6-26,2 4-16,4 3 76</inkml:trace>
</inkml:ink>
</file>

<file path=word/ink/ink2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24:41.15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0 792,'1'12'267,"5"6"-256,9 11-30,4 5-60,9 4 55</inkml:trace>
</inkml:ink>
</file>

<file path=word/ink/ink2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24:41.05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61 783,'8'6'319,"1"1"-196,0 4-31,1 10-33,2-4-13,0 4-18,2-4-6,1-5-9,6-2-4,-3-7 5,1-1 4,2-5 0,-9-3 2,-1-5-4,-3-3-5,-9-3-8,-1-3-18,-3-9-51,-6-5 293,-12-20-190</inkml:trace>
</inkml:ink>
</file>

<file path=word/ink/ink2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24:40.81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 48 1050,'1'-3'370,"-1"1"-340,1 0-16,-1 1-6,13-1-8,47-9 2,-21 5 1,1-2 0,-7 3 1,-1 2 0,-6-1-2,-6 3 2,-6 0-3,-4 0 1,-4 5 2,-2-1-4,-5 3 8,-4 3 4,-11 2 0,-2 4 3,-9 3-6,-2-2-3,-2 3 1,1-5-4,3-1 0,0-1-3,11-3-6,5 2-6,7-1-13,4 1 0,5-1 0,1 1 7,7 3 8,-1-5 4,1 0 6,1 0 0,-6-3 0,-1 4 0,-6-4 0,-2 1 0,-1 1 4,-1-1-1,-4 4 2,-3-3 2,0 1 0,2 2-1,7-2-2,0 3-2,-1 1-2,5 1-3,1 0 0,3 3 1,9 2-3,0 2 3,4-1 3,1-2-1,-1 0 3,0-5-3,-11-4 1,-4-5-1,0 1 0,10 11 3,-9-5 13,-6 2 11,-14-4 11,-5 2 1,-11 2-11,-5-3-9,-2 0-12,-1 0-4,3-4-14,8 2-18,7-5-40,7-4-21,14-5 51</inkml:trace>
</inkml:ink>
</file>

<file path=word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43:42.32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 161 484,'-24'-44'224,"27"38"-94,-1-1-20,-3 3-32,1 1-6,1 1-20,-2 1-2,0 1-15,0-1-6,0 0-6,1 1-9,0 0-9,0 0-5,0 0-3,0 0 1,0 0 2,4 2 4,15 0 0,32 27-1,-12-26 2,11-2-5,10-1 6,1-3 0,10-2-2,8-1 1,11-1-5,6-1 5,3 0-1,-2-5 2,5-1-1,1 0-1,3 0-3,2 3-1,-10 1 0,-2 4-4,-15 4-5,-6 0-3,-7 8-1,-9-2 3,-10 3 7,-9 1 1,-14-2 2,-1 1 3,-7 2-3,-4-3 4,-3 1 6,-3 0 0,-3-5 1,2 7 1,-4-5-6,2 2-2,0-2-1,-3-3 1,0 1-1,1 4 0,-2-3 4,0 1 1,0-2 11,1 0 3,-2-2-2,0 0 2,0 0-5,0 0-1,0 0-2,0 0 1,0 3-9,3 5-1,12 33-1,-12-26-4,1 15 4,0 11-1,-3 20-1,1 12 0,0 21 2,1 13-2,1 16 0,1 6 2,1 17-4,0-2-2,-2 8 3,1 6-1,-3-13 0,-2 2 3,1-12-1,-2-8 5,-1-7-4,6-4 4,2-13-2,2-9-2,2-10 2,-7-9 0,2-12 1,-3-4-6,0-17 5,-2-9 0,-1-12 5,-1-4 5,-2-6 5,3 0-1,-8-7 2,6 2 0,-2-1-7,-7-5-1,8 3 0,-7-1-8,2-3 0,2 1-1,-2 0-7,-2-4 3,3 2 2,-1-1-3,-1-3 5,2 3 2,-1-1-5,0 3 1,0 1-2,-1 0-3,-4-6 0,-3 1 5,-4 0-7,2 3 1,-11 2-3,-5-2-1,-12 0-3,-7-2-5,-7 2-5,-2 2-3,-8 0 2,-5-1 10,-8 0 3,-8 2 2,0 2 6,-3 0 0,-2-2 2,8 1-1,5 2 5,-3-2 0,8 3 2,-1-2 7,6 3-2,11 1-2,14 1 1,1-3-4,12-3-3,2 1-2,6-1 2,7 1-3,7-3 4,1 0 1,13 1-10,0-1-5,10 2-21,3 0-4,6-1-2,5-1-2,10 0-11,5 0-14,5 0-23,6 0-19,-3-3 71</inkml:trace>
</inkml:ink>
</file>

<file path=word/ink/ink2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24:40.08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7 345,'24'-10'177,"7"-1"-41,1 4-51,1 9-25,-1 2-6,-9 9 2,-2 5-1,-6 4-3,-2 2-8,-8 2-13,-4-3-3,-8-1-11,-4-2 0,-7-3-5,-2-1-1,0-6 3,1-3-1,3-5 0,2-2 3,7-7 5,-3-2 1,6-6 0,3-1-5,3-2-8,6 4-4,6 5-2,0 4-2,3 6-1,0 5-2,0 6-9,1-2-14,2 0 15</inkml:trace>
</inkml:ink>
</file>

<file path=word/ink/ink2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24:39.74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874,'3'11'306,"2"19"-246,0 12-17,3 11 0,1 3-4,-1-7-22,-1-6-10,-1-9-7,1-6-8,-1-8-24,1-6-18,-3-8-21,-1-4 1,-2-6 22,-1-7 17,0-5 29,-1-5 4,-2-2 7,3 0 6,-2 4 16,2 3 5,0 5 10,0 2 0,0 3-16,1 2-6,6 1-18,3 1-5,6 0-6,2 1-5,1-4-13,3 3-2,3-1-5,2-5 2,-1 0 7,1-2 7,-1-3 6,-2-1 4,-2 1 6,-5-1 6,-9 5 11,-1 7 5,-4 11 9,-1 11 0,-3 14 3,-2 4-5,-3 1-7,-2-4-9,3-7-27,0-2-16,2-8-29,-3-1 123,-2-8-59</inkml:trace>
</inkml:ink>
</file>

<file path=word/ink/ink2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24:39.24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-2 1035,'-1'-2'361,"4"21"-337,4 16 10,2 26-22,3 12 1,-2 22 4,1 8-2,1 3-4,-3 2-1,-4-7 1,0-6-6,-9-10 1,0-7-12,-1-19-42,-1-12-18,6-21-279,3-12 238</inkml:trace>
</inkml:ink>
</file>

<file path=word/ink/ink2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24:38.97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 149 995,'-3'22'341,"3"-1"-314,1-7-14,2-5-13,1-4 0,2-5-3,2-7-1,4-6 5,1-5 2,-5-5 4,2 1 9,-2-5 13,0-3 6,-2 4-5,-2-1-5,-1 11-15,0 5-11,-3 13-14,0 12-3,-5 20-5,-1 9 7,5 9-6,-2 1-9,7-10-38,2-4 94,-4-8-30</inkml:trace>
</inkml:ink>
</file>

<file path=word/ink/ink2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24:38.60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9 59 786,'-33'-23'335,"18"11"-183,4 3-32,11 6-60,6 2-23,15 2-28,11 1-15,21-2 8,8-1-9,9-1-44,3-3-27,3-1 42</inkml:trace>
</inkml:ink>
</file>

<file path=word/ink/ink2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24:38.47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8 236 851,'-5'-7'394,"4"7"-105,-2 0-187,1 9-48,-1 10-13,-6 19-19,0 13-7,-1 10 2,-3 2-1,7-12-9,-3-9-3,5-17 0,2-8-3,0-8 1,1-4 1,2-5 0,3-7 3,-3-15-2,7-10-2,-7-19-5,0-11-3,-4-10-11,3-4-14,2-4-2,4 1-1,4 20 12,-7 10 14,-3 27 10,-1 14 1,2 18-7,5 10-4,6 25-4,3 11 1,-2 12 9,2 4 1,-2 5 1,1-1 1,2-6-1,-2-7 3,1-15-3,-2-9-8,-4-10-40,-3-6-17,-5-12-24,-1-6 7,-10-11 33,-5-6-13,-9-9 50</inkml:trace>
</inkml:ink>
</file>

<file path=word/ink/ink2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24:37.95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6 117 877,'7'27'326,"2"3"-276,-5-6-7,-1-4-5,-3-8-20,-3-3-6,-6-3-4,-1-3-1,-2-1 0,-1-2 1,1-6 7,-3-3 6,4-3 5,2-5-1,6-4-7,1-1-8,7-4-9,3 4-1,3 3-5,6 3-3,2 5 2,1 4-2,1 3 3,-1 2 2,-1 8 0,-1 4-1,0 9 0,-3 2-2,-2 4 3,-4 0 1,-1-2 2,-2-3 2,2-7 0,0-3-2,-1-10 2,2-1-2,3-6 2,0-6 3,2-5 2,-4-7 2,-5-5 1,-4-1 3,-9 3 4,-3 2-4,-5 4 4,-5 6-7,-3 9-9,-5 6-3,2 11-24,1 5-7,7 1-24,8 3-13,10-5-33,4-2-15,10-5 11,3-6 14,7-1 52,3-1 25,5-2 28,3 3 13,-1 3 22,2 3 9,-5 4-1,-4 3-1,-5 5-16,-4-3-9,-5 1-6,2-3-6,-5-5-1,-1 1 2,-1-7 12,-3-3 8,1-5 13,0-4 6,-2-3 0,-2-5-6,-1-4-16,-5-4-12,0-3-19,0 1-9,1 5-30,-2 7-20,4 7-38,2 4 54</inkml:trace>
</inkml:ink>
</file>

<file path=word/ink/ink2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24:37.18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4-5 977,'-4'-5'338,"6"7"-322,5 9 6,6 17-17,4 9 1,5 19 5,1 2 0,4 3-2,2 2-2,2-6-2,-2-3-3,-5-5 1,-7-8 2,-9-13-2,-3-2 1,-11-11 4,-4-3 2,-5-6 5,-3-3 4,-1-7 0,-1 0-7,0-8-3,2 0-9,6-3-8,6-2-2,5-2-2,4-1 0,6-1 5,3 4 6,10 1-5,1 3 6,3 6-1,1 3-4,4 10 5,-2 3-4,0 9 2,-4 3-2,-7 1 2,-2 1-1,-4-3 2,-1-3 3,-1-6-1,-1-2 0,0-8 2,-2-1 0,1-5 1,0-4-2,1-1 4,-2-4-1,2-7 2,-2-1 1,-2 0-3,0 4-4,-4 8 4,-1 6 0,0 6-4,0 5-1,1 8-6,0 8 0,3 2 6,1 0 3,2-4-9,2-5-7,0-6-12,2-2-4,-1-7 2,0-1-1,2-5 2,-4-4 4,1-2 2,-1-6 0,-1-2-5,-5-4-6,1 1 8,-1 6 7,-2 5 18,2 3 10,0 7 5,5 1 0,0 10-3,4 4 4,6 6 1,-1 1 6,5-2 0,1-3-5,-7-6-5,2-4-3,-4-3 1,0-1 2,-1-3-2,-2-4-1,-1-3 1,-1-4-1,0-1-4,-1-4-3,1-5-23,1-4-18,2-3-42,5-1 47</inkml:trace>
</inkml:ink>
</file>

<file path=word/ink/ink2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24:36.30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7 11 930,'-3'16'320,"1"12"-284,1 10-21,0 10-6,4-3 1,2-10-15,4-5-10,5-14-20,0-5-9,3-7 7,1-4 7,-4-9 18,-1-1 10,-3-8 4,-3 1 7,-6-7 11,-4-2 4,-9-1 4,-2-3 0,-5 5-8,1 4 1,-4 7 0,4 5 1,2 2 0,2 1-2,8 4-9,3-2-2,6 2-7,9-2-2,6 0 0,4-1-1,9 4 1,0 3 2,4 7-2,3 6-1,1 6 0,-4 1-2,0 8 1,-7-1 1,-7 2-2,-2-3 5,-12-8-3,2-2 1,-4-10-6,-5-1-10,-2-4 0,-6-1 0,-3-1 6,-3-4 5,1-6 7,-1-6-1,4-13 1,4-6 3,2-9-5,5 4 1,7 5 2,6 7-1,3 11 4,1 3-1,1 12 0,-3 3-2,3 16 4,-1 7 2,-3 9 3,1 6-4,-4-2 0,0-3-1,0-7-3,-1-7-1,0-6-2,1-7 3,-3-4-1,0-4 2,2-6 1,-2-3-2,5-10 2,2-3 1,2-8-3,2-2 1,0-3-2,-3 1-1,-4 10 2,-2 5-1,-6 12-1,-1 5 2,-2 10-1,-1 7-1,4 14 2,0 5 1,1 5-1,-2-1-9,-1-6-19,5-3-18,-1-8-55,4-4-144,1-6 162</inkml:trace>
</inkml:ink>
</file>

<file path=word/ink/ink2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24:35.19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7 53 967,'-4'6'342,"-3"12"-278,-3 4-9,1 10-11,2 3-5,-1-2-22,0-1-3,0-5-9,-1-6 2,0-6-3,6-6-4,-3-6-3,2 0 1,2-4 0,-3 1-1,0-7-2,-2-5-2,4-9-2,1-6 0,7-7-4,4-3 1,6 3 3,3 1 3,2 10 4,0 5 4,0 10 1,0 9 1,-3 2-3,0 7-1,-5 11-2,0 2 1,-3 14 2,-1-3 0,-3-4 2,1-2-2,-3-7 1,0-4 2,5-6-3,-3-2 0,1-11-3,3-3-3,-2-5 3,2-2-1,-1-7 4,-1-1 0,-2-2 1,-2-1 4,-2 8 2,0 7-1,-2 3-1,1 3-6,0 6-18,0 5 0,3 9-4,-1 5 2,4 0 14,0-1-5,5-6-6,2-6-5,6-3-4,1-6 2,5-5-2,1-1 0,-8-3-2,-2-4 2,-8-5 10,-4-2 6,-4-7 14,0 3 6,-6 3 15,-1 3 2,2 9 10,2 4-2,-2 7-13,3 5-4,2 10-15,2 1 2,6 3 1,4 0 1,4-5 2,0-2-2,0-11 6,-4 0 9,1-11 4,1-4 2,-2-8-8,-3-7-8,-3-3-6,-2-4-6,2-2-28,-4-1-17,-3 3-64,-1 4 67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45:47.05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2 178 538,'0'-28'239,"3"3"-141,9 2-24,2 0-21,8 1-14,4 2-2,6 6 11,4 1 0,2 6-7,-1 5-5,-7 4-20,-4 4-3,-10 6-10,-5 0-1,-8 6-6,-3 1 1,-6 5-4,-2 3 1,-13-4 5,-1 1 1,-8-4 6,1-4 4,9-5 0,3-3-1,8-5-9,4-2-3,5-1-4,1-2-2,5 2 6,1-1 0,2 4 1,5-1 1,1 5 0,1 6-4,1 5 1,0 4 2,0 1-1,0 3 2,-2 1 1,-4 0 1,1 2-18,-3-5-17,0-2 20</inkml:trace>
</inkml:ink>
</file>

<file path=word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43:40.75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44 276,'4'-14'206,"-3"0"14,3 7-85,-1 0-18,-2 5-32,2 3-8,-4 1-30,0-2-13,1 0-13,1 16-4,9 72 18,-5-11 6,2 39-4,0 19 0,-1 17-14,1 13 0,2 4 9,1 4 6,1 0 14,-3-7 2,-5 1 2,-5-16-11,-6-5-12,-1-10-6,-2-17-15,-1-6-1,0-22-6,2-8-3,3-26-2,5-11 0,0-19-10,2-13-5,0-7-25,-1-5-1,1-2-8,4-1-4,-4 0-1,0 0-7,6-11-22,25-35-19,-16 20 69</inkml:trace>
</inkml:ink>
</file>

<file path=word/ink/ink3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24:34.31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2 49 746,'1'-18'336,"-6"7"-165,-3 1-21,-2 4-64,1 2-20,2 4-32,1 7-13,3 7-16,2 6-5,0 3-3,2 4 0,2 3 3,1-2 0,0 0 1,-1-4-7,-4-3-40,-4 1-25,-7 3 36</inkml:trace>
</inkml:ink>
</file>

<file path=word/ink/ink3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24:34.11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2 69 812,'0'0'314,"-3"7"-242,-31 43-26,13-21-8,1 5-19,8 1-9,12-2-2,0-4-5,10-7-4,5-5 0,10-8-5,3-6 0,0-7 4,5-6 0,-9-6 3,1-2 1,-8-4 3,-7-2 2,-5 0 10,-5 0 7,-8 1 10,-4 2 5,-10 2-1,1 0-7,-1 5-7,-3 3-9,10 3-7,0 3-2,6 1-12,4-1-6,10-1-16,9-2-2,14-3 5,7 2 8,1-1 11,1-1 4,-3 5 2,0 1 0,-6 8-1,-3 7-1,-8 10-1,-6 3 2,-7 13 3,-4 5 1,-5 4 3,-4 1-2,0-5-1,-4-4-1,4-12-2,3-3 0,2-11-3,3-3-3,1-4-11,0-4-1,0-2-1,0 1 1,-1 0 11,1-2 0,0-17 3,1-26 3,2 22 1,-2 2 4,2 4 0,2 1 1,1 7-2,0 0 0,4 5 0,0 2 0,2 3 1,2 5-2,0 8 3,1 0-2,-4 8 2,1 1 0,-2-2-2,-6 2 1,3-5-13,-1-3-10,0-4-26,6-4-5,4-5-12,2-3-29,4-11 65</inkml:trace>
</inkml:ink>
</file>

<file path=word/ink/ink3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24:33.20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9 0 832,'-6'13'308,"1"7"-247,-1 15-13,2 2-5,0 4-11,2 1-9,3-9-14,1-3-5,3-9-15,-3-5-10,1-6-29,0-3-15,-3-4 0,0-4 10,-3-4 29,-2-4 15,0-9 16,-2-2 1,0-8 6,0-4 3,3-2 3,4 4-1,5 2-4,5 6-1,4 7 1,-1 2 0,5 7 1,3 3 0,-1 7-2,2 7 1,1 6-4,-4 5 1,-1 8-1,-2 0 0,-4 0-2,-1-2 0,-3-7 0,0-3-2,-3-6 2,-1-4-4,2-4 0,0-5 3,4-4 2,1-6 1,3-7 3,4-2-1,-2-9 2,5-2 1,-3 2 0,-5 5 2,-3 11-2,-5 14-5,-2-1-3,-1 1-6,3 18-7,1 6-10,-3 12-42,-4-8 45,0-2-6</inkml:trace>
</inkml:ink>
</file>

<file path=word/ink/ink3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24:32.61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2 0 582,'-33'46'241,"26"-26"-119,-2 2-39,-2 4-11,-3 1-13,-3-3-26,1 0-7,-6-3-11,1-2-3,-1-6-6,-2-4 1,6-4-2,1-6 1,5-9 0,5 1-3,5-11-4,5-1-3,8-4-2,2-4 5,4 7 1,1 5 4,-3 11 2,-2 5 2,1 8 1,2 6 0,0 9-1,4 1-2,-5 2 0,1-2-4,-2-3 0,2-4 0,3-6-2,-1-3 0,1-7-6,-1-5-3,5-8 2,0-2 3,1-7 5,-1 0 4,-8-4 2,-6-2 2,-8 3-1,-3 1 0,-8 10 1,-4 5-2,-4 9 1,-2 6 0,0 15 0,1 8 1,3 15-1,4 3-1,4 3-3,4-2-2,3-6-6,2-4-12,5-6-47,2-3 43</inkml:trace>
</inkml:ink>
</file>

<file path=word/ink/ink3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24:31.70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1 40 848,'-3'-4'289,"7"0"-277,8 3-4,9-4-4,6-1-4,5 0-2,-2-1-4,1 2-7,-6 2-3,-6 3-2,-4 0 2,-8 3 3,-1 2 3,-9 5 15,-4 0 10,-7 8 15,-6 4 12,-8 1 4,-5 3-5,1-1-1,-2-1-9,1 0-13,4-3-3,4-3-11,6-2-1,10-4-6,6 1-3,7-4-16,5-1-4,10-2-1,6 1-1,6-3 14,-1-2 2,-1-1 3,-5-3 7,-7 2-5,-3 3 2,-8 2-1,-2 1-4,-5 2 13,-3 2 7,-3 3 12,-3 4 11,-1-1 6,1 0-1,2 0-3,2-1-4,2-2-15,1 1-3,2-1-9,2 2-2,-2-4 0,3-1-1,-1-2-10,-2-1-11,-4 3-40,-1 0 39</inkml:trace>
</inkml:ink>
</file>

<file path=word/ink/ink3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24:31.06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 62 509,'-12'-2'292,"6"1"-6,9 3-225,7-1-19,8-4-40,5-2-7,12-9-19,2-3 85,5-6-50</inkml:trace>
</inkml:ink>
</file>

<file path=word/ink/ink3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24:30.91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7 16 798,'-2'-5'319,"-3"0"-200,-3-1-8,-4 6-30,-1 2-15,-7 9-34,0 6-12,-3 10-17,4 4 1,7 3-2,1-5-1,9-3-12,2-5-14,11-8-11,5 2-6,4-9-1,1-4 1,-2-3-26,0-5 17,-3-5 27</inkml:trace>
</inkml:ink>
</file>

<file path=word/ink/ink3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24:30.63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653,'16'23'293,"-1"6"-151,-5 8-67,-2 2-24,-1-2-28,1-2-19,-2-7-83,3-4 58</inkml:trace>
</inkml:ink>
</file>

<file path=word/ink/ink3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24:30.47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1 48 710,'0'-36'289,"-18"44"-191,0 8-17,-3 9-39,4 5-15,6 4-14,4-2 3,11-4-11,1-3 0,7-9-5,-3-8-4,10-7 1,1-3-2,1-8 4,3-1 4,-6-9 2,-4-2 1,-5-3 2,-3-4-1,-7 2 3,-3 0 2,-5 1-1,-4 6-3,-4 8-21,-1 8-21,-2 4-261,4 4 210</inkml:trace>
</inkml:ink>
</file>

<file path=word/ink/ink3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24:30.09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6 13 767,'-9'-6'298,"-4"1"-207,-6 4-13,-3 2-21,-4 6-15,5 2-20,0 6-10,5 2-6,3 0-3,8 6-3,4 0 0,8 3-2,7 1-2,6-1 3,7 4 2,2-1-4,4 1 0,-8-5-2,-3-3-1,-8-7 6,-7-2-2,-3-1 1,-4-4-1,-7 1 2,-3-3 5,-10 0-11,0-1-11,-1-4-48,1 1 42</inkml:trace>
</inkml:ink>
</file>

<file path=word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43:53.82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 0 662,'1'6'285,"-1"-3"-156,-4 0-27,-1-1-31,1 0-12,2-1-18,2 2-12,0-3-12,0 0-6,0 0-5,0 0 2,0 0-5,0 0-4,0 0 1,0 0 0,0 0-7,0 0-5,0 0-25,0 0-14,2 7-157,14 30 143</inkml:trace>
</inkml:ink>
</file>

<file path=word/ink/ink3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24:29.66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 82 772,'0'18'281,"1"9"-241,-1 7-3,-1 2 2,1-6-10,-2-9-8,2-4-10,3-4-4,3-7-5,6-1-2,4-7 0,4-6 8,4-6 2,-2-3 3,-5-7 9,1 3-7,-7-5 4,0-1 3,-1 9 0,-6-1 13,-4 11 15,1 5-4,-2 3-10,1 4-13,-1-4-22,0 4-1,1 16 3,3 30-3,3-33-7,0-4-3,3-6-7,1-3 4,-1-5 9,5-3 3,1 0 1,1-8 3,1 5-3,-5-4 0,-2-1 3,-2 6-2,-4 0 0,-1 1 3,-3 3-4,-1-2 0,0 4 0,0 0-8,1 0-10,-1 0-5,0 0-10,0 0-2,0-1-4,0 0-2,1 0-4,0-2-4,3-6 0,14-28 2,-11 26 12,-1-1 10,-3 1 18,-2 0 7,0 0 1,0 0 2,-2 0-3,1 2-9,-3 1 4</inkml:trace>
</inkml:ink>
</file>

<file path=word/ink/ink3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24:29.04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 0 910,'-6'15'323,"3"13"-290,3 18 15,0 14 2,0 23 0,4 8-5,1 5-22,3 6-5,-1-6-9,-5-6-12,2-6-32,2-10-24,0-18-48,0-11 64</inkml:trace>
</inkml:ink>
</file>

<file path=word/ink/ink3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24:28.79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119 574,'0'8'216,"3"-3"-153,3 2-30,1-4-8,2 0-7,8-3-2,0-6 0,2-6-6,3-3 4,-2-4-4,-2-1 0,-3-2 12,-4 1 9,-3 5 17,-4 5 6,2 8-6,-1 4-9,1 15-19,2 4-8,-2 14-4,0 3-2,-2 1-15,1-3-18,-3-7 15</inkml:trace>
</inkml:ink>
</file>

<file path=word/ink/ink3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24:28.47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9 165 282,'-2'-8'143,"-1"5"-37,2-2-8,1 2-13,-1-3-1,1 2-1,0 0-11,0-1-13,0 0 3,0 0 0,0-1 11,-4-2-6,2 2-11,0 1-13,-1 3-8,1 2-10,0 4-5,1-4-11,0 2-8,-6 26-2,-7 35 1,10-25 0,4-4 1,0-9 1,6-5-1,0-13-2,1-3 1,5-8-1,2-4-1,3-9 4,-1-7-1,-1-9 3,-3-4 0,-5-2 2,-5-1 3,-5 8 3,-3 1 3,-2 9-4,0 6-1,0 9-9,1 2-9,-4 10-19,-1 9-22,-3 15-37,-3 8-160,9 7 169</inkml:trace>
</inkml:ink>
</file>

<file path=word/ink/ink3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23:36.40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2647 431,'2'-5'217,"2"1"-85,-2-2-35,4-4-26,2-2-18,3-2-11,10 0-7,5-2-3,14-8-7,4-4 5,18-9-2,7-5-1,4-10-1,9 0 0,10-14-5,7-5-4,14-9-9,7-9-1,8-2-4,5-6 1,18-6 0,-2-3-3,14-4-1,2-2 0,4-2 0,5 1 0,-12 4-1,6 3-5,-20 5-2,1 4-2,-6 5 2,-17 7 2,4 9 3,-12 1 3,-18 7-1,-4 3 2,-20 11 3,-5 4 1,-5 9 4,-4 3 2,-20 3 5,-7 5 4,-18 6 5,-5 6 6,-4 10 1,-2 3-6,-6 4-9,2 0-14,0 2-42,-2-1-28,0 0 41</inkml:trace>
</inkml:ink>
</file>

<file path=word/ink/ink3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23:35.65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0 0 878,'-46'34'289,"27"-31"-304,1 1 48,3 1-2,-2-2-1,7 2-7,5 1-12,1-4-1,1 0-7,-2-1 0,1 1-1,0-2-3,7 5-1,0-1 1,6 4-2,5 1 3,5 4 3,5 3-1,8 1 3,2 3-3,8 2-1,7 0 3,15 3-2,5 1 2,8 2 1,4 1-3,9 4-1,6 2 1,8 3-2,2 2 4,10 2-2,-1 0-1,11 4 4,10 2-4,-9 2 0,8 0 0,3-1-2,-5-1 2,9 5 0,-4 0 0,-8 2-1,8 3 0,-5-1 3,-3 0-1,10 0 12,-11-1-2,-2 2 2,4 1 1,-11 3-6,-3-5 2,-1-6-1,-9-3-1,-12-6-1,-3 0-1,-13-3 2,0-3-3,-8-4-2,-5-2 0,-10-7-1,-8 0 1,-10-4 1,-4-2-4,-6-1-5,-7-5-12,-6-2-19,-3 0-11,-8-5-37,-1 2-23,-15-1 67</inkml:trace>
</inkml:ink>
</file>

<file path=word/ink/ink3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23:19.53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26 864,'-3'-25'311,"4"25"-289,7 6 18,10 25 22,8 15 2,11 29 21,5 16-1,4 17-15,-4 1-16,-10-1-23,-6-6-5,-15-10-13,-3-2-2,-11 0-4,-7-2-10,-14 0-42,-6-1-38,-15 2 51</inkml:trace>
</inkml:ink>
</file>

<file path=word/ink/ink3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23:19.28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1 0 850,'-22'39'296,"7"13"-266,3 33 5,4 17 3,6 19-8,0 2-6,11 6-15,4-10-1,8-18 0,3-11-3,2-22-17,2-7-19,6-19-50,1-6-10,4-28 53</inkml:trace>
</inkml:ink>
</file>

<file path=word/ink/ink3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23:1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 27 809,'-5'-12'295,"2"4"-244,1 7 17,2-1-11,0 11-24,3 7-16,1 24-17,2 13-1,0 16 8,0-1-1,4-12-2,-1-10 2,2-17-4,2-3 0,-3-8 1,1-6 1,2-9 2,-1-5-2,4-11 3,4-5-1,2-12-5,-1-5 4,0-14-3,-1-3-1,-3-8 3,1 1-2,-4 11 1,-2 6 2,-3 18-1,-5 7 4,1 15-7,0 6-1,1 22-2,2 9-6,-2 22 7,-1 6 2,1 4-4,-2-5 0,5-12-10,1-3-10,3-12-29,2-4-26,-3-11 50</inkml:trace>
</inkml:ink>
</file>

<file path=word/ink/ink3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23:18.53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1 2 915,'-8'-5'336,"5"5"-290,-1 9-1,5 22-26,-1 11-7,4 32-3,1 17 0,-3 18 1,1 0-4,-3-8-3,2-8 0,-1-17-1,-2-4 3,2-15 3,-3-12-3,-5-18 0,1-8-1,-4-12 1,2-5 2,-3-9-1,-3-7-3,-2-15-7,-2-11-4,3-12 1,3-8 2,1-7 3,2-3 3,4-5 1,6 3 4,9 5 1,6 3-1,10 14-2,2 5-4,2 16-2,2 8 2,-2 14-1,-2 5 1,-4 9 0,-3 5-4,-5 13-2,-2 10 3,-7 14 1,-4 4 0,-9 1-4,-3 0-4,-6-12-5,-2-6-1,1-12 7,-2-7 4,4-8 1,3-2 4,-4-9-3,7-4-6,5-5-4,2-5 2,8 0 2,2 2 4,2 2 6,0 4-2,6 12-2,-1 5-1,2 14 2,2 7-1,0 7-1,1 4-6,3-1-39,1-5-28,3-6 49</inkml:trace>
</inkml:ink>
</file>

<file path=word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44:44.35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5 280 692,'-11'-7'292,"3"0"-165,1-1 4,1-5-47,1 1-9,5-5-29,3 0-7,8-5-18,4-5-4,7-3-12,5-3 1,3 3 1,-1 4-3,-1 8 4,-3 8-4,-2 6-2,-2 4 4,0 13-7,-4 7-3,-1 15 0,-6 8-2,-6 16 7,-5 8 1,-4 7 1,3 0 0,-4-13-3,8-7 0,3-14-2,-1-8-1,7-7-7,-1-7 4,0-7-2,1-3 2,-3-7 6,-2-1-1,0-6 2,-3-3 0,-1-3 2,0 1 0,-5-1 1,0 1 4,-1 6-2,-10 2-3,6 12-3,-10 8-6,3 20-1,6 9 0,-3 14-6,12 4-6,3-1-12,3-1-4,6-7-1,0-1 4,-2-10 8,-1-3 6,-6-9 10,-5-1 5,-5-9 2,2 0 0,-6-7 6,-1-5 5,-5-6 11,-5-3 12,-1-3 23,-1-3 13,1 1 16,1-3 0,1 2-12,0 0-13,7 1-23,2 1-15,5 3-24,4 3-22,0-1-64,2-2-36,1 0 72</inkml:trace>
</inkml:ink>
</file>

<file path=word/ink/ink3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23:17.65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 2 635,'0'1'274,"-1"-1"-147,0-1-17,1 1-50,-1 0-17,0-1-33,1 1-11,0-1-50,0 1-69,0 0 76</inkml:trace>
</inkml:ink>
</file>

<file path=word/ink/ink3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23:17.46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0 138 739,'-13'-9'279,"6"3"-214,1 0 7,5-1-16,-3 1-11,4-1-22,4-1-8,7-2-9,5-2 0,6-2 0,4-2 1,4 3-2,1 0 1,1 6-2,-4 2-2,-4 6 0,-6 3-2,-5 4 0,-2 6-1,-9 6 0,1 5 4,-6 7-2,-4 2 3,-4 2-1,0 1-3,1 0 2,-1-2 5,6-3-2,0-3-3,0-7-9,3-3-11,3-1-22,1-3-20,3 1-170,7-1 157</inkml:trace>
</inkml:ink>
</file>

<file path=word/ink/ink3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23:16.72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 83 974,'-7'0'370,"4"1"-287,3-1-6,3 0-49,-3-1-13,5 0-15,22-3-6,45-11 0,-19 4-13,7 0-24,-2-2-14,-1 4-43,-8-2-20,-6 3 77</inkml:trace>
</inkml:ink>
</file>

<file path=word/ink/ink3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23:16.51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 10 632,'-3'0'280,"0"-2"-171,4 3 0,0 3-21,2-4-43,3 1-17,9-3-2,5 0 3,15 3 5,2-1-2,10 2-14,4-1 0,0-1-14,-4-2-4,-6-1-12,-6-3-22,-6 2-36,-7 4-32,-9 3 62</inkml:trace>
</inkml:ink>
</file>

<file path=word/ink/ink3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23:16.17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1 834,'4'3'283,"6"8"-260,15 15 10,5 11 6,10 24 20,-4 14-4,-5 20-19,-2 8-10,-9 5-16,-3 2 0,-8-4-13,-7-4-9,-9-8-33,-4-3-26,-6-19 44</inkml:trace>
</inkml:ink>
</file>

<file path=word/ink/ink3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23:15.92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9-2 892,'-30'2'307,"4"10"-280,3 13 16,0 19-3,1 16-7,3 39-19,5 15 2,11 35-4,6 3 1,9-11-12,8-8-8,8-28-17,2-12-16,11-21-26,-1-15-25,9-25 58</inkml:trace>
</inkml:ink>
</file>

<file path=word/ink/ink3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23:15.56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9 34 857,'-30'-7'319,"19"4"-238,4 1 3,6 2-8,4 0-19,7 0-40,6-1-8,19-3-7,9 1-1,8-1-17,5 1-4,-2-1-25,-2 2-17,3 1-33,2 1-116,-1 3 143</inkml:trace>
</inkml:ink>
</file>

<file path=word/ink/ink3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23:15.33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9 36 810,'-1'7'278,"2"12"-252,0 30 4,-1 14-3,-6 17 11,-3 4 1,-1-8-24,-3-3 1,2-10-6,-3-10-1,7-16 3,2-11-1,3-16-1,1-6 12,0-11 7,-1-9 0,3-20-4,2-8-11,5-21-12,1-8 1,4-8-1,-1-4-1,-3 3 2,4 8-3,-2 22 0,-1 13 0,0 21 0,1 10-2,5 13-5,1 8 1,3 21-3,0 12 1,-4 19 6,0 6 3,-1 1-5,-3-3-6,0-7-19,-3 1-18,0-7-58,0-5-199,-2-10 209</inkml:trace>
</inkml:ink>
</file>

<file path=word/ink/ink3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23:14.90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6 54 963,'-14'-12'331,"8"5"-298,0-2 10,3 5 8,0 1-4,3 3-12,0 2-17,0-2-15,4 23-5,6 73-6,-4-7 4,-2 18 6,-4 3 7,0-9-4,0-8 1,0-17-2,0-6-6,-1-21 5,-2-9-3,1-16 1,-2-12-2,2-10-1,1-7 0,-1-18-1,1-7 2,0-22-2,-1-12 0,4-15 2,0-6 1,1-7 0,6 4 0,3 5 4,6 5-4,7 11 3,4 6 0,6 17-3,-1 11 0,2 15 0,-2 7 1,-7 15-4,-4 6-5,-8 15-2,-6 10-1,-12 16 4,-6 6 3,-17 11 0,-8-5 5,-9-4-1,-2-2 3,2-9 3,5-5-4,12-14 4,7-8 4,8-16-5,7-5-3,3-12-6,3-4-7,10-6 4,1-4 2,11 5 2,4 5 5,8 18-4,7 12-6,3 21-2,-3 11-7,-5 10-8,-7 2-9,-7-7 128,-2-4-80</inkml:trace>
</inkml:ink>
</file>

<file path=word/ink/ink3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26:37.665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162 28 781,'25'-27'284,"-26"27"-208,1 0 0,0 0 11,0 0 0,0 0-26,0 0-10,0 0-12,0 0-2,0 0-7,0 0-3,0 0-6,-1 0-1,0 19-1,-4 46 1,-1-1-3,-2 14-2,-1 31-4,0 10-3,-4 16-3,1 2-2,-4-13 1,8-11 5,0-13 9,3-8 3,3-17 11,-5-4 0,2-23 0,-2-7 4,0-9-7,-2-4-3,-2-4-3,-1-1-5,5-3-4,-3-2-2,6-3-7,2-2-1,0-3 0,2 0 1,0-4-4,2-2 0,-1-3-15,2-1-11,-1-1-33,-2 0-26,0 0-49,0-2-24,16-18 101</inkml:trace>
</inkml:ink>
</file>

<file path=word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44:43.46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5 0 685,'20'36'316,"-33"-21"-132,0 6-98,4 3-17,-2 2-37,3 0-12,7 1-13,0-6-4,7-3 2,5-2-5,3-7 0,2-2-6,1-7 6,-3-4 0,1-7 3,-2-2-1,-2-7 2,-2 3 0,-7-2 3,-2-2 5,-9 1 0,-4-1 3,-3-1 0,-3 6 1,-2 4-5,1 2-4,4 6-4,2 0-4,2 2-1,12 1 2,0 0-6,3 1 0,-3 0-3,0 0 1,11 4 5,37 16 1,-27-9 2,-2 2 0,-2-2 1,1 0-2,-3-2 0,-1 1 0,-3-2 0,-1 0 1,-5-4 2,-1-3-1,0-1 1,-3-2-1,0-1-2,2-2-4,1-6 1,-1-3-1,3-6 4,1 0 1,-1 5 3,-2 2 1,-3 8 2,-2 5 3,1 9-5,-1 7 2,4 12-2,-2 3-1,2 1 3,-2-2-5,2-6-11,4-4-6,3-5-16,0-4-4,-1-5 2,0-3 4,-8-3 0,3-1-8,-1-2-181,1-1 155</inkml:trace>
</inkml:ink>
</file>

<file path=word/ink/ink3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26:36.852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77 46 605,'-2'-5'285,"-2"2"-136,0-3-37,1 3-20,-4-4-22,4 1-7,1 2-15,0 0-6,0 0-14,0 3 0,0-1-5,1 1-1,1 1-10,-1-1-3,0 1-3,0 0-1,0 0-2,0 0 2,-1 4-2,-7 10-2,-7 26 4,14-26-3,1-1 7,-2-2 1,2 0 1,0-1 4,1-2 3,2 0 4,-4-3 2,1 1 0,1-2-1,-1 1-1,1 0-2,0-2-3,-2 0-5,3-1-1,-1-2-2,0 0-3,0 0 1,0 0-3,0 0 1,0 0 0,0 0-2,0 0 1,0 0-3,0 0 2,-1 0 1,0 0-2,1 0 4,0 0-7,0 0 1,0 0 2,0 0-2,0 0 5,0 0-3,0 0 1,0 0-2,0 0-2,0 0 1,0 0-2,0 0-2,0 0 2,0 0-4,0 0 1,0 0 3,0 2-2,4 10 3,14 29-1,-11-18-1,-2 1 2,2 11-1,0 6 0,1 14 1,2 9-2,-1 20 0,1 4 2,-2 10 0,-1 5 1,-3-4 0,-1 1-1,-2-2 5,-1-2-3,-4-5 2,1-4 1,-5-7-4,1-3 7,0-9 4,-1-4-2,3-13 8,-2-9 0,4-12-2,1-6 3,2-8-5,1 0-8,0-5 0,2-2 0,0-3-8,0-1 7,0-3-4,-1 1-2,1-2 3,-3-1 2,-1 0 1,0 0 1,1 0-2,0 0-3,0 0-3,0 0-4,-1 0-26,0-1-29,0 0-60,1 0-30,-2-4 92</inkml:trace>
</inkml:ink>
</file>

<file path=word/ink/ink3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26:22.680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9 143 635,'0'-2'240,"-1"-2"-183,1 3-5,0 0-5,0 0 6,0 1-2,0-1-8,0 0-17,0 0-7,0 0 4,0 0 1,0 1 10,0 0 5,0 0-5,0 0 5,0 0-3,0 0-3,0 0-1,0 0-4,0-1 1,0 0-5,0 1-1,0-1 2,-1 0-4,0 0 3,0 0-10,0 0-4,0 0-5,0 0-5,0 1 2,1-1-1,-1 0-4,0 0 0,0 1-5,0 0 1,3 15 2,13 49 3,-2-6 0,1 11-1,0 15-2,4 3 0,-3 5 1,-2-1-2,-3-2 2,-1 3-1,-1-2-4,-5-4 1,3-3 3,-2-5 1,-3-9-1,4-3-4,-6-11-3,-1-6-4,0-9 1,-3-6 7,1-12 4,-3-5-2,2-10 2,1-2-4,1-6-10,-5-6 1,1-9-9,1-10-6,-1-16 2,3-6-3,-3-11 6,2-4 4,-1-8 8,-1-1 4,-1-10 6,-1-3 3,0-10 2,3-7 3,0 0 3,2 1 1,3 6 0,-1 6 1,3 11-2,1 10 1,1 12-1,1 8-3,2 11 3,-4 0 2,2 11 5,0 4 2,-3 7 1,-1 6-2,0 4-5,0 2 1,0 3-3,-1 0-3,0 0-3,1 2-5,2 26 1,7 63 1,-2-6 5,-2 13 7,1 19 0,-2 4 0,-1 2-3,1-1-1,-2-16-1,0-2 2,-2-17 4,-3-7 0,0-10 6,1-11-7,0-11-4,0-8 0,1-13-7,2-5 1,1-6-12,0-5-15,3-7-29,-2-2-16,4-10 45</inkml:trace>
</inkml:ink>
</file>

<file path=word/ink/ink3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26:21.301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204 18 459,'46'3'228,"-51"-1"-79,2 1-38,2-1-13,-3 1-15,3 0-11,-5-2-14,2 0-2,1 1-12,1 0 3,-2 1-7,-1 1-3,0-4-7,0 2-7,2-2-7,-3 1-6,5 3-6,-5-1 0,3 2-4,2 1 2,0 8-3,0 2 1,3 18 1,0 8-4,-4 18 3,3 13-2,-7 10 0,-2 5 3,-1 3-1,-5 0 0,2-6-1,-1-4-1,0-2 0,-1-6 1,0-3 0,-2-3 1,3-7-1,0-3-1,4-4-1,1-4-4,2-11-6,1-8-2,4-10-1,-1-6 1,2-7 8,0-1-1,-1-5 4,1-1-4,-1 0-1,1-1-1,-1 0-5,0-9 6,-2-49 1,2 20-3,2-8-3,2-5-4,1-6-8,2-5 4,1-5-7,-1-9 0,2-10 1,0-3 4,1-9 13,0 3 1,1 1 6,0 5 2,0 12 0,1 4 2,-4 15 2,1 4-1,-1 10-1,-2 6 3,-1 11 0,-2 5 1,-3 10 2,0 7 3,-1 5 4,2 2 0,0 4-3,0-1-3,0 8-2,-1-2 4,1 6 4,0 0 1,0 0 2,4 1-3,-1-3 2,0 0 0,0-4 3,-2-1-3,4 1-3,-2-4-1,2 0-8,1-1 5,-4 0-2,-1-3-3,4 1 0,-3 0-3,3-3-8,1 0-8,-2-2-37,5 1 32</inkml:trace>
</inkml:ink>
</file>

<file path=word/ink/ink3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2-10T12:26:20.032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0 0,'0'0,"0"0,0 0,0 0,0 0</inkml:trace>
</inkml:ink>
</file>

<file path=word/ink/ink3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26:17.022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327 27 508,'-15'-10'235,"-2"3"-110,1 1-29,-5 3-30,1 3-10,-2 3-6,1 2-1,1 5-9,1 2-4,0 9-17,0 1-4,-1 6-11,-2 2-2,3 2-1,4 6-1,1 2-3,9 3-1,2-2 0,3 1 1,11-1 2,-1-3-1,6 2 2,0-2-4,-1-3-2,3 3 1,1-7-5,0-4 5,4-8 3,2-5 2,6-9 3,4-1 1,6-6 3,4-9 1,2-9 1,-1-3-3,-7-6-1,-3-1-3,-8-4-2,-2 0 4,-4-1 2,-3 1 4,-3-4 6,-5-2 6,-4-2 3,-2-3 1,-9-1-2,-4 1-3,-6 6 0,-4 6-1,-6 6 4,0 3-2,-3 6-3,-4 0-2,-3 7-10,0 3-2,-11 3-5,0 3 1,0 5-4,-1 1 3,11 8-1,-1 4-4,7 3-8,1 2-16,2 5-9,3 3-13,-2 5-10,0 1-2,5 1 40</inkml:trace>
</inkml:ink>
</file>

<file path=word/ink/ink3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26:15.639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322 145 846,'-14'26'316,"11"-28"-246,-1-3-9,-1 1-11,-1-2-14,-2-2-6,-2 2-21,0 0-3,-3 5-6,-5 2-2,-5 10-3,-4 1 0,-4 11 2,-1 2-1,2 9 0,2 3 0,6 8-4,4-1 1,6 3-4,4 4-1,9 1 9,3 3-4,10-6 2,5 0 1,9-7-7,5-7 4,5-6 1,3-7 0,-4-9 3,-2-4 1,-1-10 2,0-5-1,6-11 1,5-4 0,8-7 1,-4-5 1,-3-5-1,-4-4 3,-12-6 4,-3-3-2,-6-1 11,-3-1-3,-8 0-1,-1-2 3,-8 4-3,-4-1 4,-6 4 5,-5 6-4,-6 4 5,-5 5-8,-10 10-8,-3 4-1,-15 12-12,-2 6-1,-1 9-6,2 9-3,8 12 3,2 4-2,1 12 2,5 1 0,-4 3 3,2 6 4,10-2 6,1 2 3,16 2-2,6-3 0,8 1-1,7-5-1,11-4-3,4-4-1,14-8-1,9-6 1,5-13 5,3-5-5,-1-10 2,0-7-5,5-11 2,5-4 1,-5-9-1,-9-6 5,-12-6-3,-10-3 4,-8-7 1,-4 1 3,-9-7 4,-3-6-4,-12-8-2,-5-6-5,-12 0-42,-6 6-159,-18 24 144</inkml:trace>
</inkml:ink>
</file>

<file path=word/ink/ink3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25:36.74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0 293 734,'-6'-11'275,"3"3"-210,-2-2-8,0 2-16,1 0-8,1 1-14,1 4-5,0-2-6,2 2-2,0 1-1,1-2-2,2 3-1,-3 0-1,0 0 0,0 0 2,0 0-2,4 0 0,1-2-1,29-10 0,-29 9 0,0 1 0,0 1 1,-3-3-1,0 0 1,0-2-1,1 0 2,-1 1 0,-2 2-1,0-2 1,-3-2-6,2 3-1,-2-2-3,0 3-1,1-1 2,-1-3 4,-1 4 2,1-2 1,-1 3 9,2-2 0,-1 0 13,1 1 8,2 1 0,3-2-3,6 3-13,5-3-6,9-3-6,9 4 1,11-6 2,11 2 1,3 0-3,-1 0 2,-4-1-3,-5 1 3,-4 2-1,-2 3-4,-4 5 2,-4 1-2,-5 4 0,-5 1 1,-6 0-1,-2 1-3,-6 0 4,2 1 0,-5 4 5,-1-1 1,-1 2 1,-1 0 0,-1 3-3,-1 0 0,-1 6-5,-1 3 1,0 16 2,0 13 3,-2 26-6,1 13 1,-2 15-2,3 7-1,2 0 8,3-3-6,3-1 2,2-6 2,-2-9 12,3-1 2,-1-14 4,-3-7-3,-1-10-9,-2-4-1,-2-7-1,-1-8 2,-1-6-5,-3-6 0,1-6-5,-1-5 0,0-8-3,1-4-13,0-6-32,-1-3-20,4-8 37</inkml:trace>
</inkml:ink>
</file>

<file path=word/ink/ink3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25:35.68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2 63 451,'-41'-20'223,"38"12"-80,0-2-28,1 1-46,0 3-16,1 1-2,0 1 0,1 3-3,0 1 1,0 0-23,0 0-10,0 0-5,2 15-2,10 45 7,-5-20 4,2 19-4,3 11-2,2 22-6,2 7-5,1 12-2,-1 4-1,-1 1-1,-4-2 0,1-2 1,-4-4 0,3-10 3,-4-4 6,-3-9 13,-1-2 4,-4-7 4,2-2-7,-6-13-11,-1-7-6,-2-10-4,-2-5 2,3-10-4,-1-3 5,4-10-2,0-4-1,2-8 3,2-1-2,0-4 0,0 0-1,0 1-1,0-1 1,0 0 2,8-1 4,40-16 2,-22 7 0,3-3-3,2 0-2,4 0-5,0-1 0,6 0 2,1 1-1,6-1 1,3 1 0,0 3-5,-2 0 3,-9 3 0,-4 0 0,-9 3 1,-3 1-1,-5 1-8,-2 1-7,-6 0-20,-1 1-11,-3-2-22,-2 2-11,-3-2 51</inkml:trace>
</inkml:ink>
</file>

<file path=word/ink/ink3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25:16.82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1 117 647,'-13'-8'295,"7"0"-80,2 0-146,0-2 10,3 2-6,0-1-27,1 2-10,4 1-23,1 0-7,4 4-3,2-1 0,5 1-1,6 2 2,6-2-3,5 1-1,3-1 2,2-1-2,3 3 2,3-3 1,5 1-3,4 0 1,-1-1-1,-4-2 0,-9 0 0,-8 0 0,-8 4 1,-4 1-1,-5 4 2,-1 0 0,-4 2-2,-3 1 2,1 0 1,-2 3 4,-5 1 3,0 3 3,-5 5 4,0-1-3,0 9-2,-2 5-4,-2 8-4,0 6 2,1 16-1,3 10 3,1 19-5,1 11-1,3 13-1,0 5-1,4 0 1,0-2 2,4-2 0,1-8 1,0-8 5,1-5 3,-1-10 9,-1 0 2,-2-6 0,0-3 1,-4-11-5,-2-6-4,0-10-5,-1-3-2,0-7-4,-1-5 0,2-8-5,0-6-13,-1-9-36,0-4-29,0-7-38,3-3 64</inkml:trace>
</inkml:ink>
</file>

<file path=word/ink/ink3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25:15.92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2 4 766,'24'24'292,"-25"-27"-217,0 0 6,1 3-5,-1-1-6,1 1-24,0 0-8,0 0-11,0-1-2,0 0 12,-1 0 1,0 0-1,0 0 2,0 0-6,0 0 0,0 1-10,0-1-3,1 0-11,-1 0-2,0 0 2,0 0-1,0 0-3,0 0-1,0 1-4,0-1-2,1 1-3,-1 0 1,-3 28-1,-2 48-2,5-7 7,1 14-2,0 18 0,1 5 1,0 9-9,-1 4-5,-2-4-8,-1 0 2,-2-7 3,0-4 10,-5-13 7,1-5-1,1-13 3,-2-6-4,0-7 2,0-4 0,-1-5 1,-4-6 6,9-10-4,0-4 0,0-12-2,4-4 0,1-6-2,-1-4-2,4-1 3,3-1-3,1 0 5,2-1 1,4 2-4,4-1 3,1 1-2,0 0-1,2 0 1,1-2-2,3-1 5,6-1 0,2-1-3,1-3 1,8-1 0,1 0 0,12-1 4,-3 1-1,-2 1-3,-4-2 0,-8 1-1,-2 0 0,-3 0 1,-4 0-2,-6 3 2,-4-2 0,-7 4-17,-1 2-13,-6 0-35,-1 4-16,-3-1 52</inkml:trace>
</inkml:ink>
</file>

<file path=word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44:42.78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 9 671,'-3'-5'292,"-1"1"-159,5 4-56,0 0-27,8 10-31,1-1-17,6 8-28,3 2 7,3 1 8</inkml:trace>
</inkml:ink>
</file>

<file path=word/ink/ink3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25:07.89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2 50 866,'-7'-8'319,"1"1"-245,1-2 1,0 2-1,0 1-3,3 1-21,0 5-10,4 0-24,2-2-11,-4 2-4,3-1 2,24-1-5,34 0 2,-18 1-1,5 2-2,3 2 5,-2 1-3,-4-1 0,-5 1 2,-9-2-3,-4 2 3,-6-3-1,-1 3-1,-6-1-2,0-2 2,-5 3 3,-3-4-2,0 1 4,-3 0-3,-1 0-5,0 0 3,-3-1-1,0 0 2,0 0 6,0 0-2,-1 18-1,-5 32 4,7-12-4,2 8-1,3 20 0,3 15-1,1 21-1,2 8 4,-2 20-3,2 2-2,0 2 2,2 4-1,1-13 5,-2-9 2,1-13 4,-4-11 2,1-12 1,-2-7 1,0-14-2,-3-8-2,-1-15-3,-2-2-3,-1-12 0,0-3 0,-2-10 4,0-2 6,-6-5 5,5 0 1,-2 0-1,2-2-4,1 0-11,0 0 0,0-1-7,0 1-6,0-1-30,0 0-16,0 0-54,1 0-10,-1 1 75</inkml:trace>
</inkml:ink>
</file>

<file path=word/ink/ink3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25:07.00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4 50 740,'-1'-50'272,"0"48"-225,1 2-2,-1 0-22,1 0-5,0-1-4,0 1 0,0 0 3,0 0 1,0 0 7,-1 8 5,-6 47 0,1-20 1,-2 27-7,1 17-2,0 26-8,0 10-2,2 11-3,-1-1-3,2-3 3,2-3 4,0-12 9,2-8 2,1-9 5,2-8 2,2-7-5,-1 0-1,3-6-3,-4-2-8,4-6-4,0-6-3,0-3-1,2-4-1,0-4 1,0-5 4,-3-13 3,-1-3 3,0-11-1,-2-3-3,-1-5-4,-1-2-1,-1-2-1,0-1 0,0 0 0,0 1 2,0-1 3,0 0 6,1 0-4,15-2-2,35-4-2,-25 0-4,8 3-2,1-2 2,4 0-6,2 6 0,-2-6 1,1 4 0,-6-2 2,-1 0 0,-1 1-1,-2-1-1,2 1 0,-1-1-3,-2 0-21,-2-1-14,-5-3-40,-5-3-19,-6-6-9,1-4 58</inkml:trace>
</inkml:ink>
</file>

<file path=word/ink/ink3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24:59.95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8 255 730,'-10'-3'294,"4"1"-202,-1-1-3,4 0-17,1-2-25,0 1-14,4-1-22,2 2-6,3-4-4,3 2-6,2-1 2,0 1-5,0 0-2,0-3 7,-3 5-1,-1-1 1,-3 2 1,0 2 0,-3 0-3,-2 0 4,0 0 5,0 0 3,-1 0-3,0-1 3,0 0-4,0 1 0,-10 0 3,-26 0-4,28 1 3,3 0 0,-2 1 3,2-3 4,0 0 2,0 1 0,4-2 1,-2 0-3,4 2-2,-1-1-4,1 1-4,0-1-3,0 0 1,9-2 0,42-11-1,-23 4 1,12 0-2,7 1 0,13-2 1,6-1 1,-2-3 0,-2-3 0,-7-1 0,-3 1 0,2 5 0,-3 3 0,-7 4 0,-4 3 0,-13 1-1,-6 0-2,-7 3 1,-4-1-1,-3 3 1,-2-1-1,-4 2 0,-1 2 2,-2 0 3,-1 1 1,-2 2 3,-3-1-2,0 4-1,-1 0 1,1 2-2,4 3 0,-1 1 2,2 4-1,-1 0-1,0 4 0,2 3-2,1 3 0,-1 15 0,-2 14 0,4 33 2,-1 17 0,-3 29 2,2 3-4,-6-3-6,0-1 1,2-15-2,1-8 3,-3-17 4,1-12 3,1-15 12,2-7 2,4-10 7,4-4 2,-4-11-5,-1-6 2,1-7-6,-5-7 0,4-8 5,1-2 0,0-5 13,-3 1 0,-1-2-5,-1 0-4,-2-1-10,0-2-6,1-1-16,1 1-16,1-2-50,3-1-26,-5-7 59</inkml:trace>
</inkml:ink>
</file>

<file path=word/ink/ink3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24:58.52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2 618,'25'-11'257,"-26"11"-149,0 0 6,1 0-20,0 0-14,0 0-33,0 0-18,0 0-23,0 0-1,4 22-5,9 45 2,-5-3 2,4 13 0,1 30 0,1 15-2,-2 23 3,-1 9-4,1-2 2,-3-2-1,2-12-1,-1-14 1,-4-13-2,-1-9 1,-5-18 7,3-9 6,-4-21 9,0-9 3,1-16-4,-3-5-4,5-13-5,0-5-3,0-4-1,3-2 1,2-1-1,2-2 1,5 0-1,0-1 0,4 1-2,9 1-1,5 4-2,6 0-1,7 5 1,-5-1-1,3 0-2,-1 1-2,2-4 1,1-1 1,4-6 0,-2 1 1,-3-3-4,-1-3-2,-14 5-3,-3-2-5,-12 3-16,-3 0-8,-5 3-26,-1-1-16,-2 1 53</inkml:trace>
</inkml:ink>
</file>

<file path=word/ink/ink3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24:57.93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463,'58'-3'171,"-51"10"-125,-2-3 6,-1 1 6,2 0-5,1 0-22,-3-2-8,-1-1-17,-2-1 5,-7-3 1,4 4-2,-5 1-20,0-3-186,-1 0 143</inkml:trace>
</inkml:ink>
</file>

<file path=word/ink/ink3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24:55.14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8-1 865,'-3'2'410,"1"4"-152,-2-2-141,-3 1-36,1 0-38,-1-4-16,-1 2-18,4-1-7,2 0-26,0-2-15,2 0-30,-1 0-17,0 0-6,0-1 54</inkml:trace>
</inkml:ink>
</file>

<file path=word/ink/ink3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24:54.94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 47 944,'-5'-3'362,"2"7"-287,2 9-5,1 23-51,4 10-5,0 15 3,2 3 4,3-3 11,3-4-7,2-9 1,5-3-2,5-14-11,2-8 6,7-15-5,0-7-4,1-13-1,1-7-3,-1-12-2,0-2 4,-5-8-3,-4 0 0,-8-11 5,-5-8 5,-7-4 8,-4-1 0,-1 12-1,-2 15-20,1 17-10,1 9-3,-4 16-10,1 4 13,-4 17 0,1 15 1,3 20 7,2 6 2,6 7 3,2-4 1,5-4 0,2-3-2,0-8 0,3-2-8,0-10-32,1-5-24,-1-14-65,4-9 76</inkml:trace>
</inkml:ink>
</file>

<file path=word/ink/ink3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24:54.47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4 131 786,'0'-24'292,"11"2"-232,2 4-25,13 0-26,7 0-4,12 3 1,6 6 0,0 2 1,-2 7 0,-6 7-3,-4 3 4,-10 12 6,-4 5 11,-8 10 22,-3 2 3,-5 2 4,-2-3-5,-6-10-20,2-4-7,0-8-11,0-4-6,3-8-3,1-3 4,4-5-4,0-3 3,0-9 3,0 0-1,-1-8-2,0 0-2,-4-6-3,-5-1 1,-7-1 1,-4 2 0,-4 14-3,0 2-9,-5 11-16,-1 4-10,2 4-21,2 2-6,6 2-4,3-3 5,9-3 15,4-3 9,8-2 17,3-2 8,5 2 15,3 2 7,2 2 11,2 5 2,-2 9 0,0 7-2,-4 6 1,-6 0 0,-3-1 2,-6-4 2,-2-5 9,0-1 1,-1-5-2,1-2-1,3-8-13,0-3-3,3-6-5,0-1-3,1-9 0,1 0 3,-4-4 5,0-7 8,-4-1 2,0-4 2,-4 9 5,2 5 1,-4 9-2,-3 6-2,0 5-15,-3 6-10,2 13-5,1 8-3,1 8-5,2-1-11,6-5-21,4-3-18,9-10-36,3-3-8,5-8 62</inkml:trace>
</inkml:ink>
</file>

<file path=word/ink/ink3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24:53.76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 19 1110,'-11'-11'402,"5"4"-342,4 6 12,2 1-37,-1 4-8,1-4-14,2 26-10,1 51-1,-1-22-3,4-1-24,-3-8-15,5-12-43,1-6-10,-8-13-22,-1 0-19,-3-10 90</inkml:trace>
</inkml:ink>
</file>

<file path=word/ink/ink3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24:53.21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14 602,'32'-31'245,"-25"22"-145,5 0-52,4 1-3,5 0 7,-1 1 3,-3-4 1,-1 3 1,-8-2-9,0 1-5,-2 7-15,-4 0 0,-1 3 4,0 0 2,-2-1-3,0-1-12,1 1-11,0 0-5,0 0-5,0 0 2,4 10 0,37 28 0,-22-24 5,-2 2-4,-3 1 0,-4-3 0,-10 2-4,-7 1 3,-11 0-14,-4 5-15,-6 0-47,-2-3 47</inkml:trace>
</inkml:ink>
</file>

<file path=word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44:42.66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 9 652,'2'-8'289,"-1"7"-151,0 1-29,1 10-59,1 5-10,-1 9-20,0 2-6,2 0-5,5-3 0,4-6-2,-1-3-2,3-8 1,1-1-3,3-5 7,1-1 0,-3-7-2,0-4-2,-1-2-7,-6-2-3,-6-3-25,-6-2-26,-12-7-199,1-3 175</inkml:trace>
</inkml:ink>
</file>

<file path=word/ink/ink3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24:52.89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 17 915,'-7'-19'355,"7"19"-218,4 7-133,11 17-3,8 8-6,10 16 1,2 9 4,6 13 1,-3 3 1,-5-5 1,-4-7 2,-10-16-1,-5-7 0,-7-9 2,-3-5-5,-7-12 20,-4-3 10,-6-9 6,0-6 1,-4-6-15,-3-2-11,-1-5-10,2 1-2,3 2-10,3 1-4,10 4-10,3 1 0,3 3-5,10 1 2,2 0 3,3 0 3,7 0 7,0-1 4,-1 1 3,1 3-1,-1-1 5,-2-1-1,-5 3 1,-3 0 1,-7 2 0,-3 2 0,-3 0-2,-3 2 2,-1 3 2,-2 1 3,-1 8 2,0 2 3,2-2-6,0 2-2,6-4-11,2-1-11,2-2-7,5-2 1,1-1-4,1-3-1,4-2 0,0-3-8,-3-2 3,-2 0 24</inkml:trace>
</inkml:ink>
</file>

<file path=word/ink/ink3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24:52.32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7 480,'22'-9'256,"3"2"-58,10 7-76,-4-1-6,-3 7-29,-1 4-17,-7 7-31,1 6-15,-5 4-11,-2 1-3,-2-3-2,-5-4-3,-2-7 1,-4-1-3,-1-6 2,0-1 3,0-5-3,2 0 2,1-4-1,-3 2-2,0 0 0,0-1 1,8-14-4,19-30 4,-14 28 1,0-1-5,0 1 2,0 5-6,-3 7-1,0 8-2,0 11-2,-1 5 6,1 4-21,-3 2-8,-2-4-1,0-1 10</inkml:trace>
</inkml:ink>
</file>

<file path=word/ink/ink3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24:51.94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3 0 896,'-3'6'370,"-6"7"-203,0 3-109,-3 12-51,0 6 2,2 0-1,3-3-2,6-5-10,3-5-7,5-10-8,3-2 1,4-7 9,1-4 6,3-9 13,-1 0 6,-3-6 0,0-2-2,-8-2 1,-4-4-3,-4-1-1,-6 1 2,-4 2-2,-2 4 4,0 4-6,0 5 4,2 4-10,3 4-7,5 3-6,2-1-17,7 3-20,2 1-1,5 5 7,5 9 11,6 6 24,4 3 4,6 4-6,0-3-7,-6-2-16,-1-3-10,-12-6-36,-3-3-20,-8-7 61</inkml:trace>
</inkml:ink>
</file>

<file path=word/ink/ink3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24:51.46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 0 799,'-1'12'321,"-2"2"-171,0 17-120,-3 4-8,3 0-3,-2-1-9,3-6-3,2-1-1,3-5-12,2-2-5,-3-6-16,0-4-7,0-7-4,0 0 0,3-6 12,-1-4 5,-1-5 14,0-3 3,0-3 0,-3 0-1,3 2 3,-1 2 2,0 1 5,3 1 5,1 1 7,0 1-1,1 2 1,2 0-1,-1 0 3,2-1 3,-1 1 8,1-3 2,-1 3 3,1 0 0,-1 0-4,-2 1-1,0 2-2,-3-1-3,-1 3-7,-2 2 2,0 1-11,-1 0 1,0 0-7,3 6-3,32 43 0,-22-28-1,-5 2 1,-4 2 2,-5-2-1,-6 3-7,-4-2-35,-3 0-21,1-3 35</inkml:trace>
</inkml:ink>
</file>

<file path=word/ink/ink3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24:50.94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4 0 853,'-19'7'319,"-1"15"-250,-1 5-14,-2 9-33,3 1-3,5-1-15,2-2-20,10-5-46,3-4 39</inkml:trace>
</inkml:ink>
</file>

<file path=word/ink/ink3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24:50.78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835,'9'14'305,"7"9"-227,5 4 1,4 6-10,-1-1-11,0-5-36,-2-3-11,-4-1-15,0-3-23,-2-4-12,-2-2-22,-3-9-70,-1-3 94</inkml:trace>
</inkml:ink>
</file>

<file path=word/ink/ink3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24:50.53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837,'5'12'331,"2"9"-222,-2-1-27,-2 6-42,-2-4-14,-1-2-25,1 0-18,1-6-37,2 1-28,6-3 46</inkml:trace>
</inkml:ink>
</file>

<file path=word/ink/ink3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24:50.37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2 140 924,'-7'4'337,"-1"5"-279,0 4-22,2 5-28,0 1 0,3 0 0,2-1-4,4-2-1,2-4-1,6-1 0,4-8 6,4-6-1,4-2 3,2-6 1,1 0-4,-5 0 1,-5-3 0,-8 0 0,-8-2 5,-6-6 9,-7 0 1,-10 1 1,-4 0-5,-3 5-1,1 5-5,5 0-1,6 5 0,9 2-12,3 1 1,7 0-11,4-1-10,10-5 2,7 0-2,12-1 10,5-1 6,4 3 2,0 1 0,-9 7-2,-2 5 0,-8 12-5,-1 4 4,-2 7-2,-3 6 0,-4 0 5,-4-1-1,-6-2-2,-3-5 2,-4-3-1,-2-4-7,-3-5-4,-2-4-6,1-3-18,1-3 4,2-8-1,-1-2 3,3-9 11,3-3 3,3-5 4,4-4-2,9-1-7,1-1-7,5 4-2,1 0 0,1 12 16,-2 2 5,-1 13 14,2 6 5,-6 8 3,-3 5 0,-3 4 1,-1 4-1,-3-1 5,5 0 6,-1-9-7,-1-1 5,7-6-4,-5-5-3,5-6 5,2-3-1,-2-8 6,1-1 2,-2-3 16,-4-2 9,-5-4 10,0-1 4,-10-2-18,-3-1-5,-4 9-23,-5 0-14,2 11-19,1 4-23,3 3-31,4 3-22,4-1 55</inkml:trace>
</inkml:ink>
</file>

<file path=word/ink/ink3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24:49.53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0 829,'0'7'275,"8"11"-273,2 6-27,6 9-88,4-1 80</inkml:trace>
</inkml:ink>
</file>

<file path=word/ink/ink3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24:49.38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51 987,'6'7'351,"6"0"-291,3 9-25,3 5 4,0-1-7,-4 2-11,-2-6-13,-3-2-1,-7-4 3,0-2 7,-3-3 11,0-3 7,2-2 10,-1-1-2,0 1-15,0-1-11,8-18-13,19-35-3,-8 27 2,1-2-2,-4 3-1,2 4-1,-1 7-7,-1 7 4,1 14-10,-2 5 3,-4 10 1,1 5-2,-3 0 6,-1 4-1,-3-5-12,-1-3-9,-4-2-24,-3-3-14,-2-6-22,0-2-4,-1-5 6,-1-4 5,-1-3 4,0-5 10,0-5 22,2-4 14,2-4 36,1 0 18,3 0 3,4 0 5,7 1 5,4 3-6,6 0 13,1 0 1,2 4 8,-1 2-3,3 7-12,1 4-1,-3 9-9,2 6-1,-6 9-2,-2 1-9,-7 5-4,-1-1-3,-3-2-1,-3 2-5,2-8-21,-5-3-18,1-6-44,-3-6-231,2-7 220</inkml:trace>
</inkml:ink>
</file>

<file path=word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44:42.38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0 393 832,'-3'-8'315,"-14"-31"-252,5 23-7,4-11-24,6-1-12,3-10-7,4-2-3,6-4-1,1-1 2,-2 6-3,4 5 2,-1 15 2,-9 5-5,5 12 5,3 9-1,-1 22-5,9 15 0,-4 20-2,-7 5 1,-2 6 0,-5-2 0,-3-3 0,-1-6-3,-4-18-1,2-9 0,1-16 0,3-4 0,0-9 3,-3-5 2,-1-4 3,0-3 2,-1-5 2,-2-3 2,-6-3-6,3 0-1,-7 0 0,0 0-6,-1 8 1,-3 0-1,5 7-18,5 7-9,3 2-37,2 3-26,8 3 56</inkml:trace>
</inkml:ink>
</file>

<file path=word/ink/ink3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24:48.74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0 48 683,'50'-35'306,"-46"30"-137,-2 0-70,-2 2-12,0 9-15,-3 6-17,-7 12-21,-2 7-10,-11 5-8,-2-1-4,-6-7-4,0-1-1,3-7-1,-1-5 2,5-4 3,-1-5 0,5-9-7,2-4 1,5-10-7,5-3-4,5-10 1,3-2-5,3-5 3,2 2 3,0 7 2,3 6 2,2 13-1,-1 6-5,9 17-4,1 6 3,6 11 0,1 5 6,-1-2 3,3-1 0,1-4-5,2-5-18,-5-6-33,-2-5-24,-3-11 44</inkml:trace>
</inkml:ink>
</file>

<file path=word/ink/ink3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24:48.08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8 0 975,'0'8'359,"5"4"-265,3 5-14,2 5-9,0 1-10,-4 4-30,-5 1-12,-15 2-18,-7 4-5,-12-1-28,-4 6-18,-10 0-33,-1 2-20,-20-1 64</inkml:trace>
</inkml:ink>
</file>

<file path=word/ink/ink3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24:47.69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3 45 1064,'-7'-5'402,"-1"9"-318,-1 6-31,-8 13-33,2 6-15,0 2-2,4-2-1,16-1 0,3-7-4,9-6-4,5-6-3,2-9-6,2-2-2,-2-8 0,2-1-1,-9-1 7,-3-1 3,-10-1 7,-6-1 4,-13-2 2,-5-2-1,-10 3-1,-2 3 0,-2 6 8,2 1 6,10 3 2,1 1 0,11 0-11,10 0-7,6 2-8,9-1-6,8-4-3,4 1 1,8 0 3,-1 3 5,0 5 1,-2 6 2,-5 4 0,-1 2-1,-4 6 0,-3 2 1,-3 2 2,-3 0 0,-8-6-5,-1 0-6,-3-7-13,-2-3-7,-4-1-8,-1-4-5,-4-5-12,2-4-12,1-6-29,-2-3-12,1-6-75,1-1 20,-2-5 69,3 1 66,2-2 144,0-2 11,7 5-17,3 0-33,6 5-31,7 1-7,6 4 8,1 1-1,6 9 3,-3 3 6,0 10 0,-1 9 0,-6 10-7,1 5-6,-8 4-7,-3-1-10,-6-6-7,-5-3-4,-1-4-19,0-3-12,-1-7-30,1-3 370,0-10-250</inkml:trace>
</inkml:ink>
</file>

<file path=word/ink/ink3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24:46.69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81 768,'12'0'307,"0"6"-198,1 9-26,-4 4-25,2 1-2,-2 0-13,-1-3-2,0-2-19,-2-4-6,-4-7-1,0-2-5,1-5 9,-1 1 2,-2 2 1,0-1-3,1-3-8,10-15-6,14-29-5,-14 24 0,3-2 0,1 1 1,-1 9-7,0 4-3,-6 18-4,-1 5-5,3 11 8,-1 5-2,0 0-2,0-1 3,-2-3-14,-1-5-4,-2-3-7,-2-1-3,-3-4-1,-4-3 6,2-4 10,-1-3 9,0-9 15,2 0 4,-1-7 4,0-1-1,5-3-1,-1-3 1,7 0-1,2 0-1,2 2 1,7-1 1,7 2 0,2 2 3,11 6 9,-1 6 0,3 7 8,1 6 9,-1 9-3,-6 3-2,-8 5-14,-4 3-8,-18 0-10,-2 1-1,-8-5 6,-10-1-1,-5-3 4,-5-2 1,-4-6-2,4-1 1,2-9 2,2-5 0,7-6-7,2-3-1,8-6-2,2 0-3,5-1 1,5-4 1,9 5-4,3 2 2,-2 8 1,2 4-2,-4 9 1,0 5-2,5 4-1,-3 3-3,-2 2-2,-2-1 2,-4 1 2,2-3 4,2-4 2,-1-1-2,4-8 1,0-2 2,-1-7-1,0-3 2,-2-4 0,0 1-3,-3-3 12,-3-1 2,-1-2 8,0-2 6,-3 4-5,-1 3 2,0 8-11,-2 5-9,-3 8-10,0 3-11,-3 9-9,0 1-10,6 1-27,4-1-19,8-5 50</inkml:trace>
</inkml:ink>
</file>

<file path=word/ink/ink3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24:45.80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721,'36'61'289,"-24"-24"-198,3 7-2,0 9-27,-1 2-14,-4-1-18,-1-2-10,-4 0-4,-1-4-6,-4-7-3,-2-4 1,-2-15 14,-3-5 6,-1-8 0,2-5 11,-1-6-2,3-5-8,1-10-4,3-7-12,5-11-14,4-7 1,10-7 3,2 1-3,5 8 1,1 4 0,2 12-3,-5 8 3,-3 8-2,-3 3-4,-9 9-5,3 4-3,-5 4 2,0 3 6,-1-2 3,0 0 2,1-7-1,2 0-4,2-6 5,-3-5 3,-2-1 4,-1-3 9,-3-3 8,-1-1 3,-5-3-1,-3 0-8,-3 2-15,-4 1-15,5 5-39,-1 6-23,2 5 121,-1 3-53</inkml:trace>
</inkml:ink>
</file>

<file path=word/ink/ink3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24:45.13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1-1 1027,'-4'4'372,"-3"9"-303,0 5-35,-7 6-28,-1 3-1,-5-3-5,0 0 0,-3-5 3,1-5 0,0-3 2,3-7-3,5-4-3,1-2-4,7-6-8,2 0-2,3-5-3,3-4-11,3-5-4,3-2-2,3-4-5,4 6 12,-4 8 11,3 7 1,-4 15 6,3 8-1,5 8 1,-2 1-7,5 1-23,-4-5-58,0-5 62</inkml:trace>
</inkml:ink>
</file>

<file path=word/ink/ink3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24:44.80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55 0 844,'0'7'333,"-5"7"-217,-5 6-43,-9 5-33,-4 0-3,-7 1-22,-2-2-4,-4-2-4,-2 0-6,0-5 3,3-1 3,6-9 1,6-3-1,8-5-1,3-6-1,2-4-3,9-2-4,8-7-5,6-1-4,12-2-9,-1-2 7,5 7-3,-1 4 3,-2 9 4,1 3 0,0 11 4,4 2 1,0 3 5,2 3-3,-1-2 2,-1-1 3,-4-4-4,1 0 1,-4-9-2,0-1 0,0-3 2,0-5 5,-3-2-2,-4 0-3,-5-5 2,-6-1-1,-6-2 4,-5-4-1,-7 1 2,-2 4-2,-4 9-4,-3 8-2,1 16-3,0 5 0,3 14 4,5 6 2,5 2 1,5 2 0,3-1-13,3-2-6,5-5-27,1-5-21,3-11-13,5-6 41</inkml:trace>
</inkml:ink>
</file>

<file path=word/ink/ink3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24:44.23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1 85 809,'-2'-1'294,"4"2"-233,-1 1-21,-1-2-8,0 0-2,0 0-5,1 10-6,-1 25-10,-4-29 1,0-2 2,-1 0 2,-1-5 7,-1 0 1,0-2 1,2-2 1,2-8-9,3-2-4,1-9-7,3-2-1,4 3-1,-2 2-2,2 11 0,0 6-2,0 5-4,3 12-1,1 6-2,1 5 2,-2 4 4,0-2-9,2-4-32,0-5-23,9-6 36</inkml:trace>
</inkml:ink>
</file>

<file path=word/ink/ink3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24:43.89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63 705,'0'-15'277,"0"12"-187,4 3-12,2 10-20,2 6 2,5 8-5,-3 5-2,0 0-14,1-4-6,-5-5-16,-1-4-2,-1-7-4,-3 1-6,0-6 2,1-2-2,2-2 2,3-3-3,6-7-4,-1-4-9,4-6-27,-2-6-13,5-6-25,1-3-2,1 1 6,3 6 1,-1 8 19,-1 6 11,-2 11 19,-3 3 18,-2 12 27,-2 6 8,-4 6 20,-2 4 3,-5-1-1,-3 1-1,-8-5-1,-1-5 0,-6-2-10,-2-4-3,2-4-15,-2-2-6,5-7-3,3-1-7,3-7-1,1-3-3,6-5-5,0-2 6,5 1-5,3 1-1,6 5-2,2 5-7,4 6-26,3 5-11,6 9-27,5 2-23,11 0 64</inkml:trace>
</inkml:ink>
</file>

<file path=word/ink/ink3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24:43.39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32 0 1046,'-8'11'364,"-4"15"-338,-1 6-16,-4 8-7,-2 0 1,-2-3 2,-4-3 0,-3-7-1,-1-4-6,1-7 5,-1-5 2,2-7 4,3-6 1,5-6 2,4-4-4,6-9-3,1-6-3,8-9-3,6-7-2,5-1 3,5 5 1,-1 12 0,-1 11 3,1 14-4,2 10-2,5 18 0,3 10-4,0 10-5,-1-3-2,-3-4-34,-2-6-17,1-5-57,-1-5 72</inkml:trace>
</inkml:ink>
</file>

<file path=word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44:41.86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94 32 838,'-8'-30'346,"-7"29"-219,-3 1-52,-1 0-24,-1 3-25,-1 2-8,2 9-10,1 7 1,-1 3-9,2 6-1,5-1 1,4-1-3,8-2 2,5-2 2,7-5-8,1-3-2,6-7-14,4-2-6,6-6 1,0-2 4,-3-7 10,0-4-7,-7 0 3,-2-3-1,-7 2 1,-8-1 15,-6 4 3,-5 1 6,-2 5 15,-7 3-3,-6 1-2,2 2 1,-2 0-9,5 2 5,8-1 2,3 0-5,6-3-20,4 0-9,9-3-18,7-2 2,9-3 10,4-4-2,0 1 13,-4-3 5,-6 3 8,-6 1 4,-7 3 10,0 7 0,-4 4 8,-1 6 8,-1 8 2,-2-1-1,-3 4-11,-1 2-4,2-2-9,1-1-19,0-3-36,3-4 135,5-4-82</inkml:trace>
</inkml:ink>
</file>

<file path=word/ink/ink3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23:49.51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491,'31'55'238,"-31"-56"-54,0 0-158,5 0-84,-3 0 40</inkml:trace>
</inkml:ink>
</file>

<file path=word/ink/ink3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23:49.10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651,'49'26'258,"-49"-26"-177,-1 0-26,0 0-26,1 0-15,0 0-60,0 0 33</inkml:trace>
</inkml:ink>
</file>

<file path=word/ink/ink3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23:48.71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6 0 657,'-36'10'247,"36"-10"-173,0-1-53,1 1-15,-1-1-24,0 0-195,0 0 155</inkml:trace>
</inkml:ink>
</file>

<file path=word/ink/ink3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23:44.24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9 106 759,'-1'0'268,"-2"7"-239,0-3-11,-29 32-11,21-23-5,0-3 0,3 7 3,2 2-7,3-1 2,0-1-2,4 2 1,2-7 4,3-1 3,5-4 6,3-2 4,6-3 4,1-2 0,7-5 2,1-1-3,0-8 4,-2-2 4,-4-8 5,-1-4 6,-7-2 4,-3-1 5,-7 4 9,-6-1 1,-5 4 3,-4 4-7,-5 0-16,-4 4-5,-9 8-21,-2 1-2,-5 9-12,2 4-22,3 6-35,2 1-19,6 7-48,5 6 75</inkml:trace>
</inkml:ink>
</file>

<file path=word/ink/ink3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23:39.03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 0 346,'1'25'211,"-3"-25"10,1-1-145,1 1-30,0-1-13,-1 1-6,0 0-1,1 0-3,0 0-3,0 0-8,0 0-12,0 0-34,0 0 6,0 0 12</inkml:trace>
</inkml:ink>
</file>

<file path=word/ink/ink3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23:38.49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3 0 519,'-29'25'250,"29"-25"-110,2 0-17,-3 0-55,0 0-13,0 0-16,0 0-7,1 0-11,-1 0-7,0 0-11,1 0-3,0 0-25,0 0-12,0 0 25</inkml:trace>
</inkml:ink>
</file>

<file path=word/ink/ink3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23:37.95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 0 784,'-24'48'304,"25"-48"-204,-1 0-31,0 0-12,0-1-5,0 1-20,0 0-3,0 0-13,0 0-6,0 0-5,0 0-3,0 0-13,0 0-13,0 0-53,0 0-20,0 0 58</inkml:trace>
</inkml:ink>
</file>

<file path=word/ink/ink3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23:37.37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 1 859,'-3'0'332,"4"0"-229,-1 2-8,0-2-36,0 0 5,0-1-27,-1 0-12,0 1-20,0-1-23,1 1-42,0 0-23,0 0-127,0-1 135</inkml:trace>
</inkml:ink>
</file>

<file path=word/ink/ink3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2-10T12:25:14.91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,0 0,0 0,0 0,0 0,0 0,0 0,0 0,0 0,0 0,0 0,0 0,0 0,0 0</inkml:trace>
</inkml:ink>
</file>

<file path=word/ink/ink3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2-10T12:25:34.95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,92 66,-7-23,12 1,-21-16,-19-11,-15-6</inkml:trace>
</inkml:ink>
</file>

<file path=word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44:41.23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83 0 940,'-13'6'354,"-4"6"-275,-1 5-30,-5 9-30,2 4-10,-2 4-33,-1 1-19,7-2-53,-3-4-171,13-6 184</inkml:trace>
</inkml:ink>
</file>

<file path=word/ink/ink3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25:32.80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3 237 388,'-12'-14'195,"2"5"-72,-1 0-16,2 3-65,-1 0 2,1 2-9,4 0-2,0 2-2,3 1-3,1 1-10,3 3-4,-2-3 5,0 0 8,6 12 15,23 35 0,-12-20 0,0-1-5,1 5-3,1-3-2,-1-4-12,1-4-4,-3-6-4,1-3 1,3-7-1,5-5 2,12-18-4,8-15-4,22-31-12,9-13-17,33-32-134,8-12 106</inkml:trace>
</inkml:ink>
</file>

<file path=word/ink/ink3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25:18.44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 73 662,'-5'-2'333,"2"1"-47,5 1-255,4 2-8,9 0-15,7-1 3,18 3-2,14-1 4,21-2-5,8 0-4,10-1 1,4-3-5,7-1 0,4-2 1,9-4-1,1-2 1,-3 1-5,-2 0-3,2 2 1,-8 0-2,-9 3 5,-3 1 1,-17 4-14,0 1-10,-8 4-45,-7-4 45</inkml:trace>
</inkml:ink>
</file>

<file path=word/ink/ink3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25:17.83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28 847,'-4'-1'294,"10"1"-265,5 0-12,13 4-6,4 2 5,12 0 2,8 1 1,13-1-7,7 1-6,5-2-6,-1-2-5,-6-5-10,-1-2 2,4-3-5,3-1 3,-5-1 6,-4-2-2,-14-1 3,-4 4-5,-6 2-15,0 1-20,-3 5 29</inkml:trace>
</inkml:ink>
</file>

<file path=word/ink/ink3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25:05.61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 126 729,'-7'-4'287,"2"0"-197,1 1 4,1-1-17,0-1-7,3 5-20,0-1-9,1 1-7,-1 0-7,0 0-14,0 0-6,0-1-6,0 0 0,1 0-1,13 0 3,36-3-3,-19 1-2,10-3 2,11 1-1,11-4 3,6 1-2,8-1-3,1 1 0,14-1 1,2-1-1,5 2 3,6 2-1,-3 4 1,0-3 1,-5 2-1,-4-1 0,-4 2-4,-4 3 4,-5 3 2,-6 1 2,-7 4 3,-1-2 2,-4 1-2,-3-1 3,-13-2-4,-6 3 0,-11-5-2,-5 1-2,-5-2-1,-5-2-2,-3 0-44,0-5 164</inkml:trace>
</inkml:ink>
</file>

<file path=word/ink/ink3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27:34.43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0 13 832,'-31'9'327,"12"-1"-222,4-3-14,10-1-42,7 0-14,21-1-30,12-3-6,20-5-4,7-7-16,16-2-48,10-1 48</inkml:trace>
</inkml:ink>
</file>

<file path=word/ink/ink3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27:34.26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 199 888,'-4'-5'310,"1"7"-282,6 8 3,2 16 0,4 13 11,3 19 15,-3 5-4,3 9-6,-1-3-13,-1-7-14,-1-7 1,-2-21-1,-5-8 4,0-17 6,-2-4 3,2-6 6,-1-4-5,2-13-5,2-11-9,7-23-8,4-13-5,11-16-6,5-3-4,8-1-18,2 6 0,-4 13 1,-3 9 7,-12 19 13,-3 7 1,-9 16-3,-1 5 0,-4 5 2,-2 5-5,-2-2-4,-2 2-4,0 0-26,-1-1-10,0 1-34,0 0-19,0 0 65</inkml:trace>
</inkml:ink>
</file>

<file path=word/ink/ink3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27:33.77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8 34 898,'0'-2'337,"0"2"-258,0 1-19,-1-1-8,0 0-14,0 0-11,1 0-24,-1 0-1,-2 4-6,-2 7 1,-12 25-2,15-27-4,3-6 5,0-2-5,2-1 3,-3 0 2,0-1 0,0 0 3,1-3-1,0-15-2,32-24 4,-28 28 0,-7 6 3,0 4-1,-6 3-3,0 6-5,-3 6-3,-3 6 6,0 5 1,2-2 3,6-2-1,2 0-8,3-7-14,3 0-3,1-4-18,2-3-7,1-3 0,1-2 25</inkml:trace>
</inkml:ink>
</file>

<file path=word/ink/ink3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2-10T12:27:28.701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0 0,'0'0,"0"0</inkml:trace>
</inkml:ink>
</file>

<file path=word/ink/ink3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27:20.195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349 20 864,'-69'-23'308,"49"33"-259,-3 3-5,-3 8-21,1 7-4,-3 12-12,-1 6-8,2 16-9,0 9-5,6 7-12,0 14 1,7 20-12,1 3-2,8 12 8,7-8-2,11-16 23,8-5 9,14-15 9,4-6 8,20-12 3,8-7 1,11-14-4,1-11-2,4-15-8,-3-16-3,3-14 3,-3-11 2,-10-17 2,-4-3 0,-7-11 1,0-3-6,1-11 1,-4-10 3,-14-9-1,-6 0 4,-13 8 2,-7 9 2,-11 10 5,-3 9 2,-9 8 5,-3 5-2,-6 8-2,-3 4-4,-11 4-5,-1 4-4,-1 4-6,-3 2 1,3 5-6,1 0 1,3 5 6,5-1 3,7 1 8,4 1 2,5-2 6,1 0-1,5 2 0,0-1-2,1 1-7,-1 0-5,1 0-3,0 0-2,0 0-2,0 0-1,0 0 1,0 1-2,0-1 2,0 0 4,0 0-2,2-6 3,13-25 0,-17 26-4,-3 0 2,2 3-1,-3-2-4,0 1 4,1-2-4,-1-2 1,3-1 0,-4 1-3,0 0 1,1 3-1,-3-5 1,0 0 0,0-1 0,-3-1 0,-3 3 0,-3-4 0,-8-1-1,-2 1 3,-9 1-2,0 3 0,-3 4 0,2 0-2,4 5-1,-1 1 1,2 5-1,3 0 3,3 0-2,2 3 0,0-5-10,0 0-16,7 1-35,-3-4-19,7 0 47</inkml:trace>
</inkml:ink>
</file>

<file path=word/ink/ink3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28:29.37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 11 1279,'2'-3'410,"0"1"-499,-2-4 64</inkml:trace>
</inkml:ink>
</file>

<file path=word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44:41.05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8 914,'23'-8'357,"-23"9"-251,0-1-35,6 3-38,1 2-16,11 6-16,2 3-1,2 4 3,6 1-2,-5 3 0,-1-1-1,-4 0-15,0 0-11,-4-7-27,-1-2-14,-4-5-37,-1-4-193,0-3 210</inkml:trace>
</inkml:ink>
</file>

<file path=word/ink/ink3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28:29.17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215 893,'140'-6'303,"18"-2"-291,17-4 0,6-6-1,11-4-3,3 1-1,-3-4-1,-1 4-1,-6 2 5,-11 2 2,-4 4 4,-15 0 1,-8 4-1,-7 4 1,-16 1-6,-5 2 1,-13 2-9,-8 0-10,-13 3-23,-7 1-12,-15 2-22,-6 1 35</inkml:trace>
</inkml:ink>
</file>

<file path=word/ink/ink3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28:28.55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0 326 1053,'-12'0'375,"5"-1"-326,5 1-11,2 0-5,3-3-11,-3 2-7,0 1-11,26-7-5,36-49 3,-20 24-2,-3-7 2,-3 1 0,-1 2 1,-1 2-3,-4 8 9,3 3-1,-3 8 0,3 5 5,0 7-2,0 5 5,1 12-3,-4 7 2,-2 17-3,-1 8 1,-3 8 4,1 0-3,-4-5 2,0-5 3,-4-9-8,0-2 1,0-5-6,1-2-6,-1-8 4,0-1-13,-4-7-44,0-3-26,-1-7 309,1-6-197</inkml:trace>
</inkml:ink>
</file>

<file path=word/ink/ink3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28:28.11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6 222 913,'-14'-8'332,"8"3"-259,0 1-15,6 2-6,1 2-3,5 7-22,5 5-6,6 16-6,0 5 0,5 13 4,-3 4 2,0-1 1,-1-3-4,-3-11-6,-1-6 1,-1-11-6,-1-4 4,2-7-4,1-4-2,4-13-1,6-8-1,7-18 0,3-9 0,0-14-3,-2-5-4,-6 3-12,-3 0-14,-6 9-20,-4 3-12,-5 4-23,-2 3 285,-5 4-160</inkml:trace>
</inkml:ink>
</file>

<file path=word/ink/ink3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28:27.76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3 620,'2'-3'320,"0"2"2,2 4-275,2 5-7,1 14 8,2 6 1,-4 19-18,-2 5-3,-3 9-15,-2 3-9,-4-6 2,1-3-12,0-9-35,-2-4-15,2-6-3,-1-2 25</inkml:trace>
</inkml:ink>
</file>

<file path=word/ink/ink3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28:27.54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93 601,'46'-79'300,"-44"71"-21,-1 2-253,3 12-1,-1 8-2,1 19-1,-1 14 0,-2 26-4,-1 10-2,-3 9 10,0 0 11,-2-10 5,-1-12-2,0-10-13,1-8-20,-2-11-32,1-5-17,0-17-50,0-9 57</inkml:trace>
</inkml:ink>
</file>

<file path=word/ink/ink3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27:31.24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22-2 789,'-1'0'304,"-1"0"-227,-2 7-27,-3 6-16,-4 19-10,0 14-8,-3 19-4,-1 9-2,2 3-4,0-1-1,0-7-17,2-2-33,4-5 29</inkml:trace>
</inkml:ink>
</file>

<file path=word/ink/ink3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27:30.99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31-4 743,'-2'-2'292,"2"4"-225,0 10-26,0 12-10,-2 24-16,-3 13 4,-5 20 1,-3 4 0,-4-1-9,-1-6-4,2-12 0,1-7-9,2-11-19,2-4-11,2-14 16</inkml:trace>
</inkml:ink>
</file>

<file path=word/ink/ink3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27:30.67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0 125 468,'-27'7'262,"25"-13"-24,1 0-106,0 5-49,1 1-19,2 1-32,-2-1-13,3 7-9,38 49-4,-12-8 11,2 3 3,-3 2-4,-4-1 5,-4-6-5,-4-4 0,-6-10-1,1-2-2,-6-11 9,-1-5 3,-3-7 8,-1-6 0,0-1-12,0-1-4,0 0-8,0 0-7,6-23-1,17-46 3,-1 7-13,6-3-1,8-2-6,3 6-7,5 10-2,1 5-6,-5 8-18,-2 5-7,-8 7-90,-5 4 97</inkml:trace>
</inkml:ink>
</file>

<file path=word/ink/ink3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27:30.09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 506 878,'-5'-2'320,"1"1"-276,4 1-9,-1-1-5,1 0-21,0 0-6,3-8-3,49-48-4,-17 16-2,7-4 1,8-3-8,7 2 0,-2 3 3,-1 4-4,-10 3 12,-9 2-1,-6 5 5,-6 6 1,-6 4 2,-2 5 4,-6 7 4,-1 0 5,-3 4 0,-2 3-1,0 0-5,1 3-5,1 7 0,1 2-4,2 8 2,0 5 5,4 7-5,0 1 0,1 4-2,0-2-5,0 1 2,-1-3 5,1-1-15,-3-3-10,2-3-36,-3-4-28,2-4 53</inkml:trace>
</inkml:ink>
</file>

<file path=word/ink/ink3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2-10T12:27:19.077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0 182,'0'0,"0"0,0 0,51-67,-25 33,-6 8,-5 2,-4 6,-4 5</inkml:trace>
</inkml:ink>
</file>

<file path=word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45:46.66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3-2 684,'0'-1'261,"0"7"-207,0 8-3,-1 16-33,-3 11 3,-2 21 13,-1 3-3,-2 2-10,3-5-7,1-12-6,-1-6-2,3-10-8,0-3-6,1-15-17,1-7-6,-3-10-26,3-4-120,-4-12 124</inkml:trace>
</inkml:ink>
</file>

<file path=word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44:40.78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9 95 967,'-13'0'367,"6"0"-271,7 0-36,7-4-39,11 1-4,11-5-11,0 0 2,5-3-6,-1-2 0,-3 0-14,0 1-20,-2 3-23,-4 2-25,4 5-35,0-3 73</inkml:trace>
</inkml:ink>
</file>

<file path=word/ink/ink4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2-10T12:28:27.14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,'0'0,"0"0</inkml:trace>
</inkml:ink>
</file>

<file path=word/ink/ink4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28:23.82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9 262 994,'0'0'366,"-3"0"-303,1 0-24,1 0-17,0 0-14,-4 11-8,-4 31 0,13-20 8,-3 5 6,0 1 6,0-3 7,1-3 3,2-8 8,-3-4 1,3-4 3,-2-5 0,8-6-5,10-6-6,27-29-13,24-18-3,52-39-49,23-18-41,38-29 47</inkml:trace>
</inkml:ink>
</file>

<file path=word/ink/ink4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28:22.90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5 9 936,'-12'-6'330,"4"4"-293,4 2 2,1 0-13,2 2-9,1-2-12,0 0-5,4 7-1,31 38 0,-9-21 0,10 3 5,1-1 4,1 0 6,3-3 8,-8-1-2,6-3 2,-3 1-1,-6-3-1,-5-2 0,-7 0 0,-8-1 1,-6 0-2,-4 1-1,-13 1 4,-5 3-2,-16 8-7,-8 5-2,-10 7-13,-5 6-20,-8 5-58,-1 2-10,4 6 44</inkml:trace>
</inkml:ink>
</file>

<file path=word/ink/ink4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28:22.48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32 0 957,'1'-1'335,"1"2"-297,2 1-9,-4-2-11,0 0 4,0 0-10,0 0-2,-1 0-9,-1 2-3,-20 22 1,-40 30-3,19-19 5,-4 2-1,2 0 4,-1-1 0,4-1 2,5-3 0,7-4-1,7-3-2,8-8-2,2-3-1,6-5 0,3 0-1,4 1 1,4-1-1,5 6 0,4-1-1,10 5-1,6 2 0,8 4 2,5 1-1,3-1 0,0 1-1,2-4 0,-1-2 3,3-2-8,1-1-12,-3-6-30,-1-3-29,-7-5 49</inkml:trace>
</inkml:ink>
</file>

<file path=word/ink/ink4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28:22.00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6 778,'2'0'279,"8"0"-217,7 0-20,8-3 2,9 1 4,10 0-7,8 2-7,10 3-8,3 2 0,-4 1-10,-2-1-1,-5 1-6,-1-2-6,1 2 1,-2-2-2,-5-3-2,-7 0-12,-10-2-32,-6 1-16,-12-5-104,-2 1 107</inkml:trace>
</inkml:ink>
</file>

<file path=word/ink/ink4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28:21.74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7 8 702,'-14'-1'284,"5"-1"-179,2-1-16,-1 2-24,6 0-12,2 0-22,-2 1-12,2 0-14,0 0-4,9 1 7,44 7 3,-19-3 6,5 1-1,6 2-4,4 1-2,9 0-3,-1-1 1,-1 0-3,-4-1 2,-6 0-5,0 1-1,-4 0 4,-4-2-3,-6-2-1,-1 1 3,-8-1-2,-7 0-5,-8-1-8,-8-2-5,-10 2-31,-10 0-22,-17 8 45</inkml:trace>
</inkml:ink>
</file>

<file path=word/ink/ink4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28:13.01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24 33 671,'-71'17'265,"63"-18"-182,0 1-24,2-2-11,0 0-12,0 0-4,1 2-4,2-1 1,0-1 4,-1 2-1,2-1 0,1 1 0,0 0-7,1 0-5,0 0-9,0 0-4,0 0-6,0 0 1,1 0-1,18 6 1,34 5-1,-23-10-1,9-1 1,7-1-1,9-2 1,4-2-1,-1 0 1,1 1-1,1-3 0,4 2 0,8 0 0,-1 2 3,-1 2 3,-5-3-5,-4 2 1,1-1-3,-4 0-2,-3 3 4,-10-3-1,-7 1 2,-13 2 0,-3 0 3,-7 1 7,-6 2 0,-4-2 12,-1-1 0,-4 1 5,0-1 2,0 0-6,0 0 0,0 0-8,0 0-13,-1 0-53,1 0-26,0-1 41</inkml:trace>
</inkml:ink>
</file>

<file path=word/ink/ink4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28:11.16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57 206,'0'0'156,"0"0"-2,0 0-27,0 0-16,0 0-31,0 0-13,0 0-17,0 0-9,0 0-14,0 0 1,0 0 7,0 0-1,0 0-4,0 0-6,0 0-13,0 0-1,0 0-8,0 0-1,0 0 1,0 0-2,0 0 2,2 0 1,-1 0-3,1 0 0,0 0 0,0 1 0,3 0 4,0 1-4,6 1 0,27 3 0,-20-7 0,5 0-1,1-2-1,3 2 1,2-4-1,1 2 3,3 0-1,2-2-2,6 3-1,2-2 1,5 0 2,-2 1-1,-3-1 2,-5 1-2,-5-1-2,-1 0 3,-2 1-2,-2-2 0,-4 1 3,0 2-1,-6-1 2,0 2 3,-4 2-1,-4 0 3,-3-2 5,-1 1 2,-6-2 5,1 2 1,-1 0 3,-1 0 0,1 0 3,0 0-1,0 0-7,0 0-2,0 0-9,0 0 0,0 0-2,0 0-3,0 0 0,-1 0 0,1-1 0,0 1 1,0 0-1,0 0 0,0 0 1,0 0-3,0 0 0,0 0 0,0 0-1,0 0 3,0 0-2,0 0 0,0 0-28,0 0-22,-1 0 33</inkml:trace>
</inkml:ink>
</file>

<file path=word/ink/ink4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27:56.79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 85 879,'-7'-4'321,"6"3"-268,0 0-3,3 0-35,-2 1-5,0-1-10,27-1 0,38-3 1,-18 0 0,5 3 0,1-4-1,9 2 1,8 2 1,11-1 1,5 1 0,5 0 1,3-1 1,4-3 1,2-1 0,-1 1 0,0 1 0,-4 0-1,-2 2-1,-6 1 7,-7-1 1,-5 3 8,-2 0 2,-9 1-5,-8 1-3,-11-1-6,-6 0-1,-4 1-22,-2-2-24,-12-11 24</inkml:trace>
</inkml:ink>
</file>

<file path=word/ink/ink4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27:55.93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241 747,'5'1'255,"3"1"-242,2-4-3,6 3 3,3-1 2,6-1 0,4-2-1,9-4-4,4 1 0,8 1-3,3 0-2,2 1 0,1 0-1,-2-3-1,5 2 1,4-2 1,8 3 0,3 2-2,-1-6-1,5 6 2,0-4-1,3-1 2,7 3 1,-4-3-2,3 3 0,6-2 0,-3 2-1,2-1 3,1-1-2,2 0 0,1 1-2,0 1-2,-4-1 2,2 3-2,1 1 2,1 0 0,2 1-2,1 1 1,-3-2 0,3-2 4,-3-3-4,0 0 1,-1-1 0,-2-1-6,1 2 5,-6 0 4,2 2-2,-4 0 8,-4-2 2,1-1-1,0 2 2,-4-1-4,-3 1-1,-7 3-1,-2 0-1,4 1 6,-2 0-5,-6-2 5,-1 0-3,-7-1-3,0 1 2,-1 3-6,1-1 2,-5 0 0,-4 1 4,-3 2 4,-6-2-3,-3 2-2,2-1-1,-3 1-4,1 1 5,0 0 1,-4 0 1,-1-3 2,-6 2-1,-7-2-3,-2 0-2,-8 0-2,-3-1 2,0 1 3,-2 0 4,-1 0-1,0 0 0,0 0-4,0 0-3,0 0-1,0 0-1,-1 0 0,0 0 0,0 0-5,0 0-1,0 0 0,0 0 0,0 0 0,1 0 3,-1 0-3,0 0-1,0 0-14,0 0-13,-4 0-28,3 0 32</inkml:trace>
</inkml:ink>
</file>

<file path=word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44:40.55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7 7 697,'23'22'294,"-26"-27"-147,2 1-73,-1-2-7,-2 1-14,1 1-12,-2 0-6,1 3 3,0 1-2,-3 0-6,-3 5-11,-1 2-16,-3 7 1,-2 3-3,3 8-1,0 3 4,2 2-2,5 2 1,3-5-2,3-3-1,5-4-2,3-1-6,6-4-19,0-4-11,5-4-19,3-5-10,-1-5-34,-1-3 64</inkml:trace>
</inkml:ink>
</file>

<file path=word/ink/ink4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27:54.67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3 4 456,'-30'-3'232,"28"3"-55,-3-1-96,4 1-26,0 0-9,0 0-4,0 0-8,0 0-2,0 0-3,0 0-1,1 0-1,-1 0-4,0 0-5,0 0-4,0 0-5,0 0 0,0 0-5,0 0 0,1 0-1,-1 0 1,0 0 0,1 0 1,0 0-1,1 0-2,16 10-1,30 9 0,-26-14 1,3-2-1,3-1 1,4 0 0,5 0 1,1 2-3,8 1 2,0 0-1,0 0-3,3 0 2,0-1-1,3-3 1,9-1 1,1 0-1,7-2-1,1-2 0,2-1 1,5 3 0,4-2 4,4 4-3,-1-1 4,-3 1-3,4 1-3,4 1 1,-2 0-2,3-3 2,5 1 0,-5-3 0,3 1 0,-3-1 0,-9 1 3,2-3-1,-1 3-2,-4-1 2,-9-1-4,-9 3 2,-10 1 4,-3 1-4,-5 3 2,-5 0-1,-9 0-2,-3 0 1,-12 1-1,-3-3 1,-7-2-2,-1-1-3,-9 0-13,-7 0-23,-18 2 29</inkml:trace>
</inkml:ink>
</file>

<file path=word/ink/ink4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0-12-10T12:28:50.56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</inkml:trace>
</inkml:ink>
</file>

<file path=word/ink/ink4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57:11.77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73 883,'4'-4'328,"12"-3"-254,10 1-6,8-5-27,0-1-8,3-1-21,3 4-10,4 2-26,1 3-19,-2 4-53,4-1-98,-5 7 131</inkml:trace>
</inkml:ink>
</file>

<file path=word/ink/ink4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57:11.56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 64 851,'10'-12'301,"1"8"-271,-5 2-2,-1 5-9,-1 4-8,-2 19-5,1 15-2,-3 33-2,-3 9 2,0 9 0,2-3 2,0-4 5,-1-7-2,-2-14 8,0-7 4,1-28 2,-1-5 4,1-13 3,-3-6-2,2-9-2,-2-5-5,4-11-13,-1-5-2,2-13-6,0-11 1,-4-13-6,5-5 0,0-3 3,2 1-2,3-3 5,1 0 1,0 3-2,2 4 2,0 20-2,1 8 0,3 14 0,0 9 2,1 10 4,-3 4-5,6 21-1,0 13-2,-1 34-2,5 16 6,-5 19 1,1 5 1,-1-9 1,4-5-3,1-15 3,6-15-4,-8-12-1,1-9-2,-4-13-9,-3-2-4,-4-17-19,-7-4-11,-3-14-11,-1-7 161,2-13-84</inkml:trace>
</inkml:ink>
</file>

<file path=word/ink/ink4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57:10.93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443 810,'35'32'291,"-38"-38"-246,0 2-1,-2 1 3,3 0 3,2 1-6,-1 0-9,1 1-10,-1 0-8,0 0 2,0 0-3,1-2 1,0-10-4,8-29-6,5 21-6,1-8 1,7-9-3,-1-5 3,8-3 1,2-2 2,1 3 5,3 6-8,-6 7 0,-3 6-2,-8 12 0,0 5 0,-7 6-1,1 3 1,-4 4-11,-3 0-8,-3 2-32,2 2-25,0 0 47</inkml:trace>
</inkml:ink>
</file>

<file path=word/ink/ink4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57:09.09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 171 745,'25'-33'295,"-30"24"-214,-1-2-1,-2-8-29,4 4-18,-2-3-14,2 0-10,3 5-7,-4-1 4,4 4-5,1 2 6,0 5-4,4 4-5,4 9-1,0 3 0,2 7 1,0-1 3,1 3 2,0 4-4,0-3-30,2 4-25,-1 0 34</inkml:trace>
</inkml:ink>
</file>

<file path=word/ink/ink4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57:02.85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6 223 598,'-10'-9'249,"0"-2"-146,2 5-13,0-2-27,3 3-9,-1 0-13,1 0-3,0 0-10,0-1 0,5 4-1,-4-2-3,5 3-11,3 0-1,5-1-12,8 2 2,11 0 3,6 1 1,12-1 0,11 3-2,14-2-5,7-2 1,10 1 0,2-3 0,20 0 2,-1 0-2,21-5 2,8-1-1,-2-4-1,9-1-1,-4 0 0,-2-1 1,7 1 0,-5 1 2,1 2 0,0 1-3,-19 1 2,2 1-1,-6 4 1,-9-1 3,-5 6-4,-7 2 2,-7-2 2,-5 2-1,-9-2 8,-10-2-5,-10 1-2,-3 3 2,-6-2-7,-2 3 3,-12-2 1,-7-3-1,-6 1 4,-7 0-5,-6-1-1,-1 3 0,-6-1-2,2-1-1,-3 1 2,0-1-2,0 0 1,0 0 2,0 0 0,-1 0-1,1 0-6,0-1 3,0 1-5,0-1 1,0 0 4,0 0-4,5 0 2,5-2 1,28-7-4,-28 9 4,2-1-2,-3 1 2,0 4 3,1-2 0,-2 4 4,2-1-2,0 0 5,-3 0-5,0 1 0,0 3 1,-1 0-4,-2 3 3,4 6 0,-2 4 0,2 11 6,-1 9-2,1 21-3,-5 11 2,2 25-6,-1 9 1,1 16 2,0 10 0,-1 3 0,6 4 1,-3-2 1,3-7-1,-4-5-1,-5-1 4,-6-10 9,-6-8 3,-1-17 14,1-11-2,3-13 4,-1-8 1,2-8-4,-2-7-10,0-14-6,3-1-8,0-14 2,4-2-3,0-9-2,1-3 1,-1-3-9,2 2 1,-1 0-9,0 0-2,0 0-17,0-8-9,-3-33-28,-1 27 40</inkml:trace>
</inkml:ink>
</file>

<file path=word/ink/ink4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57:51.76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5 131 775,'-5'-3'310,"4"0"-199,1 0-70,6-1-18,4-3-17,2-1-5,9-3 3,4 0-3,9 1-10,9 0-1,0 2-9,1 2-2,0 2 9,-4-1 1,2 4 6,4-1 3,4 0 1,6 1 1,6 0 0,-2-1 2,-2 3 7,0-1 0,2 1 2,8 2 4,2-2-1,5 3 2,-2-1 3,-5-3-8,10 0-6,1-1-1,3-2-2,0 1-2,-2-2 0,2-1 2,3 1-5,-1-1 5,-1 1 0,-1 1-3,-1-2 1,3 4-1,-5-4-1,2 4 2,-1 2 3,-1-1-2,-2 4 0,-7-3 0,-7 1-4,-4 1 3,0 1 0,3 1-1,3 2 6,-3-1-4,-5-2 0,-5-2 2,-3 3-3,2-3 2,-4 2-2,-3-1 1,-7-2-9,-2 3-16,-5-1 19</inkml:trace>
</inkml:ink>
</file>

<file path=word/ink/ink4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57:48.47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13 655,'47'-25'280,"-47"29"-162,1 6-70,2 3-22,3 8-20,3 2 0,0 2-3,2-2 2,-1-5-2,1-4-1,-1-5 2,-3-1 0,-4-7 12,-3-2 6,-2-7 1,0-2 2,3-4-8,-4-2-3,1-3-4,-1 0-2,0-4 3,5 0 3,-3-2 0,5 1-1,3 6-4,2 2-7,2 6-2,1 1-8,1 1-22,1 1-26,11 0 33</inkml:trace>
</inkml:ink>
</file>

<file path=word/ink/ink4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57:48.11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77 719,'38'-45'294,"-35"42"-179,3-1-61,4 2-44,2-3-18,2-2-50,1 2-114,-1-1 111</inkml:trace>
</inkml:ink>
</file>

<file path=word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44:30.72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 10 708,'-1'-7'261,"-1"2"-193,3 3-2,-1 2-5,0 4-9,0-4-33,0 0-10,1 9-7,9 38 1,-4-17 1,2 11 0,-2 9 0,1 3-3,1 0 6,-4-5 2,0-9-2,-1-8 3,-2-8-3,-1-8-2,0-4 4,-1-5-2,1-4 5,-4-1-1,1-4-2,1-3-1,-2-5-6,4 0-2,0-4 2,0-4 3,6-5-3,-1-3 4,5 0-4,2 7-4,1 6 1,3 3 0,2 5 1,1 0 2,0 7-1,1 7-1,-5 5-1,1 4 0,-5 1 2,-1 0-1,-5 0 1,-2-1 3,-3-2 8,-12-3 7,-2 0 16,-5-2 3,-6 0 8,3 1 2,-5-4-5,-1-2 5,5-2-10,5-1-4,3-2-13,5 0-6,4 0-15,1 0-8,4 0-31,1 0-25,0-1-42,0 0-18,0 0 77</inkml:trace>
</inkml:ink>
</file>

<file path=word/ink/ink4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57:47.91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 182 864,'-9'-2'310,"1"-3"-254,4-2-24,2-4-19,1-4 1,2-3-4,0 0 1,-1-3-1,1 3-3,1 0 0,0 1-2,1 6 0,2 4 0,-1 4-2,0 4-3,-1 6 0,0 6 0,1 8 2,-1 1 3,0 3-2,3-2-2,-3-5 2,4-1-2,1-5 0,-2-3-1,4-4-2,-2-5 0,2-3 1,0-5 1,0-3 0,2-2 1,-2-3 0,1-3-1,-2 0 0,-2-3 0,-4-3 4,0 8 0,-2-1 3,-1 8 1,-1 6 4,-1 1 3,1 7-2,-1 2-2,1 8-7,1 5-1,0 4-3,4 1 0,-1 1 0,0-4 1,2-4 1,0-4-2,0-6 0,4-2-3,-2-6-2,1-1 2,0-4 0,3-1 1,-2-6-1,1-1 1,-1-3 1,-2 0 1,-2 0 5,-1-5 1,-1 6 2,1 5 0,-3 5-4,3 8-1,-2 7-2,-1 2-2,4 9 1,-2-3-2,1 2-23,2 1-14,1-2 72,0-1-34</inkml:trace>
</inkml:ink>
</file>

<file path=word/ink/ink4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57:47.00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5 44 725,'-3'-9'285,"0"2"-184,-1-2-18,-3 5-24,0-4-10,-4 4-24,1 1-8,-4 5-13,2 4-3,0 3-1,0 4 0,2 2 3,3 0 1,3 0-2,0 0-1,4 0 2,-1-3-3,4 5 0,2-1 1,1 1-1,2 4 0,1-1 0,0 1 0,-1-1 0,-1 2 0,-3 3-3,-1 1 0,-4 4 0,-5-4-2,-7 2-13,-2 1-4,-8-2-8,-1 1-1,-4-2 21,3-4 8,2-8 15,6-2 7,5-8-4,4-2-3,8-1-6,0-3-4,0-2 0,-1 3-2,1 0 0,0 0-1,0 0 0,0 1 1,6-4-1,26-12 0,-26 24-6,-1 5 1,-3 5 3,0 6 0,0 1 3,0 0 1,1 0-2,1-3 1,4-2 1,1-4-3,5-9 1,5-2 0,3-10-7,3-4 7,5-8-15,1-5-16,2 1-42,0-4-124,-8-1 130</inkml:trace>
</inkml:ink>
</file>

<file path=word/ink/ink4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57:46.02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9 38 465,'-15'-6'252,"4"4"-79,0-2-54,1 1-30,6 2-9,-2-1 0,4 0-17,6 2-18,9-1-19,9 2-7,9 0-9,4 0-2,5-2-12,-4-2-17,13-1-36,1-3-194,13 2 173</inkml:trace>
</inkml:ink>
</file>

<file path=word/ink/ink4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57:45.45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0 63 552,'-4'1'276,"-5"2"-87,-24 13-43,29-18-63,3 2-22,5-3-31,3 0-9,15 0-13,7-2 2,6-2-1,4 0-3,-5-3-6,-3 2-10,0 0-16,-3-2-6,1 3-13,1 2-11,-6 3-151,0-1 145</inkml:trace>
</inkml:ink>
</file>

<file path=word/ink/ink4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57:44.99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 52 630,'-24'-25'277,"26"24"-129,9 0-109,-1-4-24,6-1-15,2 0-23,0-2 15</inkml:trace>
</inkml:ink>
</file>

<file path=word/ink/ink4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57:44.83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-2 622,'-1'1'291,"-2"-1"-128,1 4-99,1-4-25,0 0-27,0 0-5,0 7-8,2 29-6,0-30-30,2 3-38,1-3 47</inkml:trace>
</inkml:ink>
</file>

<file path=word/ink/ink4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57:44.44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58 788,'26'-7'288,"-19"0"-227,0-2-14,5-2-11,5 3-2,-3-2-12,3 6-7,-3 2-12,-1 2-2,-4 6-3,-3 0-2,-6 8 0,-2 2 1,-3 6 4,-4 2 2,-1-2 2,-2 0 1,2-6-2,2-4 0,4-4-12,4-1-12,1-7-20,6 3-10,6-6-19,-3-6-9,6 1 50</inkml:trace>
</inkml:ink>
</file>

<file path=word/ink/ink4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57:44.06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2 126 543,'-57'-9'241,"54"0"-111,2-3-61,2-2-18,-1-2-2,-1-5-10,1 8-7,-1-1-4,1 4-13,3 6-3,-2 1-6,1 2-3,0 4-3,-2-3-3,0 0 1,2 9-1,8 38 5,-6-22 3,-2-5-2,4 1 0,1-5-1,-1-3-2,1-4-1,1-2 0,-1-8-2,0-5 1,3-3 3,0-5 1,0 0 2,-3-2 0,-2-3-3,-3 0 1,-2-1 0,-1 1 0,-1 4 3,0 5-1,-1 2 8,3 5 1,0 3-6,0 1 1,0-1-8,0 0 1,1 6 2,4 12-2,8 32-1,-6-24-2,-1 0-1,2 2-3,-1-3 1,1 0-2,-4-4 2,-1-2 2,-1-1-1,-2-7 4,-2-2 0,-2-3 2,-5-4 5,-1-2 3,-3 0 6,0-2 4,0-5 1,0 6-5,1-6-6,4 5-6,2 1-22,0-1-16,5 2 18</inkml:trace>
</inkml:ink>
</file>

<file path=word/ink/ink4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57:42.96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 2 789,'-12'0'306,"5"0"-212,2 1-15,4-1-31,6 0-13,6 0-19,8-1-7,10 1-3,6-1-2,8 0 0,9 1-1,0 0-11,1 1-6,-4 0-20,-9-2-14,3 1-101,-2-1 103</inkml:trace>
</inkml:ink>
</file>

<file path=word/ink/ink4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57:42.41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5 11 592,'-32'-4'296,"26"4"-85,1-1-119,4 1-12,0 0-22,3 0-12,-2 0-14,0 0-8,11 0-7,38 1-1,-18-1-7,5 0-1,3-1-19,5 0-17,8-1-53,8-1 52</inkml:trace>
</inkml:ink>
</file>

<file path=word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44:30.04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6 0 788,'-48'31'295,"48"-32"-227,6 0-24,5 3-18,2-2-2,2-1-5,2 1-7,-2-3-5,6 3-3,-2 2-1,0 0-3,-1 0-12,-3-2-12,-2 0-30,-2 0-30,0-2 52</inkml:trace>
</inkml:ink>
</file>

<file path=word/ink/ink4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57:41.88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2 85 774,'-43'-51'296,"43"51"-213,-1-2-22,4-1-23,-3 3-10,0-1-11,16-4-5,32-6-14,-32 4-13,4 4-39,-2 1-26,1 1 46</inkml:trace>
</inkml:ink>
</file>

<file path=word/ink/ink4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57:41.66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 3 615,'-4'-4'278,"4"4"-114,1 0-59,-4 2-46,3-2-15,0 0-26,-1 6-8,0 12-7,3 23-2,2-24-8,-2-1-7,-2-5-22,-2-2-16,2-4 31</inkml:trace>
</inkml:ink>
</file>

<file path=word/ink/ink4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57:41.30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 143 619,'-1'1'260,"-3"-2"-150,1 1-60,3-1-10,-1 0-4,0 0 2,1 0-6,0 0-7,1-7-2,14-31-4,-5 23-1,-1 0 1,1 1-8,-5-1-1,-3 5-3,3 1 0,-1 5-4,0 3 0,-2 4 0,0 8-2,-3 5 4,2 5-1,1 2-3,-2 2-1,-1-5-6,-2-2-5,4-1-17,-1-5-10,1-3-13,3 0 31</inkml:trace>
</inkml:ink>
</file>

<file path=word/ink/ink4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57:40.55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82 386,'0'-1'183,"0"1"-60,0-3-73,0-1-38,1 0-4,0 0 0,-1 2-2,1-2-1,-1 1-2,0 0 0,0 3 7,0-1 10,0-2 6,0 1-2,2-2 1,0-1-12,24-27-4,-26 25 1,2 2-7,0 1 1,0 0 1,0 0 7,0 0 9,-3-2 16,1 0 6,0 3 1,0-3-3,0 0-7,1-1-3,0-2-2,-1 2-2,1 2-4,1-1-2,-1 0-2,-1 0-1,0 1-2,0 5-1,0 0-7,0-1-4,0 1-4,0 0-3,0 0 3,0 0 0,2 13 1,4 28 0,-4-24 0,3 1 1,0 0-1,-2-5 1,2-1 0,-1-4-2,0-5-3,1 1-3,2-4 1,0-2 1,1-3 2,0-3 1,0-4 1,0 3-1,1-3 1,-3 0 1,-1 1 1,0-3 2,-3 3 0,0 1-2,-2 2 0,1 3-1,0 3 0,-1 1-2,0 1-2,0 0-4,0 0 0,0 0 0,0 0 3,1 8 1,5 39-5,-4-27 1,0 6-4,0 1 3,-1 0 4,-1-1 1,-3-1 3,1-1 0,-3-4 0,0 0-1,-3-7 1,0 0 0,0-5 8,0-1 3,2-4 8,2-2 4,1-1 3,0-4 2,1-2-3,-1-1-5,-1-1-10,0-4-2,-1 4-2,3-2-2,-1 3 0,1 4-1,1 1-8,0 3-9,1-1-27,0 0-22,0 0 36</inkml:trace>
</inkml:ink>
</file>

<file path=word/ink/ink4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57:38.30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 56 560,'-10'0'264,"6"-1"-88,0 1-101,9 0-45,0 1-13,5-1-14,6-2-6,-1-3 2,2-3 4,9 5-2,-2-1 0,3 1 7,4-1-5,-2 0 6,5 0-7,5 2-1,4 3 0,6 0-1,-3 0 1,-1-1-2,-3 1 1,0-1-2,4 2 3,8 2 5,4-1-6,3 0 2,0-3-8,-2 0 4,1-2 0,5-2-3,4 2 10,3-1-6,-2-1 3,-3 3 0,-2-2-1,4 2 1,0 0 0,-1 0-2,-4 1 3,-7 0 0,-3 0 4,1-2 3,3 2 0,-2-3-4,-2 3-1,-4 0-2,-8-3-1,-2 2-1,-2 0-8,-2 0-2,-3 1-25,-3 0 22</inkml:trace>
</inkml:ink>
</file>

<file path=word/ink/ink4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57:34.81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37 721,'38'-26'297,"-36"25"-182,-1 2-30,-1 0-36,-1-1-10,0 0-8,1 2-2,0 17-3,2 29-2,-1-25-8,0 0-2,3-1-4,-1-4-3,1-1-1,-1-5-2,1-1-1,-2-7 1,-1-4-1,2 2 2,0-7 2,0-1 3,1-5 3,0-2-1,-1-5-3,1-3-1,1-2-5,-3-6-1,0-2 1,2 1 1,-3 3 0,4 5 5,-2 7-5,0 3-2,-2 5 0,1 2-2,0 1 4,-1 2-4,2 2 1,-3-2-1,0 2-3,0 0 6,0 0-3,0 0-3,9 0 3,25-1 0,-20 0 0,4 1-3,-2-3-24,5 1-18,-2-5-32,-1 0 23,6-2 31</inkml:trace>
</inkml:ink>
</file>

<file path=word/ink/ink4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57:34.18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7 801,'23'-27'346,"-25"24"-196,2 3-37,3-2-22,-3 1-35,0 0-24,0 0-21,0 0-7,0 1-16,0-1-7,9 1-23,29 1-14,-26 3-31,-2-1-7,-1-3 59</inkml:trace>
</inkml:ink>
</file>

<file path=word/ink/ink4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57:33.87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74 674,'40'-44'278,"-41"44"-170,1-1-23,-1 3-32,1-2-6,0 0-5,0 0-4,0 0 0,3 13-1,12 31-12,-11-24-3,-2-3-6,4 4-5,-3-3-2,1-3 4,-4-2-4,0-5 1,0-4 3,0-2-2,1 1 1,-1-3-3,0 0-5,0 0 2,0-1-2,0 0 1,0 0 0,5-17-5,5-27 2,-3 26 2,-1 3-3,-1-3-1,1 1 1,2 2-2,1 3 1,2 4 0,-3 2-1,1 0 1,-3 4-3,-1 5-1,1 3-2,-2 4 1,1 5 0,0 1-1,-3 5 6,0-2-1,-3 0 2,1-4 2,0 0-1,0-2 1,1-2-3,0-5-1,1-3 1,-1-1-3,2 0 3,-3-1 1,0-1 0,0 0-1,0 1 0,0-1 2,4-10-4,14-27 1,-9 24 2,2 0-4,-1-2 4,1 1 2,-3-1-2,1 1 2,1 4 0,-1-1-1,-2 7 5,-2 1 0,-4 2-8,0 3-3,1 3-4,-2-4-3,0 0 6,2 16 6,1 31 1,-4-24 0,-1-3 1,3 4-3,1-7 2,-2-1-7,5-2-19,-2-3-11,-1-5-44,4-2 409,-1 0-258</inkml:trace>
</inkml:ink>
</file>

<file path=word/ink/ink4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57:32.88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8 6 395,'-23'3'192,"25"-2"-86,2-1-60,-5 0-15,0-1-14,0 0 13,0 0 19,1 1 8,-1-1 5,0 0-5,0 0-10,0 0-10,0 0-5,0 0 1,0 0 0,1 1-2,-1 0-3,0 0 0,0 0 0,0 0-3,0 0 3,0 0-7,0 0-8,1 0-3,-1 0-8,0 0 1,0 0-3,1 0 2,0 0 2,0 0-3,0 0 2,4 0 1,3 0-2,28 5 0,-28-5-2,0 0 4,2 1-7,2-1 4,-1 1-1,-1-1-2,-1 0 2,0-1 2,-1 0 1,1 0 3,-3 1-5,-1 2-1,1 0 1,-1 3-2,-1-1 2,-2 0 2,2 4-3,-1-2 5,-2 4-3,1-1-1,-3 0 2,0 5-2,-2-1-1,0 1 0,0 2 0,-1 1-4,1 1 4,-1 0 2,0 4-1,-1-4 0,-1 1-3,1 1 0,2 0 1,1 2 0,1 4 4,2-2-5,0-1-3,1-1-1,4-2-5,-2 1 3,4-6-1,2-1 1,3-1 0,0-7 2,2-2-1,0-2 2,1-3 1,-1 1 1,-1-4 2,-3 0 0,-5-1 2,-1 0 1,-3 2 4,-2-2 3,-3 3 7,-2-3 3,-2 2-6,-2 3-4,-4 2-7,2 3-3,1 5 2,1 0 4,3 3-3,2 0 0,4 2-8,2 3-3,4 1-1,2 4 1,0 0-12,1-2 1,1 1 5,-1-2-4,-2-1 18,-1-2-1,-4-2 0,0-1 2,-1-3 1,-3 0 4,-3-3 2,-2-3 5,-2 1 10,-1-4 4,-1-2 10,0 0 0,-3-2-5,1-2-2,-2 2-10,2 0-2,1 2-10,3 0-4,4 3-4,-1 0-11,3 0-17,0-1-15,4-2-28,1-1-13,-1 0 55</inkml:trace>
</inkml:ink>
</file>

<file path=word/ink/ink4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57:28.91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9 42 403,'34'26'243,"-31"-25"-68,-2-1-19,0 1-33,-2-1-36,0-1-11,0 0-22,0 1-13,0 0-19,1 0-10,-1 0-6,0 0-1,0 1-3,-2 6 0,-9 25-1,10-23 3,5 5-2,0 1-3,5 3 1,1-4-4,0-4 4,2-3 0,4-6 1,0 0 2,7-4 1,-1-4 4,-3-4 6,4-4 0,-13-2 9,-3-2 6,0 0 9,-5 0 7,1 3-1,-5-2-5,-8 3-11,-12 0-2,-5 2-12,1 5-5,-3 6-10,7 6-14,1 6-18,-1 6-15,5 5-27,5 2-5,7 1-27,1-2-242,6 0 250</inkml:trace>
</inkml:ink>
</file>

<file path=word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44:29.79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9 0 771,'-51'22'300,"51"-23"-216,0 1-21,4-1-30,-4 1-15,0 0-10,2 0-1,13 0-3,34 0 2,-28 0-2,-3-1-1,3 2-6,-6-1-4,-2 1-25,-5 0-15,-4-1-73,-1 2 75</inkml:trace>
</inkml:ink>
</file>

<file path=word/ink/ink4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57:28.47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6 676,'15'4'297,"-4"0"-170,-3-1-46,0 1-28,-5-5-25,4 3-10,-5-1-11,0-1 0,3 1-8,-5-2-3,0 1-8,0 0-5,5 0-6,9 1-3,26-2-10,-23-1-6,4-3-7,3 2-8,7 2-58,-2-2-67,7 2-41,-3-1 13,0 1 98,-2 1 109,-8-2 131,-1 2 25,-6 0 11,-2-2-19,1 2-45,-2-1-16,1 2-21,-1 2-9,-3-1-24,-1-1-7,-6-1-11,1 0-2,-4 0-2,0 0-4,0 0-3,0 0-5,0 0-20,0 0-9,0 0-15,-1 0-12,0 0-188,1 0 178</inkml:trace>
</inkml:ink>
</file>

<file path=word/ink/ink4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57:28.03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7 565,'20'0'244,"-6"0"-132,0-3-7,1 2-52,0 1-10,2 0-23,0 2-6,-5-1-6,2 0-8,-5-3-36,0-1-33,7 1 40</inkml:trace>
</inkml:ink>
</file>

<file path=word/ink/ink4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57:27.84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1 703,'12'0'279,"0"1"-188,-2-3-30,0 1-33,0 1-11,2-3-14,-2 3-7,1-3-36,-3 0-17,2 3 30</inkml:trace>
</inkml:ink>
</file>

<file path=word/ink/ink4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57:27.67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5 716,'7'-1'291,"0"0"-180,3 4-34,-3-5-39,2-1-12,-1 1-14,1-1-11,2 3-24,-3-2-17,2 0-39,-1 1-186,1-1 184</inkml:trace>
</inkml:ink>
</file>

<file path=word/ink/ink4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57:27.44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-1 700,'-3'0'300,"3"0"-163,-3-1-36,3 1-46,0 0-17,0 0-23,0 0-5,0 0-12,0 0-9,7 1-32,35 3-30,-27-8 42</inkml:trace>
</inkml:ink>
</file>

<file path=word/ink/ink4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57:27.22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6 10 310,'-1'0'189,"0"0"-23,1 0-10,-1-1-60,0 0-13,0 0-20,0 0-5,0 1-10,1-1-8,-1 0-6,0 0-6,0 0-10,0 0-4,0 0-7,-5 2-2,-30 19-3,27-5 0,1 9-1,0 1 1,5 5 0,-2-4 2,6-2-2,3-6-2,1-7 0,2-1-2,0-6 1,0-1 1,1-6 1,5 1 7,-3-8 2,0-5 3,1-1 8,-6-6 0,0 4 8,-3 2 2,-2 0-3,-4 2-1,-4 2-11,-1 4-4,-4 2-12,-1 6-11,2 3-15,2 5-11,2 9-22,1-1-12,7 5 42</inkml:trace>
</inkml:ink>
</file>

<file path=word/ink/ink4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57:20.14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2 35 658,'2'0'302,"-3"-2"-142,-2 0-48,2 2-30,0 0-28,0 0-19,-4 8-19,-21 32-2,19-21-11,2 1 0,4 0 2,1 4-5,3 2 0,3-3 0,6-6 0,5-6 10,5-8 16,4-4 1,2-6 4,0-7-1,8-3-8,-5-3 8,-1-3 4,-2 3-4,-14-4-4,-5 1 1,-13-2-11,-6 2 4,-16 2-6,-1 3-7,-8 13-8,-4 4-10,2 9-27,-4 7-15,-1 0-40,4 2-18,4 4 73</inkml:trace>
</inkml:ink>
</file>

<file path=word/ink/ink4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57:19.77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7 689,'15'0'294,"0"5"-173,-5-5-14,2 0-45,-2 3-12,-1-4-18,1 1-13,1 0-17,2-4-20,1 2-28,0 0-13,4 0-37,0 0-56,1 0 103</inkml:trace>
</inkml:ink>
</file>

<file path=word/ink/ink4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57:19.58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537,'15'0'236,"1"0"-124,-1 1-17,1 1-52,-1 0-11,-4-2-23,0 0-3,-3-2-10,5 1-7,1 1-139,-3-2 106</inkml:trace>
</inkml:ink>
</file>

<file path=word/ink/ink4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57:19.39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792,'7'6'319,"-2"-3"-220,1 0-44,0 0-24,-3-4-35,4 1-22,0 0-171,2-3 139</inkml:trace>
</inkml:ink>
</file>

<file path=word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44:29.36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51 7 695,'-1'-5'289,"0"3"-158,1 2-19,-1 0-33,1 0-19,-1 0-36,-3 6-19,-1 21-3,-37 31 1,24-22-1,2 1 4,-3-5-5,5-3-4,3-7-24,0-3-8,9-6-50,-3-5 52</inkml:trace>
</inkml:ink>
</file>

<file path=word/ink/ink4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57:19.20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6 688,'11'0'286,"-1"1"-169,1 1-30,-1-5-44,6 2-7,0 0-19,-3-1-11,3 2-16,-6-1-19,1 0-57,0 1 55</inkml:trace>
</inkml:ink>
</file>

<file path=word/ink/ink4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57:18.99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 0 879,'-6'1'324,"1"0"-256,1-1-47,6 2-28,5 1-58,1-2-102,4-1 107</inkml:trace>
</inkml:ink>
</file>

<file path=word/ink/ink4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57:18.75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3 36 629,'-42'-30'246,"27"22"-154,8 12-3,-4-3-27,2 3-11,2 10-29,-4-4-8,1 6-6,2 8 3,2 3-8,1 1-1,6 0 2,2-5 2,1-7 4,5 0 0,3-6 3,4-1 2,5-3 3,-1-5 2,5-6-2,0-2-2,-1-7-3,2-3 1,-8-3 8,-2-2 8,-8 0 4,-4 2 5,-7-1-2,-6 4-4,-9 1-13,-6 5-2,-8 9-12,1 4-6,-2 9-9,1 6-20,10 5-30,3 3-16,8 1 45</inkml:trace>
</inkml:ink>
</file>

<file path=word/ink/ink4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57:16.14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157 793,'2'-15'320,"0"4"-223,-2-1-29,4 4-16,5 8-22,0 5-9,8 15-13,-3 10-3,-5 11-3,-1 3 2,0 2 1,0-3 0,-2-13 0,3-4-1,-4-10-1,1-8 2,3-5 3,-2-10 0,0-11 0,4-5 1,-5-14-5,3 1 2,-3-5 2,-1-1 2,1-4 3,-4-3-2,4 6-2,-1 2-2,0 16 0,2 10 1,1 15-1,1 7 2,1 21-5,2 8 1,-6 12 2,2 9-1,-1-3 3,0-4-3,3-4-3,5-4-2,0-11-2,4-4 1,-2-11-6,-5-8-11,7-8-17,-1-7-12,7-10-18,7-3-10,-2-4 47</inkml:trace>
</inkml:ink>
</file>

<file path=word/ink/ink4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57:15.63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 290 657,'-14'2'299,"10"-1"-128,0-1-31,4-1-59,7-3-21,6-5-37,-1-9-8,11-6-4,2-3-3,6-5 0,7 0 0,-3-1-4,-1 1 1,-2 6-2,-2 3-1,-8 9 1,-2 3-2,-6 5-3,-2 5-4,-5 0-9,-3 2-6,-3 1-20,2 3-12,-3 3 31</inkml:trace>
</inkml:ink>
</file>

<file path=word/ink/ink4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57:14.75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5 299 806,'-55'9'303,"56"-9"-237,4-1-16,5-1-42,3-5-4,9-1-3,5 0 1,12 0-2,4 2 0,0-4 0,4 3 0,-3-1 0,4 2 0,14 5-1,7-3 0,10 1-1,3-1 2,4 1 1,6 0 0,7-1 0,5-3-1,11-2 3,-1-2-1,3 2-1,8 2 2,-4 0-3,0 1-2,5-1 2,-3-3-3,-4-2 3,0-1 1,7 1-2,-5 0 6,5 0 3,1 0 2,-14 1 1,-6 1-6,-5 3-2,-8 0-1,-7 0 3,-5-2 2,-14 1 1,-26 4-2,-21 2-2,0 1 0,45-3-2,-6 2 1,-14 2 1,-30-1 0,-7 1-1,0 2 1,-8 2 0,0 0 0,-5-2-3,-7-1-4,-3-1-7,-5 0-8,0 1-17,-4-1-3,0 3-11,4 0 7,0-2 17,5 1 6,2-2 16,2 0-2,3 1 15,1-1 7,2 1 17,2-1 6,2 0-4,0 0-3,0 0-8,0 0-3,1 3-1,9 17-1,15 36-7,-9-16-2,2 21-7,-1 17-3,4 28-4,-3 12 3,-6 17-1,-1-1-5,-11 9 8,0 5-5,-1-2 0,-5 1 7,-1-6-4,2-7 0,-6-15 5,4-8-3,3-15 11,-8-9 3,12-8 1,-3-13 0,2-16 4,2-9 2,-5-20 2,4-2 3,-3-14-7,3 0-9,3-3-3,-2-5-6,5 0-4,-5-4 2,-4-4 1,2 4 2,-4 0-1,2 2-3,4 2-16,-1-4-15,0 0-27,-2-3-14,-2-1 41</inkml:trace>
</inkml:ink>
</file>

<file path=word/ink/ink4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57:13.36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 85 690,'-8'8'263,"2"-7"-197,2 2-9,3-2-35,1-1-6,5 2-10,0-5 0,4 0 0,1-4 3,4 1 9,5 1 1,7 2 0,5-1-1,8-2-8,11 2-2,7-6 0,6 2-5,4 1-1,-2-2 0,15 8-1,-1-5-1,10 6 1,4 0 0,5 6 2,6 6 3,1 3 12,5 3 9,3-5 13,-3-1 2,8 1-4,6-4-11,-8 4-11,1-5-5,5-4-7,-10-2 2,-2-6-6,-3-4 1,-7-5 2,-3-4-1,-12-2-1,-1 4-1,-13 1-6,-6 1-1,-1 3-10,-9-2-6,-16 3-8,-3 4-2,-19 3-25,-4 1 113,-7 0-51</inkml:trace>
</inkml:ink>
</file>

<file path=word/ink/ink4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57:12.84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 15 636,'-2'-4'267,"-1"0"-159,3 0-20,-5 0-51,4 1-9,2 3-4,1 2-2,-2-2-4,0 0-1,0 0-2,0 0 2,0 0 11,0 0 3,3 4-5,-1 7-1,37 28-8,-25-25-3,-2 10-2,4 8-1,2 28-5,3 15 0,3 25 3,1 17-5,3 21 3,-5 7-4,1 9-1,-3-4 3,-5-10-2,-1-5 0,-4-16-1,-4-5-1,-3-12 0,1-8 5,-1-14 2,2-11 1,-2-18 4,1-7-3,0-10-4,-1-5 0,2-10-5,-2-6 2,1-6-3,-5-7-4,-1-4-11,2-1-5,0-6-12,2-1-6,-1-3-15,2-1-12,-2 2 39</inkml:trace>
</inkml:ink>
</file>

<file path=word/ink/ink4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57:10.01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137 712,'-5'-23'263,"15"2"-205,4 2 4,5-3-6,3 2 4,7 4-7,3 3-4,4 10-13,3 6-6,-1 10-16,-2 5-5,-3 5-6,-12-2-1,-11-2 0,-2 2 4,-20-4 2,-2 2-1,-12 0 1,-7-1-2,-1-2 1,3-3-1,3-4-1,2-1-1,9-4-16,1 0-20,4-4 319,11-3-228</inkml:trace>
</inkml:ink>
</file>

<file path=word/ink/ink4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57:09.71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-2 762,'0'-1'271,"0"0"-244,0 1-3,1 0-14,5 28 1,27 50 2,-24-33-3,3 9-2,0-5-9,-1-4-6,-3-8-10,-2-17-31,-2-6-14,-4-11 37</inkml:trace>
</inkml:ink>
</file>

<file path=word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44:29.13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35 673,'27'-35'282,"-25"35"-174,-2 2-33,5 6-35,1 2-2,4 5-2,5 4 3,4 5 0,0 3-9,-2-1-7,2 0-4,-2-1-13,-3-7 0,-4-5-2,-3-2 1,-4-6-7,-1 0-12,-1 0-28,-1-4-16,0-1-33,-1 0-154,0-1 173</inkml:trace>
</inkml:ink>
</file>

<file path=word/ink/ink4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57:09.38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791,'45'32'314,"-45"-25"-222,-4 0-1,1 4-41,-3-1-8,1-1-15,2-2-13,3 1-14,4-3-18,3 1-40,-3-3 4,2 1 25</inkml:trace>
</inkml:ink>
</file>

<file path=word/ink/ink4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57:08.79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 44 797,'-10'-10'288,"6"3"-229,3 1 2,1 2 1,1-3-3,2 3-25,5 0-3,6 2-15,3 2-7,6 0-2,1 3-5,3 0-16,1-2-19,2-1-38,-1-1-23,3 1 57</inkml:trace>
</inkml:ink>
</file>

<file path=word/ink/ink4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57:08.49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7 29 767,'-37'-29'294,"37"30"-225,-1 1-7,4 9-31,-2 4-6,8 23-6,-1 10 2,3 16-4,-1 2-3,-3-2-6,-1-7-7,-2-14 0,-3-8-1,2-7 2,-1-6 0,-1-8 3,2-2 2,2-5 4,1-4 4,8 1 1,4-3-2,8-3-3,-13 1-1,0 1-5,43-3-2,9-3-3,-1 0 0,-30-1-1,1 3 3,-10-2 0,-2 1 0,-3 1-12,-5 1-12,-2 0-39,1 2 86,-8 0-28</inkml:trace>
</inkml:ink>
</file>

<file path=word/ink/ink4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57:07.71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3 159 745,'-8'-6'293,"0"1"-208,0 0 6,8 1-21,0 1-4,3 3-22,-3-1-7,0 1-18,15 5-8,43 21 5,-27-7-5,-4 4 3,-1 1-4,-5-5-4,1 0 7,-5-8-1,-3-1 6,-2-7 5,-2-5-4,2-9 6,0-4-6,-1-11-3,0-2-2,-3-1-8,-4-3-1,-4 1-1,-2 1-4,-3 3-19,0 5-6,1 7-37,0 2-15,-3 5 439,4 3-291</inkml:trace>
</inkml:ink>
</file>

<file path=word/ink/ink4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57:07.38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4 56 395,'-28'-1'231,"24"-5"-50,-1 2-51,-1 1-24,1 1-32,1 3-8,-1-2-13,2-2-11,-1-2-10,3 1-6,5 0-16,5 1-4,12-4-4,6 0 0,25 2 6,4 1 3,15 9-5,3 6-3,3 14-3,11 10-2,1 13-1,1 6 1,-5 11-6,-9-3 1,-6-2 0,-4-6 0,-19-13 7,-6-1-1,-10-3 8,-7-2 8,-7-2 1,-1-1 6,-7-3-8,0 4-5,-2 2-1,-4-4-7,-2-8 4,0-7-1,-1-9-1,0-5-1,0 0-1,0 0 4,0-3-2,-1 0 0,0 0-16,0 0-10,0-1-30,-8-12-26,-20-21 54</inkml:trace>
</inkml:ink>
</file>

<file path=word/ink/ink4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57:01.49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 253 636,'-18'55'292,"18"-54"-118,2 1-115,1-3-24,-3 1-18,0-1-5,12-2-7,41-3-3,-18-3-2,8 4 2,8-4 0,3-2 5,3 1-9,3-2 3,11 2-3,4-1-1,11 2 5,3-1-6,5-2 0,9-1 1,-1-2-6,7-1 5,10 0 1,-4-1-4,8 1 6,3 2 0,-8 3 1,2 1 3,9 8 6,-6-1-4,-6 2 2,7 5 3,-11-4-1,0-2 4,2 0 1,-8-2 3,-9 0-1,-4-2 2,-14-5 4,-3 4-1,-3 0 0,-4 4-3,-16 2-5,-8-2-3,-16 2-7,-7 1 1,-8 0-13,-4 1-11,-7 0-22,-8-7-5,-3-1 29</inkml:trace>
</inkml:ink>
</file>

<file path=word/ink/ink4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57:00.99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7 110 311,'-1'-7'141,"-3"-3"-78,-4-1 14,3 4 10,2 3-5,0 1 3,3 1-12,0 1-13,-4-4-5,1 1-4,2 1-2,-5-3-9,4 2-5,0-1-6,-3 0-4,3-2-12,0 2 0,3 2-8,-2-1 1,-1 1 1,3 0-3,-2 0 2,2 0-4,-2 2 0,1 0-2,-1 1 0,0 0 2,1 0-2,-1 0 1,1 0-1,-1 0-1,1 0 1,1 7 0,11 32-1,-9-27 3,-4 0 0,3 1 0,2 10 6,-1 7-8,9 28 2,-5 14-1,3 34 3,0 22 4,-5 25-1,2 10 2,0 2-12,1-7 4,-1-13 2,2-10-2,-4-19 9,2-7-8,-5-25 1,1-2 8,2-14-3,1-7 4,0-13 2,1-8-5,0-11 4,-1-4-2,-2-9-6,-2-4-1,-2-5 0,0-1-2,2-3 1,-2 0 2,2-1-3,-3-3 3,0 0-3,0 0-1,0 1-11,1 0-13,-1 0-19,0 0-18,0 0 7,0 0 27</inkml:trace>
</inkml:ink>
</file>

<file path=word/ink/ink4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56:46.40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1 108 442,'-35'-52'238,"27"49"-61,3 2-29,2 0-70,4 1-11,0 1-26,-1-1-13,0 0-16,3-1-4,20 0 0,26-4 4,-19 5-4,-2-1 1,7 1-2,7 4-9,1-3 8,11 3-6,11-2-1,0-1 5,6 1-6,-2-2 2,1-1 4,9 2-2,4-1 0,0-1-1,-3-1-1,-1 0 0,3 0 1,-2-1 2,-3 1-1,-5 1-2,-2 0-5,4 2 5,-7-2 0,0-2 0,-14 0 0,-6-4-2,-4 1 2,-4-2-1,-2 1 4,-2 2 0,-4 3-3,-2 1 4,-8-1-4,-3 0 2,-11 2 0,3-1 2,-4 4-3,-1 1 0,0-2 0,-7 0 1,2 1 1,1 0-2,-1-3 3,0 0-1,0 0 1,-1 2-2,1 7-1,1 26-1,0-27 0,1 2 0,0 0-4,2 4 0,1 4 0,1 8 4,1 12 1,1 7-1,1 13 2,-1 8-3,4 16-5,-1 10 0,2 3-3,1 6 1,0 3 8,0-4 0,-2 5 0,-1-7 3,-3-6-4,0-5 1,-5-12 1,-1-3 0,-4-11 6,0-5-2,-3-7 5,0-5 2,2-7 0,-1-2 5,2-6-6,1-3 2,0-6-2,0-3-4,2 0 1,2-2-6,0-5-1,0-1 0,-2-6-10,1 0-12,1-2-28,-3-2-20,0 0 41</inkml:trace>
</inkml:ink>
</file>

<file path=word/ink/ink4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56:45.18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90 256,'26'-37'127,"-28"30"-24,10 6-4,-9-6 12,-5-2-1,8 4-16,-9-5-9,5 5-15,0 0-6,-4 1-8,5 4-5,0-1-12,2 1-7,-2 0-13,1 0-7,0 0-9,0 1-4,6 27-1,10 44 2,-8-16 0,1 8-1,6 15 1,-5 15 0,4 14 0,-3 4 1,0 2-1,1-3 0,-5-7 3,5-2-2,-4-10 3,0-2 1,-1-8-1,-4-8 4,1-6-1,-2-7-3,-1-8 0,3 0-1,-4-11 2,0-5-1,1-4 0,-1-2 1,0 1-5,5 5 4,-3 8-4,2 1 0,1 7 0,-2 0 0,-1-11 0,1-3-1,-2-9 1,1-8-2,-2-5 2,1-4 2,-1-8-3,0-3-2,0-2-6,-1-1-4,1 0-3,-1 1 0,0-3 1,0-4 2,-2-24 2,3 25-2,0-3-7,-1 7-2,0-1-3,0 1-1,0 2 8,0 0 3,0-1 6,0 0 8,0 1 9,1 0 9,-1-1 5,0 0 0,0 0-8,0 0-9,0 0-3,0 1-5,1-1 2,0 0 5,17-3-4,28-4 1,-19 1-1,1 1-2,9 0 2,5 4 0,4-4 0,4 0 0,-5-1 0,-2-2-1,3-1 1,2 3-2,13 3 2,3-1 1,5 4 0,-4-4 3,1 2-4,3-1-1,1 0 1,7 0 0,-5-3 0,-5-1-1,1-2-2,0-1 2,1-1 1,2 1 0,-10-3 2,-5 0-5,-5 1 3,-3 3 0,1-1-1,-1 4-2,-7-1-4,-4 1-3,-9 3-1,-2 1 4,-7 3-9,-5 0-7,-5 0-47,-1 0 43</inkml:trace>
</inkml:ink>
</file>

<file path=word/ink/ink4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0:44.59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9 3 908,'-4'-1'357,"1"0"-235,1 1-21,1-1-29,-1 0-16,0 2-32,1 1-11,-1 10-15,-1 47-1,4-7-15,2 6-18,3 7-28,-2-1-24,1-5-188,-1-4 193</inkml:trace>
</inkml:ink>
</file>

<file path=word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44:28.83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2 22 851,'-3'-2'322,"7"0"-245,4-1-1,12 0-25,-1-4-3,8 2-19,3 5-4,-4 0-18,7 2-3,-6 1-3,2-1-12,-2 1-22,1 4-16,0 2-40,-1-2-11,-4-3 63</inkml:trace>
</inkml:ink>
</file>

<file path=word/ink/ink4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0:44.38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 18 978,'-6'0'377,"7"-1"-297,0 1-32,5 0-23,5 0-15,1-2 3,6 1 0,1 2 1,2-1-12,0 1-20,0-1-42,2-3-17,2-3-170,1-1 166</inkml:trace>
</inkml:ink>
</file>

<file path=word/ink/ink4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0:44.10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2 11 1139,'-4'-5'412,"2"1"-350,1 2-4,1 3-28,1-1-14,2 4-16,1 3-4,22 56 2,-17-12 3,-6 15 6,-3 10 3,-10 5-3,1 3 1,-4-2-2,1-5-3,5-10 1,0-7-2,6-11 0,3-6-2,5-12-3,5-3 1,7-13-2,3-3 2,7-4 0,4-3 2,1-5 0,-2 2 1,0-4 2,-6-4-7,-1 4-20,-4-5-16,-4-2-44,-1-1-14,-3-5 59</inkml:trace>
</inkml:ink>
</file>

<file path=word/ink/ink4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0:43.66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0 0 964,'-5'6'362,"0"7"-268,2 17-79,-5 5-12,-2 9-3,-5 3 2,3-4-1,-1-2-3,3-9 0,4-9-3,2-10 4,4-6 1,1-6-8,0-4 0,6-5-2,1-6-1,7-11 11,4-2 1,1-6 2,1 3 3,-3 7-3,2 4 0,-4 8-2,1 2 0,0 2 0,0 0 0,-1 0 0,-2 2-1,-1-1 1,-1 2 1,-3-1 3,-3 2 4,-4 1 4,-3 1 2,-7 1-1,-2 4-3,-4 4-7,0 3-3,1 5 0,2-2 0,6-1-2,1-1-1,9-1-2,4 2-2,8 3 2,4 2 2,4 0 2,1 1 3,-4-1 3,-2 0-3,-8-3 3,-6 0 2,-7 0 5,-8-1 2,-9 2-1,-5 1-5,-4-1-7,1-2-9,4-2-31,5-2-16,7-5 28</inkml:trace>
</inkml:ink>
</file>

<file path=word/ink/ink4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0:43.10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3 120 848,'13'8'312,"-24"10"-263,3 2-9,0-2-7,3-6 1,1-3 1,2-7-2,2-1 4,1-1 8,0-2 3,1-1 8,1-3-4,17-35-14,-11 13-7,-3-3-11,-3-1-5,-7 5-1,-3 5-3,-3 11-5,1 6 0,-4 13-7,2 9-1,-3 17-2,2 11-2,4 17 1,2 6 0,6 2 3,3-2-2,0-9 3,0-3 2,2-11-33,-1-4-20,6-7-46,-1-7-23,3-9 76</inkml:trace>
</inkml:ink>
</file>

<file path=word/ink/ink4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0:42.69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74 434 530,'-5'0'312,"0"0"12,5 0-220,-2 0-19,2 0-21,0-1-4,2-2-7,1-2 7,2-7 2,18-43-6,-17 18-15,0 1-9,-10-5-10,-1 0-2,-7 0-7,-5-1 1,-3 2-4,-5 4-3,1 11-6,1 9-4,0 13-6,3 8-16,4 9-48,3 6-33,10 12-49,2 2-172,12 2 226</inkml:trace>
</inkml:ink>
</file>

<file path=word/ink/ink4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0:42.14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57 259 599,'3'25'258,"0"-7"-141,-4-5-66,-1-6-14,-4-4 8,-1-4 3,-9-8 4,-3-6-1,-5-7-15,-3-6 0,5-5 4,2 2 2,7-2-1,6 3-11,10 3-11,5 2-7,10 4-7,9 3 0,7 4-2,2 4-2,-1 5-1,-3 3 0,-5 7-2,1 5 1,-9 11 1,-3 5 1,-10 8 3,-4 4 4,-8 1 0,-7 2 2,-8-9-3,-1-3 0,-3-9 0,0-7-1,2-7 4,-1-6-3,5-8-7,3-6-2,11-3-6,5 0 1,10-3 6,2 6 1,9 6-2,2 1-2,7 15-6,4 3-13,2 9-33,2 4-17,3 3 39</inkml:trace>
</inkml:ink>
</file>

<file path=word/ink/ink4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0:41.68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4 63 474,'-13'-30'248,"2"7"-98,4 16 1,3 4 23,4 6-65,1 2-31,5 11-49,3 7-22,2 6-5,3 3-14,3-6-43,4-2-36,2-5 48</inkml:trace>
</inkml:ink>
</file>

<file path=word/ink/ink4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0:41.54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77 971,'28'-11'329,"-21"33"-311,2 2-11,4-4-4,-2-4 1,1-8-2,1-3 0,0-5 3,-1-5 0,-1-5 12,1-1 4,-1-3 5,-2 2 0,-2 5-8,-3 1-4,-1 5-8,0 4-4,2 7-2,0 7-1,2 6 0,1 4 2,0-6 2,-1-5-2,-1-6 1,0-7-2,-1-5 1,0-4 3,-1-8 4,0-6 3,-3-5-17,-1-7-17,-3-7-50,-4-1-42,-5-7 70</inkml:trace>
</inkml:ink>
</file>

<file path=word/ink/ink4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0:41.19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26 1 905,'-42'-1'349,"11"3"-244,6 4 10,12 8-43,4 7-17,6 14-30,3 8-11,7 14-2,3 1 1,2-3-6,1-4-4,-1-14-3,1-11 1,-5-14 0,-2-5 0,-3-7-1,-3-2 0,0-11 1,-2-7-5,-2-13-7,-2-7-2,-3-6 4,0 2 6,0 2 8,2 3 1,6 11-1,3 4-2,11 8 3,4 5 0,9 11-5,4 6 2,3 17-4,0 3 0,-6 9 1,-1 3 1,-6-1 1,-4-2-1,-1-7 2,-4-5-1,-3-9-2,1-4-1,-1-5-6,1-3-2,1-3-3,1 0 3,1-6 2,0 0 2,1 6 2,1 0 0,0 7 0,0 2 3,0-2 0,0 0 0,-1-6 0,-1-1-4,-2-6 2,-3-5 2,-4-4 6,-3-5 8,-7-6 4,-3-2-2,-3-2-3,-2 2-5,0 8-4,-1 5-3,3 14-3,1 7-3,3 22-3,2 9 5,2 21 0,4 5-2,4 2 5,2-2-3,3-8-1,-1-5-6,0-7-36,0-6-20,1-10-33,0-7 125,-3-20-28</inkml:trace>
</inkml:ink>
</file>

<file path=word/ink/ink4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0:40.09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6 909 548,'-11'-4'233,"0"3"-109,4 3-13,3 1 1,3-2 7,1 1 12,1-2 3,-1 0 2,0 0-18,-2 1-35,1-1-22,2-1-41,1-4-7,3-7-11,27-49-3,-11 0 0,8-12-8,-2-17-4,-3-5 1,-4-7-5,-4 0 7,-7 8-3,-3 9 0,-6 29-5,-2 13 1,-5 23 5,-2 7-2,-1 14 4,-3 11-2,1 31-4,-1 24 1,5 40 4,3 7 2,5 21-3,3-6 0,5-22 1,2-7 1,4-26 7,-1-8 3,-1-17 0,-2-6 0,-5-22 1,2-5-2,-6-11 0,0-5 0,-1-6 4,-1-7 3,-1-10 0,-2 0 0,1 2 0,-3 5 0,-1 10-2,0 2-3,-2 5-10,0 3-9,1 2-36,-1 2-20,2 1-34,1-1-56,6 0 110</inkml:trace>
</inkml:ink>
</file>

<file path=word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44:28.61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 261 750,'46'-32'317,"-50"28"-181,4 2-48,-1 0-12,-1 3-23,2-1-20,-1 1-22,-2 26-5,-4 45-10,4-24 9,-1 3 8,1-5-1,-5-8 6,1-7-3,4-9-5,-5-5 4,8-9-8,0 0-2,-2-7 0,4 0-4,-2-8-2,0-7-1,7-12-1,-1-12-1,2-15-1,5-3 1,-6-6-2,0-2 4,1 7 4,-4 0 2,1 6 1,2 11 0,0 10-4,-3 7-1,0 13 0,-3 4-4,1 6-2,-1 1-2,7 14-7,0 6 5,1 15 1,3 9 9,-1 9 2,1 5-1,3 5 4,0 0-7,2-9 3,0-8-1,-1-12 0,-3-8 1,-6-9-22,0-4 0,-5-7-32,-1-4-20,-3-6 81,-7-2-24</inkml:trace>
</inkml:ink>
</file>

<file path=word/ink/ink4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0:39.53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33 346,'12'-19'96,"-2"5"-99</inkml:trace>
</inkml:ink>
</file>

<file path=word/ink/ink4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0:36.77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-3 1418,'-4'0'450,"9"1"-526,5 4-65,4-3 77</inkml:trace>
</inkml:ink>
</file>

<file path=word/ink/ink4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0:36.50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61 1136,'11'-15'388,"15"2"-355,8 0-2,15 3-1,0 2 3,0 6-11,-1 7-1,-6 8-13,-3 5-4,-11 8-4,-8-2-1,-16 3 2,-14 3 3,-17 2 3,-9 2 2,-10 2-2,0-1 0,5-7-4,2-5-11,10-7-25,6 0-23,6-5-56,3-1-25,8 4 83</inkml:trace>
</inkml:ink>
</file>

<file path=word/ink/ink4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0:36.21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2 7 1313,'-9'-8'450,"3"8"-437,3 5 13,2 18-26,1 13-5,1 26-2,0 14 0,1 19 6,1 6 1,0-6 4,0-4 2,-1-18-3,-1-5 0,-1-11-30,-1-4-17,-1-14-54,0-13-33,-1-12 209,0-14-88</inkml:trace>
</inkml:ink>
</file>

<file path=word/ink/ink4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0:35.85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 3 1098,'-2'0'427,"2"0"-229,-2-2-314,1 1 65</inkml:trace>
</inkml:ink>
</file>

<file path=word/ink/ink4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0:35.65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0 113 1129,'-6'-2'403,"0"-3"-353,-2-3-17,3-7-27,-2-1-2,4-4 7,0 2 2,1 5 13,2 4 2,0 4 1,0 3-4,2 4-22,-2-2-5,3 9-8,14 52 3,-11-13-4,0 5-7,1-2-42,-3-3-32,-1-8-68,-2-3 94</inkml:trace>
</inkml:ink>
</file>

<file path=word/ink/ink4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0:35.35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 1 1088,'-3'-1'391,"2"1"-339,3 3 6,4 7-18,3 1 3,9 5-3,4 1-8,6-1-17,5-1-8,2-3-20,-3-4-14,-3-4-39,-3-1-30,2-3 59</inkml:trace>
</inkml:ink>
</file>

<file path=word/ink/ink4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0:35.07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-1 1433,'0'2'479,"3"12"-469,4 21-24,2 13-5,3 35 16,0 13 3,-6 12-5,-2-1-3,-5-12-13,-3-10 0,-2-14 9,0-5 3,1-14 9,2-10 0,2-14 2,1-7-2,4-9-7,4-3-6,9-7-6,3-1 6,9-3 5,3-4 7,2 1 5,2-1 1,0 1 0,-3-1 0,-7 2-2,-3 1-2,-7 2-29,-4-1-18,-3-2-56,-5-1-27,-1-5 81</inkml:trace>
</inkml:ink>
</file>

<file path=word/ink/ink4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0:34.65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29 306 684,'-79'-16'311,"59"-14"-107,6-2-142,3 5-22,6 6-11,4 2-8,3 6-17,4-1-1,6 1 2,4 1 2,5 3 3,4 1 1,6 4 0,5 4-4,6 8-3,0 5-1,-2 12-7,-5 2 1,-8 6 0,-3 2 2,-6-4-4,-2-2 0,-4-7 0,1-4 0,-2-8 3,1-3 1,0-8-1,2-4 2,-2-6 10,-3-8 7,-5-5 15,-6-9 3,-9-7-1,-7-3-3,-9 0-15,-2 7-6,-6 11-19,2 8-7,4 12-7,3 2-5,11 5-3,1-1-6,11 0-35,4 2-13,10 1-3,9-1 10,12-3 47,0 0 31,7-1 30,1 3 1,-2 11-2,2 9-13,-5 8-9,1 3-2,-8-2 0,-2-3-1,-3-3 1,-4-7 10,1-6 14,-4-3 10,-5-12 24,-1-1 3,-1-6 8,-2-7-4,-7-9-11,-2-4-12,-6-10-26,-4-1-11,-2 5-18,-2 4-17,4 11-39,1 7-22,5 11 46</inkml:trace>
</inkml:ink>
</file>

<file path=word/ink/ink4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0:34.05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1416,'12'49'480,"1"1"-475,1-3-104,-3-4-54,-10-14 85</inkml:trace>
</inkml:ink>
</file>

<file path=word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44:27.90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6 161 603,'-72'-53'292,"68"45"-93,4 1-117,4 0-30,5-6-19,2-1-8,6 0-12,1-2 4,0 3-3,1 6-4,-3-1 2,1 8-4,-2 1-3,-3 2-3,1 11-3,-3 3-1,-1 10 4,-1-4 5,-3 0-2,0-2 1,0-7-1,4 3-2,2-7 3,-1 0-2,3-5-1,-1-1 1,5-6 1,-3-2 0,-4-4 2,3 0 8,-7-7 11,0-3 3,-1 0 4,-7-2-5,-11 3-14,-2 1 0,-4 7-22,1 4-18,2 11-44,0 8-33,2 9 63</inkml:trace>
</inkml:ink>
</file>

<file path=word/ink/ink4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0:33.85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-2 1100,'-3'1'418,"5"11"-288,10 15-139,3 7-46,13 9-79,10 2 83</inkml:trace>
</inkml:ink>
</file>

<file path=word/ink/ink4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0:33.69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-3 897,'10'0'336,"3"6"-264,1 17-19,0 3-8,-2 7-16,-2 1-16,1-5-3,-2-3-1,-2-9-3,0-2 2,1-8-3,-1-4 3,9-8 10,-1-4 3,3-7 7,1-4-3,-3 1-4,5-1-4,-3 3-7,0 3-1,-4 6-7,-1 5-4,-2 4-6,-1 0-14,-3 1-39,-4 1-28,-3 1 50</inkml:trace>
</inkml:ink>
</file>

<file path=word/ink/ink4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0:33.37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2-1 1160,'-1'3'400,"8"28"-374,3 15 3,10 37-17,-1 12-2,3 10 1,-4 2-8,-4-11-14,-5-5-11,-4-15-63,1-13 527,-2-14-353</inkml:trace>
</inkml:ink>
</file>

<file path=word/ink/ink4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0:33.15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9 967,'15'2'374,"-1"-1"-295,-1 4-29,3 3-14,-5 1-27,-1 3-3,-3 0 0,-1-2 2,-1-2 0,0-1 0,2-3-1,0-3 1,1-4-2,3-4 2,1-6-2,3-1 1,-2-4-4,-1 3-1,-3 2 1,-3 4-7,-1 4-20,0 4-16,-2 7-34,-1 1-28,-5 6 64</inkml:trace>
</inkml:ink>
</file>

<file path=word/ink/ink4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0:32.86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1192,'-3'14'403,"6"19"-391,7 14 12,7 28-18,5 8 3,-1 9-14,2-1-13,-1-6-28,-2-6-24,0-16-55,3-8 78</inkml:trace>
</inkml:ink>
</file>

<file path=word/ink/ink4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0:32.64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4 0 1009,'-34'4'369,"33"3"-296,1 4-23,2 7-36,1 4 0,6 1-11,3-2-1,12-6-4,4-4 1,9-11 3,0-2 4,-5-9 14,0-1-1,-5-2-1,-1-1-4,-3 2-7,1 2-1,-4 4-2,-1 4 2,2 4-6,-2 4 0,2 3-9,-3 1-12,-5 0-46,-1 0-27,-12-3 53</inkml:trace>
</inkml:ink>
</file>

<file path=word/ink/ink4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0:32.13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17 0 912,'6'17'347,"-7"12"-252,0 9-9,-13 6-40,-5 1-8,-17-1-24,-8 0-6,-2-6-3,-2-2-3,11-14 3,5-9 5,11-10 2,4-10 2,11-13-4,3-6-7,8-10-9,8 1-6,9 5-2,4 7 3,2 13 1,1 6 3,9 7 1,2 6 0,3 5-1,1 1-8,-11-1-20,-3-1-12,-6-6-16,-6-2 2,-3-5 7,0-1 9,-6-6 19,2-3 7,-4-6 20,-2-4 11,-4-4 17,-1-2 10,-2-6 10,-2 0 1,1 4 4,1 7 4,-2 12 11,3 6-2,0 8-20,0 4-14,2 13-28,1 5-7,3 5 2,0 1 2,1-4 0,1-2-4,0-5-35,0-1-20,-1-4-61,0-2 71</inkml:trace>
</inkml:ink>
</file>

<file path=word/ink/ink4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0:31.60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-6 1220,'-12'0'427,"12"17"-394,3 10-13,8 26-25,4 11-2,4 14-5,0 4 1,-3 1 3,-2-2 0,-7-10 9,-1-7 1,-8-14 0,-3-8 1,-3-14 1,-1-6 0,4-12-3,0-10-2,3-16-4,0-7-1,5-9 4,2 0-1,9 3 2,2-1 1,9 0 1,3-1 1,1-8-1,4 0-1,-4-6 1,-3-2-3,-10 0 2,-6-5 2,-10 2 3,-5 1 7,-4 15 3,-3 11-5,-4 22-5,0 19-7,-6 30-16,-1 17 0,0 26-7,2 4 1,10-3-10,3-6-11,8-17-30,3-12-23,5-16 62</inkml:trace>
</inkml:ink>
</file>

<file path=word/ink/ink4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0:31.12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89 0 960,'10'36'387,"-2"10"-248,-5-1-31,-11 1-56,-7 0-15,-12-6-19,-7-3-4,-5-11 3,-1-9 1,4-13 5,4-4 1,8-12-11,2-5-3,6-12-9,4-5-1,7-2 1,5 3 1,9 13-8,4 7-7,9 17-14,1 6-7,12 9-24,8 2-24,7-1-44,1-2 76,6-6 14</inkml:trace>
</inkml:ink>
</file>

<file path=word/ink/ink4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0:30.80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1 25 984,'-17'-21'382,"8"17"-291,4 6-8,5 10-74,4 6-29,7 4-64,5 5-36,14-3 74</inkml:trace>
</inkml:ink>
</file>

<file path=word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45:46.41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9 37 649,'2'-37'251,"-1"42"-165,0 1-25,-1 8-13,0 8 3,0 12-8,-1 6-7,-1 10-14,1-2-10,-4-5-10,1-2 2,0-8-4,1-1-7,-1-3-19,1-4-19,-3-7 23</inkml:trace>
</inkml:ink>
</file>

<file path=word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44:27.51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3 0 690,'-62'2'305,"61"-3"-151,1 7-86,0 1-19,1 10-19,0 0-7,3 5-9,0 0-3,1 1-7,1-2-5,-2-5-16,0-2-16,-4-9-49,1 0-51,-3-2 85</inkml:trace>
</inkml:ink>
</file>

<file path=word/ink/ink5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0:30.66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 35 737,'16'35'304,"-4"5"-194,2 2-28,-9-4-50,-3-3-12,-1-5-20,-2-6-8,-3-11-5,0-1-5,-2-10 5,-2-2-1,-1-8-1,2-8 4,0-15 4,3-5 7,3-6 12,1 2 6,3 8 10,2 4 4,6 9-2,5 3-3,5 0-1,4 5-2,3 4 1,-1 2-4,0 8 4,-1 3-3,-4 8-7,-1 3 0,-6 6-9,-4 4-1,-8 2 0,-2 1 0,-6 0-2,-4-2 1,-4-1 0,-3-2-4,-3-10 1,1-3-1,-4-15-3,2-6 1,0-8-1,1-6 1,5-2 4,3 0 1,10 3 1,1 6-4,16 6 0,3 5 0,5 11 4,7 3 3,-2 10 1,0 3-1,-1 1-4,-3 2-1,-2-2 0,1-2 1,-3-10-3,1-2 2,1-10-2,-2-9 1,-1-5 3,-3-5 1,-7-7 5,-5 0 0,-5-4 4,-1 2-2,-1 10 0,0 5 2,-1 14-3,0 3 0,2 15-6,3 4-3,0 7-8,5 1-20,-1-6-41,2-4-18,1-7 284,2-5-169</inkml:trace>
</inkml:ink>
</file>

<file path=word/ink/ink5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0:29.99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7 0 898,'2'-7'354,"-1"7"-216,-3 0-28,-4 8-44,-2 9-15,-5 19-46,-3 12-7,1 9 2,2 3-1,7-8 5,4-4-4,8-14-4,3-2-4,5-13-14,3-7-4,5-6-4,2-11 2,1-10 5,0-4 1,-6-10 1,-3-1 2,-6-1 10,-8 1 4,-3 2 6,-10 3 2,-3 4 7,-2 5 0,-5 6 3,2 3 3,1 3-3,1 4-2,9-2-1,1 2-4,7 2-5,3 1 0,6 7-2,5 0 0,10 12-1,2 3 1,3 7 1,2 0 0,-5-4 0,0-3-2,-6-9-1,-2-4 0,-1-11 3,-2 0-2,-3-7 5,-2-5 4,-4-8 5,-3-4 4,-5-7-3,-2-3-2,-4-6-11,-1 0-7,0 4-13,1 5-11,6 9-48,1 3 70,10 6-11</inkml:trace>
</inkml:ink>
</file>

<file path=word/ink/ink5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0:29.44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9 129 704,'-23'-40'391,"5"2"-26,5 10-281,5 9-19,7 15-49,6 8-11,8 26-15,5 14-5,5 29 7,-1 13 0,0 16 7,-3 0 3,0-10 4,0-9 2,-2-19-3,-3-9 0,-2-15-4,-4-7 2,-7-14 2,-1-7-1,-8-8 5,-5-4-5,-7-8 1,-6-5 1,-7-2-2,-3 1 2,0 1-5,4 5-7,9 2-49,7-1-28,11-1 47</inkml:trace>
</inkml:ink>
</file>

<file path=word/ink/ink5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0:29.10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4 113 809,'-17'-11'387,"3"7"-101,7 3-102,3 0-36,2-2-36,6 3-65,-1 0-25,9 2-27,3-2-4,5-3-5,5 0-23,4-1-45,2-2-21,7 0-32,2 1 4,3-3 7,0-3 11,-4 1 35,-4-1 18,-11 2 46,-5 0 17,-9 2 28,-3 4 8,-6 3 19,-1 6 11,-3 11 9,-2 8 4,-4 12 0,0 4-7,2 6-15,0 0-11,6-1-18,1-4-10,2-7-12,6-4-1,2-8-9,1-5-8,5-8-22,-1-6-8,0-8-19,1-4-5,-2-6-7,-2-6 2,-5-2 22,-6 2 12,-9-1 32,-1 6 4,-9 5 7,3 3 9,0 5 6,-2 1 12,1 3 13,5 0-2,6-1-6,4 0-13,10-2-39,3-3-16,9-7-36,4-4-18,7-8 52</inkml:trace>
</inkml:ink>
</file>

<file path=word/ink/ink5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0:28.58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0 78 466,'-30'39'212,"24"-47"-123,0-6 35,-1-1 19,1-1 0,0-2 6,3 2-3,0-1-10,1 8-18,1 3-24,1 9-54,3 9-20,4 21-28,1 9-7,-2 24 11,-2 10-2,-2 1-19,-2-3-19,2-19-50,-1-14-14,2-21-7,2-7 2,-1-18 79</inkml:trace>
</inkml:ink>
</file>

<file path=word/ink/ink5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2-10T10:20:23.42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,'0'0</inkml:trace>
</inkml:ink>
</file>

<file path=word/ink/ink5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0:19.21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 0 774,'-3'9'358,"3"-2"-105,-1 1-217,1 2-35,1 1-21,0-3-47,1 0-4,5-6 39</inkml:trace>
</inkml:ink>
</file>

<file path=word/ink/ink5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0:19.05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7 3 1157,'-8'-3'417,"1"3"-369,4 0-9,3 0-68,0 2-42,0-2-18,0 0 38</inkml:trace>
</inkml:ink>
</file>

<file path=word/ink/ink5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0:18.18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3-3 1038,'2'-11'365,"12"21"-307,9 14-40,15 29 7,4 16 5,-1 31 2,-4 10-3,-13 10-11,-6 1-5,-11-2-5,-10-5-5,-5-8-23,-6-5-15,-5-19-50,2-7-27,0-15 68</inkml:trace>
</inkml:ink>
</file>

<file path=word/ink/ink5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0:17.91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62-4 1050,'-18'1'358,"0"8"-358,5 23 11,-5 17-4,0 47-3,-2 25 3,-1 39 1,5 16 0,5-1-3,5-7 1,11-27-20,10-19-27,14-31 7,8-16 11</inkml:trace>
</inkml:ink>
</file>

<file path=word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44:26.35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 0 551,'0'-2'251,"1"2"-102,-2 2-93,1-2-20,0 0-25,0 2-3,3 26 1,8 38 3,-7-15 9,-1 11 5,2 13 1,-3 6-5,3 4 2,-4-5-7,-1-5-5,0-3 3,-5-6-4,2-1 3,-2-9 3,1-7-3,1-15 1,3-4 2,0-15-3,0-2 3,3-6-1,-4-4-2,3-1-1,-2-2-4,0 0-3,0 0-2,0 0 1,0 0-3,0 0-1,0 0-1,0-1-21,0 0-19,0 0 27</inkml:trace>
</inkml:ink>
</file>

<file path=word/ink/ink5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0:17.66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 24 932,'-6'-9'372,"4"7"-276,8 1-26,6 3-20,10 0-31,8-1-6,10 0-3,5-1-2,4-1-30,0 0-19,-7-2-44,-6-3-38,-2-1 78</inkml:trace>
</inkml:ink>
</file>

<file path=word/ink/ink5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0:17.48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 0 738,'-7'25'372,"5"8"-18,5 12-335,0 6-5,1 3-22,-2-2-20,-1-6-44,-2-10-19,-1-12-35,-1-8-155,-3-14 197</inkml:trace>
</inkml:ink>
</file>

<file path=word/ink/ink5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0:17.28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3 16 773,'-10'-11'399,"6"6"-87,9 8-243,4 3-28,10 4-38,8 1-2,8-6 3,2-2-4,3-7-45,1-3-22,5-6-65,-3-2 76</inkml:trace>
</inkml:ink>
</file>

<file path=word/ink/ink5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0:17.11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7 0 879,'-4'9'371,"1"19"-164,1 16-171,-3 23-20,0 9-1,-4 7 1,-3-5-6,0-2-5,-3-10-1,4-19 3,4-11 6,-1-23 4,5-6-4,2-14 4,-1-7-6,5-23-5,1-15 2,3-20-7,0-8-1,0-7 5,2 6 1,-1 18 3,-1 13 3,1 30-8,3 17-5,3 26-2,5 15 0,4 22 3,-2 5 3,-1 8 0,-2 1 1,-2-3-9,-1-4-15,-4-12-53,-1-7-30,-7-16 57</inkml:trace>
</inkml:ink>
</file>

<file path=word/ink/ink5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0:16.69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37 86 1347,'-2'8'445,"2"14"-457,2 29 9,-2 13-7,-8 23 8,-8 1-1,-5 2 0,-1-3 2,1-19-1,4-9 5,4-27 4,4-11 9,4-14 2,1-8-3,3-14-4,0-12-14,2-26-17,3-13-1,1-24-5,1-4 9,-2-7 15,1 4 3,-2 19 8,0 13-5,1 32-2,2 15-6,9 27-10,5 17 1,8 34 1,4 18 5,-2 24 6,0 3 2,-3-6 2,2-11-1,-4-23 2,-1-14 0,-1-23-4,-5-5-1,-2-17-3,1-6 2,-2-16 3,-1-10 3,-2-21 6,-2-13 1,-4-20-3,-4-9 2,-4-8-1,-5-1-1,-2 12 2,1 12-4,1 26-5,0 12-7,3 22-34,2 5-32,1 11 648,3 7-453</inkml:trace>
</inkml:ink>
</file>

<file path=word/ink/ink5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0:16.09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50 595,'11'19'261,"-1"8"-130,1 4-12,-3 0-36,1-3-15,-1-6-24,-1-6-4,0-8 0,-1-2 7,-2-10 15,2-4-1,1-11-6,0-8-11,-4-8-21,-1-3-7,-7-5-5,-7 1-1,0 3-2,-2 7-1,0 10-4,4 4-1,1 11-4,2 3-1,2 6-3,3 6 1,2 10 0,2 6 0,6 8 0,2 6-1,3-4-6,2 0-2,1-6 0,2-3 3,2-5 6,2-3 2,2-8-2,3-7 0,6-8 1,-1-6 1,-1-8 3,-3-3 0,-7-5 0,-2-1 2,-7 0 1,-3-2 1,-4 14 6,-2 3-1,-2 12 0,1 8-2,0 9-7,0 7 0,-2 7-2,1 3-8,2-1-44,0 1-25,7-4 41</inkml:trace>
</inkml:ink>
</file>

<file path=word/ink/ink5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0:15.60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3 36 898,'-22'-26'345,"7"16"-271,2 8-1,7 7-59,0 4-35,6 8-54,1 4-36,8 6-165,6 0 183</inkml:trace>
</inkml:ink>
</file>

<file path=word/ink/ink5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0:15.43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41 0 901,'7'7'339,"3"9"-274,-3 12-6,-7 9-10,-10 9-15,-8 0-8,-10 1-9,-4-4 1,-1-9 9,2-9 0,4-14-2,4-8-7,2-13-8,2-7-5,8-14-3,1-5 0,9 0-1,5 3 0,6 14 0,3 7-1,8 13-9,3 8-1,3 6 2,3 9-11,-1 2-48,-1 0-29,-1-1 50</inkml:trace>
</inkml:ink>
</file>

<file path=word/ink/ink5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0:15.13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 662 185,'0'1'95,"0"-2"49,0-2 23,0 2 40,0 0 6,0 0-55,0 0-24,0 0-23,0 0-11,0 0-16,0 1-7,0-1-24,0 0-11,0 0-20,0 0-8,2-8-13,19-46-1,-4 5-2,4-9-2,4-16 2,0-4 1,-4-1 2,-5 4 2,-10 12 5,-2 11-3,-5 25-1,-4 9-3,-1 18-17,-3 11-5,-4 33-13,0 24 2,-1 33 10,2 14 6,7 6 7,5-11-1,7-20 0,6-16 0,6-27 6,3-10 0,6-16 0,0-9 0,-2-16 1,3-12 2,-5-18 1,-1-9 0,-7-14-1,-8-2 8,-12 5 10,-10 8 2,-8 20 3,-3 11-12,-8 21-11,2 14-11,-1 20-46,5 8-28,11 7 49</inkml:trace>
</inkml:ink>
</file>

<file path=word/ink/ink5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0:06.45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1 122 679,'-7'0'256,"-1"0"-198,6 0-14,-3-1 5,-2-2 0,2 2 10,-1-1 10,4 0 3,2-2 2,3-3-9,0-1-7,2-2-20,3-4-6,4-1-9,1-1-4,6 1-3,-1 4-5,1 4-2,0 2-2,-5 7-6,-2 5-1,-1 16-3,0 11 1,-3 31 1,-1 16 1,-7 18 3,0 7 0,-4-3-3,0-8-2,1-16-3,2-12 4,1-23 3,6-9 1,0-11-1,0-6-4,1-6-1,0-5-1,-1-4-2,0-2 1,-1-6 3,0-1 2,-4-2 12,-1 0 3,-1 5 7,-2 3 0,-3 16-13,1 13-8,-1 25-18,-1 14 2,6 8-1,0-2 2,3-8 2,2-9-5,-1-9 6,-1-2 3,-1-11 8,-1-4 3,-2-8 13,-1-9 1,-1-3 9,0-3 9,-1-4 4,-5-1 5,-1-5 0,-3-1-4,-3-2-8,4 0-2,0 1-10,4-1-5,2 0-8,3 3-5,2 0-22,-1 0-25,1 3-56,2-1-42,0 0 90</inkml:trace>
</inkml:ink>
</file>

<file path=word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44:25.68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 1 512,'-1'-1'245,"0"0"-94,1 1-27,-1-1-35,0 1-12,0 0-27,1 0-14,0 0-21,0 0-7,1 17-5,2 28-3,0-30-21,1 2-24,-2-8 30</inkml:trace>
</inkml:ink>
</file>

<file path=word/ink/ink5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0:05.59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5 9 856,'-1'-5'324,"1"2"-246,4 0-6,5 5-22,7 5-10,14 19-21,7 19 0,15 46 21,7 27 6,0 56 5,-6 24-2,-11 24-26,-11 7-7,-10-12-9,-8-14-1,-11-24 8,-4-16 2,-13-18 8,-2-9-4,-4-19-5,2-13-4,1-29-27,2-14-10,6-28-47,3-12-26,5-21 65</inkml:trace>
</inkml:ink>
</file>

<file path=word/ink/ink5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0:05.02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0 51 525,'-7'-4'227,"1"-1"-123,0-2-16,1 0-7,1 0-2,-1 2-5,3-1-8,-2 2-3,3 1-5,1 0 2,-1 3-1,1 0-8,-1 0-26,0 0-12,0 8-18,-5 61 2,-3 7 6,1 23 1,-3 38 2,-2 39 0,7 54-6,3 20-5,8 26-2,0-21-6,7-25 2,1-20 13,4-36-13,5-15-4,6-32-41,1-16 568,1-32-390</inkml:trace>
</inkml:ink>
</file>

<file path=word/ink/ink5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9:59.95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91 1107,'3'21'410,"3"-34"-304,2-3-66,4-3-4,-1-4-6,0-2-13,-2-3 0,-2 1 6,-2 8 4,2 3 1,-4 4-8,1 4-4,-3 4-10,-1 2-4,3 9-7,-2 3-1,2 19 2,1 5 1,-3 7 3,1 3 2,1-8-6,-1-2-14,-1-2-10,0-3-9,-1-3-14,-1-3 16,-1-3-13,-2-5-3,0-3 7,-2-5-6,-3-2 12,-2-3 10,-2 1 14,0 0 4,3-1 10,0 3 12,2-4 24,1 2 16,2-3 34,4-1 3,1 0-17,0 0-11,0 1-18,0-1-4,16-2 10,30-6-4,-24 3-15,1 1-8,1 1-17,-3 1-15,0-1-51,4-2-44,-4 0 394,0-2-246</inkml:trace>
</inkml:ink>
</file>

<file path=word/ink/ink5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9:59.15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7 166 1013,'-4'19'354,"7"-4"-302,2-1-18,2-6 0,2-5 2,2-4 4,2-4 7,3-6 28,1-6 10,3-5 5,-1-4-4,-5-3-15,-2 2-10,-8 1-13,-5 3-5,-8 6-12,-4 2-7,-3 9-13,-5 5-7,-2 10-16,-1 9-17,0 11-38,7 5-17,7 2-66,5 2-29,7-3 113</inkml:trace>
</inkml:ink>
</file>

<file path=word/ink/ink5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9:58.76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9 39 970,'-34'28'378,"27"-28"-271,1 1-25,-3 4-18,0 4-21,1 3-17,3 7-16,-1 1-5,4 3 2,1 3 2,1-5-3,6-3 1,4-8-4,3-4-2,2-5 2,4-2 5,5-9 12,3-4 4,-1-10 5,-5 0-2,-5-4-5,-7 0 1,-8 2 2,-4 1 2,-10 3 0,-3 4-5,-8 6-16,-1 6-13,-2 11-31,0 4-19,5 14-29,6 5-25,7 7-22,6 1-5,12-1 83</inkml:trace>
</inkml:ink>
</file>

<file path=word/ink/ink5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9:56.91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47 891,'39'4'320,"-46"-7"-257,2-4-35,2 0-5,0 0 10,4-1 8,2 2-1,6 1 2,-2 0-3,8 3-8,-1 2-5,3 3-12,2 5-6,-8 3-6,0 4-1,-7 7 1,-6 1 1,-1 8-8,-4 2-2,-10 0 0,-1-1 6,-6-6 3,3-4 4,6-9 1,5-2-5,6-8 2,4-3-2,3 1-7,4-1 0,5 0 5,3 0 2,4-1 8,3 1 4,4 0-3,-3 0-2,3-2-4,-3 1-4,-4-3 0,1 0-7,-7 1-25,-2-1-9,-3-1-32,-2 2-14,-1-2-188,-2 0 189</inkml:trace>
</inkml:ink>
</file>

<file path=word/ink/ink5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9:56.41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32-1 745,'-8'3'251,"-3"1"-244,1 1 0,-4 1 7,1 1 15,-1-1 32,0-3 20,-1 1 24,4-3 6,0 0-1,3 0-10,7-1-24,-1 1-16,4-1-35,-2 0-14,0 0-15,0 0-4,27 3 4,30 5 3,-23-4-19,0 1-13,-4-4-54,-1-1-27,-1-2 68</inkml:trace>
</inkml:ink>
</file>

<file path=word/ink/ink5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9:54.36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 127 1009,'-1'0'372,"1"-1"-289,0-1-34,0 2-21,0-1-4,2-5-9,3-15 2,33-28 2,-25 30-1,-6 6 5,-3 2-3,-3 9-8,-1 0-6,1 8-14,1 6-3,0 11-1,0 5-7,4 4-20,-1 0-24,5-2-45,1-2 153,-1-1-52</inkml:trace>
</inkml:ink>
</file>

<file path=word/ink/ink5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9:53.83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6 0 1111,'-37'26'401,"47"-24"-336,2 0-37,11-1-28,7-1 0,8 2-25,0-2-27,0 1-78,-1 0 78</inkml:trace>
</inkml:ink>
</file>

<file path=word/ink/ink5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9:51.82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8-3 1099,'6'2'411,"-1"5"-312,1 5-5,2 19-39,-1 8 4,-2 19-20,0 6-18,-6-1-24,-3 1-9,-7-7-34,-3-3-36,-5-2-62,-2 3 83</inkml:trace>
</inkml:ink>
</file>

<file path=word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44:25.32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 108 560,'-4'-9'246,"4"2"-135,1-5-45,-1 0-16,5-1-24,5 0-4,0-2-7,5 3-4,-3 3-2,-5 2 2,1 7-4,-5 0 5,-2 6-2,7 7 1,-6 8 3,-1-1-2,3-1 3,-4-4-7,2-6-3,3 0 1,-6-4-6,2-4 6,1 0-3,-3-2 0,1 1 5,0-1 5,0 0 4,0 0-2,0 0-2,4-8-5,14-26 3,-14 27-5,-3 2-3,-1 2 4,0 2-4,-1 2 3,1 0-1,0 0-4,0 0-1,1 8 2,8 29-5,-2-26 1,2-4-7,1 0-5,1-5-9,1-1-4,2-2-13,-1-3-8,0-1-8,-1-2 4,-3-3 13,-2 1 16,-4-1 21,3 3 3,-5 2 7,2 2-4,-3 3-16,0 0-17,0 0 18</inkml:trace>
</inkml:ink>
</file>

<file path=word/ink/ink5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9:51.54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5 91 603,'-52'-73'239,"40"63"-179,5 5 28,1 0 0,4 4-4,2 1-14,8 7-27,6 9-9,14 20-5,5 16 11,13 30 16,3 20 0,3 39-6,0 20 0,-16 38-3,-8 16-14,-22-2-9,-8-3-8,-18-23-16,-8-18 6,-4-16-1,0-12 1,5-26-10,7-14-22,6-31-42,3-11-31,3-25 403,3-6-254</inkml:trace>
</inkml:ink>
</file>

<file path=word/ink/ink5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9:51.02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75 56 653,'45'-47'262,"-53"36"-160,-2 2 4,2 6-15,-3 1-13,-2 11-34,-1 10-14,-8 31-16,-5 21-6,-2 37-4,1 26 2,2 43 3,1 23 2,-1 41 1,0 5-4,5-5-6,4-16-2,10-32-6,7-14 3,12-28-7,6-13-18,20-23-47,2-14-44,9-22 70</inkml:trace>
</inkml:ink>
</file>

<file path=word/ink/ink5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9:49.24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2 56 731,'-7'23'270,"4"4"-211,3-4 2,4-3 19,8-2 4,1-2-14,6-7-1,-1-3-12,-1-6-2,1-3 4,1-7 7,1-4 3,-4-6 7,-1-2-3,-6-5-6,-5-1-5,-8 3-18,-6 1-8,-9 8-15,-4 7-11,-10 12-18,-3 10-19,0 13-23,1 1-22,14 3-56,5 1-24,13 1 89</inkml:trace>
</inkml:ink>
</file>

<file path=word/ink/ink5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9:48.87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60 83 822,'-65'22'321,"57"-23"-222,-1 0-28,-1 1-33,2 9-14,0 4-14,-1 4 4,3 8 4,3-2 4,3 5-1,5-2-2,3-6 2,4-3-2,4-6 0,1-5-1,3-4-1,2-2 7,-1-7 20,2-3 6,0-10 9,-1-5-3,-5-6-8,-5-4-7,-9-3-4,-8-1-2,-10 4-12,-5 2-6,-8 15-28,-5 7-16,-3 15-36,0 7-15,6 15-31,4 4-11,11 11-21,4 4 81</inkml:trace>
</inkml:ink>
</file>

<file path=word/ink/ink5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9:46.57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77 1180,'0'0'399,"2"-4"-369,2 0-30,6-9 21,4-3 10,3-6 4,3-3 4,-3 3-5,1 2-5,-5 1 1,-4 3 0,-2 7-14,-7 3 1,0 5-10,4 1-7,-4 3-11,0-3-3,0 0 1,2 10 4,7 44 11,-10-22 0,1 1 0,-2-1-4,2 1-20,0-4 1,0-5-5,0-1 4,0-7 15,2-3 2,-2-5 1,0 0 1,1-6-1,-2-1 0,0 1 5,0-2 2,0 0 5,0 0-3,0 0-1,0 0-3,0 0-2,-9 1 1,-29 5-1,26-5 1,0 1 2,3 2-1,0-3 4,1 0 4,6 2 8,-2-3 3,5 1-7,0-2-7,0 1-13,0 0-1,0 0 2,15 4 5,32 5 5,-25-9 2,3 1-1,-3-2-1,-4 0-2,0 1 1,-8-1-11,2 2-21,-4-2-67,-3 3-21,3 6 64</inkml:trace>
</inkml:ink>
</file>

<file path=word/ink/ink5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9:45.86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36 0 827,'-9'4'295,"-29"19"-248,26-15-9,-2 5-3,-3 2-5,5 5-19,-2 2 5,3 3-3,3-1 5,7-2 12,2-2-5,5-6-2,1-4-7,6-4-5,4-4-1,5-5 6,2-4 12,0-12 12,-3 3 13,-5-7 12,0-1 2,-8 2 9,-3 1-5,-5 4-4,-6 1-12,-6 5-23,-2 2-11,-5 6-34,-5 7-16,0 8-42,-2 4-27,9 5-52,-1 5-19,5 2 105</inkml:trace>
</inkml:ink>
</file>

<file path=word/ink/ink5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9:44.14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62 701,'46'-63'332,"-48"51"-86,1-2-165,3-1-37,0 0-8,6 2-12,4 1-7,-1 1-10,5 5 0,-3 5-7,1 4-1,0 6-1,-4 1-3,-2 7 1,-4 2-4,-5 8-6,-5 4-6,-8 1-5,-1 2 4,-4-1-1,-1-2 8,0-1 2,2-2 6,9-5 9,2-6 3,7-5 7,0-3-5,6-5-1,0 3-4,2-3 0,5 0-1,-3 2-2,4 0 3,0-1-2,-2 1-1,2-2 2,-3-4-1,0 5-14,-1-5-19,-2-4-40,1 1-14,-2-6 48</inkml:trace>
</inkml:ink>
</file>

<file path=word/ink/ink5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9:43.61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9 34 596,'-16'0'322,"6"1"4,7-1-275,3 0-6,3-1-10,-3 0-4,0 0-10,0 0 3,13-5-7,33-11-5,-24 14-4,1 2-5,4-1-1,-1 1-2,-1 1-19,1 0-15,-5 1-57,0 1 56</inkml:trace>
</inkml:ink>
</file>

<file path=word/ink/ink5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9:34.40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55 39 868,'-6'-12'338,"-3"2"-254,-4 1-21,-1 4-11,-10 2-21,1 3-5,-4 7-7,-2 1 4,3 5 6,2 2-1,4 1-2,3 2-6,3 2-8,1 3-4,7 4-2,2 1-3,7 5-3,6 2-1,6 1 1,3 0 2,5 2 2,1 1 3,4 3-2,-1 0 1,-5 8-6,-5 2 4,-11 5-2,-6 6 3,-15-5 3,-5-2-2,-10 0 8,-5-1-6,-2-4-6,2-2 3,2-13 2,5-3 0,9-14 7,1-8-4,10-10-10,4-6-5,4-10-4,5 0-3,3-2 2,2-1 4,3 6 6,1 2 0,3 13-5,1 6-1,0 23-5,-1 12 2,-7 22 9,-3 16 0,-7 7 3,-3 0 4,0-10 21,1-11 9,3-6 11,3-3-3,2-8-20,4-4-12,4-13-13,4-4-5,5-8-18,2-7-11,2-7-28,2-7-25,4-8-20,1-6-6,1-15 69</inkml:trace>
</inkml:ink>
</file>

<file path=word/ink/ink5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9:32.97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7 36 882,'-3'15'310,"-4"-2"-273,10-2-17,-3-5-6,1-5 8,5-1 3,0-6 12,2-1 10,1-5 8,1-1 3,-3-1 5,-5 0 6,-3 6 5,-1 1-3,-1 5-18,-2 2-14,-6 6-26,-4 5-6,-3 6-3,3 1-2,5 0-1,5-3 0,1-7-36,5-1-23,2-6-45,8 1-24,6-5 84</inkml:trace>
</inkml:ink>
</file>

<file path=word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44:24.67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3 84 748,'6'-9'266,"8"-2"-234,1-2 1,6 1 1,2-1 1,3 0 0,0 5-5,-3 3-11,-2 5-5,-2 10-9,-3 3 0,-7 10-3,-5 5 0,-9 8-6,-9 2-7,-10 7-4,-3 2-3,-8 1-17,1-3-2,2-12 10,3-4 0,10-17 24,7-5 6,9-3-12,1-6-11,8-2-12,-1-1-6,8-8 7,3-1 15,5-1 17,3 2 11,-3 6 10,1 4-1,0 9 0,-3 3-8,2 12-8,-3 2-2,-5-1-30,-1 2-43,-9-11 46</inkml:trace>
</inkml:ink>
</file>

<file path=word/ink/ink5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9:32.62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5 69 829,'-31'-27'313,"29"31"-231,-3 2-14,3 5-18,-2 0-4,-2-2-20,1 1-8,4-5-7,5-1 0,4-4 11,-2-3 6,3-6 9,1-2 2,-1-4-6,1-1 1,-4 1-5,-4 2-1,-3 3-8,-1 3-8,-5 3-7,0 4-3,-4 4-15,0 4-15,4 8-44,1 4-23,1 7 58</inkml:trace>
</inkml:ink>
</file>

<file path=word/ink/ink5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9:32.05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4 378,'18'-21'138,"-18"37"-117,0 5-15,-2 6 18</inkml:trace>
</inkml:ink>
</file>

<file path=word/ink/ink5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9:31.96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1010,'0'0'356,"0"0"-314,8 20-25,4 32-19,-11-27-17,-1-6-63,0-6 7,-2-7 38</inkml:trace>
</inkml:ink>
</file>

<file path=word/ink/ink5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9:31.53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6 0 940,'-2'16'332,"-1"6"-294,2 6-33,-5-1 28,2 1-28</inkml:trace>
</inkml:ink>
</file>

<file path=word/ink/ink5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9:31.39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7 0 846,'31'12'339,"-34"-15"-219,0 1 0,0 1-21,2 1-6,0 0-27,0 0-12,0 0-27,0 0-12,-9 27-12,-11 36-6,5-27-21,-1-4-17,6-3-36,-1-4-22,6-5 310,5-5-181</inkml:trace>
</inkml:ink>
</file>

<file path=word/ink/ink5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9:30.57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7 105 916,'-15'-37'359,"5"7"-248,2 6-12,4 13-37,4 8-12,5 15-35,5 11-5,5 19-23,1 12 6,1 13 10,0 4 1,1-1 4,1-4-6,-4-15 6,2-6-3,-6-16 0,0-5 0,-5-10-2,-3-5 2,-7-9 12,-6 3 8,-3-5 13,-7 0 9,-6 2-13,-1-4-8,-2 7-19,2-1-11,7 5-16,6 0-18,6-1-71,6 1-24,5-3 72</inkml:trace>
</inkml:ink>
</file>

<file path=word/ink/ink5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9:30.21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2 35 710,'-48'-5'328,"35"11"-146,5-1-60,4-1-22,4-4-51,3 1-27,6-5-41,4-1-15,7-4-25,5-5-23,0 0 49</inkml:trace>
</inkml:ink>
</file>

<file path=word/ink/ink5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9:30.07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36 0 697,'-9'4'347,"-4"9"-70,-3 0-122,-1 11-58,-2 4-21,0 7-41,2 6-13,2-5-6,5-1-10,9-4-11,3-5-11,4-6-39,3-3-11,2-12 2,3-4 3,4-8 11,-2-4-2,3-9-40,-4-1-36,-5 0 83</inkml:trace>
</inkml:ink>
</file>

<file path=word/ink/ink5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9:29.85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 73 1125,'-5'0'453,"3"2"-319,2-1-62,1-2-29,-1 0-35,0 0-6,19-5 0,34-15-8,-19 11-42,2-4-23,2 3-50,-1 6-25,-3-1 95</inkml:trace>
</inkml:ink>
</file>

<file path=word/ink/ink5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9:29.67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8-2 1072,'0'0'403,"-2"0"-317,-1 0-22,3 2-29,0 23-12,-2 37-8,2-23-7,-3-7-5,3-3-7,0-7-21,0-3-21,0-6-45,3-2-24,6-9 66</inkml:trace>
</inkml:ink>
</file>

<file path=word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44:24.22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 0 759,'-1'4'277,"-1"3"-222,1 11-21,0 7-16,0 12 1,1 6 0,1 6-6,-1-1-2,0-4-10,0-6-1,0-6-17,0-4-9,-2-6-40,2-3-118,0-9 128</inkml:trace>
</inkml:ink>
</file>

<file path=word/ink/ink5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9:29.18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1186,'24'7'452,"-24"-7"-330,0 2-45,-2 0-45,1-2-32,0 0-78,0 0-39,0 0 640,1 0-426</inkml:trace>
</inkml:ink>
</file>

<file path=word/ink/ink5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9:28.81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9 164 938,'29'-35'346,"-33"39"-286,-1 5-12,0 4-27,1-1-8,0 0-3,3-2-4,1-7 2,1 1-1,1-4 7,3-2 7,2-6 21,3-7 4,1-7-2,0-3-3,-3-3-11,-5 0-2,-3 3-3,-3 1-2,-6 12-15,-2 5-8,-4 11-4,-4 7-9,-1 11-15,-3 6-3,5 8-25,2 3-6,3-2-6,9 0 4,4-13 18,6-7 6,7-9 21,1-8 6,2-6 5,1-4 7,4-8-2,1-1 0,-1-5 5,-2 1 4,-9 5 15,-2 6 9,-6 9 15,-2 7-6,-4 18-14,-2 8-12,-2 17-11,1 5 4,-1-1 5,1-4 2,3-8-8,1-2 2,3-12-2,-1-5 3,2-8 2,0-5-3,-1-5 0,1-1-3,-1-1 2,0 0-1,0-1 3,0 1-3,0-1-21,0 0-18,0 0-41,0 0-175,0 0 173</inkml:trace>
</inkml:ink>
</file>

<file path=word/ink/ink5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9:28.09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8 20 751,'0'-1'306,"0"0"-172,0 0-60,0 1-29,0-1 0,0-1 8,0-1 1,0 1 12,0-1 5,-1 1-5,1 2-4,-1-1-17,0 0-11,0 0-16,0 0-9,0 0-9,-5 4-6,-3 25 2,-28 69 1,27-23 1,1 3-5,2-13-1,3-5-2,6-12 1,2-8 7,7-14-14,0-7 1,4-12 0,5-6-1,4-17 15,2-8 1,4-15 5,-4-6 6,-8-2 6,-7-4 3,-15-2 4,-5 0-3,-13 0-6,2 13-2,-4 13-12,3 9-6,4 19-36,-2 6-24,6 12-41,3 6-13,8 10 74</inkml:trace>
</inkml:ink>
</file>

<file path=word/ink/ink5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9:27.17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2 79 780,'0'-1'305,"4"-2"-213,7-3-26,5-5-35,4-3 5,6 0 0,-4 1-4,3 2-14,-2 5-6,-2 6-9,-2 4 1,-4 9-6,-4 7-1,-5 7 3,-2 4-2,-4 3 8,-2-4-5,2-2 5,1-5 1,0-7-1,1-4 1,2-7 1,-2-5 1,3-3 11,-1-6 14,0-7 9,-2-5 1,0-8-7,-2 0-12,-5 1-9,-1 3-2,-2 5-7,0 2-1,2 9-6,1 3-7,2 6-22,-1 2-6,4 2-19,0-3-1,2 5 9,3-2 2,1 3 15,2 1 6,4 0 13,-1 0 5,3 4 4,2 1 0,5 3 0,-2 2 1,-3 0 0,2-2 3,-5-4 1,0-4 3,3-5 4,-5-4 3,1-9 21,1-4 8,-5-6 4,-1-1 2,-5 0-15,-2 2-8,-4 1-2,-2 1-7,0 4-4,0 2-4,0 6-17,5 5-14,0 2-54,-2-2-17,3 0 52</inkml:trace>
</inkml:ink>
</file>

<file path=word/ink/ink5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9:26.58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-1 1048,'2'4'363,"2"14"-307,1 5-31,3 10-9,1 3 4,-2-2-12,-2 1-6,-1-3-12,-2-4-15,-2-9-31,2-5-18,-3-9-28,-1-4 61</inkml:trace>
</inkml:ink>
</file>

<file path=word/ink/ink5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9:26.23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14 94 529,'2'-43'281,"-3"34"-7,-2 1-173,-1 1-24,-2-4-6,-2 5-8,1 0-3,-2 3-1,-3 2-11,-4 2-14,-2 5-12,-7 14-15,1 7-2,-1 19-6,3 8 1,7 8 0,4 1 0,6-6 1,2-2-2,5-10 0,5-6-2,5-7-5,3-11 3,5-10 0,1-8 3,1-8 6,1-5 5,-2-5 5,-3-4 7,-8-4 8,-4-1 2,-11-2-1,-3 4-5,-4 7-12,-4 5-13,-6 11-21,-1 5-24,-2 14-36,3 6-12,6 7-25,7 1 72</inkml:trace>
</inkml:ink>
</file>

<file path=word/ink/ink5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9:25.62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2 0 1024,'-12'61'355,"13"-58"-317,-1-1-24,4 1-49,-2 1-26,4-2 35</inkml:trace>
</inkml:ink>
</file>

<file path=word/ink/ink5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9:25.27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78 130 633,'-16'-39'260,"13"37"-184,-4 0 0,0 0 0,0 0-2,-1-1 7,0 1 7,0 1-8,-1 4-20,-1 4-15,-1 11-26,0 7-7,1 7-11,1 7-1,4 2 1,0-1-2,6-2 2,3-5-2,8-9-5,-1-8 2,4-9 0,2-5 3,-3-8 2,1-4-1,-2-6 4,-4-4 1,-4-6 5,-5-2 2,-8-1-1,-4 0-1,-9 1-8,-3 5 0,-1 4-2,1 5-5,6 7 13,4 0 2,5 5 11,3-2 1,6 2-10,3-3-7,8-5-5,5-2-3,8-5 1,2 0 2,4 4-2,-3-1 1,-3 1 1,0 3-3,-7 3-15,-3-1-8,-6 6-30,-3-1-16,-4 1-27,1 3 59</inkml:trace>
</inkml:ink>
</file>

<file path=word/ink/ink5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9:21.47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8-2 938,'-3'-2'361,"-2"22"-272,-1 13 1,-3 15-49,3 6-8,2-4-12,2-3-10,0-10-9,1-6 0,2-7-13,0-3-5,1-8-12,0-5-8,-1-8 8,1-6 5,5-9 13,-2-5 8,2-5 2,-1 0 1,-1-1 6,1 5 2,0 5 3,0 4 0,1 9-4,2-1-1,1 4-3,1 0 1,2 0-2,1-3-3,-1-2 2,7-1 0,-3-8 1,1 0 4,0-2 2,-4 0 1,-6 7 4,0 7 0,-5 11 5,0 8 1,-3 16 0,-5 3-2,2 1-12,-8-2-19,5-6-52,1-6-28,-1-5 50</inkml:trace>
</inkml:ink>
</file>

<file path=word/ink/ink5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9:21.01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8 120 543,'26'16'272,"-3"5"-91,-1-1-39,-5-2-61,0-1-12,-10-7-12,1-3-6,-2-2 3,-2-7 1,4-7-3,-2-3-1,-1-11-10,-1-2-16,-3-5-12,-3-7-6,-7 4-4,-3 1 0,-3 10-7,0 13-1,-3 21-4,3 18-1,-6 24 2,-3 6 1,8 5-3,-3-2-4,10-5-11,3-2-35,4-6-32,2-7-142,10-15 151</inkml:trace>
</inkml:ink>
</file>

<file path=word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44:23.98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 2 758,'-3'0'291,"1"-2"-232,1 2-3,1 0-38,0 0-6,2 10-3,7 43 5,-4-13 1,-1 7 2,0 5 3,-2-3-7,-2-7-4,1-8-6,-1-7-11,0-3-6,1-9-30,-2-4-26,4-8 47</inkml:trace>
</inkml:ink>
</file>

<file path=word/ink/ink5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9:20.73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6 630 1119,'-1'1'388,"1"-4"-346,2-4-31,2-7-7,3-18 6,2-4 2,3-12 18,1-2 15,0-4 10,-2-4 0,-4-10-17,-2-2-12,-5 1-11,-3 7-4,-2 25 12,-1 14-5,-1 24-10,-4 19-11,-5 40-20,-1 17 2,0 29 8,4 8 10,7-8-6,6-7 0,6-24-2,4-15-3,9-28 10,0-10 2,4-15 1,-2-6 1,-2-14 3,0-4 0,-9-12 1,-4-5 1,-11-2-2,-9-8 1,-6 5-9,-3 5-10,-2 16-28,2 14-20,2 16-18,2 10-14,8 9-29,3-4-8,12-4 81</inkml:trace>
</inkml:ink>
</file>

<file path=word/ink/ink5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9:20.24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7 0 952,'6'35'326,"4"10"-298,-1 3-9,-1-5 2,-2-8-4,-5-4-11,1-2 0,-6-7-8,-2-1-9,-2-9-17,-2-5-5,0-9 2,1-8 6,1-9 19,1-5 8,3-4 14,2-2 9,4 3 4,4 4-2,3 8-7,2 5-8,5 2-6,3 1-1,7-1-25,3 0-25,10-1 27</inkml:trace>
</inkml:ink>
</file>

<file path=word/ink/ink5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9:19.90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 0 1054,'-5'13'361,"6"22"-334,3 13 2,3 32-14,4 11 3,-2 6-8,-1-3-3,-2-9 0,-1-8-3,2-10-36,-1-10-32,1-17 38</inkml:trace>
</inkml:ink>
</file>

<file path=word/ink/ink5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9:19.70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13 0 1133,'-4'18'389,"-4"20"-359,-3 8-13,-6 9-21,-4 2-5,-7-12-11,-5-5-1,-4-9 12,-2-10 9,3-8 23,5-3 7,10-10 1,6-4-5,7-7-21,6-3-6,2-5-6,2-1 3,8-1 5,1 1-1,7 4-1,1 6 0,2 6-7,0 2 2,1 2-11,2 3-11,-2 2-19,3 1-12,-2 3-19,-2 2-10,-1-2 1,-2 2 4,-1-3 27,-1-4 16,-1 0 34,-1 0 17,-4-2 25,-2-1 14,-4-1 16,3 0-1,-1-1 3,1-1 0,2-2 0,1-1-1,3 1-5,2-2-9,7 1-12,0 1-2,6 0-17,-3 3-2,-2 1-11,-2 1-5,-4 6-11,-1-3-12,-5 0-37,-3 1-24,-4-4-37,-2 2 67</inkml:trace>
</inkml:ink>
</file>

<file path=word/ink/ink5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9:19.14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42-2 924,'-11'2'366,"-4"8"-264,-2 17-43,-2 7-20,-5 7-44,3 0-33,3-6-49,1-5 51</inkml:trace>
</inkml:ink>
</file>

<file path=word/ink/ink5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9:19.00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3 0 1113,'0'6'399,"7"13"-309,4 6-25,6 12-5,6 3 1,0-2-28,0-3-13,-2-6-13,-5-4-2,-1-4-10,-1-2-10,-5-5-34,-1-4-34,-4-6-53,-2-4-33,-1-12 104</inkml:trace>
</inkml:ink>
</file>

<file path=word/ink/ink5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9:18.75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 0 1040,'-4'-1'393,"4"3"-320,0 1-43,1 7-94,1 2-36,3 0 57</inkml:trace>
</inkml:ink>
</file>

<file path=word/ink/ink5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9:18.62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21 72 1164,'15'-60'448,"-25"51"-346,-2 6-30,-4 2-30,-5 10-34,-7 14-10,-8 22-3,-4 11-1,3 17 1,11 0 4,16-3 1,9-6-1,12-15-2,5-8-8,8-14-8,1-6-1,4-15-8,0-6-8,-3-14-27,-2-7-13,-7-7-12,-4-2 2,-9 1 12,-6 0 0,-8 2 6,-3 4-1,-7 6 33,-2 7 29,-1 7 52,-3 0 29,4 0 13,3 1 1,9 2-21,2-1-11,9 1-24,5-1-12,5-6-13,7-2-5,6-1 4,2-3 1,-1 4 8,-1 1 0,-2 6-1,-4 7-1,-1 13-1,0 5 7,-5 5 1,-1 2 1,-3-4-5,-5 1-4,1-2-7,-2-3 1,0-3-21,-1-6-30,-1-9-55,0-4 566,-1-16-371</inkml:trace>
</inkml:ink>
</file>

<file path=word/ink/ink5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9:17.93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7 25 1166,'-6'-5'432,"1"-2"-339,3 2-8,-1 1-37,3 1-11,-1 2-25,0 1-20,1 0-44,0 0-24,0 0-44,0 0-15,2 5 88</inkml:trace>
</inkml:ink>
</file>

<file path=word/ink/ink5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9:16.97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 9 1240,'-2'-3'431,"2"3"-382,2-3-98,-2 2-34,0 0-57,0 1-38,0-1 119</inkml:trace>
</inkml:ink>
</file>

<file path=word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44:23.68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59 897,'0'0'308,"8"0"-283,0-3-27,5-2-7,2-6-7,9 3-4,1-3-4,6-1-81,3 3 77</inkml:trace>
</inkml:ink>
</file>

<file path=word/ink/ink5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9:16.80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1 0 911,'-28'25'432,"26"-26"-163,1-1-79,1 2-76,0 0-32,0 0-51,0 0-33,0 0-57,0-1-24,0 1-43,0 0-12,0 0 711,0 0-455</inkml:trace>
</inkml:ink>
</file>

<file path=word/ink/ink5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9:16.00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4 0 1093,'0'16'379,"5"9"-328,7 26-2,3 14-3,2 28 8,2 7-7,0 9-12,0 4-5,-3-4-4,-4-1-4,-5-8-8,-1-7-2,-8-11-15,-2-7-20,-2-14-34,-2-9-15,1-17-29,2-9-6,1-15 74</inkml:trace>
</inkml:ink>
</file>

<file path=word/ink/ink5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9:15.70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98 106 925,'-11'-13'337,"1"2"-278,1-6 10,1 0 0,1 2 22,2-3 8,-1 10 15,2 1 0,0 12-45,-1 11-26,-6 31-39,-4 21-13,-5 45 3,-4 16 4,2 27 3,3 8 3,7-5-5,6-3-7,13-26-15,3-16-15,10-29-34,6-10-17,5-26-42,3-7-5,4-31 89</inkml:trace>
</inkml:ink>
</file>

<file path=word/ink/ink5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9:14.67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3 62 1159,'-3'-5'421,"12"4"-369,10-1-9,14-4-44,8-1 2,12-1 0,5-2-15,4 2-62,4 0-30,-5 1 59</inkml:trace>
</inkml:ink>
</file>

<file path=word/ink/ink5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9:14.49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36 115 791,'-3'-34'355,"-1"28"-191,3 3 2,-1 1-16,1 2-39,1 0-24,0 5-45,-1 23-13,-3 78-2,-2-21 4,-2 23-3,-5 1-8,-5-8-10,1-8-5,-4-18 1,7-8 2,4-16-2,3-13 0,3-20-2,2-9 0,1-9-4,1-7 0,3-15-2,-1-14-4,5-26-6,3-10 0,0-20-2,4-9 2,-3-8 9,0 0 1,-1 4 2,-1 11 3,2 28-1,-1 12 0,-3 31-4,0 12-7,2 17-7,2 13-3,6 29 1,3 13 6,1 17 12,0 11 2,-1 5 4,0 1 1,-4-3-2,0-11-8,-3-8-34,-1-9-32,-5-9-56,-3-4-16,-3-19 88</inkml:trace>
</inkml:ink>
</file>

<file path=word/ink/ink5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9:13.89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87 154 1001,'-16'-8'366,"2"6"-298,0 1 2,-1 14-15,2 9-10,-5 26-23,1 17-5,2 22-5,-1 7 2,3-2-2,1-5-2,3-19-4,1-11-5,4-22 1,1-9 0,3-17-2,1-8 0,2-12-1,1-14 1,2-19 2,0-9 0,-2-16 5,1-2-2,-4-13 2,-1-3 4,-2-3-1,-1 2 1,4 14 4,3 14-4,2 24-1,2 13-3,4 26-9,5 12-4,8 31-3,4 13 2,2 25 5,-1 8 3,-2 0 3,1-4-2,-2-18 4,-3-14 2,-3-20 0,-1-7 2,-2-18-3,0-9 0,-1-17 15,0-8 10,-2-18 11,0-10-1,-6-20-7,-3-8-14,-6-10-8,-4 0-3,-2 13-5,0 8 1,0 22-10,2 11-9,1 17-46,0 5-29,3 11-78,3 3 663,4 4-396</inkml:trace>
</inkml:ink>
</file>

<file path=word/ink/ink5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9:13.24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6 228 702,'8'25'290,"1"-3"-180,0-2-29,0-8-24,0-2-6,0-9 1,1-1 9,-3-8 6,0-5-1,-4-6-8,-2-4-13,-4-5-20,-5 1-5,-6-2-11,-2 1 0,-4 2-3,0 0-2,0 5-1,2 1 0,5 5-3,3 2 2,7 4-3,1 2-3,10 2-1,2 2-1,10 3 0,2 3 0,0 7-1,3 1 1,-3 11 0,0 3 0,-2 6 5,-1 1-1,-4-2 2,-1-1 2,-1-5 1,-2-2-1,3-8-2,-3-4-3,3-8 0,0-3 2,4-11 0,1-4 2,-2-11 0,3-4 1,-3-3 6,-2 0 1,0 10 4,-4 7 1,-6 10-4,3 8-7,0 10-5,-2 6-7,0 7-12,0 7-16,-1 1-46,2 0-23,9-4 63</inkml:trace>
</inkml:ink>
</file>

<file path=word/ink/ink5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9:12.69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 8 749,'-6'-6'287,"1"4"-205,4 10-73,1 5-51,3 11 26</inkml:trace>
</inkml:ink>
</file>

<file path=word/ink/ink5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9:12.57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92 0 759,'13'6'313,"-2"1"-177,-6 13-81,-5 6-8,-17 8-17,-8 5-5,-12 0-10,-4 2 0,-2-7 12,5-6 14,5-12 13,5-8 1,8-11-21,1-6-19,8-10-18,3-3-7,7-3 2,8-1 7,9 6 0,2 5 2,8 12-2,-4 4-2,3 13-3,3 5 3,-2 6-4,0 4-12,-1-3-33,-3-1-22,-5-10-33,-1-3 57</inkml:trace>
</inkml:ink>
</file>

<file path=word/ink/ink5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9:12.23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8 539 926,'-28'48'354,"28"-47"-254,-1-1-18,1 0-18,0 0-13,0-1-26,0 0-4,0 0 9,5-23 8,38-42 7,-26 12-1,-2-5-19,-2-5-5,-6-1-8,-7 3-3,-2 2-1,-6 7-3,-2 14 0,3 11-1,-1 17-5,3 8-10,5 23-18,0 16 0,0 35 1,0 22 9,0 20-2,0 3-10,6-11-4,1-14 0,6-26 20,4-9 8,4-25 4,1-6 0,1-18-2,0-9 0,-5-13-3,1-8 0,-8-13 8,-8-7 3,-8-6 10,-9 2 3,-5 7 0,-1 7-4,-5 22-21,1 9-17,-2 19-45,1 10-21,7 4 60</inkml:trace>
</inkml:ink>
</file>

<file path=word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44:23.47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0 19 684,'-18'-20'270,"4"35"-192,0 5-19,0 9-30,1 4-8,5-2-15,1-2-2,6-4-1,1-7-3,5-3-2,5-1-2,3-5 1,2-3-11,1-5 4,4-4-28,3-4 33,2-4-3</inkml:trace>
</inkml:ink>
</file>

<file path=word/ink/ink5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9:11.40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934,'0'25'354,"0"8"-267,3 15-71,0 2-44,6-5 15</inkml:trace>
</inkml:ink>
</file>

<file path=word/ink/ink5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9:11.26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35 1060,'45'-36'421,"-45"40"-307,0 0-47,2 13-58,-2 4-9,0 14 4,0 4-1,-6 3-34,0-1-28,-1-6-55,2-2-23,1-15 87</inkml:trace>
</inkml:ink>
</file>

<file path=word/ink/ink5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9:08.29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86 944,'-4'-4'374,"5"0"-238,4-2-61,2-5-25,4 0 3,4-2-6,2-1-8,4 3-10,1 2-10,-4 6-11,4 3-3,-3 8-4,0 6-3,2 13 1,-5 8 2,-1 16-1,0 6 4,-2 10-4,2 2 0,-3 3 2,0-1 3,-3-6 0,1-5-1,1-13 0,-1-9-3,-1-13-1,-1-8-1,-4-12-4,-2-3 1,0-4-1,-4-1 8,1 2 6,0 0 1,-1-14 3,-9-26 2,3 34 3,-1 4-2,-4 11-12,1 11-9,2 19-9,-1 10 1,9 15 7,2 0-3,5-4 1,6 0 3,-3-7 2,0-4 3,-2-5 6,-1-7 1,-2-10 3,0-4 2,0-12 1,-2-3 4,-4-3 29,-6 0 3,-15 0 10,-5 0 1,-5 1-29,-1 0-2,6 3-28,2-1-27,5 0-72,4 2-49,9 0 89</inkml:trace>
</inkml:ink>
</file>

<file path=word/ink/ink5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9:07.49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3 0 1114,'-5'5'418,"12"13"-324,10 17-33,16 32-11,10 21 10,13 44 18,-2 20-8,-4 41-27,-3 17-13,-14 11-22,-7 3-4,-18-10-1,-8-9-1,-13-19-5,-7-14-3,-2-34 0,-2-18-3,-1-34-26,2-12-22,2-26-49,2-10-30,1-31 408,6-20-233</inkml:trace>
</inkml:ink>
</file>

<file path=word/ink/ink5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9:06.97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 94 936,'-5'30'334,"5"0"-285,0-5-23,7-7-3,0-3 9,3-12 8,0-3 7,3-8 9,2-6 10,2-7-6,-1-6-9,-4-5-16,-2-2-17,-9 2-2,-3 7 7,-8 9 20,-2 8-2,-4 10-10,-2 5-17,0 12-71,0 3-35,2 5-53,4-1 584,13-6-347</inkml:trace>
</inkml:ink>
</file>

<file path=word/ink/ink5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9:06.65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7 31 921,'43'-28'360,"-45"24"-251,-3 3-16,-6 3-50,-2 6-7,-4 12-25,1 8-10,-3 12 0,4 4 1,2 1 9,2-1 4,12-5-5,4-6-1,7-12-9,1-7-2,1-11 3,0-2 3,3-7 11,1-5 10,-2-7 2,-1-4 1,-6-1-3,-4-1-6,-5 5 0,-4 4 4,-5 7-2,-2 6-8,-1 9-26,-4 5-22,1 14-51,0 5-20,3 1 159,6 4-67</inkml:trace>
</inkml:ink>
</file>

<file path=word/ink/ink5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9:05.91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1 34 888,'31'0'334,"-37"2"-243,2 8-51,1 3-15,-3 11-3,3 4-2,0 3 5,1-1 4,4-4-4,4-2 0,4-8-11,1-4-1,3-8 7,-1-5 6,1-7 16,-2-4 3,0-8-1,0-3-1,-5-9-2,0-1-4,-7-2-2,-1 2-2,-7 10-13,-2 2 0,-3 12-21,0 4-20,-6 11-52,-3 9-19,-1 14-45,-1 8 691,2 2-425</inkml:trace>
</inkml:ink>
</file>

<file path=word/ink/ink5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9:05.39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2 87 905,'-1'16'329,"0"2"-270,1 1-16,3-3 0,-1-5-17,4-2-5,-1-4-3,2-4 5,2-2 17,0-3 6,5-10 12,-3-6 0,1-6-4,0-4-5,-9 2-16,-3 2-6,-6 8 0,-3 6-1,-4 9-19,-2 4-16,-9 13-41,3 9-27,0 14-32,3 7-11,12 2 77</inkml:trace>
</inkml:ink>
</file>

<file path=word/ink/ink5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9:05.01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 90 751,'-1'-5'318,"1"3"-176,-1 1-15,1 1-11,0 0 2,0 0-6,0 0-6,0 0-26,0 0-18,0 0-34,0 0-13,0 5-14,-1 18-4,0 37 3,2-31-2,4-5-1,5-2 2,4-9 0,0-2 2,1-8 2,2-2 0,1-8 4,3-4 1,-1-14 2,-4-2 1,-8-11-1,-2-3 0,-7 0 2,-3 2-1,-3 15 6,-3 5-2,-2 16-36,-4 3-10,-5 13-59,-3 14-35,-2 20-22,4 12-9,1 10 102</inkml:trace>
</inkml:ink>
</file>

<file path=word/ink/ink5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9:04.39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9 44 541,'8'-13'237,"-2"3"-116,-2 1-6,-3 3 10,-1 2 6,0 3 18,0 0 8,-1 1-27,1 0-20,-1 2-55,-6 26-26,-41 95-17,24-19-4,7 40 3,9 7-1,8 26-2,9 3-1,6-5-3,4-2-1,8-22 1,-1-7 3,2-22-1,-3-13-1,-7-23-1,-3-13-2,-3-16 0,-3-7 3,-4-16-10,0-6-6,-4-14-22,0-3-18,0-7-28,-3-5-5,-1-7-25,-2-10-6,-2-16 80</inkml:trace>
</inkml:ink>
</file>

<file path=word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44:22.99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-3 703,'-1'-1'268,"1"-1"-193,0 2-43,0 0-14,0 0-4,0 0-2,5 27 0,9 39 2,-6-7-3,0 4-2,1 3 0,-4-5-1,1-14-2,-4-2 6,-1-10 3,1-4 0,-4-5 7,2-5 1,-4-8 2,1-3 1,-1-8-2,0-1-2,-1-4-5,0-2-7,0-7-5,1-4-2,2-5-3,3-4-1,5 2 2,1-2-1,3 5-2,2 1 1,3 4 1,3 2 0,4 5 0,-1 2 2,0 5-4,-1 2-3,-3 6-1,0 1 1,2 5-3,-5 0 2,-5-2-5,1 1-5,-14-3 5,-3 2 0,-9 4 20,-2 1 9,-6-1 11,0-2 10,0-4 12,-6-4 5,8-3-6,-2-2-11,6-2-22,2-1-10,3-2-7,3 2-1,4-1-15,2 2-11,3 1-39,4 0-19,4 1 212,3 2-119</inkml:trace>
</inkml:ink>
</file>

<file path=word/ink/ink5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9:03.68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1379,'28'61'485,"-23"-41"-419,3 10-54,1 10-8,-2 4-7,0-4-60,-4-1-41,-3-4 221,-3-6-124</inkml:trace>
</inkml:ink>
</file>

<file path=word/ink/ink5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9:02.33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1200,'16'8'407,"17"23"-373,10 19-1,10 38 6,-1 21-3,2 43-16,2 15-4,5 23-10,-1 3 0,-8-9-1,-10-8-2,-21-24 2,-7-8-2,-17-18-4,-4-10-13,-12-13-38,-4-11-25,-10-13-49,0-13 0,-1-21 76</inkml:trace>
</inkml:ink>
</file>

<file path=word/ink/ink5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9:01.94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94 0 1119,'-98'27'381,"59"45"-355,-4 19-5,5 36-7,3 18 1,12 34-4,8 11 3,11 16-1,6 2 1,17-15-1,4-6 2,13-23 1,5-15 1,0-19-20,3-14-32,-4-29-344,1-15 271</inkml:trace>
</inkml:ink>
</file>

<file path=word/ink/ink5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9:01.53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3 32 1178,'-1'-3'417,"1"-2"-347,11 0-53,4-3 9,4 3 12,4 1-1,-1 2-9,0 2-11,-2 3-11,-2 1-6,-5 4-1,-2 2 1,-6 7-4,-4 1-1,-7 7-3,-1 5 0,-6 1 2,1 1 3,2-3 3,2-6 0,4-5 0,4-5 0,5-5-8,5-3 0,7-6-4,2-2-3,8-10-20,1-3-16,4-8-51,-1-3 61</inkml:trace>
</inkml:ink>
</file>

<file path=word/ink/ink5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9:01.12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9 64 711,'-1'30'330,"-7"-27"-97,-2 0-175,2 3-8,-2 2 1,1 2 2,0 0-3,0 0-3,5 1-4,2-1-5,5 0-14,9 5-4,2-3-5,7 0 0,4 1 5,-3-5-2,3 0-5,1 3-2,-3-4-7,-3 5 0,-7-3-1,-5-4-1,-6 3 1,-5-1-2,-9 2-1,-3 4-2,-6-2 2,-1-1 1,1-4 1,1-3 1,5-3-6,3-3-1,2-7-8,5 0 0,2-6 2,4-3 0,6-4 9,3-3 2,5 0 2,0 1 1,5-1 7,-4-2 2,0 2 7,-3-1 3,-6 3 0,-4 4 1,-7 3 8,-3 3-1,-6 6-3,-2 2-5,-3 11-17,-1 6-10,-2 8-25,-1 3-17,7 8-43,1-4-23,10 1-31,6-2 83</inkml:trace>
</inkml:ink>
</file>

<file path=word/ink/ink5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9:00.17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7-1 636,'0'0'275,"0"0"-158,0 0-31,0 0-12,0 0-11,0 0 0,0 0 10,0 0 7,0 0 14,0 0 4,0 0-4,0 0-8,-1 0-23,0 0-15,0 0-20,-4 7-5,-20 33-6,17-24 1,-3 4-6,3 3-4,1 3 0,7 2-5,6 1 0,0 0-1,7-6-2,2 1 0,-1-6-1,3-9 1,1-6 1,-2-5 0,2-11 4,-3-1 1,-2-9 3,0-2 1,-4-2 4,-6-4 3,-4 2 4,-3-1 0,-8 1-4,-3 4-4,-1 8-9,-3 3-5,1 10-30,3 4-24,-3 7-65,3 7-31,2 7-30,3 5 101</inkml:trace>
</inkml:ink>
</file>

<file path=word/ink/ink5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8:59.51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3 227 1118,'-5'2'414,"5"-2"-306,7-8-97,3-6-9,9-11 3,4-8 2,1-4 4,-4-1-1,-6 5 6,-3 8 4,-8 14 4,3 6 1,-4 12-9,2 7-4,0 11-7,-5 3 1,2 7 2,-3-3 4,0-1 10,2-4 3,0-2 10,1-2 0,-2-7-4,2 1 0,-1-6-7,-2-1-3,2-2-6,-1-1-5,1-1-6,0-1-3,-1 1 1,0-2-1,1 0 0,1 3 0,0-6-1,-1-1-1,-2 0-8,2 0-8,0 0-20,0 0-13,0-1-43,0 0-29,0 0-23,0 0 80</inkml:trace>
</inkml:ink>
</file>

<file path=word/ink/ink5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8:58.97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6 14 1014,'14'13'357,"-25"-12"-314,-3 2-9,0 1-20,1 2-2,2 3-3,-1 4 5,3 7-2,-1 5 2,6 8 0,2-3 0,6 1 5,5-3-1,6-7-5,2-5-2,8-7-2,2-5 4,0-11 7,4-7 2,-8-11 8,-3-3 1,-5-2 3,-6-4 2,-8 0-1,-3 1-4,-11 2-7,-2 5-6,-6 13-25,-1 8-23,-3 21-57,1 16-33,3 17 675,2 7-445</inkml:trace>
</inkml:ink>
</file>

<file path=word/ink/ink5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8:57.90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4 17 1219,'28'-18'476,"-24"36"-311,2 15-74,0 6-8,0 6-17,0 4-26,-4-2-27,-4-4-14,-5 0-45,-5-5-32,-6-4-91,-2-2 8,-3-16 89</inkml:trace>
</inkml:ink>
</file>

<file path=word/ink/ink5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8:57.48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 0 1007,'-12'6'387,"8"11"-295,4 8 2,11 27-35,8 14-3,21 39-8,12 21-6,15 39-18,1 16-7,-10 18-4,-9 1-2,-15-7-3,-9-7 0,-15-18 5,-9-7 4,-14-15-3,-5-4 4,-6-19-21,1-14-25,3-29-76,1-22-33,13-25 75</inkml:trace>
</inkml:ink>
</file>

<file path=word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45:45.91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 30 739,'-7'-2'293,"3"2"-201,6-1-28,9-1-40,2-1-10,9-1-11,2-1 0,2 0-29,4 2-32,-2-2 35</inkml:trace>
</inkml:ink>
</file>

<file path=word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44:22.23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42 64 322,'0'-1'149,"0"1"-68,0-1 12,-1 0-3,1-2-9,-1 0-14,0 0-10,-2-2-9,-22-25-11,14 25-4,0 0-7,2 2-4,-5-1-4,2 4-2,-1 0-10,-3 0 4,2 5-6,2 0 2,1 0-1,2 2 0,-1-1 3,1 5-3,1-1 0,0 1-4,5 0-1,-1 1 0,4 2 0,0 0-1,7 0-3,2-2 3,4-1-3,3-1 3,3 0 2,1-1-2,-1 0 0,1 0 1,-2 1 0,-1 3 2,-3 5 2,-3 1 0,-12 3 2,-3 3-2,-9 5 0,-7-2 3,-5 4-3,-2-3 3,-2-3-1,-1 2-1,6-5 1,1-3-1,11-6 0,2-6-2,8-3-12,2-3-3,4-3-12,7-3 1,3-4-9,3 0 2,4-4 14,-1-1 4,2 5 17,-5 0 3,-7 7-7,-2 2-5,-7 12 1,-2 10 0,-7 20 4,0 7 4,-6 5 1,1-2 1,-1-11 7,6-4 3,6-15 0,4-6-3,10-8-11,5-4-4,8-5-12,5-7-12,7-15-51,4-3 48</inkml:trace>
</inkml:ink>
</file>

<file path=word/ink/ink6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8:57.05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53 0 1032,'-25'9'386,"8"40"-293,-3 37-30,-3 26 3,-6 44-9,-2 27-15,-3 44-21,2 7-9,8 12-12,6-7 4,18-22 11,8-11 10,15-26 9,5-11-2,6-18-10,-1-9-10,1-24-7,1-11-13,6-24-58,5-11-49,18-18 65</inkml:trace>
</inkml:ink>
</file>

<file path=word/ink/ink6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8:56.33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5 19 254,'19'31'176,"-9"-39"-1,1-1-18,-4 1-24,-2-1-9,-3 3 16,0 3 13,0-2-5,-1 5-9,-3-3-23,0 1-23,1 2-41,1 0-17,-4 5-27,1 21-7,-32 34-4,27-21 1,5-1 2,1 0 1,4-6 2,2-5-2,5-11 3,3-8 0,3-10 3,1-5 0,-1-9 2,0-2-2,-2-6 1,-3-5 0,-4 5-4,-6 4 0,-10 13-11,-5 11-6,-8 14-18,-3 8-11,0 10-29,3-1-23,12-3-32,7-9 153,21-14-37</inkml:trace>
</inkml:ink>
</file>

<file path=word/ink/ink6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8:53.60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58 59 931,'-34'-40'361,"27"30"-258,0 4-23,1 5-23,-1-3-11,-1 7-16,-1 3 1,-4 5-1,1 7-2,-1 9-10,-4 7-5,7 7-11,-1 1-2,8-2 3,5-5 0,3-9-1,5-9-1,6-7 1,0-5 0,1-10 7,0-4 1,-2-9 0,-2-4-1,-4-2-4,-4 0 1,-5 2-1,-3 3 1,-6 10-10,-3 4-10,-3 10-35,0 8-21,-2 6-29,3 5 684,2-2-447</inkml:trace>
</inkml:ink>
</file>

<file path=word/ink/ink6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8:53.06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 92 1020,'-3'-11'407,"5"-2"-273,1 0-11,7-3-29,2 1-7,4 3-26,2 2-16,-1 8-24,-1 2-11,-4 6-9,-1 2-1,-4 4-2,-1 4-3,-6 6-17,-4 4-4,-5 4-16,-4 2-4,-1-1 3,-2 4 4,2-6 11,2 1 6,6-9 11,2-6 3,7-5-2,5-4-1,6-6-9,0-1-2,9-10-16,1-3-18,0 0-30,7 1 47</inkml:trace>
</inkml:ink>
</file>

<file path=word/ink/ink6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8:52.70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7 209 742,'-27'53'342,"26"-52"-146,1-1-39,0 1-41,0-1-10,0 0-23,0-1-10,0 0-26,0 0-9,6-21-21,11-33-7,-7 21-2,0-2-5,-3-1 2,-1 3 0,-3 11-2,0 7 0,-1 11-5,2 6-4,0 12-3,-1 6-1,2 16 7,-2 2 3,1 5-2,0-4-3,0-5-24,1-4-18,-2-5-43,2-4-22,0-5-12,1-5 65</inkml:trace>
</inkml:ink>
</file>

<file path=word/ink/ink6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8:52.23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5 26 894,'-5'0'343,"-8"6"-260,-28 18-26,25-3-31,1 3-7,4 7 2,1 3 1,6-2 4,4 1 2,6-7 2,3-5-1,4-8-5,2-5 1,0-8-5,1-5 0,4-9 3,-1-7 1,0-6 2,-1-8-3,-8-2 8,-2-2 0,-5 1-5,-8 3-3,-4 12-12,-3 3-6,-5 15-12,0 6-9,0 11-29,-2 8-13,2 10-37,1 11-17,5 6 322,5 1-185</inkml:trace>
</inkml:ink>
</file>

<file path=word/ink/ink6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8:51.65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0 0 738,'21'9'285,"-29"1"-207,-3 3-7,-1 13-10,-3 3-4,-2 12-10,3 7-4,-3 2 0,2 5-3,8-6-2,3-3-8,6-9-11,7-8-6,0-7-4,2-5 1,1-10 4,-2-3 6,0-6 1,-1-5-4,-1-1-2,-3-2-1,-2-5 1,-3-1 3,-4-4-4,-1 3-3,-3 4-5,-1 4-7,-1 9-22,0 3-19,-1 9-52,0 4-17,5 8-163,5 1 177</inkml:trace>
</inkml:ink>
</file>

<file path=word/ink/ink6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8:50.22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95 172 919,'-12'-44'354,"1"35"-254,-1-4-18,-3-4-15,-2-3-9,-4-3-20,1 3-7,-1 6-11,1 3-6,-1 10-5,1 4-2,-2 6-7,2 5-1,2 6 2,2 2 1,5 6-1,0 3 1,5 0-2,4-1-2,4 1 1,9 1-1,4 2 4,1 1 1,4 0 3,-4-3-1,0-3 3,-1-1 3,-6-2-1,-2 3 0,-7 6-1,-5 2-3,-11 8-2,-4 0 2,-8 1-4,2 1 2,-4-7-4,0-5 0,7-12 0,0-7-2,7-13-5,7-7-2,9-10-4,3-7-1,13-9 6,1-5 3,4 6 3,0 3 0,-2 15-1,4 10-2,-3 14 0,0 13 1,-3 21 1,-2 7 1,-5 11 2,-1 0 0,-2-1 11,1-1 6,-1-10 15,4-7 4,3-16-9,1-9-5,8-10-18,1-8-10,5-9-24,5-4-13,1-12-50,2-6-18,1-8 72</inkml:trace>
</inkml:ink>
</file>

<file path=word/ink/ink6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8:48.70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2 0 885,'0'7'296,"1"0"-316,5 0 12</inkml:trace>
</inkml:ink>
</file>

<file path=word/ink/ink6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8:48.59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9 0 1039,'-27'27'479,"25"-27"-194,2 0-155,0-1-108,0 0-47,0 1-94,0-1-41,0 0-57,0 1 123</inkml:trace>
</inkml:ink>
</file>

<file path=word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44:21.18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5 63 638,'-28'-52'276,"25"51"-149,0 0-28,2-1-30,1 1-9,-1 0-17,0 1-4,0-1-3,0 0-5,0 1 3,0 0-2,1-1-7,-1 0 0,0 1-12,0 0-1,0 0-3,0-1-4,0 1 1,0 0-2,1 0-1,-1 0-3,0 0-1,0 0 1,0 0-2,0 0 5,0 0 1,1 0-1,-1 0 0,1 0 0,0 0-2,0 0 1,0 0-1,0 0 2,0 0-1,0 0 1,0 0 2,0 0-4,0 0 4,0 0-5,0 0-1,0 0 2,0 0-4,0 0 4,0 0-1,0 0-11,0 0-29,0 0-19,0 0-46,0 0-12,0 0 76</inkml:trace>
</inkml:ink>
</file>

<file path=word/ink/ink6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8:48.09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2 47 1187,'-1'3'424,"5"15"-357,5 9-35,4 20-21,0 5 4,2 4-1,-3 1-2,-3-11 11,-2-5 7,-4-14 19,-1-12 8,0-8-3,0-5-4,-1-4-18,0-2-9,-1 3-9,5-7-7,39-60-2,-15 23-1,6-10-2,0 4 0,-2 9 1,-6 6-1,-8 12 0,-4 1-1,-5 12-1,-1 3 0,-5 7-4,-1 2 2,-2 1-11,-1-2-6,0-1-22,-1 1-11,1-1-10,-1 1-5,0-1-2,-21-3 12,-38-7 20,19 2 12,-3 1 24,0 0 3,4 3 12,8 2 4,9 4 20,6 2 7,5 1 9,4-1 2,6-3-16,1 1-9,4 0-18,-3-1-4,0 0 2,15 0 6,41-3 4,-21 2 4,5-2-7,-1-3-6,-4 2-6,-2-2-8,-12 0-19,-2 4-11,-7 2-40,-5 0-19,0 4-34,-1 2-20,0 2 94</inkml:trace>
</inkml:ink>
</file>

<file path=word/ink/ink6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8:47.47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7 31 987,'-1'-1'372,"-6"-3"-286,-31-4-19,30 20-49,-1 5-5,1 3-8,4 3 1,2-4 1,5-1 2,3-6-2,3-5 4,3-4 7,0-6-2,1-8 1,1-3-3,-1-6-4,0-2 5,-4-2 6,-3 2 4,-5 6 9,-3 4 3,-6 6-2,-1 5-7,-3 8-21,-2 5-21,2 6-40,1 1-18,4-5-48,1-3-15,7-8 85</inkml:trace>
</inkml:ink>
</file>

<file path=word/ink/ink6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8:46.86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7 152 1060,'-14'-19'384,"6"3"-318,3 3-7,5 6-19,0 2-14,6 10-26,6 15 0,2 33-7,2 18 3,-1 21 6,-3-2 3,0-15 5,2-10-4,2-23-4,5-7-2,4-20-3,0-8 3,2-17-2,1-15-2,2-18-3,1-13 1,-4-13 3,-3-2 4,-6-11 6,-3-4 1,-5 7 17,-3 9 6,-4 28 10,-2 13 0,2 29-22,1 9-10,4 31-10,-1 14-2,-2 20 3,-1 7 5,-4 0 5,2-6 10,1-3 26,-1-2 7,0-6 2,1-3-6,-1-15-16,0-9-10,1-17-4,-2-7-5,-1-8-10,1-3-3,1-2 0,-2 0 1,0-1 1,0 1 4,0-1-8,0 0-2,-1 0-20,0 0-17,1 0-44,-1 0-25,0 0-51,0 1 94</inkml:trace>
</inkml:ink>
</file>

<file path=word/ink/ink6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8:46.06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-1 959,'0'1'363,"-2"3"-261,-1 2-128,-3-1 11</inkml:trace>
</inkml:ink>
</file>

<file path=word/ink/ink6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8:45.91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4 13 1053,'-15'-14'398,"11"19"-317,7 12-13,9 26-29,1 13-11,4 21-6,-3 6 1,-7-1-15,0 0-2,-5-10-37,-3-5-27,2-11 649,4-11-465</inkml:trace>
</inkml:ink>
</file>

<file path=word/ink/ink6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8:45.70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38-1 946,'2'2'357,"1"11"-252,1 5-4,-3 7-24,-2 2-7,-8 4-31,-4 2-13,-5-1-14,-2 1-2,0-9-6,1-3-2,3-11-5,3-5-8,4-10-8,2-5-2,4-10-3,2-2 6,9-2 5,3 0-1,7 9 8,3 2-1,0 12 2,2-2 2,2 5 1,1 1 1,2-4 3,2 3-1,-4-2-1,-4-2-1,-2 1-5,-7 1 2,2-4-7,0 3-9,-4-2-21,1-1-10,-5 4-24,1 6-10,-5-2 56</inkml:trace>
</inkml:ink>
</file>

<file path=word/ink/ink6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8:45.31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1 3 952,'-12'-3'372,"1"2"-245,3 3-56,8 15-28,4 11-17,7 17-14,6 11 7,2 10 3,-2 1-1,-2-3-7,-2 0-7,-6-8 0,-3-4-2,-9-9-1,-3-8 0,-6-11 0,3-6 1,-1-12-7,2-4-1,2-8-1,0-6-4,7-6 6,3-6-2,9-6 0,5-1 4,5-5 0,1-1 0,4-5 0,-1-4 1,-4-2 0,-1-2 0,-11-2 1,-4 1 1,-7 6-3,-6 3 5,-2 17 5,-1 10-2,0 23-2,4 20-7,-4 28-5,4 13 1,5 14 2,2-2-2,4-5-15,1-7-13,1-12-36,0-9-13,0-13 186,2-7-96</inkml:trace>
</inkml:ink>
</file>

<file path=word/ink/ink6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8:44.76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2 79 720,'8'29'280,"-3"1"-201,-1-1-20,-1-5-27,-3-2-12,0-8-11,-5-1 0,-2-6 4,3-4 5,-5-5 2,5-6 1,-1-4-6,0-6-6,3-6-3,2-3 0,1-7 2,3 2 3,3 1 7,2 4 2,0 11 6,-1 2 4,-1 8 2,-2 5-2,4 1-10,1 6-6,2 4-15,2 4-1,0 9 0,0 3 0,-2 5 2,1 2 0,0 0-12,0 2-4,2-3-10,0-2-8,0-8-6,-2-6-6,-5-9-3,-3-4 6,-4-3 16,-2-4 8,-3-6 16,-2-1 2,-3-8 12,-1 1 9,1-2 11,-1 3 7,5 3-4,7 3-3,4 3-10,4-4-6,5 4-6,-2 0-1,3-2 7,2 2 3,2-1 7,-2-1 2,2-2-4,-5 0-2,-3 4 1,-4 0-3,-5 5 5,-1 0 6,-4 2-1,-2 1-2,3 0-8,0 0-11,0 0-9,-7 14 1,-8 35 0,17-27 0,6 5 1,4 0 0,-1-1-1,0 0 0,-2-1 1,-3-3-9,0-2-28,-4-1-24,-2-4-36,-2-1 54</inkml:trace>
</inkml:ink>
</file>

<file path=word/ink/ink6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8:44.06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4 51 709,'-16'-27'370,"6"13"-33,4 5-233,5 8-14,0 1-30,5 4-37,1 6-33,5 10-49,5 6-22,7 8-31,5 2-23,7 1 86</inkml:trace>
</inkml:ink>
</file>

<file path=word/ink/ink6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8:43.90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-2 944,'3'0'352,"-1"5"-264,4 8-43,0 5-13,1 10 0,-1 5-7,0 3-13,-2-3-3,1-7-2,2-5 0,2-8 2,0-6 3,3-7 2,1-3 1,3-10 0,-1-6-4,1-9-6,-2-1 1,-3-1-5,3 4 3,-7 12 0,0 5-4,-4 8-1,-1 3-2,4 6 1,-1 6 2,2 7 0,-3 0 4,2 0 0,-1-2 0,3-5 1,-3-3-5,2-5 2,-3-3-1,-1-3-21,5-1-12,-6-4-29,1-5-16,-2-7 164,-1-6-79</inkml:trace>
</inkml:ink>
</file>

<file path=word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44:20.20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5 83 674,'-14'3'291,"6"-4"-158,5 1-32,4 0-57,2 0-16,-3-1-25,3 1-11,24-2 1,31-6 6,-25-2 2,3-2 6,0-1-4,2 2-11,1 0-22,1 2-36,0 1 42</inkml:trace>
</inkml:ink>
</file>

<file path=word/ink/ink6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8:43.50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8 250 753,'-3'-5'364,"2"2"-69,2 3-217,2 1-33,-3-1-15,0 0-13,0 0-6,0 10 1,4 33 6,-5-28 0,0-2 5,-4-4 6,0-4-1,1-3 1,0-2-3,-1-5-9,1-6-4,3-10-9,-1-2-3,6-6 0,2 3 0,1 5 0,1 5-1,-1 8 0,1 3-2,1 6-8,0 6 3,3 10-5,-2 6 0,1 7 0,0 2-3,0-2 1,1-6-2,2-9 7,2-6 2,2-7 2,2-4 1,1-6 0,1-2 0,0-5 2,-2-3 2,1-4 2,-4-2-1,0-4 0,-2-2 0,-1-2-2,2-2 3,-9-2 1,1 4-1,-11 4 2,-7 1-3,-4 15-2,-6 5-4,-2 19-5,1 17-1,-2 19 4,3 8 1,5 12 5,5 1 2,5 3 1,2 0 0,0-7 2,0-6-3,0-9 0,-1-7 0,3-10-29,-1-7-21,2-10-38,2-9 694,2-18-469</inkml:trace>
</inkml:ink>
</file>

<file path=word/ink/ink6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8:42.85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9 85 1009,'-12'-2'391,"-25"-5"-285,27 3-13,3-3-35,1 1-11,4-2-12,3 1-4,6-3-9,6 0-8,10-1-11,2 2 1,6 5-5,3 4 0,-7 6-3,-3 0-8,-11 7-8,-7 1-3,-6 9 1,-14 4 6,-6 5 12,-10 1-1,-2-1 5,5-4 1,0-5 3,6-3 0,4-7-1,3-3-2,7-6-2,4-3 1,3-1-5,0-1-3,0 1 0,0 0 3,18 1 2,39 10 3,-18 3 0,-3 4-2,-4 7 2,-6-2-1,-13 3 1,-1-2 0,-12-2 2,-3 0 3,-9-4 12,-7 0 6,-11-4 14,-4 0 1,-3-6-4,-1-2-8,7-7-21,2-5-15,13-1-42,6-2-23,9-3-56,8-2-311,10 1 312</inkml:trace>
</inkml:ink>
</file>

<file path=word/ink/ink6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8:39.49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 3 850,'-3'-3'349,"1"3"-219,2 2-13,0 0-52,0-2-14,0 0-11,4 10 1,22 41 0,-17-24-5,1 0-16,-3 1-5,-5 0-11,-2-2-15,-2 2-35,-4 0-28,-2-3 552,0 2-377</inkml:trace>
</inkml:ink>
</file>

<file path=word/ink/ink6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8:39.28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4 226 853,'-13'-1'351,"2"0"-236,2-6-24,2 0-16,4-4-33,1-5-17,13-7-12,5-3-2,11-5 3,6-4 2,6 7-1,2 4-2,8 11-7,3 10-1,4 13-5,0 6 2,-9 8-2,-4 0-2,-11 3-6,-4 0-5,-5-6-9,-5 0-13,-7-7-21,-1-2-14,-7-7 10,0-5 31</inkml:trace>
</inkml:ink>
</file>

<file path=word/ink/ink6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8:38.62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4-5 821,'1'-12'400,"9"29"-16,8 13-373,13 36 2,6 16 6,1 19 0,-4 4-6,-4 4-7,-9-4-3,-5 0-1,-5 1-8,-11-5-43,-2 1-31,-15-4-75,-1-4 92</inkml:trace>
</inkml:ink>
</file>

<file path=word/ink/ink6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8:38.36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32 0 1099,'-68'57'382,"14"20"-353,7 18-1,16 29-12,9 3-6,15 28-3,7-3-4,14-16-13,7-8-16,18-37-54,8-16-34,19-30 66</inkml:trace>
</inkml:ink>
</file>

<file path=word/ink/ink6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8:38.13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 48 809,'-7'-23'336,"6"7"-198,6 11-66,4 2-13,10 3-28,7 2-11,9 4-13,4-1-10,0-1-36,-5 0-27,-4-4 35</inkml:trace>
</inkml:ink>
</file>

<file path=word/ink/ink6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8:37.98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3 0 986,'-9'34'356,"2"13"-302,4 8-10,3 6-24,-4 0-9,1-3-38,-4-7-23,-2-15-58,2-9-42,0-16-182,0-8 217</inkml:trace>
</inkml:ink>
</file>

<file path=word/ink/ink6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8:37.80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3 51 1077,'-3'-5'398,"8"4"-336,5 0-7,9 2-47,3 1-4,11-2 1,3-2-5,4-4-44,3-4-28,2-3 20,2-3 14</inkml:trace>
</inkml:ink>
</file>

<file path=word/ink/ink6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8:37.61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46 45 810,'0'-6'435,"1"11"-43,2 7-304,0 22-62,-2 15-18,-2 21 5,-5 5 1,-6 3-6,-4-6 1,-4-12-2,-1-6 1,3-19 19,-1-9 5,6-18 3,3-3 0,0-15-22,5-11-7,2-19-11,3-9-5,8-30 2,0-7 2,9-7 4,1-2 1,5 27-6,3 15-6,0 31-5,4 16 1,2 31 0,3 16 2,2 29-10,-4 10-15,-8 11-16,-7-1-9,-5-2-27,-5-5-8,-3-12 64</inkml:trace>
</inkml:ink>
</file>

<file path=word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44:2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1 28 485,'-67'26'294,"57"-27"6,7 1-206,-1-1-21,4 0-49,8 1-5,1-4-18,8 1-3,8-4 5,0 0-1,6 2 2,-4-2 0,-3 2-2,1-1-2,-4 2-10,0 2-12,-4 2-28,-4 2 29,-11 4 9</inkml:trace>
</inkml:ink>
</file>

<file path=word/ink/ink6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8:37.20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2 93 1030,'-4'0'391,"3"9"-308,4 21-42,0 18-14,2 24-12,1 9 3,-3 8 2,-1-3-7,-2-6-4,-3-7-3,-3-19 0,1-9 0,0-22 1,1-8-1,2-15-4,-2-7 0,-2-17-13,0-14-5,1-23-1,2-12 0,5-19 11,1-3 5,7-2 4,4 5 1,9 20 1,3 8 1,11 27 1,0 9 3,2 14-2,1 10-2,-4 18-6,-1 8-5,-10 19-1,-7 9 3,-13 10 0,-9 4 2,-13 2-3,-5-6-4,-12-5 8,2-8 0,-4-17 8,3-8 2,6-20-4,-1-6-4,10-11-3,1-6-2,8-4-1,4 1 5,7 7-1,6 8-2,10 13 0,5 8-3,11 15 4,2 7 2,1 10 3,-3 3-4,-6-6-30,-1-2-18,-3-11-43,1-8 22,2-6 39</inkml:trace>
</inkml:ink>
</file>

<file path=word/ink/ink6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8:36.44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2 673,'4'-12'306,"-3"11"-151,-1 4 4,0 9-61,1 9-25,3 14-38,0 6-36,-1 5-79,2-1 56</inkml:trace>
</inkml:ink>
</file>

<file path=word/ink/ink6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8:36.30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7 43 784,'13'-3'305,"-24"-13"-174,-2 3-42,3 5 9,4 5 3,5 4-29,0 4-16,4 13-30,-2 8-16,2 12-10,-2 5 1,-3 3-12,5 0-17,-5-7-40,3-2-19,-1-13-49,0-6 84</inkml:trace>
</inkml:ink>
</file>

<file path=word/ink/ink6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8:33.49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4 143 1074,'-34'-32'389,"33"30"-320,1-2-8,9-6-22,3-6-13,12-5-10,9-1 0,1 3 5,1 5-1,0 10-10,-5 8-3,-1 12-7,-2 7-3,-3 9 1,-3 3 1,-2 8 1,-5 6 5,-7 15 5,-2 9 2,-8 13 4,-2 3-6,-2 7 1,2 0-3,2-5-4,4-3 4,4-19-7,1-9 0,5-16-1,0-8-5,5-13 0,-1-6-2,-4-8-2,-1-5 2,-4-5 0,-2-7 3,0-10 8,-3-3 1,-2 1 3,-3 3 3,-3 11 3,0 8-8,-5 25-17,0 17-8,-2 34-10,3 17 5,3 21-9,2 5-6,7 0-11,2-2 4,3-18 25,0-4 9,-1-19 16,-1-12 2,0-11 8,0-12 8,-6-9 18,-6-6 7,-7-13 9,-6-4 1,-7-4-2,1-2-8,-7-1-16,-1-1-7,2 4-35,-2 1-24,3 2-86,4 1 656,-6-11-430</inkml:trace>
</inkml:ink>
</file>

<file path=word/ink/ink6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8:32.78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1108,'16'21'397,"19"30"-305,8 17-12,11 32 9,-2 19-16,-10 22-41,-4 10-9,-13 10-17,-5-3 2,-11-10 3,-4-4-2,-11-21 1,-8-9 1,-4-20-1,-1-14 0,-2-21-17,1-9-26,1-22-63,1-11-23,-3-25 503,2-19-315</inkml:trace>
</inkml:ink>
</file>

<file path=word/ink/ink6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8:32.45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9 0 917,'-13'15'339,"1"19"-280,-6 38-22,2 14-17,1 50-5,0 15 1,7 37-3,1 20-4,6 4-4,2-2-2,8-30-2,7-15 1,8-38-8,6-18-15,5-28 229,4-15-162</inkml:trace>
</inkml:ink>
</file>

<file path=word/ink/ink6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8:32.06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213 879,'49'-29'339,"-46"17"-219,3-5-90,1-4-2,1-8 12,2 1 1,0-1 4,-2 4-1,-2 12-8,0 4-5,-2 8-14,-1 8-7,0 12-2,1 7-1,1 12-2,-3 0-11,1-4-41,-2 2-34,0-6-39,-1-3 87,-1-7 4</inkml:trace>
</inkml:ink>
</file>

<file path=word/ink/ink6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8:31.79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 194 981,'-4'4'366,"4"-3"-273,0-1-30,0-2-23,0 1-7,0 0-2,0 0 2,6-16 9,32-35-4,-27 23-11,1-3-2,-5 8-8,0 4-2,-3 8-8,-3 5-4,4 7-3,-5-1-5,2 9-4,2 5 0,-3 12 3,1 7 5,-4 8 6,-2 3 2,0-1-8,-1-2-23,3-4-39,2-2-31,1-8-53,4-1 92</inkml:trace>
</inkml:ink>
</file>

<file path=word/ink/ink6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8:31.35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 7 902,'0'-1'345,"0"0"-256,0 0-31,0 1-36,0 0-12,3-1-7,4 0 1,28 0-2,-25 2 0,1 2-2,-2 1 0,-1-1 0,-1 2 0,-2 1-2,-3 2 0,-2 1 1,-4 3 0,-6 3 1,0 2 0,-4 0 0,1-1 1,-2-5 2,2-4 2,5-5-1,2 1-1,6-2 0,2 0-4,0 0-9,-2-1 0,0 0-1,0 0 4,13 1 6,26 5 1,-24 1 1,-2-1-1,1 3 0,-4 0-2,-5-3-4,-1 3 1,-6 1 17,-2 0 9,-9 5 23,-1-1 4,-2-2 21,-3 0 5,3-7 3,0-2 8,3-2-31,3-1-12,7 0-24,-1 0-24,4-1-60,0 0-37,0 0-55,0 0-7,0 0 102</inkml:trace>
</inkml:ink>
</file>

<file path=word/ink/ink6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8:30.70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 4 690,'-7'2'380,"3"-1"-17,3-1-284,0 2-33,1-2-33,0 0-9,0 0-7,0 0-3,8 0 4,35 3 0,-22-5-6,1 0-15,3-1-31,-1-1-23,0 3 43</inkml:trace>
</inkml:ink>
</file>

<file path=word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44:19.47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8 549 598,'-30'56'235,"25"-54"-168,2 0-5,-1-1-17,0 0-6,3-1-4,0-1-4,1 1-9,0 0-1,0-1-16,0 0 2,0 0-7,3-1-13,25-20 17,52-39 0,-23 17 2,5-4 12,1-1-21,1 4 1,11 3 18,0 3 0,-1 0 15,-2 1 3,-5 3-16,0 2 1,-2 6-5,-1 5-5,-14 5-5,-9 2 2,-8 7-4,-6 0 3,-6 3 1,-2 2-3,-6 1 4,-2-1-5,-4 3-1,-1-1 2,1 0-4,-1 2 3,-3 0 1,1-1 0,-3 2-3,-1 0-11,0-2-26,0-1-16,-1 1 31</inkml:trace>
</inkml:ink>
</file>

<file path=word/ink/ink6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8:30.36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61 1072,'10'-39'385,"-6"43"-316,2-1-36,7 4-22,3 0-3,5-6-4,-1 2 0,2-6-4,-3-4 4,0 2 1,2-2-11,-3 2-28,0 0-21,1-1-73,-2 1 65,-3 1 25</inkml:trace>
</inkml:ink>
</file>

<file path=word/ink/ink6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8:30.12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2-1 835,'0'0'292,"0"0"-247,0 0-21,0 0 0,-1 0 1,0 0-3,0 0-1,0 0-5,-2 10-2,-11 28-8,10-29-2,4 1-4,1-3 0,5 3-3,1 2 2,1-3-1,3 1 0,5 2 0,-3-3-1,5 2 4,-3-1 0,-5-2 1,2 5-1,-5-3-1,-4 0 0,-3 1 2,-1-2 7,-5 2 13,1-1 3,-9-1 9,-5 1 1,-4-2 4,2-3 3,2-2-4,2-2-7,6-1-15,1-1-6,6 0-24,0-2-18,4-2-47,4-1-29,5-7 63</inkml:trace>
</inkml:ink>
</file>

<file path=word/ink/ink6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8:29.63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44 70 646,'56'-35'284,"-56"26"-129,-6 2-21,0-1-31,-1 1-16,-6 3-24,3 3-19,-11 6-26,-2 5-3,-2 16-15,-3 8 3,6 16-1,5 6-1,5 0-1,3-2 0,8-12-2,3-8 1,7-11-1,1-6-1,3-9-5,1-5 1,5-3 3,1-5 4,0-6 4,-1 1 5,-12-12 6,1 3 0,-6-2 3,-5 1-2,-4 8-7,-4 2-7,-4 12-40,1 7-27,0 13-56,-1 4-230,4 1 247</inkml:trace>
</inkml:ink>
</file>

<file path=word/ink/ink6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8:28.08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7 0 1080,'1'22'390,"3"8"-325,2 16-20,-3 7-7,-4 7-25,-5 0-36,-5-5-63,-4-5-34,-3-16 67</inkml:trace>
</inkml:ink>
</file>

<file path=word/ink/ink6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8:25.02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935,'6'15'351,"7"12"-262,13 33-21,9 19 7,8 29-11,0 17-15,-3 19-27,-6 10-10,-13 8-6,-5-5-2,-15-3-18,-5-8-13,-11-19-35,-5-10-13,-3-24-11,-7-11-9,1-17 65</inkml:trace>
</inkml:ink>
</file>

<file path=word/ink/ink6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8:24.61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6 0 834,'-9'16'311,"-2"14"-251,-1 34-13,0 15-10,0 39 1,6 16-4,3 24-15,1 14-6,7 6-9,0 2 1,7-18-2,2-13 2,8-22-3,1-14-1,3-22-5,0-9-20,-1-22 16</inkml:trace>
</inkml:ink>
</file>

<file path=word/ink/ink6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8:24.11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 97 873,'-2'5'365,"1"-1"-223,0-2-42,1 0-11,0-2-27,0-1-9,0 0-3,0 0 2,6-12-1,13-31-6,-14 27-17,-1 3-8,-1 3-8,-2 4-6,-1 6-9,0 3-5,-1 13-7,-1 5-3,1 8-18,2 0-17,2-2-41,0-2-19,1-2 689,0-1-455</inkml:trace>
</inkml:ink>
</file>

<file path=word/ink/ink6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8:23.76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49 832,'35'25'330,"-39"-29"-212,0-3-56,1-6-36,0-2 2,0-7 2,2 1 6,0-6 10,0 2-3,1 6-9,0 3-8,1 12-14,0 3-8,3 13-6,-1 8-2,1 15-10,-1 4-6,-1 3-14,-2-5-12,0 6-42,0 0-16,1 3 62</inkml:trace>
</inkml:ink>
</file>

<file path=word/ink/ink6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8:23.49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 1 1134,'-1'1'395,"6"-1"-349,4 1-32,4-1-12,5 2 1,5-1 2,1-2 0,7 0-15,0 2-18,2 0-43,2 3-22,-1 0 55</inkml:trace>
</inkml:ink>
</file>

<file path=word/ink/ink6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8:23.15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 102 841,'2'9'288,"2"10"-266,2-3-3,-2 2 3,3-1 1,-2-4 14,1 0 6,7-7 16,-2 1 4,2-7-1,-1-4 2,2-3-2,0-4 2,-2-8-4,0-1-8,-4-5-9,-4-4-6,-5 1-6,-7-3-1,-6 7-11,-2 8-6,-3 11-16,-2 6-12,0 15-27,-3 4-19,8 11-48,3 5-19,9 0 173,5 2-61</inkml:trace>
</inkml:ink>
</file>

<file path=word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43:54.28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2 0 708,'-10'59'304,"9"-56"-146,1 2-35,-4-1-8,4 1 0,0 2-15,-4-3-8,1 1-16,-4-1-12,2-1-13,1 0-7,-1-1-8,1 1-6,0-2-4,5 2-4,-1-1-9,4 0-3,-5-2-5,-3 0-1,4 0-4,-1 0 2,1 0-3,0 0 0,0 0 0,0 0-1,0 0 4,0 0 4,0 0-4,0 0 4,0 0-7,0 0-7,0 0 0,0 0-10,0 0-8,0 0-7,0 0-31,0 0-12,0 0-23,0 0-8,0 0-8,0 0-10,0 0 82</inkml:trace>
</inkml:ink>
</file>

<file path=word/ink/ink6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8:22.78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8 143 516,'6'-3'267,"-4"-3"-31,2-1-118,-2 0-26,-2-4-2,-2 4-12,-3 2-8,-2 1-6,-5 2-11,-1 4-11,-1 5-4,-4 8-21,0 6-3,3 10-10,3-1-2,6 1 1,6-4-2,6-7-1,8-2-2,3-7 0,3-5 1,2-6 1,1-5 5,2-11 8,1-2 8,-5-9 11,-4-5 2,-5-4 4,-4-5-2,-9-1-9,-4 4-6,-5 10-13,-2 8-4,-2 13-8,-1 7-14,-2 12-31,-1 12-27,1 14-32,2 8-14,5 4-4,4-4 78</inkml:trace>
</inkml:ink>
</file>

<file path=word/ink/ink6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8:20.86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26 901,'26'-27'358,"-26"29"-233,2 2-50,-1-2 0,-1-2 6,0 0-4,0 0-1,7 13-11,21 35-20,-18-23-9,-3 3-21,-2 4-5,-5 0-5,-3 1-4,-6 4-3,-2 0-15,-3-1-34,1-6-28,0-8-69,2-8 547,4-10-327</inkml:trace>
</inkml:ink>
</file>

<file path=word/ink/ink6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8:20.18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45 132 621,'-3'-11'244,"-2"-4"-175,-1 1-17,1-3 4,0 0-5,-1 2 18,2 2 6,-3 2 14,-3 2-7,0 1-8,-4 4-13,-3 6-36,0 4-8,-3 8-17,-1 4 1,1 5-1,3 7 1,3 6 3,3 2-2,4 4-1,5-2 2,3-3-5,0-1-1,6 1 3,1 0 0,2 1-1,1-2 0,5-5-3,1 0 3,4 1 0,1 3 1,2-1 0,0 3-1,-7 3 2,0 0 0,-15 5-1,-4 3 3,-11 3 5,-10 0 1,-9 0 2,-4-2-3,-1-2-6,-1-2 3,4-5 6,1-2 2,4-11 9,8-2-5,7-12-3,4-5 3,8-6-8,1-3-4,2-2-18,-1 2-6,0 0 1,4-1 4,14-6 15,27-9 0,-26 20-6,-1 2-6,0 14-7,-1 9-14,-4 16 0,-3 10 0,-5 18-2,-5 9 9,-6 12 2,-3 7 7,-5 3 6,1-2 10,1-3 12,0-5 1,7-13 6,2-8-3,9-13-4,2-7-1,6-14-1,3-7 0,4-13-5,3-7-1,7-8-28,2-5-22,7-11 629,2-7-453</inkml:trace>
</inkml:ink>
</file>

<file path=word/ink/ink6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8:19.20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5-7 621,'-1'-2'295,"-1"-1"-130,2 3-52,0 0-19,0 0-24,0 0-9,0 0-19,0 0-9,0 0-9,0 0 2,7 15 5,43 47 7,-10 0-2,3 15-9,6 47-8,0 17-7,-11 38-7,-5 5-5,-12-6 0,-3-5-6,-11-24 3,-4-2 4,-10-19 0,-2-12-1,-6-17 0,-3-14-1,-2-19 0,-2-7 4,0-19-6,-1-8 2,1-14-8,-1-7-5,4-9-17,1-6-12,4-12-29,7-7-2,3-22 45</inkml:trace>
</inkml:ink>
</file>

<file path=word/ink/ink6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8:18.31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4 25 831,'-10'-1'320,"-1"-1"-216,0 0-17,-1-2-12,1 2 7,6-1-2,1 2-5,6 1-28,3-2-16,5 0-25,7-1-5,4 0 3,1 3-1,3 1-2,-6 1 1,-1 4-3,-2 0 1,-8 1-5,-1 3-6,-3 1-2,-3 4 1,-6 4 5,-3-1 4,-9 3-3,-2-1-3,0-2-4,0-2 0,4-5 5,3-3 4,2-5 4,4-2 0,5-1-6,-1-3-3,8-2 2,3 1 1,5-2 6,8 1 0,0 3 0,2-1 2,0 5-3,-5 3 1,-3 4 0,-2-2-2,-4 2 1,-5-2 1,-5 2 13,-2 3 6,-7 4 15,-4 0 6,-6 0-4,-2-2 0,-1-4-13,1 1-7,3-6-9,3-1-9,7-3-28,1 1-19,7-5-76,4-1-42,7-18 102</inkml:trace>
</inkml:ink>
</file>

<file path=word/ink/ink6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8:17.24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51 856,'25'8'353,"-26"-8"-199,1-1-44,-1 0-44,1 0-9,0 1-28,0-1-6,0-2-2,1-14 2,1-31 9,-2 27-1,1 0-8,-1 1-5,0 7-8,-1 5 0,1 5-6,0 2-1,0 2-10,0-1-6,0 3 1,1 24 3,5 36 9,-3-26 4,0-2-1,0-3-1,-1-1-10,0-4-18,0-3-10,-2-2-10,0-6-18,0-4-5,-1-6-29,0-4-17,3-2 72</inkml:trace>
</inkml:ink>
</file>

<file path=word/ink/ink6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8:16.78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0 9 984,'-10'2'380,"5"-1"-261,0-1-11,6 0-42,2 0-15,2 0-36,5 0-11,4-1-3,3 0-1,4-2 3,1 1 0,1 1-2,-1-1-12,0 0-34,-1 1-23,-2 1-49,0 4 698,0 4-453</inkml:trace>
</inkml:ink>
</file>

<file path=word/ink/ink6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8:16.39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8 54 749,'-39'48'317,"38"-47"-191,1 0-41,0-3-6,0 2-12,-1-1-5,1 0-4,-1 1-6,0-1-13,0 0-9,1 0-15,-1 0-6,1 0-5,1-9 2,20-32 2,-4 25 1,-2 4-1,1 2-5,-1 9-3,2 3-3,-3 7-2,0 3 2,-4 5 4,-4 3 1,-6 5 0,0 4 0,-12 4-8,-6 2-4,-8 0-8,-4 0 0,-2-6 6,3-4 5,7-7 5,4-8 2,8-4-1,3-3-1,4-3-3,1 0-2,2 0 0,0 0 2,0 0 3,0 0 0,0 0 0,10 1 1,37 6-1,-24 0 1,4 1 1,-1-4-6,-3-2-22,-2-1-12,-6-3-33,-1-3-6,-4-2 49</inkml:trace>
</inkml:ink>
</file>

<file path=word/ink/ink6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8:15.55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37 24 877,'-4'-7'344,"-1"1"-231,1 0-16,0 4-36,-5-1-15,2 10-32,-6 12-10,-6 22-7,-1 11-5,-3 16 4,6 0 3,8-12 1,6-2 6,7-18-6,4-8 2,3-9-2,-1-6-2,5-10 3,-3-2 4,1-4 2,0-6 1,-8-8 7,0-4 0,-5-5 1,-8 2 0,-4 8-9,0 4-11,-3 13-52,-1 7-27,-1 18-92,1 10 104</inkml:trace>
</inkml:ink>
</file>

<file path=word/ink/ink6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8:15.04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59 72 1005,'0'-19'370,"0"1"-288,0 1-21,0 8-9,-1 3-3,0 3 2,0 4 1,-5 1-13,0 9-5,-7 8-17,-2 6-8,-5 25-3,-2 9-5,4 37-6,0 16-1,5 26-6,1 12 3,4-2 5,1-4 1,7-13 3,5-13 4,7-16 1,0-10 3,2-22 3,-1-8 0,0-13 2,1-7 1,-2-10-3,-2-5-1,-3-12-3,-3-3-3,-1-4-1,-1-5 1,-2 0-1,-2-3-2,2 0-10,-1 0-16,0 0-48,0 0-27,0-1 30,-1 0 27</inkml:trace>
</inkml:ink>
</file>

<file path=word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43:45.62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3 282 650,'-3'5'255,"-7"-4"-165,2 0 2,4 2-3,-2-2 2,4 0-16,1 0-8,0-4-17,0 2-10,0 0-11,0 0-7,0-3-10,-2-9-1,-2-33-7,14 27 1,-3-6 2,4 0-5,4 2 2,-4 2-4,-4 3 3,2 6-3,-5 5 1,2 0 2,2 7-6,-7-5 3,1 4-2,1 4-5,-1 5-1,3 4 1,3 9-1,-6-2 7,2 4 3,-2 0 0,-2-5 5,1-1-5,-4-6-1,6-1 0,2-4 1,-3-1-1,6-2 0,-7-2-3,0-1-1,0-1 3,0 0 3,0 1 0,0-1 1,0-3-4,5-19 0,33-29 0,-23 20-4,1 1 5,-2 2 2,0 3 1,-4 10-4,-1 0 0,-2 10 3,-3 1-7,-1 5 3,0 5-3,0 2-5,-1 4 8,0 7-2,-2-3 5,0 7 5,0 1-3,-1-2 4,2 4-5,1-6 1,-1-2 1,-1-1 3,1-4-2,0-3 0,3 0 3,1-2-9,0-2 2,2 0 1,3-1-10,1 0 0,4-2-10,5-1-28,2-2-10,6-4-25,7-4 44</inkml:trace>
</inkml:ink>
</file>

<file path=word/ink/ink6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8:10.11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9 7 538,'19'55'223,"-17"-57"-152,1-5 18,2-3 10,0-2-16,1-2-14,-3 8-15,-1-1-4,-2 3 8,-1 5 4,-5 0-10,0 3-10,-3 6-25,1 1-10,0 4-7,-1 3-6,2-2-31,1 0-19,2-4-279,5-1 235</inkml:trace>
</inkml:ink>
</file>

<file path=word/ink/ink6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8:09.82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1 31 974,'-2'10'330,"0"5"-312,-2 3-14,-1-2 0,-2-3 0,3-6 3,3-2 6,1-5 15,0 0 11,1-3 11,-1 2-7,0 0-13,2-12-10,5-34-11,-5 28-2,-2 5 0,-4 3 0,-2 7 0,-1 2-1,-2 7-6,-1 1-6,2 2-24,0 5-19,5 4 117,0 0-64</inkml:trace>
</inkml:ink>
</file>

<file path=word/ink/ink6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8:09.45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1087,'-2'21'373,"2"9"-340,6 23 8,4 13 0,3 9-1,-3-2-13,2-5-13,2-5-14,-1-14-38,-1-3-33,3-9 86,-2-8-34</inkml:trace>
</inkml:ink>
</file>

<file path=word/ink/ink6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8:09.26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79-1 1180,'0'-1'405,"3"1"-379,2 1-16,2 9-14,-4 5-1,-13 13-6,-8 7-5,-16 9-2,0 2-1,2-2 8,2-7 11,10-12 8,6-6 3,9-12-6,5-3-15,6-5-12,3-5-1,9 0 0,4-2 15,2 2 7,5 1 1,2 7 0,-1 1 0,5 6 1,-5 1 2,-8-2-7,-1 0-23,-9-6 197,-2-5-136</inkml:trace>
</inkml:ink>
</file>

<file path=word/ink/ink6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8:08.88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5 20 1247,'-12'-17'403,"9"14"-459,7 7 58,9 26-19,3 19-10,7 31-16,0 15-3,-2 11 0,-1 0 4,-2-10 24,-3-7 8,-6-18 18,-2-8 8,-7-16 12,-1-7 1,-7-12-5,-1-7-6,-3-13-2,-1-4-4,-3-10-7,-2-3-1,2-5-15,1-3 3,6-3-15,6-1-14,7-4-31,5 3-16,8 2-23,4 2-8,4 7 19,2 2 12,5 4 50,0 5 34,-3 0 30,-3 4 7,-7 3 24,-2-1-1,-7 1-1,0 0-5,-5-1-31,0-1-9,0-2-4,-3-1 5,0-1 11,-1 0 6,-1-2 7,0 0 6,0 0-5,2-11-5,15-27-11,-12 25-11,0 8-9,0 1-4,2 10-12,0 3-6,2 11-6,3 1-21,-3 4-5,4 0 31</inkml:trace>
</inkml:ink>
</file>

<file path=word/ink/ink6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8:08.29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 9 1033,'-6'-9'356,"5"8"-351,3 5-33,10 11-62,7 7-112,15 10 128</inkml:trace>
</inkml:ink>
</file>

<file path=word/ink/ink6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8:08.12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1 42 806,'29'-42'323,"-40"41"-207,-2 0-14,-3 9-42,0 14-15,-2 14-30,1 8 0,0 8 4,2-1-2,8-3-1,7-5-5,7-11-8,5-8-1,6-9-2,-5-8-3,5-6 1,1-5 3,-3-14 6,1-1 0,-7-14 3,-2-4-4,-7 1-2,-3 3 1,-8 8 0,-3 4 2,-3 3 1,-1 3-1,1 5-2,0 2-2,7 6 0,3 2-2,4-2-3,2 2-6,8-2-7,2 0 4,8-2-1,5 2 6,4 2 4,1 2-2,3 8-2,-2 4 1,-1 10-4,-3 3 2,-8 4 2,0 2-1,-8-4 1,-2 1-2,-5-5-1,-2-7 2,-2-8 6,-3-4 0,0-8 6,1-3-4,-2-10-2,3-7-1,2-9-3,2-5 0,6 5 4,3 4 2,3 10 3,2 4-1,-2 6-2,2 5-2,2 2-3,-1 6 2,2 4 0,-5 1 0,0 3 1,-2-1-1,-3-3-2,0-1 3,-2-5 0,-1 3 1,-2-4 4,1-1-3,-1-1 1,1-1 1,-1 1-5,1 3-2,-2 0-24,0 4-23,-1 1 31</inkml:trace>
</inkml:ink>
</file>

<file path=word/ink/ink6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8:07.30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 5 911,'-2'-5'325,"2"4"-288,-1 3-9,1-2-18,1 7-5,8 55 3,-4-21 1,-2 2-2,0-1-2,2-13 0,-1-8-2,5-10 1,1-10 1,2-10 1,-2-3 3,-1-12-2,-2-1 0,-2 1 2,-1-2 1,0 6 8,-1 5 1,-1 6-3,-2 6 1,1 4-14,0 6-2,0 9-5,5 7-10,2 8-16,0-4-20,5-2-102,5-4 100</inkml:trace>
</inkml:ink>
</file>

<file path=word/ink/ink6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8:06.89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7 33 826,'-15'-21'346,"5"9"-223,7 12-25,3 9-27,2 23-31,4 15-13,6 32-1,-2 9-1,4 5-4,3 2-6,-5-6-13,0-3-15,-2-8-63,-6-10 387,3-19-255</inkml:trace>
</inkml:ink>
</file>

<file path=word/ink/ink6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8:06.72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24 38 986,'-5'-6'378,"-6"-3"-244,3 0-117,1 2-5,1 3-4,-2 0-4,-5 6-4,-3 6-1,-12 9-2,-2 9 3,-8 16 0,-1 5 3,3 5 4,3-2-7,12-14 0,5-6-2,9-12-8,4-6 2,7-3-4,3-3-1,8-5 8,4-1 2,8-3 9,2-2-1,3-1 2,2-1 0,-1 1-4,0-1 1,-1-1-17,-4-1-15,-6-1-39,-3-2-31,-10-6 59</inkml:trace>
</inkml:ink>
</file>

<file path=word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44:18.63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 15 645,'-4'-2'251,"1"1"-185,2 2-8,1-1-35,0 0-8,0 0-22,0 0-6,0 0-9,0 0 0,0-1 6,0 0 9,0 0 9,0 1 1,0-1 4,0 0 1,0 0 4,0 0 2,0 0 0,0 0 0,0 0-2,0 1 2,0-1 7,0 1-4,0-1-17,0 0-15,0 0-131,0 1 98</inkml:trace>
</inkml:ink>
</file>

<file path=word/ink/ink6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8:05.64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 407 1007,'-8'4'370,"8"-6"-317,3-1-15,8-12-38,6-6-1,7-13 1,4-7 0,-1-6 7,-3-1 5,-3 0 5,-6 0 2,-2 8 0,-2 6-6,-8 16-5,-2 6 4,-5 12-4,-1 3 2,-5 9-4,0 6-5,0 7-2,-1 4-1,8 1 2,2-1-2,9-1-1,5-2 0,4-2 0,0-1 1,0-6 1,-1 2 1,-6-6 0,1-1 0,-7-2 0,-4-1-2,-3-1 4,-5 1 4,-8-2 7,0-2 4,-7 2-3,1-4-4,1 2-7,0-1-9,6 0-33,4 1-22,5-4 188,4-1-117</inkml:trace>
</inkml:ink>
</file>

<file path=word/ink/ink6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8:05.01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 89 767,'-2'-6'308,"0"1"-197,-1-2-26,2-1-24,1-2-4,-2-1-18,2-2-5,3 4-13,-2-1-5,2 4-6,0 2-5,2 5-5,1 4-5,2 9 0,-2 4 1,1 8 3,0 2 2,-3-3 1,5-6 0,-3-8-2,-2-4 0,6-7 0,-3-5 2,8-8 2,0-4-2,-4-7 2,2-1 0,-6 3 2,-2 3 2,-2 9-1,-3 4 5,1 6-1,-1 3-1,-2 8-4,2 7-6,-3 5-3,7 1-1,4-1-11,0-3-16,8-1-36,-7-5-23,9-1 56</inkml:trace>
</inkml:ink>
</file>

<file path=word/ink/ink6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8:04.52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3 204 884,'-29'-44'317,"17"21"-268,4-1 4,7-2-7,4-2 1,7 5-1,6 4-1,2 9-8,4 3-5,-1 11-18,-2 7-9,-4 13-4,-3 7 0,-6 16-4,-7 4-4,-8 10-19,-6 4-8,-13 0-4,2 4 1,-6-1 17,-1-5 7,10-13 8,4-10 4,11-21 0,6-6-5,8-4-6,3-5 0,12 0 2,3-2 4,10-7 6,3-2-1,2-8-8,-3 0-11,-5-9 14</inkml:trace>
</inkml:ink>
</file>

<file path=word/ink/ink6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8:04.09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2 145 986,'-32'12'361,"32"-15"-288,0-6-50,2-6-13,6-8-7,2-1 0,2-2 5,3 3-2,-3 8 0,-1 1 0,-2 9 0,0 5-2,-2 10-3,-3 6 0,-3 8 1,-1 3 1,-4 0 2,2-1 2,2-10-2,0-6-2,4-8-5,3-2-3,4-8 1,1-4 3,4-9 4,-2-5 1,0 2 2,-1 2-2,-2 9-2,-2 3 1,1 15-18,2 9-8,1 14-21,0 10-28,3 2 51</inkml:trace>
</inkml:ink>
</file>

<file path=word/ink/ink6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8:03.56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8 0 1073,'-4'16'378,"2"16"-336,0 9-27,-4 13-48,-1 4-31,0-6 43</inkml:trace>
</inkml:ink>
</file>

<file path=word/ink/ink6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8:03.35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 504 989,'-8'-20'344,"9"-11"-317,3-6-8,4-12-8,8-5-1,-2-13-4,-1-1-1,4 3 0,-6 8 2,1 25 10,-6 11 7,-4 18-2,2 9 0,-2 23-14,4 18-6,-4 31 5,-6 8 1,-4 8 3,-2-4 0,2-9-3,1-5 0,4-15-4,2-12-8,2-18-29,3-10-25,2-14-261,5-4 220</inkml:trace>
</inkml:ink>
</file>

<file path=word/ink/ink6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7:57.81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66 5 808,'-25'7'279,"-2"7"-251,0 3 2,-10 12 0,2 6-1,0 12-14,-1 6-2,14 14-7,3 6-4,17 9 3,9 1-3,20-5 0,9-8 0,10-15-1,1-11-1,1-18-1,1-10 1,6-14 5,1-10 4,5-18 5,-1-8-1,-5-19 5,-7-7 1,-16-10 12,-5-5 1,-15-3-4,-9-3 2,-21 29-1,9 25 3,0 2 2,-41-69-6,-23 22-16,-9 18-11,14 61-14,7 12-14,8 22-28,5 10-18,5 17 44</inkml:trace>
</inkml:ink>
</file>

<file path=word/ink/ink6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7:56.76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18 152 882,'-32'2'356,"1"5"-269,-1 4-5,-2 6-16,2 10-40,4 10-9,10 23-14,8 9-2,14 18-5,11 5-1,13-5-12,9-3-5,6-21-2,2-15 1,3-21 8,2-9 5,8-20 2,1-10 0,0-22 3,-6-11 3,-9-20 4,-8-9 9,-12-9 14,-9-6 9,-17-5 15,-11-5-7,-17 3-6,-10 9-7,-12 28-4,-6 19-3,-10 33-15,1 11-7,-1 30-17,5 16-5,3 30-23,5 17-24,12 15 40</inkml:trace>
</inkml:ink>
</file>

<file path=word/ink/ink6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7:56.19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50 195 624,'-16'-5'286,"-6"-1"-120,1-3-67,-2 5-30,1 0-7,0 3 8,2 1-2,0 2-13,0 4-9,1 9-24,0 7-8,7 17-11,2 9-9,6 15-13,4 7-5,13 7-9,4-3 6,12-4 11,8-6 5,10-11 4,9-3-1,6-13-8,-1-11-2,-7-17 0,1-11 1,-2-21 7,1-7 2,6-24 6,-9-11 1,-14-16 6,-5-8 7,-26-4 12,-6-3 11,-26 2 10,-14 4-2,-16 14-1,-8 15-9,-3 31-17,2 22-6,-8 39-21,-4 18-13,4 37-26,4 9-19,24 15 41</inkml:trace>
</inkml:ink>
</file>

<file path=word/ink/ink6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7:49.11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6 106 684,'-1'18'281,"1"14"-170,-4 3-39,2 11-42,2-3-9,4-7-14,4-5-1,1-14 0,3-4 8,2-8 18,-1-5 6,2-7 7,0-8-8,0-11-15,-3-3-9,-11-10-5,-5 1-1,-10-1 2,-4-1 5,-6 5 9,1 1 8,0 11 11,3 2-1,6 8-6,4 5-8,6 1-16,1 4-8,8 3-12,3 3-6,10 12-4,8 5 1,3 11 8,4 4 4,-1 5 3,-6-3 3,2-1-1,-2-3 0,-1-9-4,1-4-1,0-15-1,1-6 0,-1-16 5,2-7 0,1-11 2,-1-8 0,-3-5 1,-4-1 2,-8 10 4,0 9 6,-9 16 17,-1 10-1,2 13-11,-2 8-4,4 13-20,3 8 2,0 10-7,2 1-8,3 1-31,-1-3-30,12-5 50</inkml:trace>
</inkml:ink>
</file>

<file path=word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43:25.29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5 0 723,'-27'21'285,"27"-22"-204,-6-3-12,4 4-32,11 3-8,-7-3-17,12 2-7,3-2-2,-6-1-2,9 1 1,-4-1 4,6 1-5,1-3-1,4 2 0,1 1-2,5-2 1,4 2 1,5 0 2,4 0 3,0 0-4,-1 0 1,0 1-4,0 0-1,5 2 5,2 0 3,11-1 0,3 1-2,1-1 1,2 0-1,4-1 4,8 1 3,2-2 1,1-1 1,1 1-2,-2 0 0,9 1 1,1 0-4,2 3 3,3 0 0,-3 1-5,0 0 1,-2 1-6,0-1-1,3-1 1,2 1 0,5-1 1,1-1 0,-1 0-1,-1-3 0,2-3 0,-3-3 2,-1 0 0,3 2 1,0-1-2,3 5 1,-7-3 0,-3 0-5,-6 2 4,-3 1-1,1 4 0,-1-1 5,1 3-3,-7-4-1,6 2 0,2 1-2,-2-3 2,3 1 2,-4-4 1,-1 0 6,-3 0-2,0 0 6,4 1-1,-4-1-3,-1-1 2,-3 0 0,-8-2-2,0 1-2,5 3-2,-1 0-1,-2 0-1,-2 1 6,0-2-6,-5-1-2,0-1 0,-5 1-2,-10-2 0,0 2-1,-11 1 1,1 1 1,-7 1-1,-2-1 0,-8 0 0,-3 0 0,-5-1 2,-9-2 1,-1 3 0,-2 1 0,-4-1 0,2 2-6,-2-2-42,0 0 602,-22 2-429</inkml:trace>
</inkml:ink>
</file>

<file path=word/ink/ink6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7:48.57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-2 938,'-7'-1'324,"4"3"-346,13 13-105,6 3 86</inkml:trace>
</inkml:ink>
</file>

<file path=word/ink/ink6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7:48.42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69 0 845,'9'23'292,"-4"18"-275,-4 7 2,-14 3-2,-8 2-1,-20-9 4,-4-2 1,-8-13 12,-1-6 5,10-12 11,5-10 4,13-11-9,4-7-13,8-15-20,4-4-7,8-3-6,3 1 0,10 12 2,4 4 2,8 12 4,6 8-4,9 13 1,7 8-2,5 11 0,1 1-2,-6 0-28,-6-2-29,-8-7 34</inkml:trace>
</inkml:ink>
</file>

<file path=word/ink/ink6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7:48.07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 518 698,'2'36'237,"13"-24"-214,4 2 22,0 3 37,-1-1 12,0-3 11,-2-5 1,3-8-14,2-3-10,2-13-19,2-8-11,1-12-20,0-8-13,-5-10-10,1-1-3,-4-3-1,-6-3 1,-7 0-6,-5-2 0,-7 4-6,-2 10-4,-2 17-4,1 13-10,-2 24-9,-1 16-3,-1 34 8,4 17 9,5 21 15,2 4 4,7-9-1,2-9 1,6-16-2,2-11 0,1-22-3,3-8-1,1-17-1,-1-10 2,0-16 5,-3-10 0,-3-16 2,-8-4 0,-8-5 0,-8 4-2,-9 9-8,-1 10-6,-2 19-13,0 10-20,0 28-38,1 13 69,7 16-8</inkml:trace>
</inkml:ink>
</file>

<file path=word/ink/ink6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7:46.79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8 172 797,'-20'0'322,"4"0"-224,2-2-2,3 3-10,4 0-6,0 0-9,3-1-19,4-1-18,8-2-25,7-2-8,10-6-3,6-8 2,13-4 0,7-6 2,12 1-1,5 5 0,5 7 1,-4 5-3,-10 11-6,-5 6-5,-10 11-8,-1 2-4,-10 4 3,0 2 1,-11-5 3,-5-1 1,-9-5-2,-8-6-2,0-1-5,-2-4 3,-4-5-7,-1-2-5,-4-10-20,0-4-10,-5-5-6,3-3 10,1 2 30,0 3 21,5 9 30,0 2 14,3 7 21,0-1 3,3 3 3,1 1-7,1-1-19,-1 1-6,0 0 2,0 0 3,11 2 7,37 14-2,-19-4-10,4 3-9,-1 4-7,-3-1-3,-6 3-5,-4-3-1,-6 1-2,-5-2 1,-8-1 0,-4 0 3,-10 0 1,-3 3 0,-5-1-9,-2 1-8,-5-5-22,0-2-21,6-2-37,2-1-20,13 0 64</inkml:trace>
</inkml:ink>
</file>

<file path=word/ink/ink6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7:45.31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2-3 982,'1'-6'342,"11"18"-311,7 10 8,18 31 1,0 17 7,8 32-1,-2 10-9,-14 13-21,-1 1-5,-15-10-3,-6 0-13,-7-11-37,-5-4-27,-8-9 103,5-10-44</inkml:trace>
</inkml:ink>
</file>

<file path=word/ink/ink6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7:45.07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21 0 1076,'-41'27'366,"3"33"-350,2 23-2,-1 31-7,5 21 8,10 19 3,9 4 0,11 4 0,7-13-10,12-28-15,5-19-22,11-31-62,3-14 416,1-29-266</inkml:trace>
</inkml:ink>
</file>

<file path=word/ink/ink6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7:44.81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38 948,'0'0'337,"2"-2"-300,17 7-12,9 1-18,9-2 1,7 0 1,2-7-6,2-3-14,-1-5-55,-1-4-32,2-5 54</inkml:trace>
</inkml:ink>
</file>

<file path=word/ink/ink6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7:44.64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57 45 884,'0'-23'371,"2"5"-245,-2 13 5,1 7-28,-1 26-49,-3 18-22,-8 30-28,-5 12 4,-6 11 4,1-3-4,0-15-1,1-7-2,6-21 0,-1-5 3,7-19-2,1-9 0,5-14-6,4-9-3,2-22-8,4-13-2,8-24 3,0-14 1,4-17 6,-5-5 0,-1 4 3,-1 11 0,-6 29 1,3 17 0,-3 24-8,4 13-2,9 24-5,0 13-2,2 29 9,-4 11-2,-6 13-3,-4 2-1,-3-6-7,-2-2-13,1-12-32,-1-9-23,1-21 49</inkml:trace>
</inkml:ink>
</file>

<file path=word/ink/ink6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7:44.03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1 63 839,'-8'-9'346,"-1"-1"-254,9 5 7,-1 2-8,-2 1-26,5 3-14,-2-1-24,0 27-10,7 64-17,-2-4 4,1 19 0,1 2-3,-5-2 1,-3-8-1,-5-18 3,-5-6-1,4-25 0,0-10-5,2-20-22,6-8-15,-3-13-13,0-11-7,5-26-21,0-13-18,3-28-93,1-10-26,-6-7 74,-3 1 64,-2 3 162,-1 5 58,6 14-12,6 7-29,8 18-50,9 9-16,3 11-9,0 12-2,4 12 9,-2 6 1,-1 17 0,0 6 3,-7 14-11,-3 4-3,-13 5-11,-5 4 0,-13 5-2,-6 2-1,-11-1 1,-2-5-2,-3-16 0,0-5 0,4-15 1,-2-7 0,6-10-3,0-5-1,11-5-3,5-1-3,8 3 0,6 1 1,14 5-2,6 4 3,11 12 2,6 7 1,-2 14 2,-1 4 0,-4 2-2,-4-3-3,-3-7-18,-2-7-10,-4-7-23,-3-9-18,0-15 44</inkml:trace>
</inkml:ink>
</file>

<file path=word/ink/ink6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7:41.79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4 292 897,'-13'36'310,"40"-33"-289,10 1-9,13 0 1,15 1 0,23-1-3,10-4-1,22-1-4,11-5-2,12-5 1,12 0 1,10-6 0,12-2-1,12-1 0,7 0-1,15 3-2,2 2 1,14 1 0,-4 0 0,10 4 0,-5 3-1,-5 0 9,18 4 3,2-2 8,6-2 2,12 0-8,-15-2-2,3-2-9,-5-2-2,-12-3 0,2 2-2,-24-2 0,-3 2 1,-19 1 0,-14 1 1,-10 4 5,-18-1 6,-14 5 2,-8 2 1,-21 1-5,-8 3-5,-22-2-4,-11 3-11,-13 0-23,-9-2-15,-16-1 69,-7-2-30</inkml:trace>
</inkml:ink>
</file>

<file path=word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47:51.33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24 0 65,'-43'24'38,"47"-23"-9,-2-3-16,2 4-3,0-2-9,0 1-1,5 4-7,0-3 4,9 1-4,4 0-5,6-1-8,0 0-4,6 1-2,-3-3 5,-3-2 15,0 2 8,-8 0 51,-2 0 27,-7 3 48,-5-3 25,-7 0 15,-3 1-22,-9 1-45,-4 4-30,-11 0-51,-4 1-4,-8-2-2,-3-2-2,3 1-16,0-2 4,9 0 0,1 0 0,7 0 9,2 0-7,7-1-3,3-1 1,8-1-10,4 1-23,7-1-11,4 1 1,9-2 0,4-2 7,11 2-91,4 0 87</inkml:trace>
</inkml:ink>
</file>

<file path=word/ink/ink6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7:32.92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3 29 770,'-18'-17'270,"30"10"-239,5 2 2,0 5 4,2 0 4,8 6-1,2 3 1,1 5 7,5 10 2,1 12-6,-3 13-3,8 37-14,-1 26-4,9 56-7,4 28-4,6 46-6,-3 15-6,-10 11 3,-8 5 0,-16-11-2,-5-10 12,-17-12 23,-6-7 11,-11-10 29,-4-1 3,0-14 7,0-10-3,2-26-7,1-13-14,2-27-27,4-13-6,-2-26-14,0-14-2,0-27-3,-1-13-6,4-21-12,-1-8-2,2-9-22,-1 0-15,4-4-30,1-2-19,3-5-20,-1-3-2,4-2-14,2-4 412,3-2-220</inkml:trace>
</inkml:ink>
</file>

<file path=word/ink/ink6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7:3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5 304 935,'0'0'350,"0"0"-279,2 3-21,-2-3-37,0 0 0,0-1-5,0 0-1,0-1 3,1-20 0,36-30-1,-26 25 0,-6-1 15,-1 2 0,-5-2 1,-1 0 3,2 3-17,-4 1 1,2 6-5,1 3-6,0 9 0,4 2-1,0 9-13,1 6 5,3 17-5,1 12 2,2 17 12,2 8 0,-3 3 7,-1-4 2,-1-7-2,-1-5 0,-2-12-4,1-1-3,-3-14-3,-2-5-1,0-10-3,-1-6-1,0-4 6,-4-1-2,-3-6-16,-4 0-6,-8-4-1,-2 2 1,0 4 14,-2 2 10,4 3 4,1 0 13,8 0 19,4 0 3,7 1-13,5 0-10,9 2-17,8-1-4,12-2 6,4-1-2,2-5 4,0-1-13,-9-5-36,-2-1-17,-3-2 36</inkml:trace>
</inkml:ink>
</file>

<file path=word/ink/ink6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7:30.27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69 38 999,'2'-1'358,"1"-3"-305,3-4-11,5 0-2,-1 1-3,0 0-10,-3 4-8,0 4-6,0 6 3,-2 9-1,0 6-3,-6 12 6,-6 2-10,-7 3 2,-3 1-9,-3-4-6,2-3-6,2-5 3,2-7 3,4-8 3,1-4 7,4-8-20,-1-5 4,4-8 1,-1-2-2,3-3 13,3 2 6,4 7-8,2 3 1,6 7-1,0 3-4,4 5-2,1 4-1,-1-1-14,3 2-28,-1-7-34,-2-3-34,2-12 71</inkml:trace>
</inkml:ink>
</file>

<file path=word/ink/ink6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7:29.86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87 0 1194,'-2'10'416,"-6"17"-376,-2 13-34,-10 18-3,-2 9 2,-1 1-1,-3-1-3,5-5 2,2-1-3,4-10-7,5-3-19,5-13-56,-1-11-25,10-13 62</inkml:trace>
</inkml:ink>
</file>

<file path=word/ink/ink6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7:29.63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239 734,'5'26'298,"-2"-26"-118,1-4-152,-1-3 4,9-9 26,-4-6 0,4-10-14,1-3-4,-5-2-18,0 0-2,-7 8 23,-1 4 7,-1 13 19,-2 4-4,1 7-23,-1 5-16,-4 13-43,6 11-3,-5 18-3,3 8-6,3 0-5,-3-5-16,5-7-44,2-6-17,3-12 73</inkml:trace>
</inkml:ink>
</file>

<file path=word/ink/ink6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7:29.18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162 845,'0'0'340,"0"0"-201,0 0-67,0 0-12,0 0-11,0 0-5,0 0-17,0 0-6,3 11-14,6 41-6,-8-14 0,3 1 4,-1-5 2,4-3 1,3-9-5,1-2-2,3-11-5,1-4-3,4-11 4,2-9 4,3-16 4,0-7 2,1-9 3,-6-5 4,-12 1 15,-5 2 17,-17 2 9,-7 7-6,-3 12-17,-6 9-27,1 21-41,3 17-21,3 28-53,3 13-17,15 14 83</inkml:trace>
</inkml:ink>
</file>

<file path=word/ink/ink6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7:27.35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0 18 878,'0'0'343,"2"-3"-196,4 2-128,0-4-17,3 2 11,4-1-4,1 1 1,0 4-3,-1 3-6,-2 2 1,-3 5-3,0 4 4,-5 3-3,-3 0-1,-6 4 7,-4 0-6,-5 3 2,-1 0 4,0-4-7,1-1 4,6-11 1,3-3 1,2-5-4,3-2-6,1 0-8,0 1 2,0 0 1,0 0 5,16 1 4,29 7-13,-26 5-3,-3 3-6,-4 0-7,-5 2 1,-7-1 6,-5-1 15,-4 1 23,-5-2 22,-1-5 20,-3 0 4,-1-2 10,-1-3 4,1-4-3,4-1-3,5-2-23,3 0-18,2-1-42,0-2-30,3 2-56,1 1-25,4-1 78</inkml:trace>
</inkml:ink>
</file>

<file path=word/ink/ink6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7:26.84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09 0 887,'-3'4'409,"0"5"-82,-8 13-306,-4 16-15,-7 18-2,-5 5 2,1 4 1,-5-3-1,5-8 1,6-4-1,6-13-4,6-4-13,6-11-38,1-3-28,3-9 232,5-6-140</inkml:trace>
</inkml:ink>
</file>

<file path=word/ink/ink6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7:26.59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 191 950,'-1'0'368,"0"0"-264,1-1-37,-1 0-19,1 0-18,0 1-9,0-1-15,3-17 1,13-34-5,-6 25-3,-4 5 0,-1 1 1,-4 3 9,2 3 2,-3 6 2,0 3-4,0 7-11,0 6-2,0 15 1,3 9-3,1 14 5,0 5 1,0-1-2,1-2 2,-2-6-32,0-5-21,0-7-30,-2-5-22,2-9 70</inkml:trace>
</inkml:ink>
</file>

<file path=word/ink/ink6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7:24.87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65 75 890,'-3'27'317,"2"12"-277,1 6 6,0-6 16,2-2-4,3-13-12,0-5-6,3-7-22,1-5-11,6-7 8,1-7 0,6-12 17,1-6 13,0-12-10,-3-3 4,-11-2 6,-8 0-4,-10 1-2,-7 6-5,-10 12-29,-1 10-6,-9 21-29,3 13-13,4 20-55,1 8-27,13 8 81</inkml:trace>
</inkml:ink>
</file>

<file path=word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45:45.73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4 59 617,'22'-33'277,"-28"27"-131,2-1-30,-2 3-47,-1-1-14,-3 2-19,0 2-5,-1 2-12,0 1-1,-4 6-8,-2 2-2,4 7-2,2 6-3,2 3 0,5 4 0,2 2-3,1-1-3,10-4-13,-1-6-6,4-10-11,4-2-6,-3-7-23,4-2-18,-3-6 50</inkml:trace>
</inkml:ink>
</file>

<file path=word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0-12-10T11:45:24.59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,'83'13,"-55"-13,-112-13</inkml:trace>
</inkml:ink>
</file>

<file path=word/ink/ink7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7:24.47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203 831,'21'46'347,"-24"-44"-208,3 1-23,-2-1-12,1-2-24,0 0-19,0-1-34,1 0-9,-1 0-16,-1-21-1,11-37 1,3 25 1,-3 2 2,-1-2-4,-3 6 7,-1 2-3,0 13-2,-3 8-1,1 12-17,1 10 5,-1 17 0,2 8 2,-3 13 11,1 3-1,-2-6-10,3 3-29,1-7-49,1-1-13,5-2 53</inkml:trace>
</inkml:ink>
</file>

<file path=word/ink/ink7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7:22.63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347 913,'23'19'315,"-22"-43"-299,4-5-7,0-9-5,1-5 0,-2-3 1,0-1 3,-1-2 11,-2 4 5,0 19 12,-1 7 10,0 19-9,1 11-6,-1 28-15,0 13-13,-2 15-1,2 10 1,0-4-13,-1-2-6,1-2-16,-2-8-14,-1-15-33,2-5 315,3-13-189</inkml:trace>
</inkml:ink>
</file>

<file path=word/ink/ink7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7:22.29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65 0 816,'-60'36'331,"56"-37"-215,4 1 8,0-1-20,0 0-17,0 0-41,0 1-15,0 0-23,0 0-6,19 4-2,28 10-3,-19-5-41,-1 1-27,0-2 502,0-1-351</inkml:trace>
</inkml:ink>
</file>

<file path=word/ink/ink7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2-10T10:17:21.66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,'0'0,"0"0</inkml:trace>
</inkml:ink>
</file>

<file path=word/ink/ink7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7:20.41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81 8 918,'-3'-4'348,"3"3"-269,-2-2-8,0 4-16,1-1-13,0 0-18,0 0-10,0 0-8,-8 18-3,-28 42-3,28-27-1,5 10 1,-1 4-3,3-2 5,-1-2 2,6-9-12,6-8-5,4-12-3,1-2-2,-2-11 12,0-2 5,1-8 2,-1-9 4,-4-3-3,0 2 2,-7-1 6,-2 3 0,-4 4 10,-3 0-2,-2 10-21,-5 6-20,-8 14-43,3 6-28,1 6 59</inkml:trace>
</inkml:ink>
</file>

<file path=word/ink/ink7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7:20.04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21 0 957,'-2'4'342,"-2"10"-284,-5 17-30,-6 11-15,-14 18 4,-8 4 2,-6 9 3,2 0 0,4-8-3,5-3-3,8-13-7,5-6-4,5-12-3,5-6-7,6-11-34,1-4-25,7-9-217,4-7 189</inkml:trace>
</inkml:ink>
</file>

<file path=word/ink/ink7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7:19.77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226 809,'22'-15'327,"-26"9"-238,3-5-11,1-6-29,2-6-34,0-4-5,2-2 1,-1-2 0,0 3 7,-1 6 2,-1 10 5,1 7 2,-2 5-8,-1 0-6,3 12-14,-1 7-5,1 17-2,0 6 5,-2 7 0,0 2-2,1-4-24,1 0-12,3-9-22,-1-3-52,3-6 83</inkml:trace>
</inkml:ink>
</file>

<file path=word/ink/ink7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7:19.37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9 59 807,'-9'-11'311,"4"5"-242,2 0 3,1 4-11,2 5-19,2-1-20,-2-2-7,0 0-13,0-1-2,14-3 1,32-8 0,-19 8-1,3 3 1,0-2-1,-1-1-10,-4 1-30,-3 0-34,-2-1 46</inkml:trace>
</inkml:ink>
</file>

<file path=word/ink/ink7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7:16.76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6 141 799,'-4'-31'317,"-3"38"-223,0 1-21,2 11-29,1 1-9,1 3-5,2 1-3,1-5 0,4 1-5,5-5-8,0-2-1,6-9 1,2-5 4,1-10 8,3-3 4,1-7-1,2-3 1,-3-7-3,-6-3 1,-12-1 4,-8-2 0,-14 6 0,-3 5-7,-3 13-13,-3 9-11,4 15-8,-2 11-8,5 18-41,4 6-22,6 8-45,6 1 63</inkml:trace>
</inkml:ink>
</file>

<file path=word/ink/ink7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7:16.16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3 43 592,'0'0'242,"0"-1"-151,0 1-45,0 0-6,0 0-4,0 0 3,0 0 12,0 0 1,0 0 1,0 0 1,0 0-10,0 0-3,0 0-11,0 0-6,0 0-9,0 0-4,0 0-3,0 0-1,0 0 4,0 0 3,0 0 3,0 0-1,0 0-4,0 0-1,0 0-6,0 0-1,0 0-3,0 0 0,0 0-1,0 0-1,0 0 1,0 0 1,0 0 4,0 0-1,0 0 2,0 0 0,0 0 0,0 0 0,0 0 0,0 0-1,0 0-4,0 0 1,-1 0 0,0 0 1,0 0 5,0 0 1,1 0 0,-1 0-4,0 0-4,0 0 1,0 0 5,0 0 0,0 0 2,1 0 2,-1 0-7,0 0 2,0 1-3,-4 7-2,-17 33-1,20-24-1,1 4-3,1 3 1,3-2 0,1-1-1,1-2 3,1-3-2,2-4-3,1-4 3,2-3 0,0-4 0,2-4 4,0 0 0,3-11 0,2-2 3,-5-10 9,4-2 6,-13-1 12,-4-5 1,-6 3-2,-9-1-7,-2 8-9,-1 9-8,0 12-10,-1 7-7,4 15-37,1 8-21,5 10-45,3 2-13,10 3 82</inkml:trace>
</inkml:ink>
</file>

<file path=word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2-10T11:44:37.41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,'0'0</inkml:trace>
</inkml:ink>
</file>

<file path=word/ink/ink7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7:14.79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 238 903,'19'30'387,"-26"-30"-194,5-2-96,1-7-50,1-3-20,7-14-26,3-5-2,5-10 3,0-1 6,-2 3 8,-1 6 4,-7 13 5,-1 7-2,-3 13-16,-1 7-6,4 16-7,4 10-1,2 12 7,-5-1 1,0-3 3,-4-2-2,-6-8-2,7-2 2,-2-5-2,1-3-1,1-6-41,-2-2-30,3-5-48,-1-1 62</inkml:trace>
</inkml:ink>
</file>

<file path=word/ink/ink7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7:14.36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1 67 911,'3'-11'343,"4"-2"-254,0-2-10,6 4-22,-1 0-2,1 6-26,0 3-4,-2 8-14,-1 6-6,1 10-1,-3 6-2,-14 10 4,-1 4 3,-14 7 0,-6 1-4,4 2 0,-3-5 1,2-11 0,4-7 3,7-13 2,4-7-5,6-8-2,2-5-3,3-11-6,2-3 2,8-8-3,3 0 4,3 2 2,3 6 0,-2 6 3,2 9-3,4 9-14,1 3-18,-1 7-36,-1-3-19,-1 3 53</inkml:trace>
</inkml:ink>
</file>

<file path=word/ink/ink7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7:13.99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57 0 1104,'-1'5'374,"-3"16"-356,-3 10-9,-5 16-1,-4 7 5,-5 0 3,-1 4 6,1 1 3,1-6 2,7-3-10,2-13-6,6-18-6,4-5-13,0-9-57,3-3-30,3-8-244,4-8 220</inkml:trace>
</inkml:ink>
</file>

<file path=word/ink/ink7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7:13.73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227 909,'-3'6'292,"5"-2"-232,6 1-116,-2-1-10,0 0 32,0-4 3,-2 0 31,-5-1 31,2 1 54,-1 0 16,0 0 3,0 0-4,-1 0-10,0-1-8,0 0-9,0 0-16,0 0-32,0 1-13,3-19-11,10-37 0,-5 19 3,4 1 0,-6 5 1,0 5-1,-5 9-1,-1 4 3,-3 6-5,2 4-2,-1 4-7,-4 5-4,-2 19 1,-2 8 2,4 18 4,2 4 3,2-3 2,2-4 1,-2-13-1,3-5 0,0-11-1,3-4 1,0-6-3,-2-2-11,0-5-51,-2-1-32,6-1-133,-5-1 140</inkml:trace>
</inkml:ink>
</file>

<file path=word/ink/ink7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7:11.77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6 66 734,'33'79'299,"-33"-57"-151,5 1-133,1-4-8,2-5-1,2-5-1,-1-6 2,1-5 21,3-3 0,1-10 22,4-5 4,3-10-11,-2-3 7,-5-3-16,-6 3-4,-8 5-2,-7 4-1,-7 13-6,-6 9-1,-6 17-8,-2 9-7,-3 15-6,4 5-14,6-3-48,6 0-29,10-10 55</inkml:trace>
</inkml:ink>
</file>

<file path=word/ink/ink7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7:11.42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5 164 853,'21'21'301,"-27"-4"-256,2-1-7,3 0-2,3-6-9,2-1-5,4-7-3,0 0 12,8-8 14,1-7-1,4-6 7,3-9-8,-5-5-4,-1-1 1,-7-1-2,-7 2-3,-9 8-2,-6 4-4,-9 13-8,-2 8-1,-5 19-14,0 8-3,1 12-12,2 6-17,13-6-45,7-4-30,13-8 53,8-5 7</inkml:trace>
</inkml:ink>
</file>

<file path=word/ink/ink7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7:1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2 126 999,'-11'7'346,"4"5"-323,2 3-13,5 2-10,3 1 1,5-2-4,1-4-1,8-7 2,2-4-2,6-11 18,1-5 9,0-7 8,1-4 9,-6-2-8,-6 1-2,-11 1 11,-6-2-5,-13 7 7,-2 2-7,-10 12-19,0 11-2,-1 17-17,0 6-1,4 12-26,4 3-25,10-1-42,5-1-19,17-8 73</inkml:trace>
</inkml:ink>
</file>

<file path=word/ink/ink7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7:10.48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3 450 798,'-8'2'319,"4"0"-203,4-2-43,-1 0-14,1 0-16,0 0-10,0-1-17,0 0 0,0 0 4,14-17-1,37-40 0,-27 20-9,1-9-2,-1-4-1,-5-10 3,0 0 6,-5 10-4,-3 11 4,-3 22-4,-2 10-3,-2 16-6,-2 6-3,1 21-1,0 12 1,-3 15 4,0 5 1,-1-4 1,0-8 0,-1-7-1,-1-6-3,1-5 1,-3-4-4,3-7-40,0 0-26,2-10-228,5-2 195</inkml:trace>
</inkml:ink>
</file>

<file path=word/ink/ink7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7:06.87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21 0 1003,'-23'9'363,"1"14"-309,-5 11-2,-12 35-18,-3 27 3,-10 46 3,1 32-3,3 55-6,2 23-9,12 43-10,7 10 0,19-1 14,6-10 3,10-36 5,7-21 1,0-34-17,5-17-4,6-24-14,-2-13-6,5-28-21,-6-14-16,-5-25-43,1-6-21,-6-21-39,2-5 84</inkml:trace>
</inkml:ink>
</file>

<file path=word/ink/ink7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7:06.35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3 29 1108,'1'2'378,"12"2"-350,5-1-28,12-3-19,8-3-19,10-7-49,4 0 608,14-5-409</inkml:trace>
</inkml:ink>
</file>

<file path=word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47:22.27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 112 566,'-1'0'258,"0"0"-116,0 0-30,0 0-38,1 0-10,-1 1-29,1-1-6,0 0-17,0 0-2,0 0 4,6 0-4,6-3-2,29-16-8,-25 4 1,0 1 1,4 5 1,-1-4 6,1 4-6,-2-1 1,-3 2 0,1 2 1,-10 2 3,-1 2-4,-5 1 1,-6 0-3,-1 2-1,-3 1 3,-9 4-4,2 4 3,-4-1-4,2 1-2,4-1 2,1-2 1,4 1 3,2-2-3,1-1 1,2-2 0,2-2-1,1-1 0,2 0-5,0 0-2,0 0-4,0 0 0,0 0-5,0 0-9,0 0 34,3 0-15</inkml:trace>
</inkml:ink>
</file>

<file path=word/ink/ink7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7:06.20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3 3 1023,'-14'-4'357,"31"11"-317,6-3-7,3 3-2,4-2-7,1 0-10,-1-5-17,-3 2-9,-6-4-17,-1-1-15,-9 0-35,-7-1-22,-8 5 62</inkml:trace>
</inkml:ink>
</file>

<file path=word/ink/ink7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7:05.95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1-3 920,'-1'-4'340,"-1"4"-262,2-1-5,0 1-17,0 0-7,0 0-17,0 0-5,3 8 4,22 51-1,-19-6 5,0 11 1,-5 10-4,-2 2-1,-5 0-6,-3-5-6,0-7-6,0-7-3,3-18-3,2-5 0,5-18-7,2-4-1,2-5-3,3-5 1,6-4 3,6 2 2,8-4 1,5-1 0,5 1-7,1-2-11,-1 0-27,-2 0-21,-6 1-47,-6-2-16,0-1 77</inkml:trace>
</inkml:ink>
</file>

<file path=word/ink/ink7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7:05.44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58 0 1049,'49'92'382,"-42"-52"-303,-5 2-11,-11 8-23,-12-2-12,-8 2-54,-4 3-33,-6 0-69,-2-3 28,-3-10 48</inkml:trace>
</inkml:ink>
</file>

<file path=word/ink/ink7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7:04.70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3 29 828,'-9'-12'343,"2"4"-222,3 3 15,0 2-28,4 2-19,0 1-27,2 2-44,-2-2-12,6 15-10,51 60 4,-13 12 11,5 30 1,-1 46-1,-4 27-7,-13 43-7,-7 13-6,-19 16-15,-9-10 0,-15-19 5,-12-23 3,-6-43 16,2-13 3,2-29-8,4-8-19,0-12-36,-1-11-15,1-19-20,-4-13-1,6-27 4,4-10 55</inkml:trace>
</inkml:ink>
</file>

<file path=word/ink/ink7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7:04.14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2 91 921,'15'86'345,"-21"-66"-263,1 2-21,4-5-30,1-2-8,2-5-12,4-4 4,4-6 5,2-3 8,7-8 16,0-4-3,3-8 12,0-5-1,-3-5-9,-8-2 11,-5 5-2,-11-1 0,-11 7-2,-1 4-12,-9 9-21,-1 6-8,-2 13-26,-1 7-18,4 13-47,8 3-31,9-2-51,9-5 97</inkml:trace>
</inkml:ink>
</file>

<file path=word/ink/ink7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7:03.73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8 78 760,'15'44'301,"-23"-26"-171,5 6-59,2 1-20,2-4-2,6-2-18,1-6-6,7-6 3,3-3 2,3-7 4,0-4 5,-1-9 1,-3-5 2,-2-4 5,-5-5-3,-5-2-6,-5 3 3,-9-1-8,-5 4 1,-10 6-2,2 5-12,-8 15-16,3 7-11,2 14-34,1 9-20,14 6-48,4 1-22,19-7 80</inkml:trace>
</inkml:ink>
</file>

<file path=word/ink/ink7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7:03.29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253 996,'0'0'342,"3"-3"-303,-1-8-17,5-10 12,2-6 0,-1-7 2,2 0 3,-5-5 4,-1 5 8,-4 10 8,1 5-1,-1 14-12,0 3-10,0 7-23,-2 9-10,0 16-11,-1 5-3,3 15-19,0 2-14,4-4-34,0-1-26,0-12-28,-2-6 79</inkml:trace>
</inkml:ink>
</file>

<file path=word/ink/ink7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7:02.90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6 47 1082,'-14'4'390,"3"-3"-332,6 0-9,-2-2-3,1 0-1,4 5-8,0 2-15,2 7-7,1 12-12,3 4-5,2 4-3,4-1 2,2-6-2,0-6 1,2-7-1,0-3 0,0-7-2,-1-1 0,-1-7 5,2-7 4,-2-8 18,-1-4 7,-3-8 9,-6 0 1,-5-1 1,-5-2-4,-5 6-6,-1 6-7,-3 8-22,1 8-3,-3 7-19,2 8-10,2 14-25,5 11-20,8 10-44,5 0-22,19-4 90</inkml:trace>
</inkml:ink>
</file>

<file path=word/ink/ink7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7:01.29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67 91 885,'-1'2'323,"-7"20"-257,-11 30-11,18-28-3,0-3-7,5-3-16,3-5-4,5-6 6,2-3 3,2-6 13,3-5 1,-2-9-4,1-6-1,-3-6-7,-4-2-1,-6 0 16,-5 2-4,-9 2 10,-6 0-2,-8 5-24,-2 7-8,3 10-31,0 6-10,2 14-44,3 6-26,4 11-57,5 7-25,7 0 109</inkml:trace>
</inkml:ink>
</file>

<file path=word/ink/ink7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7:00.84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233 954,'0'0'353,"1"0"-277,1-1-20,-2 0-34,0 0 7,5-14-9,8-35-3,-13 21 24,-1-1 5,-2 1 3,-2 1 0,3 6-21,0 4-9,-1 11-6,3 5-8,0 9-8,3 8-7,3 19-1,0 8 3,2 8 8,-4-1 2,-5-5-12,3-2-15,1-5-40,1-3-15,1-9-38,-3-3 129,7-4-16</inkml:trace>
</inkml:ink>
</file>

<file path=word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46:52.23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480 181 592,'-22'-11'265,"-1"-1"-134,-2-3-28,2 2-41,-3 1-14,-2-4-15,-3 1-24,-2 1 2,-1 0-7,-2 2 2,-13-1-8,-1 1-9,-9 0-4,0 4-3,2 7 8,0 2 0,-7 5-3,-2-2-1,-1 8-3,0 2 8,6 6 1,3 5-3,-4-1 2,-1 1-1,0 2 4,0 4 5,12 5 4,6 1-1,11 6-1,3 1 2,7 6-2,3-1 2,8-2 1,2-1-4,6 1 3,7 2 0,4 8 5,3 3 2,7 1-3,0-3 1,0-5-2,5-1-4,0-2-2,1 5 1,6 3-1,3-1 2,4-2 0,5-4-3,4-7-2,7-5-4,2-4 7,2-5-3,8-8 3,3-2 4,15-9-8,2-2 3,-2-7-3,-2-2-2,-3-8-5,1-3 3,-6-5 4,-3-3 0,-9-6 12,-3-3-3,7-2 0,-1-2 0,-1 1-1,-3-2 2,-12 4-2,-4-2 1,-6 0-4,-2 0 9,-4-3 7,1 1 0,-4 2 3,-2-3-1,-1 2-9,-5 0 5,-7 1-1,-5-5 6,-11-11 2,-4-7-9,-8-10 12,-2-1-12,-2 0 5,-2 1 3,-1-5-13,-1 3 0,-5-1-7,-2 4-3,-5 14 1,-1 5-2,-11 12-3,-6 4 6,-9 6 6,-3 2-1,0 5 5,3 6-9,2 5-26,-2 3-5,-1 4 104,-2 8-66</inkml:trace>
</inkml:ink>
</file>

<file path=word/ink/ink7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7:00.46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5 76 906,'13'45'317,"-19"-24"-276,-1 0-20,4-1-3,3-6-7,0-5-2,3-4 0,2 0 6,2-7 26,1-2 12,3-6 13,0-4-3,3-8-8,-1 0-1,-4-5-9,-4 0 5,-8 5-2,-5-3-9,-7 7-5,-2 1-8,1 11-24,1 6-15,3 10-43,0 7-22,5 10-50,2 5-16,9 2 94</inkml:trace>
</inkml:ink>
</file>

<file path=word/ink/ink7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7:00.04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8 82 720,'14'21'339,"-17"-25"-102,-1-2-126,2-1-11,-3 0-25,0-3-19,0 3-11,1 2 2,0 2-1,2 1-4,1 4-24,0 5-17,-2 17-7,2 11-1,1 9 4,2-1 6,6-15-3,2-5-4,5-10-1,-1-5-1,-1-8 0,0-5 4,0-11 1,0-2 1,2-8 5,-2-4 1,-7-5 2,-1 0 2,-11 0-1,-3 3 0,-7 8 0,-2 7-4,-1 12-11,-1 4-12,1 10-37,3 9-17,5 13-39,4 7-13,11 2 83</inkml:trace>
</inkml:ink>
</file>

<file path=word/ink/ink7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6:58.34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1 278 988,'-1'-1'357,"1"1"-298,5-7-22,2-2-3,4-13-2,2-8-10,1-4-3,-4-1 6,-5 3 12,-2 0 7,-5 5 9,-1 2-2,-1 12-14,1 3-5,0 8-19,2 2-13,1 10-11,1 8-2,2 17 2,1 5 5,-1 8 7,3-2 2,1-8 0,-2-3 0,0-7 0,-2-5-3,-1-7-7,-2-3 3,-1-6-6,0 0-2,-2 0 4,-3-3-3,-2 1 8,-3 0 3,0-3 3,2 2-1,-2-1 1,1-3 0,0 2-2,1-1 4,3-1 5,1 2 6,4-2 4,1-1-2,0 1-16,0 0-5,0 0-6,1 0 3,21-1 4,26 0 4,-19-1 2,-4 2-2,2 0-12,-3 0-22,-7 1-49,3 1-30,-8-2 65</inkml:trace>
</inkml:ink>
</file>

<file path=word/ink/ink7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6:57.67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6 23 935,'22'-11'323,"-22"33"-301,1 9-17,4 4 2,5-2 0,0-6-3,3-9-2,2-5 9,3-7 6,2-2 9,-1-7 29,1-4-3,-6-6-1,-2-2-3,-3-6-10,-7-2-3,-7-5 4,-7-1-1,-12 2-11,-2 6-6,-4 9-18,-2 8-12,6 13-37,1 11-17,6 10-39,5 5-6,11 2 65</inkml:trace>
</inkml:ink>
</file>

<file path=word/ink/ink7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6:57.23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4 54 760,'-2'56'336,"-8"-27"-89,5 0-230,4-1-7,4-3-3,5-9 2,-1-6 1,6-5 6,1-5 10,0-9 13,2-4 6,3-9 1,-2-3-2,-3-4-12,-3-3-1,-8 1 6,-6 1 5,-6 4-1,-6 5-4,-4 10-19,-4 6-11,-4 18-18,-1 10-11,0 12-30,3 3-22,7 3-42,8-4 697,25-3-455</inkml:trace>
</inkml:ink>
</file>

<file path=word/ink/ink7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6:56.85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8 140 938,'-3'-3'318,"4"4"-303,-1-1-6,-1 0-9,1 0 1,0 0 4,4 23 1,13 30 8,-7-27 1,0-4 0,-1-3-3,1-5-1,0-7 2,-1-6 9,1-4 5,-1-8 8,2-2 0,-1-7-5,2-4-6,-5-7-8,-1-2-3,-6-6 4,-5 0 2,-4 5 9,-4 5 6,-3 12-5,-1 7-6,-2 13-12,-2 5-10,0 15-10,0 6-9,-1 11-32,7 5-20,12 0-48,8-7 70</inkml:trace>
</inkml:ink>
</file>

<file path=word/ink/ink7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6:55.00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85 95 546,'44'19'233,"-47"-9"-104,0 3-62,2 1 6,3-3-5,2 3-9,3-3-12,-1-3-3,1-4 1,0-3 2,2-4 3,3 0 2,1-5 0,0-2-5,0-7 1,-1-3-1,-2-4-7,-5-3 1,-8 0-9,-10-1-2,-5 9-10,-4 3-7,-6 16-24,-3 18-21,-2 13-31,-1 13-23,7 4-38,4-3-60,13-7 121</inkml:trace>
</inkml:ink>
</file>

<file path=word/ink/ink7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6:54.59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39 88 867,'-13'5'333,"-23"15"-238,22-13-37,6 5-9,1 3-17,1 0-16,7 3-12,2-3 0,3-6 1,5-1 8,3-5 7,-4-3 4,3-8 8,1-2-3,2-7 0,-1-4-6,-5-4-7,-3-2 3,-6 1 4,2 1 4,-7 2-2,-4 4-6,-3 10-11,-10 4-9,-4 15-11,-3 8-7,-4 14-33,9 6-17,6 3-41,7-3 63</inkml:trace>
</inkml:ink>
</file>

<file path=word/ink/ink7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6:54.03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 70 476,'5'0'233,"-2"-1"-34,2 4-89,-2 6 7,3 4-12,2 8-26,-1 1-12,2-1-23,-1 0-11,0-5-11,4-3-5,1-6 1,-4-4 4,6-4 6,-3-6 5,3-6 5,2-4-1,-7-6 1,-3-3 0,-5-1-7,-5-1-2,-6 0-5,-2 5-4,-6 7-3,4 5-7,-7 13-13,-1 7-16,-3 13-22,-1 6-24,7 6-40,4 1-12,10 2 68</inkml:trace>
</inkml:ink>
</file>

<file path=word/ink/ink7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6:53.63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81 288 879,'-66'33'365,"57"-13"-219,4-4-57,4-4-12,1-3-35,3-8-16,4-6-11,4-5 0,3-19 5,10-3-2,4-10-3,-3-4-1,-4-1-1,-9-3 4,-5 6-4,-3 4 0,0 19-4,-2 8-3,0 13-9,2 12-4,-1 15-2,3 12 1,-4 10 8,1 0 3,-1-1 0,-1-3-1,2 2-12,-2-3-16,0-6-41,0-3-25,2-6-36,5 0 74</inkml:trace>
</inkml:ink>
</file>

<file path=word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46:51.35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101,'4'13'25</inkml:trace>
</inkml:ink>
</file>

<file path=word/ink/ink7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6:53.15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27 44 938,'-6'-17'329,"4"6"-283,-6 0 2,0 6 9,6 5-1,-10 3-13,-1 6-4,-8 17-13,-2 15-8,-3 41-3,3 19-2,1 39 0,3 12 1,6 17-5,1 11-2,5 0-2,1 0 5,6-15 13,1-7 8,4-24 2,3-13-3,3-19-13,0-12-6,1-20-4,0-4-2,-1-20 1,-1-8-8,-4-19-35,-1-13-15,-2-17-43,-2-10-18,-2-26 76</inkml:trace>
</inkml:ink>
</file>

<file path=word/ink/ink7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6:50.04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29 993,'7'4'349,"16"-3"-309,10-1-19,13-3-43,2-2-14,5-6-66,-5-4 59</inkml:trace>
</inkml:ink>
</file>

<file path=word/ink/ink7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6:49.88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9 0 1041,'-51'75'412,"51"-72"-260,9 4-124,8 2-39,8 0-5,12-1 7,-4-8-11,6 0-18,0 0-5,-12-5-23,3 1-6,-10 2-45,-7-5 74</inkml:trace>
</inkml:ink>
</file>

<file path=word/ink/ink7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6:49.55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83 26 1132,'-13'-1'408,"13"23"-355,3 12-25,7 24-31,3 22-4,-2 16 7,7 8 1,-10-8 1,4-6-1,0-18 2,-8-14-3,3-10 2,-1-11 0,-4-19-1,3-4-4,-5-13-14,-3-8-8,-9-17-23,-1-12-3,-10-21 3,-2-6 7,-7-9 21,-2 0 11,0 0 14,-1 1 3,9 12 9,5 5 4,9 14 11,3 6 3,7 9-7,3 1-4,10-1-16,4-1-6,10-1 5,8 2 1,9 7-1,7 2-1,9 12-3,-3 5-3,-8 8 2,-6 7 0,-11 3-2,-4-2 1,-7 6-1,-5 0 0,-10-1 5,-5 1 0,-13-1 3,-4-1 1,-10 4 4,-3 0-4,-2-3-4,-3-2-5,4-5-25,1-5-25,8 1-56,5-3 65</inkml:trace>
</inkml:ink>
</file>

<file path=word/ink/ink7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6:48.86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 0 1209,'-12'48'424,"23"-43"-385,3 3-20,8 9-21,-3 2-1,-2 11 3,0 6-13,-9 1-52,-2 5-33,-16 0-308,1 3 273</inkml:trace>
</inkml:ink>
</file>

<file path=word/ink/ink7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6:47.99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67 136 332,'-47'-20'223,"-5"1"15,1 1-64,7 2-55,4 0-19,4 2-24,4 4 2,6 0 8,7 3 0,8 4-6,4 0-11,5 2-42,1 1-14,10 2-19,7 0-5,13-1 8,10 1 2,6-2 1,6 2-1,7 1 1,1 1 1,-5 3 1,-4 1 3,-9 6-4,-5 2 0,-5 3-1,-4 1-2,-5 4 2,-1-1-3,-8 5 2,-2 3 0,-3-1-2,-3 13 4,-2 22 0,-3 11-2,-6 23 3,0 7-6,0 21-7,0 6-2,0 26-14,1 5 0,-1 8 2,-3 7 0,2-2 12,-4 2 2,3-10 2,-2-6 0,0-15 1,4-9 3,5-14 3,1-9 1,1-21-4,5-8-5,-3-26 2,0-10-1,0-19 4,-2-10 6,-1-14 6,-2-8 7,-5-10 5,-1-5 4,-6-13 4,0 1-1,0-1 9,-2 3 9,3 8 4,-6 1-1,-4 6-8,-1 5-15,-7 3-8,3 3-3,0 2-3,4 1-1,6 4-10,2-2-13,9 0-42,1-2-27,5 0-47,3-2 570,5-3-345</inkml:trace>
</inkml:ink>
</file>

<file path=word/ink/ink7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6:47.04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0 149 834,'24'106'286,"-27"-77"-261,3-4-18,4-2-1,5-6 6,-2-8 10,12-3 27,0-7 16,5-13 18,8-4 1,-3-18-9,2-8-8,-5-7-20,-10-1-4,-12 5-5,-6 5 1,-12 13 5,-5 5-2,-11 19-16,-9 6-16,-7 18-33,1 6-25,8 8-47,9-1-21,18-7-36,9 1 87</inkml:trace>
</inkml:ink>
</file>

<file path=word/ink/ink7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6:46.61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82 0 929,'-3'42'339,"-13"-23"-291,4 6-13,5 8-30,3 1-3,4-1-1,3-4 0,2-8 7,3-1 1,6-9 5,2-4 3,7-10 4,0-8 8,3-6 4,-1-5 5,-7-3 0,-3-3-5,-12-2 12,-3-1-6,-10 2 9,-6 4 1,-6 7-22,-4 7-10,-4 8-49,-2 3-17,5 14-31,-4 4-15,14 14-34,9 6 75</inkml:trace>
</inkml:ink>
</file>

<file path=word/ink/ink7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6:46.18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23 124 583,'-5'20'237,"0"7"-117,-3 2-61,4-4 4,-1-4 3,5-7-12,2-6-8,6-1-5,4-6-3,4-5 3,4-2 5,3-10 7,-2-4 4,-4-10-1,-3-5-5,-7 0-6,-2 1 2,-7 1-4,-4 6 2,-7 8 0,-7 4-11,-7 16-15,-11 4-9,-2 20-29,2 6-19,8 10-37,12 4-24,12-3-38,7-2 355,18-2-177</inkml:trace>
</inkml:ink>
</file>

<file path=word/ink/ink7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6:45.76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4 52 971,'-17'17'332,"1"7"-308,7 13-18,7 7-3,5-2-3,3-6 2,11-11 5,-1-4 4,9-9 12,-2-4 9,7-9 10,1-8 2,1-14 3,6-6-3,-6-8-7,-5-5-2,-9 1-7,-6-1-3,-12 6-4,-8 5 1,-12 12-5,-5 9-4,-9 18-27,-4 12-15,-1 18-31,-1 7-24,5 3-31,9 0-155,17-9 187</inkml:trace>
</inkml:ink>
</file>

<file path=word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46:27.08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8 395 729,'-10'17'315,"4"-3"-112,3-2-157,2-5 0,1 0 4,0-6-9,1-1-10,4-3-21,2-3-7,9-8 4,4-4 5,5-11 11,3-2 2,5-3-3,5 0-5,1 3-7,-5 0 2,-6 6-9,-6 5 0,-9 9 0,0 5 0,-6 7-2,-7 1 5,-6 4-6,-5 11 0,-20 11 0,-4 9-5,-11 13 2,-5-2 1,9-1 7,3-2 5,12-10 14,6-9-2,14-11-5,2-7-6,9-10-23,4-6-3,9-17-3,8-13 9,11-13 9,8-3 4,4 3 2,-2 6-2,-6 8-1,-8 7-1,-13 7 1,-5 10-3,-11 8 6,-7 4 0,-13 14-4,-8 7-4,-19 16-2,-7 7 4,-3 4 9,-2 0 5,14-5 2,7-8 1,15-14-9,10-7-5,10-13-20,6-10-12,8-17-1,8-10 1,14-11 4,4-6 6,7 4 7,-3 3 0,-12 8 13,-3 11 1,-16 15-3,-8 8 8,-13 11 2,-10 3-10,-19 12-8,-4 7-9,-7 11 3,1 0 10,10-8 15,6-8 4,15-13 3,5-4-5,9-7-24,2-4-4,13-13-10,5-7 2,11-15 18,6-3 3,3-3 0,2 1 3,-2 12 1,-7 2 1,-13 15 2,-8 6 0,-10 9 13,-7 6-3,-16 14-1,-9 8-2,-12 15-11,-2 3 1,5-1 16,4-4 1,11-11 6,6-9-3,13-11-21,4-5-17,11-9-17,3-5 2,10-10 4,6-5 19,6-8 11,1 2-1,-2 2 15,-2 7-1,-8 13-4,-5 2 5,-11 8-11,-4 3-2,-12 8 3,-6 13 12,-11 14-2,-6 3 8,2 3 0,2-5-6,11-11-1,4-7-4,10-11-8,4-6-14,10-6-1,6-5-3,16-11 3,4-9 3,15-9 8,1-2-1,-3 4 5,-7 6 7,-17 11-8,-7 7 2,-13 13-3,-4 10-3,-13 16 7,-10 8-6,-14 7 2,-6 4 10,-4-1-4,4-2 16,12-8-1,6-7-3,14-13-10,4-6-6,7-9-16,6-3-10,9-10 6,5-2-5,10-9 16,3-2 0,0-4 1,-1 0 6,-9 9-1,-3 2 2,-9 10 3,-8 3 2,-6 5 12,-7 10 3,-12 8-5,-6 4-3,-10 6-1,2-2-2,6-1 6,5-5 2,10-8-12,3-6-7,10-9-13,7-4-9,9-10-6,9-6 3,10-12 10,3-6 6,1-2 8,-5 3 9,-9 11-5,-7 7-1,-11 13 0,-6 4-2,-9 9 7,-4 3 1,-10 11-5,-2 3-2,-3-1-7,1-2-18,7-10-87,-1-5 76</inkml:trace>
</inkml:ink>
</file>

<file path=word/ink/ink7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6:45.36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2 144 919,'-9'-1'369,"0"3"-247,2 6-62,1 4-23,1 12-29,2 6-7,4 3-1,3 1-4,6-6 1,5-2-3,3-9 5,2-5 1,5-10 3,1-6 6,6-14 5,0-6 5,-1-10 5,-3-5 0,-6-2 4,-10-3-3,-12 0 7,-6-1 5,-18 9 2,-1 6 0,-6 19-21,-3 9-8,0 18-23,1 12-17,1 17-30,4 7-26,9 8-35,7 0-11,16-8 86</inkml:trace>
</inkml:ink>
</file>

<file path=word/ink/ink7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6:44.65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44 206 732,'3'-12'289,"-5"-4"-193,-5 0-12,1 3-4,3 5-5,-5 4-2,-1 0-3,-6 2-14,-2-1-1,5 5-27,1 7-6,4 8-13,0 7-12,4 10-1,8 0 1,6-5 3,3-1 0,10-8-3,-3-5 2,3-5-2,2-6 3,0-12 3,2-7-1,5-13 5,-3-7 2,-5-7 8,-5-4 6,-12-1 2,-5 0 0,-16 7-5,-5 9-9,-11 16-13,-3 11-9,-13 23-29,-2 10-17,-6 24-52,1 9-18,3 1 80</inkml:trace>
</inkml:ink>
</file>

<file path=word/ink/ink7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6:42.91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80 95 769,'19'-39'319,"-24"27"-177,-3 0-52,-4 2-4,-8 0 1,-5 2-10,-8 6-15,-1 3-8,-4 11-13,-2 7-9,-1 14-11,2 8-7,5 15-12,6 4 0,7-2-1,4-3 1,13-9-4,4-7-3,8-10-2,7-5-3,4-11 3,-1-6 2,9-10 1,-4-8 0,5-10 1,0-3 2,-12-5 3,-2-1 2,-16 3 6,-4 7 0,-7 7-9,-5 7-5,-5 14-42,-4 8-29,-3 14-50,1 4 71,5 2 23</inkml:trace>
</inkml:ink>
</file>

<file path=word/ink/ink7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6:42.27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07 63 794,'-7'108'268,"-9"-72"-260,1-2 3,6-11 6,9 1 5,3-12 9,8-2-2,8-5 7,5-8 10,9-9 12,-1-8 9,0-12 6,-4-2-8,-10-9-17,-3 1-9,-12 2-14,-4 3 1,-10 12 0,-7 6 2,-10 14-8,-8 5-14,-6 21-31,-2 13-14,4 11-41,9 6-14,10 1 340,15-6-206</inkml:trace>
</inkml:ink>
</file>

<file path=word/ink/ink7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6:41.85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2 141 792,'-22'54'275,"6"-24"-250,14-4-4,2-3-2,5-11-2,4-4-5,1-6 3,-1-3 9,6-11 24,3-3 11,4-13 15,2-4-2,-1-4-17,-4-3-7,-7 4-13,-6 0-6,-9 7 4,-6 7 0,-8 10-5,-5 7-5,-5 12-20,-1 8-10,-4 9-31,4 6-23,7 5-47,4-1-30,20-2 85</inkml:trace>
</inkml:ink>
</file>

<file path=word/ink/ink7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6:41.46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74 90 916,'-25'-3'391,"0"0"-148,7 3-218,-2 1 0,1 3-5,5 4-3,-5 3-3,5 10-6,2 4-3,4 15-3,8 4-1,9-4-1,3-1-1,8-10-1,3-7-2,5-10 1,1-8-1,6-13 2,-1-9 1,4-15 1,1-2 6,-6-5 0,-5-4 3,-11 3 5,-8 1 1,-16 4 8,-8 3-1,-12 7-5,-3 5-4,-7 14-13,3 5-8,0 14-31,3 5-17,9 14-37,4 6-18,13 6 253,8 1-130</inkml:trace>
</inkml:ink>
</file>

<file path=word/ink/ink7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6:39.76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24 64 866,'-75'47'353,"58"-48"-230,2-1-38,4-1-9,7-2-32,2-3-8,3-4-9,7-2 2,5-3 1,6 4-5,11-3-6,3 4-5,0 9-8,-3 0-4,-8 17-2,-4 5 0,-3 7-7,-5 7-5,-8 1-8,-4 3-1,-10 4-4,-3-2 5,-13-6 8,0-1-2,-1-12 15,1-1 1,10-9-2,4-4 2,7-6-9,3-3 0,11-4 3,-1-4 4,13 0 9,2 4 2,0 4 5,4 4-6,-3 6-2,0 1-1,3 1-5,-1-2 0,-1-3-6,0-5-6,-1-8-15,-1-1-3,-1-8-9,-5-1-13,-6-5-24,-3-2-33,-5-6 66</inkml:trace>
</inkml:ink>
</file>

<file path=word/ink/ink7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6:38.97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3 121 855,'-14'2'310,"9"3"-267,-1-3-10,8 8-8,5 5 5,7 2 11,8 4 7,8-4 3,4 2 0,6-3-15,2 3-10,0-2-11,-10 4-11,-11-2 4,-7-1-2,-15-1 5,-3-2-1,-22 5-9,-6-2 0,-10 1-14,-5 0 4,9-6 2,1-3 3,9-10 5,3-4-3,10-9-10,6-3-4,4-8 4,8-3-1,10-5 11,2-2 3,10-3 6,3-1 8,2 1 9,0-2 4,-2 0 1,-2 2-2,-8 7-4,-7 4 5,-10 11 3,-6 2 0,-13 4-5,-3 7-6,-9 8-18,-3 10-8,1 12-26,1 2-19,8 7-47,2 1-17,9-3 72</inkml:trace>
</inkml:ink>
</file>

<file path=word/ink/ink7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6:38.30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1 108 940,'-5'-2'355,"2"0"-283,-2 2-16,3 0-40,-1 1-5,-1 7-7,2 4-2,-2 9-3,2 6 3,5 5 4,-1 0 3,11-2 4,3-1-2,5-6-2,5-2-2,-3-11-2,2-6 2,-3-9 6,-3-8 1,-2-7 9,1-4 2,-4-8 8,-2-3 5,-8-6 0,-3-3 2,-9 4-10,-5 2-3,-9 8-9,-2 7-5,-8 15-10,-5 8-5,-1 18-25,-1 8-23,8 13-38,8 6-30,14-1-220,9-4 229</inkml:trace>
</inkml:ink>
</file>

<file path=word/ink/ink7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6:35.86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 340 940,'-1'0'340,"5"-4"-297,0-6-7,7-6-27,4-9 4,4-11 2,1-3 2,-2-6 7,-3 3 5,-5 4 9,-3 4-2,-4 11-3,-3 3-3,-1 12-9,-5 1-2,2 12-11,0 6-6,-2 16-4,0 10-1,0 13 3,2 4 2,2 4-2,3-2 2,1-9-2,5-3-8,-2-12-11,0-4-7,-1-9-11,-1-3-4,-1-5 6,-1-3 0,-1-5 7,-3 0 6,-3-6 5,-4-1 2,-4 2-2,-1 0 2,-2 0 5,1 2 6,4 1 14,1-1 9,4 1 13,3-1 0,4 2-8,4 2-7,9-3-12,4 0-4,9-1 0,4-1 0,11-3-1,2 1-7,-1-4-34,5 3-30,-4 0 43</inkml:trace>
</inkml:ink>
</file>

<file path=word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47:52.70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5 120 315,'-78'62'198,"69"-58"-19,-1-5-36,1-1-50,4-1-22,1 1-24,5 3-6,0-2-29,-1 0-3,0 0-7,0 0-3,16-6 0,34-19 3,-24 10-1,-1-1 0,-1 0 3,2-1-3,-4 2 1,-1 1 1,-2 5-3,-4-1 2,-3 4 1,-2 0-3,-5 3 3,-2 0-2,-5 4-1,0 0-6,-8 4-6,0 4-1,-6 3-1,-6 6 7,-3 1 4,-2 0 3,-1-1 0,3-1 0,1-6 1,3 0-1,8-2 0,3-6-1,7 2-14,3-5-9,4-2-2,4-2-1,4-2 11,1-1 10,4-4 5,0 1 0,1 0 0,2 2 0,-2 0 0,-2 2 1,1 0-9,-3 0-23,-1 4-127,-4-2 107</inkml:trace>
</inkml:ink>
</file>

<file path=word/ink/ink7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6:35.18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47 71 987,'17'-11'373,"-23"7"-291,-5-4-9,6 3-11,2 3-10,-3 1-17,4 6-10,-1 9-16,-5 5-5,3 13-5,1 0 0,2 1-2,6-4 0,7-9-1,-1-3 1,8-6-1,-3-4 0,1-6-1,1-2 3,-4-9 1,0-4 5,-2-5 15,-1-5 2,-5-9 8,-4-4 0,-7-2-9,-6 2 1,-5 8-7,-3 8-3,0 25-10,9-2-17,1 1-38,-32 23-28,-4 29-58,0 11-70,23-4 140</inkml:trace>
</inkml:ink>
</file>

<file path=word/ink/ink7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6:32.44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77 54 846,'48'-12'330,"-49"3"-243,-3 0-18,-2-2 3,-7 4-8,-6 0-5,0 10 0,-3 7-11,-4 17-17,1 9-10,0 13-17,1 0-1,8-2-3,4-5 0,7-8 0,3-2-3,6-8-1,3-2 0,6-10-2,2-6 5,5-9 0,2-6 2,-1-9 7,0-1-2,-9-6 8,-5 2-4,-11 3-4,-7 7-6,-6 8-35,-6 6-20,-7 15-34,-2 9-12,1 13 61</inkml:trace>
</inkml:ink>
</file>

<file path=word/ink/ink7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6:31.84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65 55 720,'38'-35'312,"-39"32"-161,-1-2-37,0 4-41,1 0-11,-3-5-9,-1 3-4,-7-1-8,3 4-10,-5 10-18,-3 7-6,-1 17-7,-7 5-3,-1 10 3,5 3 1,10 2 0,3-3-2,11-12-5,4-6-3,5-12-2,2-5 4,5-6 3,3-4 4,0-6 3,-3-5-1,-1-9 8,-8-4 2,-5-3 3,-5-3 3,-9 2-2,-5 3-4,-6 6-23,-2 10-18,-7 13-53,0 10-14,-1 10-28,5 0 72</inkml:trace>
</inkml:ink>
</file>

<file path=word/ink/ink7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6:31.07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4 104 854,'-15'-7'315,"-1"-4"-246,0 1 3,4 1 3,1-2-7,7 2-13,4-1-8,7 1-17,2-1-5,5 1-8,3 2-1,6 5-10,5 6 0,-3 4-5,-2 10 1,-5 7 0,-11 3-1,-8 12 6,-4-3-4,-12 5-2,-3-4-3,-3-1-5,-2-2-1,-1-6 3,4-3 4,8-10 2,2-7 1,8-5-5,2-4-4,3-3-6,2 0-1,6-6 5,3 1 6,8 1 4,0-1 1,8 8 0,0 2-2,5 5-6,3 2-11,-6-2-35,1-1-18,-10-4-59,-1-4 79</inkml:trace>
</inkml:ink>
</file>

<file path=word/ink/ink7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6:30.58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7 337 626,'-6'2'240,"-1"0"-145,4 1-57,-2-2 11,2-1 12,0 0 17,2 0 5,0 0-3,1 0-11,-1-1-23,1 0-13,0 0-15,-1 0-4,0 0-6,0 1 2,1-15-4,2-37-2,0 17 2,0-2-1,-3-2-1,-1-2 2,-5 4 0,0 2 1,-1 12 2,1 5 5,3 12 4,0 4 0,2 10-6,-2 2-5,1 16-8,2 7 1,1 9-3,3 5 3,1-4 2,1 1 0,1-12 1,-1-5 0,-1-6-2,2-2 0,-1-4-1,-3-4-7,1-3-11,-2-3-7,-1-2-16,0 0-8,-3 0-25,2-1-22,0 1 58</inkml:trace>
</inkml:ink>
</file>

<file path=word/ink/ink7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6:29.59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4 131 777,'-30'-6'263,"25"20"-245,5 4-10,1 3-4,1 2 0,5 2 1,-1-4 5,5 0 13,2-6 5,2-8 9,4-1 0,-2-11-1,3-5-2,3-11 5,-4-6 2,-1-8 0,-4-2 3,-8 2-2,-6-3 5,-11 6 0,-5 3-4,-10 10-9,-1 12-16,-6 8-17,2 13-12,2 17-44,1-1-20,9 10 442,9 0-295</inkml:trace>
</inkml:ink>
</file>

<file path=word/ink/ink7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6:29.06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55 38 867,'34'-26'331,"-38"26"-237,-6-4 2,2 1-14,-1 2-5,-3-3-9,1 5-9,-2 4-19,-2 1-9,-1 13-17,-2 3-7,-3 11-5,4 5-2,0 5-2,9 5 0,8-5-4,2-4 0,9-3-4,-1-8 1,9-6 2,-1-6-1,2-13-1,-2-8 3,-5-7 4,1-4 3,-4-1 9,-4-4 3,-6-5 3,-2 1 2,-9 3-2,-2 4-4,-6 10-8,-2 3-8,-1 10-34,-2 7-20,7 6-52,1 3-24,10 3 82</inkml:trace>
</inkml:ink>
</file>

<file path=word/ink/ink7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6:19.16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3 882,'-3'5'330,"-1"-5"-259,9 6-36,6 2-20,3 4-8,7 8 3,5 12 4,0 6 3,0 23 1,0 19-2,-1 28-3,-5 25-2,-6 27-5,-11 3 0,-6 8-7,-3-7-5,-7-11-2,3 0 0,-5-12 4,-2-6 3,0-9 2,0-13-1,1-19 1,4-12 2,5-25 0,-1-9-1,7-18 0,1-3 2,0-19-4,4 1 0,7-5-4,0-6-1,13 0 5,4-4 0,7-5 5,4 1 1,8 2-2,0 1 0,-8 2-1,-1 3-2,-12 1-1,-4 1-5,-7 5-17,-1-4-10,-8 1-35,-5 1-42,-2 1 74</inkml:trace>
</inkml:ink>
</file>

<file path=word/ink/ink7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6:18.69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3 136 965,'-20'-4'374,"4"-1"-274,6-2-35,3 3-14,7 1-24,4 3-9,12-4-16,5-2 1,16 0-2,8-6 2,14 5 2,3 0-3,-2-3-1,-5 3-9,-11-2-14,-6 0-12,-10 1-21,-3 1-11,-10 1-35,-4-2-43,-12 1 95</inkml:trace>
</inkml:ink>
</file>

<file path=word/ink/ink7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6:18.23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 0 1085,'-5'6'392,"9"0"-346,5 3-15,10 2-31,9-1-9,16-6-43,4-4-28,8-10 47</inkml:trace>
</inkml:ink>
</file>

<file path=word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47:48.90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28 107 609,'-81'-1'266,"70"2"-154,1-1-25,2 1-12,-1-3-20,5 0-7,0 1-6,3 0-6,2 1-10,-1 0-4,0-1-9,0 1-6,0-1-6,0 0-1,0 0 3,15-3-2,34-8-1,-24 8 0,5-2-1,8 1 1,9-4-1,8 0 0,9 0-6,1-2 1,1 0 2,-4 1 1,1 6 3,-3-2 2,-1 6 1,-2 3-3,-8-1 4,-4 2-4,-5-1 2,-2 2 1,-5-3-6,0 4 5,-7-4-2,-1-1-1,-2-1 1,-3-1 1,0-1 0,-2-3 2,-8 3 1,2-3-2,-8 5 0,-1-1 2,-2 1-1,-1 0 1,0 0-3,0 0 0,0 0 1,0 0 1,0 0 0,0 0 2,0 0-4,0 0 0,0 0 2,0 0-1,0 0 0,0 0-2,0 0 0,0 0 0,0 0 0,0 0-2,0 0-6,0 0-3,0 0-12,0 0-7,0 0-34,0 0-32,4 6 63</inkml:trace>
</inkml:ink>
</file>

<file path=word/ink/ink7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6:18.09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24 1131,'11'-25'384,"0"30"-357,7-1-26,5 2 0,10 2 1,3-4 1,5-3-16,3 0-7,-5-4-23,-4-4-15,-7 0-35,-7-4 54</inkml:trace>
</inkml:ink>
</file>

<file path=word/ink/ink7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6:17.83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9 194 1026,'-10'-14'379,"1"-4"-319,6 2-8,-3-3-30,4 2-9,5 7-8,-6 0 2,6 9-6,1 8-8,2 29 0,0 22-3,-2 42 7,2 15 3,-3 4-7,0-8 0,4-22-1,2-14 3,-2-23 6,5-13 0,1-24-1,-1-9-5,10-19-1,-1-13-1,2-27 2,1-14 2,-3-23 4,2-7 0,-4-10 2,-3-2 0,-4 7 0,-2 6 4,-2 27 3,-2 18 1,-2 28-3,0 15-7,4 31-6,2 14-4,2 30 0,-1 17 4,-2 20 4,-2 6 3,-1 0 9,0-5 2,-3-15 6,1-10 2,0-16-14,6-8-20,1-20-62,-1-10-33,5-17 62</inkml:trace>
</inkml:ink>
</file>

<file path=word/ink/ink7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6:16.46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7 0 845,'9'42'288,"3"12"-281,-5-4-3,-5-2 2,-2-3-9,-7-10-19,-2-7-8,5-12-13,-6-10-30,-6-6-50,10-3-15,-9-14-68,7-1 49,3-13 123,0 1 65,9 8 138,1 5 1,12 11-34,1 2-33,3 3-43,9 1-12,-3 1-17,6 0-12,7-1-15,-2-2-29,6-6 18</inkml:trace>
</inkml:ink>
</file>

<file path=word/ink/ink7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6:16.15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2 0 1067,'-4'5'362,"12"25"-352,6 11 4,5 28 5,-3 12 4,-2 23 0,-9 8-7,-1 13-11,3 0 1,-4-9-19,-1-6-15,1-8-39,-4-11-43,-8-14 73</inkml:trace>
</inkml:ink>
</file>

<file path=word/ink/ink7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6:15.92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51 886,'14'13'351,"-18"-22"-195,1-2-106,3 7-13,1 3-13,1 4-27,-2-3-3,0 0 2,5 21 2,15 29 7,-8-25-2,4-7-2,5-5-3,3-11-7,3-4-2,0-14-2,2-6 3,-3-4-9,-4-5 3,1 5 1,-6 2 2,-4 8 13,-2 7-2,-2 9-5,2 12 1,-3 11 0,1 6 0,-2 8 6,-2-3-15,-2 1-179,-3-5 141</inkml:trace>
</inkml:ink>
</file>

<file path=word/ink/ink7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6:15.34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1 201 986,'-8'-15'344,"4"-2"-320,4-9-2,7-5-6,7-4-7,5 1-1,1 8 1,0 9-1,-1 17-12,1 14-1,0 27-3,-2 14-1,-6 19 9,0 5 0,-9 4-7,-1-2 6,-1-17-5,0-8 6,3-26 4,1-13-1,5-12-2,-2-7-2,6-12 2,1-11 0,9-18 7,-2-13-2,5-15 0,-2 1-1,-7-3 14,5 11 3,-9 18 1,-1 10 4,-4 23-26,-5 8-6,6 27-4,-2 10-4,1 24 12,0 6-1,-8 4 3,-3 4 4,6-9-32,0-3-16,5-9-95,5-14 84</inkml:trace>
</inkml:ink>
</file>

<file path=word/ink/ink7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6:14.78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64 8 807,'-10'-7'364,"5"5"-100,3 4-255,2 9-8,4 10-7,2 23 0,-3 11 2,3 20 0,-6-2 2,-6 3-10,-1 6-1,-10-5 4,4 1-7,2-18 11,1-15 7,8-19 3,2-7 6,10-8 0,8-2-6,8-5-5,3-2 2,10-3 2,-6-3 3,3-1 5,-1 1-1,-9 1-1,-1-2-2,-4 2-5,0 0-3,-3 2-31,-4 1-22,1 1 32</inkml:trace>
</inkml:ink>
</file>

<file path=word/ink/ink7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6:14.41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3 23 928,'1'3'318,"7"-1"-297,6 2-22,14-3-2,7-2-12,13-5-46,0-4-48,0-6 65</inkml:trace>
</inkml:ink>
</file>

<file path=word/ink/ink7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6:14.23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2-1 870,'0'-1'291,"0"1"-269,5 1-32,11 5-7,33 16 13,-22-16 1,2 0-2,10-1-1,-3-4 3,1 2-16,-6-4-11,-11-2 22</inkml:trace>
</inkml:ink>
</file>

<file path=word/ink/ink7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6:13.97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 108 809,'-8'-5'358,"10"1"-133,7-1-196,13-1-25,6-3-3,16-2-1,10 1-3,7-3-41,2 1-24,-2-3-96,-5-3 98</inkml:trace>
</inkml:ink>
</file>

<file path=word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46:50.50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3 32 632,'-48'-30'268,"42"27"-155,3 5 1,1-1-47,-1-1-15,3 0-22,0 0-13,-1 0-8,0 0-5,1 0-3,0 0 0,0 0-1,0 0-3,11 7 0,33 15-3,-21-19 3,3 0 3,3-1-2,2 1 3,-3-1-3,1 1-1,-2-2 3,-2 1-3,3 0 3,0 1 0,4 1-4,3 1-2,-1 1-3,4 0 1,5 4-2,-3-2 2,1-1-3,-4-1-2,-2-4 6,2-1 2,7-1 4,3 0 0,7 0 1,0-1-3,-1-1 1,-3 0 1,-8-3 0,0 1 1,-5 1 0,1 0 0,4 2 0,0 2 4,3 1-11,-3-1-10,0-1-13,-3-3-14,2 0-9,2 0 4,1-1 8,2 2 10,0-1 19,-2 0 7,-3 3 10,-4-1 3,-5-1 6,1 0 4,1 0-5,2 1 1,2 0-6,1-1-5,6 2 0,-2-1-4,-1 1-1,-1-1 1,-5 0-2,3 1-1,0 5 1,0-1 1,5 3 1,2-1 2,1 0 2,0 1 3,-4-4 3,-3 1 5,-3 1 7,1-2 0,-2 2 3,1 0-3,4-1-6,-2 2-8,1-3-2,-2-1 0,-4-1-3,-2-2 3,-1-1-5,-2 0 0,-2 0 0,-2-1 2,-1 2-1,-2-1-1,-1 1 0,0-1 1,-5-1-1,-2 2 2,-4 1-2,-3 0 3,-2-1 6,-3 1 4,-2-1 2,0 0-1,-1 0-1,1 1-4,0-1 1,0 0-2,0 0 1,0 1 1,0-1 3,0 0-3,0 1 1,0 0-2,0 0-3,0 0-1,0 0-2,0 0-1,0 0 0,0 0 0,0 0 1,0 0-2,0 0 1,0-1 0,0 0-1,1 0 1,-1 0 0,0 1 1,0 0 5,0 0 1,1 0 5,1 0-2,-2 0 3,0 0 1,1 0-2,2 0 2,-3 0-8,0 0-1,0 0-1,0-1-3,0 1-2,0-1 1,0 1-2,0 0-4,0 0-16,2 0-8,0 0-24,2 0-16,5 1 45</inkml:trace>
</inkml:ink>
</file>

<file path=word/ink/ink7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6:13.79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69 161 905,'4'40'325,"1"26"-280,-3 8-2,-2 7-5,-7 2-10,-4-13-5,-1-10 1,0-14 7,-1-12-1,3-15 3,3-8 2,2-14-13,3-7-3,1-18-9,1-11-12,2-26-11,4-16-2,3-19 0,2-3 6,1 7 15,1 10 5,0 27 1,1 12 2,1 26-6,5 14-7,10 25-1,0 13-1,4 23 0,0 10 1,-9 5 1,-2 3-1,-4 6 0,-7-5-6,0-7-42,-3-5-13,-7-18-42,-1-4 28,-4-8 48</inkml:trace>
</inkml:ink>
</file>

<file path=word/ink/ink7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6:13.38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7 209 835,'-15'-44'311,"11"9"-245,8 5-6,11 0-18,8 7-1,18 1-3,8 6-5,12 9-8,0 5-5,-9 9-12,-5 5-3,-16 9-5,-7-1-2,-11 7-2,-7 2 3,-17 7-2,-7 6-1,-16 7-16,-11 2-5,-11 6 0,-3 0-7,3-2-5,11-1-20,18-15 34</inkml:trace>
</inkml:ink>
</file>

<file path=word/ink/ink7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6:13.13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84 0 1078,'-40'19'365,"32"38"-350,3 22-10,0 7 4,-3 1-3,5 0-1,-1-10-5,-1-13-14,5-13-16,-2-11-13,3-15-28,5-5-20,0-23 59</inkml:trace>
</inkml:ink>
</file>

<file path=word/ink/ink7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6:12.80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146 469,'39'-2'211,"-4"10"-88,-2 7-39,-9 11-17,-8 3-11,-10 4-17,-3 3-4,-4-5 2,-10-3 3,-3-6 10,-5-8 0,-3-8-10,7-5-8,-4-9-17,5-5-7,1-18-4,6-6-4,10-14-2,5-3 4,14 3-2,0 5 2,4 14-2,2 11 1,-3 15-1,-3 10-2,-1 13 0,1 9-2,-7 9 2,0 4 1,-4 3 2,-3-3 2,-1-6-2,1-6 0,-2-12-3,1-2-3,-3-11-10,0-4-6,1-9 2,2-6 1,-2-12 8,-1-3 8,-2-3 2,-2 3 4,2 10 6,0 6 1,-2 9 4,1 3-4,-1 10 0,0 6-3,4 16-7,-1 6 3,5 4-2,2 2 1,1-11 0,3-3-1,-1-10-1,2-5-2,8-6-5,-3-6 0,2-14 0,-4-6 2,-5-9 7,-8-3 2,-10-2 0,-5 3-2,-17 0-5,3 9-4,-4 8-1,-2 4 2,6 6 1,3 1 0,5 3-6,8-1-6,7 1-12,2 1-2,8-2 2,6 0 5,10-2 12,6 3 10,13 1 2,-1 4 2,2 7 3,-5 7-3,-10 6 0,-4 4 1,-8 5-3,-2-4 2,-4-4 1,-4-5 6,1-6 7,1-3 3,-2-11 1,0 0-5,-1-17 8,-1-1-3,-4-12 4,-1-4 0,-4-6-8,-4-2 1,-6-2 7,0 7 4,0 12 2,1 4-1,3 14-10,2 2-5,5 3-9,0 3 0,4 3-6,-2-4 0,0 0-7,0 0-10,18 1-27,30 1-24,-20-4 42</inkml:trace>
</inkml:ink>
</file>

<file path=word/ink/ink7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6:11.91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60 96 771,'-4'-3'342,"2"2"-145,-2-1-117,0 4-13,1 3-30,-3 8-15,1 12-17,1 5-6,2 8 3,4-4 2,4-7-2,1-5-2,2-11-1,0-6-3,4-7 2,1-9 1,2-11 8,1-8 4,-4-8 3,-3-4 6,-11 0-2,-2 3-2,-12 7 3,-5 4-1,0 15-3,-1 10-4,1 10-12,3 7-7,4 13-45,3-1-16,8 2-37,6-3-28,9-10 91</inkml:trace>
</inkml:ink>
</file>

<file path=word/ink/ink7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6:11.45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8 62 775,'-36'-57'313,"30"52"-192,12 6-9,-1 0-22,1 2-18,-1 4-35,-3 4-12,4 23-16,-3 14 2,-9 19-23,0 6-27,-2-1-58,0-8-203,11-10 208</inkml:trace>
</inkml:ink>
</file>

<file path=word/ink/ink7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6:07.80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84 0 716,'-45'27'290,"33"-27"-192,2-2-5,1 7-26,2-8-14,5 3-25,2 4-10,6-3-19,3 2-2,10 2 0,5-5 3,18 0 1,11-3 1,4-4 3,3 4-2,-7-4-1,-4 6 0,-3 2-1,0 2-1,-4 8 2,-5 0-2,-9 6 0,1 6-2,-14 6-1,2 5 3,-12 9 0,-3 3 5,-2 8 1,-3 4-1,3 14 0,-3 8-1,1 12-3,2 3 3,2 15-1,1 5 0,-1 11 0,2 15-2,2 11-1,1 7 0,4 14 0,-3-6 0,1-2 0,-1-10-2,4-15 1,-1-4-3,4-17 0,-1-6-1,-1-15 0,-4-6 2,-3-16 3,1-5 0,-6-18-1,2-8 3,-3-11-2,-6-11 5,0-8 11,-4-5 6,-4-6 15,3-1 1,-5-5-4,0 1-1,-2-2-3,4 3 6,-1-3 7,4-1 1,-2 0-6,-3-4-6,-1 2-9,-6-1-3,4 1-1,2 2-4,5 1-4,7 2-5,-1-1-6,-1 1-10,5 1-45,-4 0-28,7 3-68,4 1 85</inkml:trace>
</inkml:ink>
</file>

<file path=word/ink/ink7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6:06.54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61 719,'30'-7'286,"-2"-3"-209,11 5-25,-1-1-13,0-4-66,1 2-37,-3-7 40</inkml:trace>
</inkml:ink>
</file>

<file path=word/ink/ink7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6:06.40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76 0 930,'-11'10'322,"-5"11"-297,1 6-6,-9 6-8,1 4-1,3 0-4,-1-3-1,13-3-1,-3-6 2,4-9-1,7-4-2,-1-4 0,12 3-2,8 5 1,0 4 0,3 0 1,-8 2 2,-2 1-2,-4 0 1,-4 0 9,-5 0 7,-11-3 22,-5-1 6,-10 2-2,-4-3-8,1-4-23,-6-7-7,8-9-26,5-2-24,8-15-82,7-6 77</inkml:trace>
</inkml:ink>
</file>

<file path=word/ink/ink7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6:05.96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3 349 883,'1'-17'310,"4"-5"-277,9-12-17,3-5-5,3-4-4,1-4 1,-8-2 9,0 4 9,-9 15 5,-4 7 2,4 25-9,3 9-9,0 20-7,7 11-1,-6 4-5,1 3-5,1-6-37,1 0-20,0 0-249,0-1 212</inkml:trace>
</inkml:ink>
</file>

<file path=word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49:48.08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 210 1073,'-2'3'382,"1"-3"-321,3 0-46,-2 0-6,0-1 0,0 0-4,0 0-5,4-11-5,33-38-4,-27 22 3,-2 1 1,-1 2 7,0 5 4,-1 1 1,-1 7 7,-2 2 1,-3 3 4,0 7-4,-1 3-13,1 2-3,-1 10-7,1 6 3,1 8 7,1 5-2,3 4 4,-1-1-2,4-2-2,0-5 1,1-5-3,0-3-4,-1-8-23,2 1-15,-1-4-36,-1-1-26,1 0 67</inkml:trace>
</inkml:ink>
</file>

<file path=word/ink/ink7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6:05.69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6 446 933,'-17'2'325,"4"-2"-286,2 1-3,6-1 1,7-1-4,3-15-18,4-9-4,7-20-10,3-8 2,5-7 3,-3 2-2,-6-1 5,-2 4 0,-5 17 3,-3 8 1,-2 21-7,1 10 0,-1 25-3,-1 11 0,1 22 2,-3 6 1,-2 1-2,-1-1 0,-1-8-18,1-3-10,3-12-25,0-4-23,5-18 49</inkml:trace>
</inkml:ink>
</file>

<file path=word/ink/ink7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6:03.44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87 39 941,'-21'-15'348,"-1"3"-270,3 4-4,-1 3-14,2 10-11,-6 11-23,-2 10-4,-3 21-9,-5 4-5,3 15-1,7 0-3,12-7-1,5-6 0,14-13-3,8-6-1,3-13-5,6-7 1,-1-13 3,0-6-2,-1-11 6,1-3-2,-3-7 2,-6-6 5,-10-1 1,-4 3 4,-10 7-6,-2 11-15,-8 17-51,-5 11-26,-3 25 47</inkml:trace>
</inkml:ink>
</file>

<file path=word/ink/ink7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6:02.90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8 413 1006,'-18'-9'367,"0"-3"-319,9-10-22,6-8-17,3-15-5,5-7 4,3-7 12,0 0 6,-2 12 3,3 6-1,-2 20-5,1 7-4,-1 12-11,-9 2-5,9 15-7,-7 9 0,-4 24 3,7 14 2,-10 7 3,3-1 1,1-8-17,2-9-13,3-9-38,4-7-23,10-7 51</inkml:trace>
</inkml:ink>
</file>

<file path=word/ink/ink7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6:02.46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3 29 973,'-1'0'365,"0"0"-294,0 0-9,0 0-40,0-1-13,1 0-5,0 0 0,19-9-1,30-6-1,-19 17 2,-3-1-1,3 6-1,0 2 0,-6 2-4,0 2-2,-12-1-5,-5-1-3,-9 3-6,-11 1-1,-5 8-3,-9 4 2,-5-1 8,2 3 3,1-4 9,5-8 2,10-3 4,6-3 0,4-9-5,4 0-5,7-1-12,0 0-1,11-2 9,8 1 4,8-3 8,9 4 2,9 5-3,-3 2 0,-7 3-1,-5 1-1,-14-2-1,-3 3 0,-8 1 0,-7 1 1,-11 2 17,-7 4 10,-9 4 18,-7 2 6,-13 1 1,-4-5-6,-1-6-14,5-5-12,14-4-20,5-6-15,7-4-43,6-1-25,12-3 45</inkml:trace>
</inkml:ink>
</file>

<file path=word/ink/ink7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6:00.39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64 38 733,'2'-38'276,"-10"38"-212,3 0-8,1 0-18,3 1-9,12 2-15,-2-3 2,12 0 3,5 2 3,-2-3 0,4 3-5,0 0-10,-8-2-1,-2 4-2,-4-2 1,-6 1-3,-4 0 0,-9 2-3,-5 3 0,-12 7-2,-2 4-2,-5 1-1,5 3 0,-2-6 6,4-4 0,8 0 0,-2-7 0,10-4-11,6 5-1,7-7-2,7 7 1,7 1 8,-1-2 0,3 1 5,-1 0 1,-2 3 1,-1 7 1,-7 3-2,-3 1-1,-6 3 0,-3-2 0,-8-1 10,-2 1 9,-4-1 14,-3-3 9,-3-5 3,-2-4-2,-2-9-8,0 2-7,7-4-12,-7-7-9,9-1-26,-1-4-17,5 1-43,7 2 123,-1-5-44</inkml:trace>
</inkml:ink>
</file>

<file path=word/ink/ink7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5:59.81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 22 815,'0'-2'307,"3"4"-230,-9-4-6,8 2-16,0-2-9,11 1-10,12 2-1,1-1-6,0 0-4,1-2-12,0 0-11,-4-1-33,-4-1-19,-2 0-64,-4 1 66</inkml:trace>
</inkml:ink>
</file>

<file path=word/ink/ink7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5:57.96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19 48 649,'6'-46'242,"-5"46"-197,6-1-18,4 3-2,8-2-4,2-1 5,7-3 8,5 4 0,-3 3-8,-5-2-7,-8 5-8,-10-3-2,-3 2 1,-3 3 4,-11 4-1,-5 1-1,-15 6-11,-1 1-2,-8-1-11,2-2 2,10-3 0,4-3-2,11-3 2,7-1-8,4-7-4,2 3 0,8 0 0,5-1 8,11 6 16,2-5 6,8 6 4,1 1 1,-8 4-7,-5 2-1,-10-2-3,-11-3-1,-5 1 2,-3-1 9,-10 5 16,-7 0 4,-9 0 10,-3-2 5,-4-7 7,3-2-2,3-4-6,2-1-12,10-1-18,5 0-5,6-4-17,2 2-14,4-6-37,1 2-40,9 1 62</inkml:trace>
</inkml:ink>
</file>

<file path=word/ink/ink7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5:57.38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 41 928,'-1'-1'328,"0"0"-286,1 0-25,0 0-6,13-3-1,45-7-1,-26 6-4,3 2-5,0-2-30,-7 0-25,-2 1 34</inkml:trace>
</inkml:ink>
</file>

<file path=word/ink/ink7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5:57.05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0 135 931,'-14'-57'316,"17"46"-305,0-1-6,4-2 7,4-2 0,6 3 2,1 3 1,6 8-5,-3 4-3,-5 6-5,3 7-1,-9 6-1,-4 4 0,-6 11-5,-4 1-3,-6 6 0,-4-2 1,-7-3 6,-2-5 3,-2-5 1,5 0 0,8-10 0,0-2 0,6-9 4,2-5 1,0-3 0,10 1-1,0-5-2,5 0-1,10 0-1,-1-2 0,7 1-1,0 2-1,1 1-9,-1-1-9,6 1-34,0 0-31,10-2 52</inkml:trace>
</inkml:ink>
</file>

<file path=word/ink/ink7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5:56.61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58 4 528,'-24'6'261,"0"-4"-28,3 2-141,3 0 13,-4-4-6,8-2-14,-5-2-7,10 0-13,6 2-9,-1 0-23,5 2-10,6-2-19,-3 2-2,12-1-4,6 2 1,5 0-24,5 1-18,3-3-34,2-1-23,7-2 66</inkml:trace>
</inkml:ink>
</file>

<file path=word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45:45.17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37-1 745,'-6'-1'298,"1"1"-201,-2 0-1,-2 7-41,-3 0-18,-3 4-24,3 4-3,-5 2-7,6 3-3,-3-1-13,3 2-10,2-3-25,1 1-24,7-2 45</inkml:trace>
</inkml:ink>
</file>

<file path=word/ink/ink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48:44.83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54 1235,'778'-39'238,"-815"39"-237,14-15-320</inkml:trace>
</inkml:ink>
</file>

<file path=word/ink/ink8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5:54.77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165 884,'33'43'320,"-38"-50"-269,4 4-18,-3-13-12,3 0-2,0-8 3,-1-3 4,2-3 6,-2 2 3,3 6-3,0 1-4,-1 13-8,2 2-4,-1 8-13,-1 6-2,1 17-1,0 8-3,0 10 6,2 7 1,0-2 0,-3-3-2,2-2-20,-2-7-9,-2-9-24,2-3-15,-2-7-49,0-3 73</inkml:trace>
</inkml:ink>
</file>

<file path=word/ink/ink8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5:54.44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83 44 938,'-50'18'355,"36"-20"-281,8 0 5,-7-2-6,15 6-25,0-3-15,8 2-26,14 2-6,3-3 0,5-3-1,6-2 0,-2-4-11,-1-3-39,3 3-22,2 0-64,0-3 79</inkml:trace>
</inkml:ink>
</file>

<file path=word/ink/ink8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5:54.04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183 1343,'0'-8'3,"2"-7"5,2-7 8,1-10 10,4 3 0,-3 2-2,2 6-4,-2 8-7,1 5-1,-4 2-5,-5 4-3,4 12-4,-1 5 0,6 16-2,-1 5 2,-5 1 4,-1 1-6,2-3-11,-1 0-15,5-3-36,3-5-30,0-5 60</inkml:trace>
</inkml:ink>
</file>

<file path=word/ink/ink8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5:53.71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68 43 929,'-11'1'343,"-2"-3"-265,1-2 4,3 4 5,-2-5-6,5 6-17,0-1-8,3-4-19,7 6-13,3 2-22,2-3-6,7-1-6,2-8 2,14 1 0,6 0-16,10 2-50,3 2-21,-4-2-54,3 3 85</inkml:trace>
</inkml:ink>
</file>

<file path=word/ink/ink8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5:51.45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31 62 766,'-8'-1'289,"1"-1"-205,1-2-5,-4-3-5,5 0-10,1-1-26,2 1-9,6 1-10,4-1-4,7 2-5,-3-1-1,6 5-4,-2 2 0,-1 5-4,2 7 1,-3 13-1,-6 6-1,-6 14 3,-5 2-1,-12 4 4,-4-3-3,-4-5-2,-5-4 0,-1-11-1,-2-6 3,7-9 1,4-4 0,8-9-4,6-5-1,-2-11-6,8 0 2,4-8-2,6 1 6,8 1 6,2-1-3,5 16 7,-4 2-4,1 11-3,-1 4 2,-2 3-4,2 1 0,-2 1 0,3 0 2,-5-6 1,1-3-3,-4-5 0,0-2-8,2-7-23,1-3-20,6-4-44,-1-3-139,-1-8 159</inkml:trace>
</inkml:ink>
</file>

<file path=word/ink/ink8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5:50.73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205 890,'31'-68'313,"-15"55"-278,8 1 7,8-5-3,8 2-4,0-2-15,-2 0-9,1 5-7,-3 0-4,4 2-25,0 4-19,3 0 26</inkml:trace>
</inkml:ink>
</file>

<file path=word/ink/ink8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5:50.50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86 5 843,'-5'0'320,"-2"-3"-250,-2 0-10,1 6-31,-6 0-13,-2 11-7,-3 1-3,-3 6 0,1 7 0,4-7-4,2-1 2,7-4-4,3-4-7,8-1-1,3 0-5,4-5 3,5 1 4,2-1 3,5 0 3,5 2 4,2 3-2,6 8-2,-5 3-1,1 5-2,-5-3-1,-14-7 0,-4-1 1,-13-1 2,-4-1 5,-12 3 11,-6-1 4,-6-3 13,-6-4 1,4-4 2,3 1-3,4-6-9,7 0-7,4-3-18,2-3-10,8 2-39,2 0-27,10-3 48</inkml:trace>
</inkml:ink>
</file>

<file path=word/ink/ink8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5:49.92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-4 990,'-6'1'344,"9"17"-319,-2 10-4,5 24-12,1 8 3,-6 4-6,5 2-12,-1-7-40,1-2-41,9 0 53</inkml:trace>
</inkml:ink>
</file>

<file path=word/ink/ink8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5:49.73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78 11 842,'2'-3'317,"-3"-3"-245,5 5-14,-4 0-3,-2 3-10,1-2-10,0 1-13,-19 26-11,-47 37-7,26-23-6,-8-3-3,12-2-1,8-8-8,7-3-2,13-8-14,3-4-6,7-9-6,7-3 6,4-8 15,13-3 10,13-3 19,8 1 8,12 2 3,-5-1-1,-1 4-7,-11-3-2,-6 5-6,-7-2-3,-9 0-14,-1 2-17,-6-2 20</inkml:trace>
</inkml:ink>
</file>

<file path=word/ink/ink8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5:49.18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2 159 824,'-1'0'316,"-8"3"-233,-29 37-45,28-13-10,1 4-11,5 0-2,5-4-2,2-3-1,9-4-4,-1-8-1,5-8 3,2-6 3,7-12 7,4-3 3,5-12 8,-3-6-1,-2-6-8,-8-6 5,-15-4-8,-4 4 2,-18 6 4,-2 7-7,-5 20-10,-5 8-9,2 19-22,-2 9-20,4 19-30,5 6-26,11 5 61</inkml:trace>
</inkml:ink>
</file>

<file path=word/ink/ink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48:44.79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5 1440,'330'-8'151,"-165"4"-143,-83 2-18,-41 1 11,1 1-8</inkml:trace>
</inkml:ink>
</file>

<file path=word/ink/ink8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5:48.73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20 126 802,'0'0'328,"0"0"-207,0 0-1,0 0-39,-1-1-11,0 0-24,0 0-15,1-14-10,4-24-5,3 23-1,3 0-1,3 1-9,0 0 0,4 10-5,-2 0 1,2 19-2,-1 6-3,-8 13-2,-2 14-4,-15 14-3,-8 3-11,-12 6-13,0-3 3,-2-13 7,0-11 14,7-15 15,0-8 1,7-13 1,6-2-2,3-10-6,-2-10-8,8-4-4,2-4 3,9-4 7,12 7 7,0-1 7,2 5-2,5 14-1,-1 3-2,6 20-2,2 3 0,-3 2-3,1 1-8,-2-11-31,-1 2-29,3-5 43</inkml:trace>
</inkml:ink>
</file>

<file path=word/ink/ink8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5:33.84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46-1 823,'-18'3'287,"1"8"-260,-7 18-1,-7 12-9,-7 22 4,-1 12-1,3 6 9,11 0 3,14-12-7,5-11-3,11-18-13,9-6-2,7-16-3,6-4 2,7-16 7,-4-12 1,1-14 4,-3-9 0,-6-1-5,-8 1 2,-14 9 2,-6 5-2,-13 17-10,-6 7-15,-12 20-27,-9 8-16,0 17 44,6 2-6</inkml:trace>
</inkml:ink>
</file>

<file path=word/ink/ink8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5:33.42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53 13 899,'-18'-8'324,"-1"3"-273,3 6-2,-6 8-14,1 8-5,-5 20-18,-8 6-4,4 27 0,1 7 2,13 1 3,7-5-2,11-20 0,4-8-6,6-16-3,13-3 1,2-14-1,4-9 0,4-13 3,-8-10 0,-1-8 4,-5-3-3,-11-2 2,-6 0 2,-12 6-1,-5 3 2,-12 19-12,0 10-8,-14 20-19,-2 8-9,2 7-17,5 0-14,19-6-167,15-4 158</inkml:trace>
</inkml:ink>
</file>

<file path=word/ink/ink8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5:32.82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0 148 774,'0'-30'271,"8"2"-234,0-1 7,6 2 15,4 8-1,0 6-17,2 8-9,5 15-19,-1 7-8,-2 20-2,-6 7-3,-9 14 0,-12 2-4,-12 4-8,2 4-3,-13 1-14,1-2 2,0-7 8,-1-11 5,8-21 16,2-8 5,5-22-5,4-5 0,3-17-1,6-11-3,11-9 4,3-9 1,4 5 2,4 10 4,-2 16-1,4 11-3,-1 14-1,6 9-4,-3 10-7,-4 3-4,1 9-23,-6 3-28,1-3 40</inkml:trace>
</inkml:ink>
</file>

<file path=word/ink/ink8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5:32.40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2 422 834,'-7'4'305,"4"-3"-253,2-1 7,0-1-3,0 0-19,1-4-13,5-24-16,9-46-6,7 30 4,-3-10 1,-1-1 4,-3 2 0,-12 7 2,3 12 4,-5 19 0,0 8-2,-2 14-11,0 14-4,-6 22-6,2 14 1,3 12 6,0-4 1,8-1 2,0-2-1,4-8-1,0-4 1,1-11-12,0-9-12,1-8-48,-2-6 373,4-15-240</inkml:trace>
</inkml:ink>
</file>

<file path=word/ink/ink8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5:31.83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9 34 762,'-20'90'260,"4"-56"-253,7 9-4,5 9-1,4 2 0,9-10 1,3-6-2,5-16 4,2-8 3,10-9 13,-3-9 13,3-13 11,-1-8 6,-2-17-4,-2-5-6,-10-10-10,-5-1-7,-12 6 0,-11 4-3,-6 11 0,-4 9-1,-3 15-13,1 10-9,1 20-16,0 12-7,2 16-23,3 11-20,15 7 45</inkml:trace>
</inkml:ink>
</file>

<file path=word/ink/ink8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5:31.35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69 21 846,'-11'-20'304,"6"18"-273,-2 2-4,-6 0-9,4 14-9,-9-1-6,3 23 1,-1 6 1,-3 15 2,3 6 3,4 3 2,2 0 0,7 0-3,3-7 0,3-11-2,7-3-3,-3-18-1,8-5-3,2-7 1,-2-9 3,5-6 0,-4-4 3,-1-14 4,3-2 0,-10-13 0,-3-2 5,-8-2 8,-9-1 1,-6 12 1,-2 3-4,-1 16-18,-2 10-29,2 22-18,0 5-14,3 14-45,11 1 75</inkml:trace>
</inkml:ink>
</file>

<file path=word/ink/ink8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5:28.14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07 85 811,'-26'-11'331,"10"3"-174,1-1-124,7 5-5,5 3-8,3 0-19,5 1-3,-5 0-8,7 1 0,60 11 9,-21-5 3,14-4 3,1-3 1,-8-3-3,1-5 0,-12 0-4,-8-4-9,-6 4-11,-12-1-8,-12 1 4,-4 1 1,-12-1-10,-3 2-8,-14 2-11,-5 4 3,-10 7 19,-8 0 14,-2 3 15,1 0 3,1-2 16,10 3 4,8 0 5,4-3 1,11 3-3,3-2 0,10-4-3,-1 0-2,8 0-7,0 1-4,2 4-2,5 5 2,-1 14 1,1 7 4,5 23 2,-2 17-1,0 36 2,1 9 0,-4 47-7,-1 4 1,-4 10-5,-3 6-3,-3-20 5,-2-3 3,-3-10 5,0 4 4,-6-10 3,3 0-2,-5-8-3,1-11-2,6-11-5,0-8-2,6-14-4,5-5-2,1-19 0,4-10-2,-1-20 1,3-11 1,7-12-4,2-6 0,11-12-2,5-3-3,7-5 7,5-3 0,-1 2-5,-4 0-2,-3 4-15,-4 2-8,-4 2-12,-3 3-18,-6 3-38,-4 3 58</inkml:trace>
</inkml:ink>
</file>

<file path=word/ink/ink8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5:26.74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 111 843,'-9'0'351,"9"2"-220,18-1-70,13-1-20,15-5-13,9-5 3,8-7-7,8 3-30,11-5-77,3 0 214,-8-11-128</inkml:trace>
</inkml:ink>
</file>

<file path=word/ink/ink8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5:26.59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34-4 1001,'0'-6'361,"-1"7"-317,1 9-14,-1 19-29,-5 20-3,-2 45 1,-11 18 8,-5 31 6,-4 7-3,-11-8 16,2-6 5,-2-23 16,4-14 5,7-21-13,5-12-6,5-28-18,3-15-3,9-16-2,0-7-5,5-23-5,-1-12-9,5-38-12,9-15 0,12-25 0,4-13 2,3-6 11,1-3 0,0 12 2,-3 9 6,-2 26-5,-2 17 2,-4 24-1,0 14-3,-7 14-4,0 7-7,-1 27-1,1 12-5,2 42 7,-3 19 11,0 27 8,-1 8 7,2 2 3,4-5-3,2-20 3,-6-11-3,-2-23-1,-1-9-2,-8-17-8,2-7-6,-2-19-31,-7-8-14,-8-13 379,-4-11-260</inkml:trace>
</inkml:ink>
</file>

<file path=word/ink/ink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49:59.79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5 591,'60'-29'208,"-57"27"-177,0-2-10,-2 4-124,3 0 81</inkml:trace>
</inkml:ink>
</file>

<file path=word/ink/ink8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5:25.70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 12 1094,'-6'-8'402,"9"4"-338,5 3-18,4 1-52,8 7-22,5 4-35,3 0-16,12 1-36,4-1-17,18-9 86</inkml:trace>
</inkml:ink>
</file>

<file path=word/ink/ink8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15:25.12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105 1125,'11'-3'383,"10"-1"-354,26-2-14,9-5-1,8-6 2,8 3-21,5-4-67,2 1-39,-3 2 61</inkml:trace>
</inkml:ink>
</file>

<file path=word/ink/ink8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58:29.650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88-1 290,'29'21'188,"-29"-23"-27,1-1-34,-1 2-17,0 0-36,0 1-17,0-1-13,0 0-5,0 1-14,-1 0-4,0 0-21,0 0-6,-4 18 1,-14 35-2,7-19 12,-5 2 5,-2-2-4,0-3 0,4-5 1,6-4-2,7-4 1,1-6 0,6-4-11,5-5 0,8-9-2,7-4 2,6-10 6,3-6-1,3-6 0,3-4 0,2 2 1,5 2 3,-3 8 3,-4 5-1,-12 8 2,-9 4 1,-13 8 2,-4 5 6,-11 10 7,-2 7 0,-10 13-4,-4 3-3,-2 8-11,-2 1 0,2-3-1,6 0-3,6-9-1,7-7-3,10-10-9,5-6-5,13-13-5,4-6 1,13-12 8,7-5 5,4-10 6,1-3 3,-2-5 0,-4 0 2,1 0 5,1 5 3,-5 8 0,-4 6-5,-11 13-1,-9 3-3,-8 9 9,-7 4 5,-8 9 4,-3 10 3,-8 8-10,-4 4-3,0 3-5,3-1-5,9-3 0,3-6 1,9-8-6,6-4 1,8-9-9,4-3-2,10-10 4,2-5-2,4-8 10,-1-3 0,-3-3 0,-3 1 0,-3 4-11,-1 5-10,-4 7-27,0 1 379,-6 3-256</inkml:trace>
</inkml:ink>
</file>

<file path=word/ink/ink8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58:28.222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217 20 591,'4'-8'249,"-2"5"-136,0 0-35,1-2 1,-1 3-16,-2 3-18,-5 1-37,-6 3-10,-5 8-7,-5 6 1,-5 14 8,-1 7 2,-3 7 4,0-1 2,6-3 2,4-5 2,8-10 5,3-5-1,9-6 1,3-3-3,5-5-5,3-2-3,7-8-4,5-4 4,14-12-5,8-5 0,21-10 2,-1-7-2,3-7-5,-4-3-6,-13 4-5,-5 4-4,-10 14 4,-9 9 1,-12 13-6,-5 5-1,-13 11 14,-8 8 6,-15 13 17,-5 10 10,-10 11-4,0 3 4,-1 1-2,-3-7-1,3-2 0,5-2-6,8-14-7,10-5-3,14-13-11,3-8-8,16-4-12,5-4-6,10-14-1,8-7 9,6-12 11,0-2 5,5-6 5,0 6-2,0 5 1,0 8-1,-11 10 2,-8 4 1,-13 11 0,-7 1 2,-2 14 5,-5 1 4,-7 12 6,-6 6-2,-9 7-2,-1 4-5,0-2-3,4 2-2,6-10 0,10-7 1,7-8-3,10-8-1,9-9-5,3-4-1,7-12-1,-1-8 2,7-7 3,0-6 1,3-4 1,3 1 0,4 0 3,0 5-2,-8 10-2,-3 4-1,-18 12-7,-3 4-4,-7 6-4,-4 6-1,-2 6-1,-3 2-4,2 7-120,-3 4 105</inkml:trace>
</inkml:ink>
</file>

<file path=word/ink/ink8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58:26.066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88 41 777,'-66'-23'290,"56"27"-227,4 0-18,1-2-13,4 1-13,5-1-19,1 0-1,12-2-1,5 1 2,8-2 2,5-2 0,7-1 0,0-4 2,-1 1-2,-1 2 4,-8 1 3,-2 2 0,-3 2 4,-3-2-4,-4 2 0,-1 1-3,-5 0-1,-4 2-1,-4 1 1,-3 1 0,-10 3 1,-5 5 1,-11 6-2,-5 4-1,-4 9 2,-1-1-3,1 3-2,0-1 2,5-5-6,6-1 3,8-9 0,8-1-3,8-7-2,5-1-5,6-5-3,4-4 3,5-4 1,2-1 7,3-3 5,-3 0-1,-1 2 11,-2 1-4,-7 2-1,-1 2 3,-6 2-5,-5 1 1,-6 5 3,-6 3-1,-10 11-5,-5 7 3,-12 6-2,-4 2-4,-6 2 0,0-2-1,3 0-2,3-1 2,12-6 1,7-3-1,10-6-2,5-4-6,7-2-11,6-3-7,8-6-1,7 0 2,11-7 10,2-3 6,9-3 5,-1-2 2,-4-1 2,-2-1 0,-5 0 2,-2 4 0,-2 3-7,-1 2-17,-4 7 16</inkml:trace>
</inkml:ink>
</file>

<file path=word/ink/ink8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58:24.644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67 2 566,'28'24'280,"-27"-10"-108,-2 4-65,0 2-24,-2 5-29,-3 3-14,-2 5-6,-3 1-4,0 3-13,0-1 2,4-3-12,2-1-2,5-9-6,3-3-6,5-8-6,3-1-2,11-6 0,2-5 1,11-6 6,5-5-2,7-2 5,-1-2 0,-3 2 1,-4 3 6,-15 2-7,-5 6-9,-16 3-12,-4 7-8,-13 10 0,-10 5 10,-16 9 20,-10 1 7,-8 5 17,1 1 4,6 3-2,10-2 2,11-10-3,8-4-3,15-10-5,5-5-7,11-6-9,5 0-2,9-7-1,7-3 0,12-7 6,4-5 2,9 1-1,1 3 3,-6 2-3,-5 2-2,-8 5 1,-5 1 0,-8 5 0,-1 2-2,-9 4-5,-5 5-2,-9 5-2,-6 3 2,-9 8 2,-5-2 6,-2 2-1,-5 2 2,2-3 11,1 2 2,1-3 4,5-3 2,8-5-5,1-3-3,16-3-4,1-3-2,6-3-5,7-2 1,1-7 1,3-3 3,7-3-5,3-2 0,3 1 1,3 1 0,-1 0 1,-4 4-3,-6 1-14,-6 1-15,-4 2-39,-6 1-240,-3 0 220</inkml:trace>
</inkml:ink>
</file>

<file path=word/ink/ink8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58:23.951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143 202 986,'-97'-50'341,"82"30"-310,1-1-13,6 0-10,2 1-3,3 2-20,3 0-16,4 6-39,2 0-34,1 2 63</inkml:trace>
</inkml:ink>
</file>

<file path=word/ink/ink8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58:21.50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8 12 531,'-14'0'274,"4"-1"-105,1 1-24,1 0-14,3 1-23,1-1-8,1 0-14,2 1-2,0-2-21,0 1-13,1 0-20,0 0-10,7 0 4,42 2 1,-17-3-2,3-1-2,6-1-13,-1 0-4,1 1-1,-6 0-2,-9 1 1,-2 1 2,-11 0-3,2 1-1,-6 1 0,-1-1 2,-3 2-5,0-1-8,-3 1-16,1 0-13,0 0-18,-2 0-12,-1 1-24,0-1-9,-4 2 63</inkml:trace>
</inkml:ink>
</file>

<file path=word/ink/ink8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58:21.08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 28 350,'0'-8'231,"4"4"35,-6-1-113,-2 2-41,4 0-14,-5-1-21,4 3-7,2 0-9,1 1-5,-2 0-6,0 0-3,0 0-3,0 0-1,-1 0-3,1 0-4,0 0-7,0 0-4,0 0-6,-1 0-2,0 0-6,0 0-1,1 0-1,0 2 4,2 9 3,7 27 2,-3-19 1,3 3-2,1 10-2,1 6 3,3 7-1,-1 7-2,5 5-4,-5 4-1,-2 2-8,0-1 1,0-8 2,3-7-4,-1-11 3,0-3-2,-3-8 0,0-4 2,-3-3-1,-1-6-2,-2-6-10,-1-2-4,-2-3-6,-1-2-2,-2-4-11,-2-3-13,-2-4-28,0-1-11,-4-2-25,-1 2-3,0-3-29,-2 0 86</inkml:trace>
</inkml:ink>
</file>

<file path=word/ink/ink8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2:58:20.48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55 0 554,'52'55'246,"-55"-55"-72,1-2-87,0 2-12,2 0-2,0 0-24,0 0-12,0 0-16,0 0-7,0 0-1,0 0 4,0 0 14,0 0 6,0 0 9,-1 3-3,-3 14-8,-12 30-4,3-14-10,-6 4-2,-1 10-5,-3 5-2,-3 2-2,0 3 1,0 0-1,0 2-1,3-1-3,0-3-1,7-9 2,-1-11 2,8-13-3,3-6 0,1-7-4,4-2-3,1-5 1,0-2-2,3-1-4,-3 0-4,0 0-18,0 0-16,11-8-35,23-33-16,-25 28-136,-2-4 156</inkml:trace>
</inkml:ink>
</file>

<file path=word/ink/ink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49:59.36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 0 662,'-4'5'276,"-1"1"-172,3 3-20,2 1-36,0 1-32,2 2-73,1 3 41</inkml:trace>
</inkml:ink>
</file>

<file path=word/ink/ink8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7:35.14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 153 734,'-7'-24'309,"2"1"-215,3 5 16,2-2-17,4 8-16,4-1-7,6 2-14,7 1-10,9 1-13,4 2-6,8 6-11,-4 3-3,-5 11-12,-6 6-1,-12 20-2,-7 18 0,-10 34 3,-7 15 1,-12 35 1,-2 11 0,-5 14 3,3 3-1,14-19-2,2-12-3,15-23-4,7-13 0,3-25 1,4-14 2,-1-25-1,-1-11 1,-2-15-4,-2-7 2,-2-12 5,0-7 5,-6-7 6,-3-2 2,-8 3 11,-4 5-4,-2 12-9,-3 13-8,-3 33-23,-2 20-2,-1 34-10,-1 11-18,6 12 3,0 0-2,9-5 18,6-3 21,6-2 11,4-4 10,3-3 3,1-5 5,1-15-1,-3-8-2,1-13-3,-6-6 3,-4-15 6,-5-7 2,-9-9 31,-4-6 9,-7-4 5,0-5-1,-2-5-35,0 0-13,5-4-22,0-1-16,4-1-49,2 2-35,2 3-36,5 6 73</inkml:trace>
</inkml:ink>
</file>

<file path=word/ink/ink8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7:34.31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3-7 660,'-3'-7'343,"2"7"-53,12 23-225,6 13-17,11 31 5,7 22 5,4 43-4,2 22-8,0 47-24,-5 30-6,-1 36-28,-4 10-9,-6 6-16,-9-19-5,-8-34 18,-3-14 23,-11-34 28,-2-12 10,-9-26 4,-7-8-16,-7-30-18,-3-15-21,-3-33-33,0-16-19,2-27-28,1-10-5,4-21 14,4-19 116,18-25-31</inkml:trace>
</inkml:ink>
</file>

<file path=word/ink/ink8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7:33.60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2 138 633,'-11'-2'338,"1"0"-13,1-11-263,4 4-25,4-8 2,3-1-1,8-1 2,2-1 0,3 4-2,0 3 1,0 8-13,-2 1-6,-1 8-10,1 7-7,-4 11-6,-2 5-5,-7 10-15,-5 4 0,-7-2-10,-5-1-2,-4-4 6,-4-5 1,-3-10 15,4-5 6,1-13 4,7-4-6,5-12-2,6-2 6,3 0 4,4 0 5,8 8 6,3 2-1,3 8 4,2 5 1,5 7-2,-1 1-4,7-2 0,1 0-27,1-8-30,2-6-33,0-14 39</inkml:trace>
</inkml:ink>
</file>

<file path=word/ink/ink8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7:33.17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75 0 1081,'-4'7'396,"-3"19"-301,-6 10-62,-13 18-26,-7 9 4,-9 11 4,-4 3 0,0 3 8,3-2 0,7-5-6,5-5-3,9-12-41,6-5-34,8-21-47,6-7 60</inkml:trace>
</inkml:ink>
</file>

<file path=word/ink/ink8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7:32.92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 353 932,'0'0'333,"0"0"-290,0-1-8,9-29-30,10-47 2,-14 26 0,0 0 4,-1 3 21,-4 2 7,-1 20 12,-3 8-1,1 13-6,4 8-13,-1 12-20,0 7-4,-2 20-9,-3 10 4,-1 8 7,5 0-1,-2-6-1,2-6-2,2-13-30,-1-7-19,4-13-38,2-5-21,8-9 65</inkml:trace>
</inkml:ink>
</file>

<file path=word/ink/ink8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7:32.56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0 23 1060,'-12'4'395,"6"-2"-300,4 0-42,4-2-21,6 0-16,9-1-15,6-1 4,10-2 1,5 0 1,3-2-7,3 2-12,-8-2-38,-4 4-25,-7 0 247,-4 2-149</inkml:trace>
</inkml:ink>
</file>

<file path=word/ink/ink8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7:31.79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 97 781,'15'-9'321,"-24"4"-194,4-2-61,0-4-12,6 2-4,1-2-3,3-1-7,4 0 5,6 2-9,3 2-5,2 6-6,1 5-8,-1 9-9,-1 4-4,-6 7-7,-4 4 0,-9 1-4,-5 3-2,-7 3-7,-6-1-2,-4-3-13,0-3 11,1-10 10,3-2 2,6-9 15,3-4-8,6-3-1,3-2-1,3-2 2,1 2 3,6-3 6,0 0 3,2 3 3,4-1 1,3 4-5,2 0-2,4 1-6,-3 1 1,2-3-2,-5-2-1,3-2-5,-3-4-9,-5-7-14,4-1-5,-8-12-15,-2 1-8,-1 1-1,-3-2 32</inkml:trace>
</inkml:ink>
</file>

<file path=word/ink/ink8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7:31.27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93-3 1022,'-9'2'376,"-5"16"-300,-5 9-33,-11 21-38,-3 11 4,-4 12-1,-4 4 7,-5 3 6,-2 1-5,-1-2 0,2 1-8,8-14-8,7-6 0,12-20-5,4-10-5,9-14-26,1-6-18,6-7-47,3-3 40,9-7 31</inkml:trace>
</inkml:ink>
</file>

<file path=word/ink/ink8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7:31.01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6 277 996,'0'0'352,"0"-1"-310,0 0-29,1-4-9,0-21 1,2-29 1,0 19 8,-2-2 3,2 1 6,-3 0 5,1 25-4,-1 6-2,1 0-8,0-11-2,-1 15-7,0 9-2,-3 21 0,-1 8 1,-4 16 6,1 1 0,1-4-2,2-4-2,0-11-5,3-4-3,0-9-43,3-4-23,7-10-20,4-4 42</inkml:trace>
</inkml:ink>
</file>

<file path=word/ink/ink8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7:30.62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4 1075,'0'0'391,"5"1"-315,7-1-61,6 0-7,8-1 3,3-2 2,4 1-5,-1-1-3,-1 0-4,1 1 1,-5 0-23,-1 2-17,-8 0-49,-4 0 41,5 5 19</inkml:trace>
</inkml:ink>
</file>

<file path=word/ink/ink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49:59.19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 33 803,'-12'-30'329,"10"29"-211,1-1-13,0 2-57,0 0-27,1 0-75,0 0-42,0 0 55</inkml:trace>
</inkml:ink>
</file>

<file path=word/ink/ink8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7:29.98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1 343 824,'41'-5'320,"-44"8"-210,1 2-19,0-1 5,0-3-3,2 0-9,0-1-11,0 0-34,0-1-11,0 0-15,0 1-2,8-15 0,34-39 0,-26 18-3,-2-4-2,-2-6 2,0-1 1,-5 6-1,-3 6 0,-6 13 0,0 10-4,-3 10-6,-2 5-6,3 17-6,-4 11 4,5 16 6,5 6 3,0 1 2,5-4 0,2-7-1,-2-4 0,5-2-1,-3-3 1,-2-2 0,-3-3 1,-1-9 1,-1-5-2,-2-5-6,2-2-6,-3-2-12,-3-1-6,-6 1-13,-4-3-11,-7 1-10,0 1-6,-4 1 8,-1 0 12,4-3 18,0-1 13,6-2 12,4-1 7,6 1 11,3 0 9,3-2 2,5 2 0,6-3 8,5 1-2,10-1 16,2-1 8,7 3-5,3-1-3,3 4-19,-2-2-8,-8 2-12,-3 1-3,-6-2-1,-2 0 2,-2-1-2,-4 0-1,-3 0 0,-3 0-3,-3-1-15,-1 0-16,-1 1-45,0-1-16,-3-3 54</inkml:trace>
</inkml:ink>
</file>

<file path=word/ink/ink8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7:28.24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85 49 807,'6'-17'282,"-2"2"-248,-4 5 16,-2 4 6,-10 3 3,-1 3-6,-8 10-13,-6 2-1,-6 13-6,-3 6-2,-3 11-15,4 4-9,7 10-1,2 2-1,12-6-6,6-6 3,8-14-1,4-8-3,8-7 1,2-6-1,4-9 3,3-4 5,3-12 6,2-4-1,-1-12-3,-3-1-3,-10-1 0,-7 3 2,-10 11-6,-7 5 1,-13 15-12,-3 11-1,-5 16-17,0 6-24,10 6-34,4-1 49</inkml:trace>
</inkml:ink>
</file>

<file path=word/ink/ink8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7:27.80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72-2 928,'-4'2'331,"-2"7"-271,-6 16-62,-4 15 1,-7 20 6,-3 7 2,-7 15 7,-2 3-6,-2 9-4,-4-2-1,2-6 1,4-12-4,10-19-3,6-9-10,8-16-33,3-7-17,6-15 35</inkml:trace>
</inkml:ink>
</file>

<file path=word/ink/ink8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7:27.53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9 344 1115,'0'-1'60,"-3"0"-17,0-1 61,0-1-8,-1-3-27,2-4-13,0-5-30,0-4-12,2-4 7,2-1-2,1-6-3,1-5 3,1-9-14,-1-1 1,3 6-1,-2 8-2,0 20-4,0 6-11,-2 16-2,-1 8-1,-1 14 1,1 7 10,-1-1 6,1-2-2,2-5 3,0-7 0,-1-3-9,-1-4 0,0-7-11,0-1-9,0-5-27,0-1-16,-2-2-13,0-1 46</inkml:trace>
</inkml:ink>
</file>

<file path=word/ink/ink8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7:26.77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 4 740,'2'-3'328,"-2"3"-139,0-2-118,0 2-38,0 0-8,0 0 4,0 0 6,0 0 13,0 0 3,0 0 7,0 0-1,0 0-9,0 1-7,0 1-17,-1-2-7,1 0-17,0 0-16,0 0-31,0 0-21,0 0-48,0 0-91,0-1 138</inkml:trace>
</inkml:ink>
</file>

<file path=word/ink/ink8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7:25.32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6 16 602,'-9'1'271,"1"2"-120,0-3-33,2 0-5,-1-1 0,4 1 15,-1-1-1,3 2-19,1-1-19,0-1-47,0 1-26,0-1-15,0 0-3,12 0 1,32-10 7,-25 10-3,-2 0 1,-2-1-6,-1 2-4,-1 0-20,-3 0-14,-1 2-30,-1 2-17,-3-1-21,0 0-3,-1 2-71,2 1 120</inkml:trace>
</inkml:ink>
</file>

<file path=word/ink/ink8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7:24.83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29 20 753,'-6'-14'310,"-4"5"-182,-5 5-24,-4 4-35,-1 6-9,-3 16-8,-2 10-6,0 30-12,-3 17-4,0 45-18,2 22-10,1 48-2,-1 17-7,2 16-1,5 1 5,7-19-1,11-11 11,11-19 13,4-12 7,5-16 3,-1-13-7,4-27-13,-2-12-7,1-21 0,-5-10-3,-2-16 1,-4-9 0,-6-20-5,-2-7-3,-3-13-38,-4-7-22,-6-21 270,0-12-174</inkml:trace>
</inkml:ink>
</file>

<file path=word/ink/ink8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7:22.25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70 266 716,'-15'-28'346,"2"-5"-163,0-1-73,2 2-6,-2 0-42,-4 2-9,-1 6-20,-4 3-14,-2 6-19,-3 5 0,2 7-2,1 2 9,-2 12 7,3 7-3,-9 21 7,1 14-14,4 22-6,4 7 3,13 1-5,8 1 2,10 0 4,7-1-2,12-2-1,5-8 2,4-10 1,1-3 0,-5-2 4,-4-2-3,-12-5 0,-4-4 3,-18-2-3,-7 0 0,-13 3 0,-10 3-3,-4 0 0,-3-2 1,1-8 3,4-5-2,7-12 3,3-7-5,14-9-4,5-9-4,10-11 0,10-6 1,8-11 0,5-2 6,5 0 0,3 1 3,1 12 0,3 10-2,-2 15-6,0 13 1,-4 27 0,-7 12 3,-16 22 2,-7 10 0,-13 10 1,-5 4-2,-2 10 3,-2 0 5,1-5 17,4-6 5,8-17 0,5-10-6,10-17-17,7-5-8,9-17-10,5-8-5,9-12-14,-1-10-11,5-10-23,-2-5-18,-1-5 51</inkml:trace>
</inkml:ink>
</file>

<file path=word/ink/ink8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7:20.83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8 1247,'5'3'425,"15"0"-392,8-2-25,15-1-24,5-2-17,5-4-73,-3-4 8,-1 3 49</inkml:trace>
</inkml:ink>
</file>

<file path=word/ink/ink8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7:20.68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6 6 791,'-24'1'403,"9"1"-66,14 1-280,5 0-32,19 4-18,9-2-1,15-1 7,7-1-2,2-5-5,-3-2-17,-5-5-36,-5 1-21,-9 2 137,-6 1-68</inkml:trace>
</inkml:ink>
</file>

<file path=word/ink/ink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49:58.56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680,'1'4'266,"-1"0"-185,0 1-17,0-2-31,1 3-12,2 2-19,-3-2-15,3-1-124,-1 1 100</inkml:trace>
</inkml:ink>
</file>

<file path=word/ink/ink8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7:20.25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1244,'6'35'418,"2"16"-408,7 35-10,4 15 4,2 21 1,2 8-1,-2 0-1,-5 1-1,-5-10-6,-5-13-5,-10-17-21,-4-14-13,-8-19-29,-4-4-12,1-9 50</inkml:trace>
</inkml:ink>
</file>

<file path=word/ink/ink8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7:19.97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13 0 1074,'-48'49'380,"4"37"-335,1 13-12,-1 44-22,0 10-3,6 16-4,4 12-1,17-18-8,13-9-16,21-32-38,12-17-17,17-35 41</inkml:trace>
</inkml:ink>
</file>

<file path=word/ink/ink8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7:19.76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8 121 617,'-15'-14'379,"6"6"10,3 7-273,9 3-34,14 0-54,4 0-18,12-2-8,2-5-2,4-5-3,2 2-13,0-6-31,1 4-14,-3-7-36,-1 0 13,-11-6 51</inkml:trace>
</inkml:ink>
</file>

<file path=word/ink/ink8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7:19.59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2-2 957,'-10'3'362,"5"19"-276,0 8-18,2 14-38,0 0-10,2 1-10,0-4-5,1-7-26,1 1-10,0-13-23,0-6-9,-1-8-2,-1-9-22,-5-12 58</inkml:trace>
</inkml:ink>
</file>

<file path=word/ink/ink8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7:19.40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3 71 1030,'-3'7'360,"15"2"-321,6 1-20,8-7-12,9-3-4,8-9-13,6-6-20,6-6-45,2-2-44,0-9 70</inkml:trace>
</inkml:ink>
</file>

<file path=word/ink/ink8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7:19.26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1 200 950,'14'60'358,"-4"21"-264,-5 8-18,-4 1-23,-6-2-15,-5-19-26,0-15-5,1-23-1,2-10-1,3-14 22,0-8 5,-2-17-1,1-13 0,0-23-23,1-12-6,3-24-2,1-8 2,3-13 3,0 1 2,4 19 7,1 19 0,1 39 1,3 18-3,5 30-8,1 14-3,7 29 1,-1 10 3,2 13 3,-3 1 1,-3-7-2,5-3-5,-10-9-14,2-6-16,-7-15-40,-8-10-15,-5-15-29,-5-8-3,-18-9 75</inkml:trace>
</inkml:ink>
</file>

<file path=word/ink/ink8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7:18.86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38 49 1282,'3'8'468,"-1"18"-358,3 14-106,-3 26-28,-2 10-7,-9 13-15,-4 0 0,-6-6 15,1-6 14,2-22 38,1-11 11,4-20 12,3-9 3,2-11-14,-1-8-11,1-17-33,-1-10-13,0-27-8,4-6 1,1-20 19,1-5 11,2 3 8,2 2 3,1 24 2,1 13-3,4 29-7,2 17-4,6 26-6,4 18-2,6 25-3,-2 19-9,1 15-9,2-3 2,3-15 6,0-15 13,5-26 11,-2-11 1,-5-20 1,2-7 0,-3-21 5,-1-11 2,-2-18 3,-2-13 3,-6-19 4,-6-11 0,-10-13 2,-4-3-4,-3 14-7,-1 14-6,-1 28-3,1 20-7,-3 21-64,1 5-35,2 11 57</inkml:trace>
</inkml:ink>
</file>

<file path=word/ink/ink8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7:18.28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0 148 629,'12'6'257,"-2"9"-159,-3 5-7,-6 12-45,0 4-9,-4 2-14,-3 0 2,2-6 10,-4-5 0,6-8-3,2-4-5,4-9-5,6-3 0,2-8 6,0-8 6,0-14 4,1-2-2,-2-11-5,-2 1-5,-4-7-5,-5-1-3,-5 2-8,-1 2-4,-6 11 4,-2 3-2,-2 12 2,-2 3 1,3 7-5,-1 3-1,6 3-7,6 4-5,1 5 0,5 1 3,6 6 1,2 3 1,10 5-1,5 3-1,2 4 3,-1 3 1,0 4-5,-4 4-5,-4 0-16,-1 0-5,-3-1 3,-2-5 7,-3-7 14,-1-7 5,-2-10 0,0-6 1,0-8-3,0-10 1,2-14 5,1-5-1,0-12 2,1-4 5,-3 1 7,-1 0 5,-1 12 11,-1 11-1,-4 15-5,2 8-7,2 12-13,-1 8-7,2 13-5,1 8 0,-3-1 7,1-1 1,1-6-24,5-2-22,1-4 468,5-1-335</inkml:trace>
</inkml:ink>
</file>

<file path=word/ink/ink8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7:17.65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1-3 1080,'-10'1'368,"3"16"-371,0 5-32,2 15-12,3 4 20</inkml:trace>
</inkml:ink>
</file>

<file path=word/ink/ink8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7:17.52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17 0 1067,'9'6'376,"1"13"-336,-3 7-13,-8 11-15,-8 5-6,-14 4 1,-7-1 0,-10-1 6,0-4-1,-2-11 22,1-8 3,5-14-2,3-6 1,10-13-25,6-7-6,11-11-8,3-7-3,12-2 4,5 1 0,9 8 5,4 11-1,4 17-3,2 7 0,-2 17-1,1 6-2,-4 4-1,-4 4-11,-6-4-35,0-4-22,-2-9-46,0-5 72</inkml:trace>
</inkml:ink>
</file>

<file path=word/ink/ink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49:58.34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 846,'0'0'339,"0"-1"-225,3 2-42,-3-1-46,0 0-11,0 0-34,0 0-17,0 0-61,0 0 59</inkml:trace>
</inkml:ink>
</file>

<file path=word/ink/ink8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7:17.16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5 705 842,'-8'9'386,"3"-5"-86,7-1-295,1-3-6,3-6-1,3-8 2,1-17 13,3-7 7,0-17 15,-2-2 5,0-5-5,-4-4-3,-6-1-14,-2-6-5,-6 1-2,-5 5-3,-1 15-2,2 15-2,0 19-3,2 12-2,-1 20-8,0 16-1,-3 34 0,2 17 1,0 19 3,4 5 5,7-1-2,2-5 3,7-15 2,4-14-2,4-20-3,4-12 2,4-16-1,-1-7 0,-1-19-2,0-11 1,-5-14 3,-1-6 0,-11-12 4,-7-4-1,-13 2-5,-5 5-6,-9 18-17,-2 16-12,-2 25-19,-2 12-6,7 18-31,2 3 60</inkml:trace>
</inkml:ink>
</file>

<file path=word/ink/ink8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7:16.59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6-1 1288,'-5'-2'445,"9"1"-411,8 4-23,13 4-17,6 5 0,5 7 4,-2 6 2,-4 4 0,-3 6 1,-6 1-1,-8 1-1,-10 4 0,-6 0 1,-13 3 5,-4 2 2,-3-4 2,-2-1-6,4-3-33,1-4-30,5-8-57,3-1 4,12-5 64</inkml:trace>
</inkml:ink>
</file>

<file path=word/ink/ink8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7:16.28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-2 1143,'-7'3'390,"6"1"-365,7 1-32,8-1-8,14 2 9,7-1 1,14-4 5,2 1 1,1-4-23,-3 0-20,-8-3-43,-4-2-17,-6 0 60</inkml:trace>
</inkml:ink>
</file>

<file path=word/ink/ink8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0-12-10T10:27:16.17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</inkml:trace>
</inkml:ink>
</file>

<file path=word/ink/ink8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7:16.03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1 92 1312,'-39'-8'455,"3"2"-416,18 4-6,13 1-17,2 2-8,8-1-12,0-1-2,11 4-4,7-1 0,9 2 6,9 1 0,6-4-1,3-1 0,8-5-10,9-2-12,-1-6-32,-2 0-16,-8-2-37,-11-4-15,-7 1 82</inkml:trace>
</inkml:ink>
</file>

<file path=word/ink/ink8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7:13.34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3-4 881,'-5'-4'337,"7"8"-264,4 7-25,10 10-36,9 8 0,17 28 7,7 25 3,8 49 1,1 39-1,-10 60-7,-4 13-3,-9 38-20,-8-2-1,-12-24-4,-7-12 6,-10-46 29,-3-21 9,-4-21 11,1-13-7,-6-13-19,-2-6-29,-3-17-68,0-9 53,6-26 0</inkml:trace>
</inkml:ink>
</file>

<file path=word/ink/ink8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7:12.68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6 59 677,'-4'-4'325,"1"-1"-48,-2-1-191,4-2-28,0 0 6,4-2-19,1 0-10,6 5-9,1 1-8,2 7-8,1 5-4,-4 5-7,1 5 1,-8 5-3,-4 1-1,-6 7-7,-3 1-9,-6-1-6,-1-3 1,0-9 14,1-5 11,4-8 7,2-4 3,5-5-7,-1-7 0,4 0-2,0-2-1,5 3-1,5 3-4,8 5-1,3 1-5,8 10 5,5 3-1,0 4-41,-2-1-30,0-10 49</inkml:trace>
</inkml:ink>
</file>

<file path=word/ink/ink8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7:12.31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79 0 826,'1'6'334,"-6"3"-216,0 9-20,-13 15-19,-5 10-14,-11 18-10,-4 7-5,1 6-1,5 0 3,7-8-15,3-4-9,10-8-15,2-5-14,3-13-34,3-7-14,1-10-45,4-8-14,2-6-26,4-6-171,5-18 218</inkml:trace>
</inkml:ink>
</file>

<file path=word/ink/ink8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7:12.04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6 170 845,'17'18'342,"-26"-17"-203,4-1-77,1-3-23,0-4-9,-1-4-8,1-6-4,0-9 3,2-3 1,2 1 7,0 3-1,1 6-2,-1 7-8,-2 3-4,1 6-8,0 6-2,2 12-4,4 12 0,0 19 3,-2 6 5,-6 5 5,-3 1 1,-4-1-2,3-1-3,1-9-5,-1-5-12,3-14-29,1-10-27,2-11-44,4-7-35,7-15 93</inkml:trace>
</inkml:ink>
</file>

<file path=word/ink/ink8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7:11.68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7 25 900,'-30'-1'347,"7"2"-249,3 1 7,8 0 5,2-1-10,8-1-32,2 0-25,13 3-43,9-2-5,14 3-3,7 0 5,5-4-16,-3 0-17,-4-1-31,-3-6-23,-2 1-28,-4-6-83,1-4 139</inkml:trace>
</inkml:ink>
</file>

<file path=word/ink/ink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49:57.87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1 205 707,'-11'-61'289,"13"43"-184,-3-1-16,3-3-35,0-3-9,0 5-13,5 2-3,-1 5-15,3 5-5,0 7-9,-2 3-3,2 17 0,-1 7 1,-1 13 2,0 5 1,0 0 1,0-3 0,0-6 0,2-6 3,-2-4-3,0-6-1,-1-6 0,-2-1 1,-1-8-1,-2-1 2,-1-3 11,-1-3 5,-2-2 13,-2-3 1,-4-4-8,-3 2-8,-2 2-14,-4 2-8,-3 4-22,-4 6-10,-7 12-25,4 2-13,2 9 48</inkml:trace>
</inkml:ink>
</file>

<file path=word/ink/ink8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7:10.87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7 236 974,'-1'0'357,"-1"-2"-274,2-1-60,0 2-6,0 0-6,3-13 0,11-45 4,-9 23-2,2 1 5,-2 3 0,-1 8 8,-2 9 6,-2 7-1,1 2-1,0 6-16,-1 2-9,1 8-10,-1 6-4,3 12 5,0 3 5,0 7 6,4-1 0,-3-1-3,0 0 1,0-5-3,0-2-1,0-5 2,0-2-2,-1-3 1,-2-4 1,-1-5-3,1-2 0,-2-4 2,-1 1 1,-1-2-1,-3-2 1,-1 1 1,-2-3 0,-5-3 2,2 3-2,0-2 1,-2 1 3,2 2 3,0-1 3,3 1 6,3 0 0,3-1 5,2 1 0,1-1-12,0 1-6,0 0-8,0 0-5,7 0 3,40 2 3,-25-4 1,3-2 1,4 3 0,-2 0-1,1 0-1,-4 1-2,-6 0-5,-3-2-5,-7 2-12,1 1-6,-5-1-6,0 1-2,-2-1-18,-3-2-12,0 2-23,1 0 696,-1 0-463</inkml:trace>
</inkml:ink>
</file>

<file path=word/ink/ink8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7:10.12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 178 922,'-4'2'344,"4"-1"-272,2-1-8,-2 0-21,0-1 1,0 0-3,5-11-6,22-38-8,-18 21 1,0 0 0,0 5 0,-3 7-4,-1 4-5,-1 11-14,-3-1-4,3 4-3,-1 8-3,-2 7 1,2 7 2,-2 10 5,-1 1 0,0-2 0,-1 0-1,2-6-1,2-1 0,1 0-1,1-1 1,-3-1 0,-1-4-1,-1-5 2,-1-1-2,0-5 1,0 0 1,0-2-7,1 0-3,-2-1-4,-1-1-3,-2 2 1,-4-3 0,1 0-3,-2-1 6,-2 0 2,0 0 2,-1-2 7,3 0 1,4-1 5,3 2 3,-1-1 6,3 0 2,-2 2-1,3-2 0,0 0-5,0 0-1,2 0 0,14 4-2,34 8-3,-23-8-3,3-1-5,4 0-16,0-1-17,-4-5-28,-2 1-42,-7 0 464,-1-2-286</inkml:trace>
</inkml:ink>
</file>

<file path=word/ink/ink8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7:08.92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3 0 711,'-17'48'289,"15"-48"-195,-1-2-8,1 3-33,2-1-6,-1 0-7,0 0 0,0 0-8,0 1-8,-9 22-12,-5 31-4,15-22-6,1 5 2,6-3 1,3 0-2,3-9 0,3-5-3,0-10 2,2-2 3,1-7 7,1-3 7,-2-11 4,4-4 1,-4-11 8,-1-4-3,-9-9 1,-8-3-6,-13 1 0,-6 3-3,-7 14-3,0 8-4,-1 18-14,0 7-12,4 20-31,1 12-15,7 9-47,3 5-17,9 2 79</inkml:trace>
</inkml:ink>
</file>

<file path=word/ink/ink8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7:07.55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6 68 959,'7'51'372,"-15"-49"-266,4-2-37,2-3-33,3-2-14,2-5-15,-2-3-4,5 0-3,0-3 1,6 1 6,2 0 2,0 2 3,0 3 2,-1 5-7,-1 2-3,0 6-6,-4 2-3,-5 8 4,1 5 0,-5 6 2,-2 8 0,-5 9-1,-5 2 0,-5 10-4,-5-2 3,-2-2-3,2-4 3,3-14 5,3-8 2,8-9 10,2-6 1,3-5-6,3-1 2,0-3-15,1 1-2,0-1 4,0 1-4,0-1 5,3-8-3,39-29-4,-28 28-1,0 5 1,1 3 0,-3 4 3,4 4 0,-3 2-2,-1 3 5,-3-1 0,1 1 1,-4-4 4,-1 0-3,2-2-2,-4-2-1,3-1-2,0-2 1,0-1-1,-2-3 0,2 3 2,-1 0-5,1-4-5,0-1-3,-1-4-21,-1 0-17,0-1 492,0-1-346</inkml:trace>
</inkml:ink>
</file>

<file path=word/ink/ink8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7:06.87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26 0 835,'-3'5'351,"-3"0"-195,-1 5-73,0 2-10,1 5-9,1 4-6,-4 7-17,-2 2-5,-4 6-16,-1 2 0,0 3-8,-2 1-1,1 6-4,1 2-4,1-2 4,1-1-4,3-14-1,-4-7-1,7-10-2,1-5-2,3-8-11,4-1-13,0-3-32,1-1-20,-1 1-30,0 1-27,4-3 92</inkml:trace>
</inkml:ink>
</file>

<file path=word/ink/ink8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7:06.49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5 237 918,'-6'-3'345,"4"-1"-247,0-6-69,3-3-16,3-10-6,4-3-3,4-5 1,2-1 2,0 1 8,-2 6 3,0 7-3,-3 5 0,-4 9-12,0 0-1,-4 5-2,0 4 4,-1 8 4,-3 9 3,-4 10 2,-2 6-2,-3 9-4,-2-3 2,-2 3 8,-3-3 2,0-7 6,2-1-6,9-7-9,1-3-4,5-7-20,1-5-16,3-6-36,4-6-12,4-9-27,1-4-187,7-14 213</inkml:trace>
</inkml:ink>
</file>

<file path=word/ink/ink8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7:06.04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7 0 900,'-16'7'362,"3"-2"-238,-1-1-28,6-2-34,3 0 3,4-2-6,3 1-16,4-2-26,3-1-9,7 1-5,5 0 2,4 1 3,1 0-1,-2 0-3,-3 0-2,-4 0-10,-2 0-6,-6 0-25,1 2-19,-5 1-29,-1 0-15,-2 4 65</inkml:trace>
</inkml:ink>
</file>

<file path=word/ink/ink8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7:05.49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8 228 718,'-4'8'303,"1"3"-176,-1-2-14,0-1-25,3 1-7,0-4-16,-1-1-11,4-3-18,-2-1-5,0 0-8,0-1-1,2-7-9,17-43-1,-10 15-3,0-3-1,-3-2 1,-1-2-2,-1 13-1,-2 7-1,-1 13-4,-2 9-4,3 8-4,0 7-1,0 17 2,1 4 1,-3 13 3,3 4 0,-1-5-12,0-4-9,2-9-25,-4-6-12,2-7-20,2-3-12,2-4 62</inkml:trace>
</inkml:ink>
</file>

<file path=word/ink/ink8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7:04.76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8 83 520,'46'-46'293,"-51"39"5,-2 2-190,-1 3-9,-3 1-24,2 2-12,-5 6-32,1 8-13,0 9-8,4 9-2,4 8-2,4 0-2,6-1 4,3-4 2,6-5-5,-1-6 3,4-8-3,1-4-4,3-12 2,-2-2 3,1-11 6,1-8 3,-3-9 3,0-5 2,-4-11 2,-5 0 1,-7-2 2,-4 3-1,-5 11-5,-4 9-3,-4 14-11,-2 5-6,-6 11-22,1 9-11,2 14-47,-3 8-26,7 11-24,0 0 67</inkml:trace>
</inkml:ink>
</file>

<file path=word/ink/ink8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7:04.15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5 47 642,'42'-21'296,"-46"15"-129,2 2-48,-4 2-48,3 0-12,-6 4-22,-1 3-6,-2 2-5,-5 4-1,0 8 0,0 2 1,0 8-8,6 0-3,4 1-8,2-2 0,8-4-4,-1-3-1,11-6-1,-1-5-1,1-6-2,5-4 2,3-5 2,-2-7 2,3-7 6,-2-2 1,-5-9 4,-1 3 4,-7-5 5,-5-1-1,-5 5-1,-5 0-6,-4 11-9,-2 5-2,-3 10-11,-2 5-12,0 12-25,-2 6-26,4 11-34,3 5-12,9-1 72</inkml:trace>
</inkml:ink>
</file>

<file path=word/ink/ink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49:57.33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1 22 669,'-11'-5'289,"5"2"-140,1 1-31,1 2-39,1-4-6,2 2-23,0 0-6,1 1-16,0 0-10,0 0-15,0 1-4,0 0-7,14 0 2,34-1-16,-24 1-12,4 0-36,2 1-36,7-1 68</inkml:trace>
</inkml:ink>
</file>

<file path=word/ink/ink8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7:02.69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3 141 785,'27'41'296,"-27"-47"-208,3-5-45,1-3-2,3-6 1,-1-2-7,-2-3-8,0 1-2,1 5 0,-1 2 3,0 8-4,0 2 0,-2 4-13,-1-1-1,0 3-7,0 1-1,-1 0 0,0 0-2,-1 0 1,0 0 5,1 0 8,-1 0 3,0 0 3,0 2-8,-3 15-3,-2 28-3,6-20 1,0-1 2,1 4 2,1 3 2,0 2 4,-1 2 2,-1 4-2,2-2 0,0-1-7,1-1 1,-1-6 0,0-3 2,0-6 5,0-4-3,1-5-6,0-3-4,-1-4-5,1 2-2,-1-3 2,-1 1 1,3-2 2,0 0 0,-1 0 3,-1-2-1,-2 0 1,-1 0 0,0 0 2,0 0 4,0 0 9,0 0-1,0 0-4,0 1-5,-6 3-5,-28 26 3,25-27-2,0-1 2,-3 0-7,2 1 1,1-1 0,2 2-1,1 1 6,0-4-1,3 0 6,1-1-2,2-1-4,1 0-2,0 1-9,0 0-5,0 0-2,0 0 1,17 1 4,29-3 0,-25-2 6,3 1-1,2-1 0,-2 2 1,2-3-10,-1 3-3,-8-1-4,1 0 2,-6 3 2,-5-2 3,0 1-1,-1 4 0,-4-3 6,1 1-1,-2 1 6,-1-3 0,0 1 1,0 0 0,-1 0 2,0 0-1,1 0 0,0 0 2,0 0-4,0 0 0,0 0-1,0 0-3,0 0-4,0 0-6,0 0-24,0 0-10,0 0-32,0 0-14,0 0 64</inkml:trace>
</inkml:ink>
</file>

<file path=word/ink/ink8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7:01.56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8 14 805,'-1'-22'282,"-6"40"-249,0 9-20,-1 18 0,0 7 11,3 6 7,2-3 2,3-11 0,3-6-5,2-14-2,1-6 0,1-9 5,0-4 1,1-8 7,2-4 1,2-10-3,1-8-1,-2-10-10,-2-7-3,-8-4-1,-3 2-2,-6 8 3,-1 9-5,-1 18-15,-4 8-7,-3 13-31,-2 9-16,0 15-39,3 13-21,8 10 72</inkml:trace>
</inkml:ink>
</file>

<file path=word/ink/ink8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7:01.03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2 0 781,'-13'22'305,"5"-28"-209,1 3-38,2 0-21,0 3-2,2 4-11,-1 7-7,2 11-8,2 2-2,3 11 7,3-2 0,4 3 6,1-4-1,2-7-9,1-4-2,-1-8-3,0-7 4,0-6 6,0-8 8,-2-11 8,0-3-1,-5-11 8,-5-1-2,-6-3-3,-4 5-2,-9 8-15,0 7-7,-5 14-10,1 3-15,-3 14-19,2 5-13,4 15-34,4 9-17,9 12 63</inkml:trace>
</inkml:ink>
</file>

<file path=word/ink/ink8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7:00.57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60 0 815,'0'0'285,"0"0"-252,-2 6-11,-6 7 1,-31 42-10,17-20-2,2 12-3,1 0 5,7 1 11,2-4 6,10-8 5,2-6 0,9-13-9,4-4-6,0-10 4,3-6 5,2-13 6,2-6 4,3-11 1,0-4-5,-6-6-3,-4-1-4,-13 4-6,-5 5-2,-11 10-3,-7 4-1,-7 17-8,-3 4-3,0 21-15,1 9-9,6 11-47,4 5-26,11 4-41,3 2 71</inkml:trace>
</inkml:ink>
</file>

<file path=word/ink/ink8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6:56.05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8 5 567,'4'-3'284,"-4"2"-67,0 0-60,-1 1-6,0 0-14,0 0-27,0 0-17,1 0-20,-3 0 0,-6 1-18,-25 9-8,26-6-28,-2 1-17,2 6-4,0-2-4,0 5-2,0 0 1,3 2-14,1 4-5,3 3-4,0 1-8,2 8-12,2-1-4,3-4-17,2-1-1,1-13 14,1-6 12,3-10 22,2-4 8,0-9 10,-1 0 1,-2-7 3,-4 0 2,-3 5 8,-4 5 6,-3 10 19,-6-1 6,-6 6-5,-3 2-8,-3 7-23,0 5-6,2 4 0,6 1 2,4-4-31,4-2-15,4-10 360,5-5-259</inkml:trace>
</inkml:ink>
</file>

<file path=word/ink/ink8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6:55.55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04 0 934,'-4'6'362,"-3"7"-254,-3 5-22,-3 8 4,0 9 3,0 4-9,-2 2-3,-3 7-23,1-3-21,-3-1-8,4-1-8,2-10-13,1 0 2,5-7-14,-3-4-10,5-4-25,3-4-19,0-6-40,3-1-15,2-7-31,-1-4-27,7-5 117</inkml:trace>
</inkml:ink>
</file>

<file path=word/ink/ink8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6:55.26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3 241 973,'-5'-12'349,"-1"-6"-278,5-7-58,0-8-5,3 0 1,3-4 0,2 8-3,0 3 0,1 10-3,-1 7 6,-2 6-1,0 5 3,0 9 6,-3 5 1,0 17 11,-1 6 6,-4 6 14,1 5-2,-2-7-9,-1-4 5,1-7-21,-1-8-7,0-7-5,2-3-23,2-7-38,0 0-29,3-7-56,-1 0-68,6-9 135</inkml:trace>
</inkml:ink>
</file>

<file path=word/ink/ink8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6:54.86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0 0 805,'-9'5'371,"0"3"-148,2 1-88,0 0-44,1-1 4,4-2-11,1 1-16,5-2-35,5 4-15,5 0-18,2-1-3,8-4-17,2-1-17,6-5-46,0-1-35,5-6 159,-2 0-62</inkml:trace>
</inkml:ink>
</file>

<file path=word/ink/ink8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6:54.44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6 14 926,'-3'0'386,"1"0"-233,2-1-41,0 1-65,0-1-4,0 0-10,0 0-6,16-2 3,30-4-8,-23 9-12,-6-2-2,1 2-9,-3 2 1,-4-1-3,-1 5-4,-6 2-4,-2 1-2,-7 5 7,-5 2-1,-7 4 5,-3 2 3,-3-1-2,0-3 4,2-9 8,3-2 1,6-4 2,7-2 0,3 0-8,2-2-4,3-1-4,3 0-3,6 2 0,4 0 1,0 2 5,-1 1 2,-2-1-1,-3 1-1,-5-1 2,-4 2 3,-5 3 16,-4 2 6,-6 4 12,-6 1 2,-5-4 2,-3 1-5,-2-6-15,2-1-8,6-4-25,4-2-12,7-2-42,5 0-26,6-3-68,8 1-8,8-4 102</inkml:trace>
</inkml:ink>
</file>

<file path=word/ink/ink8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6:53.90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01 0 750,'-11'15'318,"-5"6"-171,1 6-14,-3 9-16,-3 2-8,-2 12-26,2-1-9,3 1-27,1-2-13,5-6-17,1-2-9,4-13-9,2-7-8,3-12-28,1-3-13,0-5-52,2-1-18,4-7-45,1-4 93</inkml:trace>
</inkml:ink>
</file>

<file path=word/ink/ink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49:54.22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4 11 463,'-1'-1'220,"0"0"-75,0 0-38,1 0-25,-1 0-4,0 1-10,0-1-4,0 0-11,0 0-6,0 0-6,0 0-7,1 1-10,-1-1-1,0 1-8,0 0-4,0 0-4,1 0-5,0 0 3,6 3-1,21 2 4,36 39 2,-16-16 1,-2 3-1,2 5-4,2 5 0,1 3-4,5 3-1,10 7 2,-1 0-3,-2-2-1,-2-1 4,-7-5-1,-2-5 1,-1-9-1,0 0 1,-1-5 9,-3-3 1,-11 2 3,-6-2-4,-9 0-5,-2-1-1,-2 3-1,-4-2-3,-3-4 0,-1-5 2,-3-4-1,0-2 1,-3-3 1,-2 0-1,0-4 3,-2-2 2,1 0 1,0-1-3,0 1-9,0-1-8,0 0-33,0 0-15,-6-5-36,-31-33 380,21 20-228</inkml:trace>
</inkml:ink>
</file>

<file path=word/ink/ink8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6:53.64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9 238 763,'-8'2'370,"-1"-2"-90,6 1-195,5-3-49,0-7-11,4-8-16,1-6-1,1-9-6,4-2 3,-1-3 1,-1 4 2,0 6 1,-5 8-1,-1 13 3,-3 4 2,-1 11 2,0 8-2,-1 14-1,-2 6 1,0 10 6,0 3 0,-1-5-3,3-3-5,-3-9-21,3-5-14,-1-9-44,2-5-25,0-9 506,6-5-336</inkml:trace>
</inkml:ink>
</file>

<file path=word/ink/ink8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6:53.23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-1 1077,'6'2'380,"4"-3"-315,4 2-21,2 2 7,-1-3-2,8 4-26,3-1-7,1-2-13,2 4-2,-3-4-14,-5 0-16,1-2-44,-2-2-25,1-6 62</inkml:trace>
</inkml:ink>
</file>

<file path=word/ink/ink8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6:52.83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 115 875,'27'-29'342,"-30"23"-241,1-2-21,4-3-15,2-2-6,9-4-11,2 2-1,5 6-9,2 2-11,1 6-11,1 5-7,-1 9-5,-3 4 0,-8 8-3,-5 4-1,-14 6-8,-5 3-3,-11 2-6,-6-1 3,-3-6 6,1-6 1,5-8 6,3-8 0,8-7 1,6 0-1,4-6-2,4 0 1,4-3 0,6 1 4,6 3 3,4 4-2,7 10 3,-1 1-1,5 6-2,-3-1 1,-3-6-9,-3-4-7,-5-8-13,-1-3-6,-4-12-8,-1-4-2,-3-8-15,-2-3-15,-2-1-133,-3 2 134</inkml:trace>
</inkml:ink>
</file>

<file path=word/ink/ink8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6:52.35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62 0 816,'0'9'322,"-8"10"-210,-4 9-31,-6 11-11,-3 3-6,-5 12-10,-2-4 2,0 9-11,1 5-2,4 3-15,-2 0-8,8-13-10,2-10-7,7-20-11,5-6-9,1-11-24,2-3-19,4-5-37,0-7-26,11-9 79</inkml:trace>
</inkml:ink>
</file>

<file path=word/ink/ink8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6:52.10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9 185 808,'16'25'316,"-26"-31"-222,0-3-12,1-7-19,1-4-1,4-7-6,1-4-4,3 1-15,3 4-5,2 7-16,4 5-6,0 7-4,-2 2-4,2 8-2,-2 5 1,-1 10-3,-2 5 1,-4 13 3,-1 0 2,-2 1 4,-2-1-1,-2-9 1,0 0-8,1-10-32,0-2-21,0-6-43,0-4-18,7-5 74</inkml:trace>
</inkml:ink>
</file>

<file path=word/ink/ink8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6:51.72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2 12 773,'-10'-5'344,"0"3"-120,6-1-129,4 1-18,-1 3-19,1-1-38,0 0-9,8 1-4,41 6-1,-20-3 0,-1 0-2,-1 0-10,-2-1-7,0-3-37,-4 2-24,-3-3 47</inkml:trace>
</inkml:ink>
</file>

<file path=word/ink/ink8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6:51.35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 388 1004,'-3'2'368,"1"-1"-310,1-1-21,1-1-36,0 0-6,0 1-5,3-25-1,40-47 10,-25 18 4,1-7 0,-4-2 10,-3 14 13,-5 10 6,-2 20 12,-3 12-5,-2 14-21,0 11-5,0 20-10,-2 10-2,-2 9 3,1 0 0,0-10-1,2-2-5,1-8-22,1 1-12,2-4-27,-1-1-9,-2-5-21,0-1-205,0 0 216</inkml:trace>
</inkml:ink>
</file>

<file path=word/ink/ink8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6:50.22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21 31 1033,'-7'-9'393,"-2"1"-303,3 2-28,5 2-25,0 1-20,-1 3-4,2 0-7,0 0-4,-1 0-2,0 0 0,0 15-6,-7 41 4,-8-2 15,-4 16 6,-7 34 6,-1 10 0,5 44-16,1 9-4,5 23 0,3 7 0,5 3 1,3-11 0,5 3 5,5 4 6,9-20 12,2 6-1,6-30-4,1-7-1,2-10-13,3-8 1,1-9-1,-1-8 0,-3-14 8,-2-6 5,-1-13-1,-3-9-8,-2-8-4,-4-5-7,-2-4 2,-4-2-1,-5-11-2,-1-4 2,-6-14-11,-3-2-10,-2-14-46,-1-5-29,-2-14-31,-2-10-16,0-15 94</inkml:trace>
</inkml:ink>
</file>

<file path=word/ink/ink8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6:49.49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 0 919,'-7'8'346,"6"-2"-274,3-2-15,6 2-42,4 1-3,4-3-9,1-1-11,7 3-27,-2-5-19,2-2-127,3-2 117</inkml:trace>
</inkml:ink>
</file>

<file path=word/ink/ink8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6:49.31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0 0 1064,'-40'40'409,"41"-37"-326,7 1-14,7-1-56,4 4-2,5-2-2,0 1-6,1-4-20,-2 0-15,-1-2-28,0-4-17,-3-1-51,-2 0 76</inkml:trace>
</inkml:ink>
</file>

<file path=word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45:44.96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-2 839,'-7'1'304,"6"3"-269,1 4-3,1 4-6,6 6-8,0 2 4,10 5-6,-1-2-6,6 2 0,1-1-5,-4-6-2,2 0 2,-11-9-11,4 0-7,-3-5-21,-2-2-22,3-2 34</inkml:trace>
</inkml:ink>
</file>

<file path=word/ink/ink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49:53.36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78 383,'24'-42'152,"-24"39"-57,0 2 10,0-2 12,-1-2-8,0 3-47,0-5-8,1 2-7,0 3 1,0 0-1,0 1-5,0 0-4,0 0-5,-1 0-8,1 0-5,-1 1-7,0-1-2,1 0-3,-1 0-2,1 1-3,0 0-1,0 0-2,0 0 1,0 0-3,0 0 2,5 12 1,33 46 0,-21-6 3,2 11-2,1 15-1,-2 6 2,-6-6 1,-3-4 1,-4-14 6,-3-9 5,4-6 14,-4-4 6,3-8-3,0-3-7,-1-7-8,2-5-9,-4-5-1,2-3-2,-3 1-6,1 0 2,1 0 0,0-1-2,2-1-1,-2 0 1,1-4 1,3 1 1,-2-3 1,0-1-1,1 1-3,-2-1 3,0-2 0,0 0 0,-1 1 1,-1-1 1,1 0-1,-3 0 2,0 0 1,0 0-5,0 0 1,0 0 3,0 0-2,0 0-2,0 0 1,0 0 0,0 0 0,0 0-1,0 0-1,0 0-4,0 0-3,3 0 7,4 0-1,26 3 4,-25-1 0,3-2-5,5-1 0,5 0-1,7 0-2,3 1 3,8 1 2,2 0-4,4 1 4,-2-2 1,-2 0-3,-5-2 1,-3-2 2,1 2-1,1-2 1,2 2-1,3 0-2,-6 2 3,1-2 1,-1 2-2,-10 0-6,3-1-13,-10 0-21,-6 0-10,-2-1-22,-5-3-8,-1 4 53</inkml:trace>
</inkml:ink>
</file>

<file path=word/ink/ink9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6:49.02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4 91 1002,'-1'-16'364,"13"1"-293,5-1-8,10 1-13,7 1 0,1 4-22,2 4-8,1 9-14,-2 5-5,-6 7-2,-5 4 0,-8 5 2,-8 3 0,-16 4 7,-8 4 2,-15 7 1,-6 1 0,0 1-14,1-5-7,7-10-30,3-6-24,10-11-37,7-2 333,9-1-189</inkml:trace>
</inkml:ink>
</file>

<file path=word/ink/ink9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6:48.75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8 10 1014,'-5'-3'400,"0"-2"-264,1 3-74,2 2-31,-3 3-12,4 11-12,1 8-5,2 23 1,4 17 0,2 24 2,1 6 3,-2-4-4,3-5 3,-3-19-3,-1-4-3,-4-15-3,1-9-12,-3-13-38,1-7-23,-1-11-38,-4-6-244,4-17 257</inkml:trace>
</inkml:ink>
</file>

<file path=word/ink/ink9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6:48.26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-3 1259,'-5'1'400,"3"3"-485,-1-2-58,3 2 82</inkml:trace>
</inkml:ink>
</file>

<file path=word/ink/ink9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6:48.06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2 52 880,'-9'-52'359,"7"55"-239,1 6-60,1 13-39,3 8-16,0 15-1,4 6 1,1 6-35,-2 1-17,2-8-60,-2-4 57</inkml:trace>
</inkml:ink>
</file>

<file path=word/ink/ink9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6:47.82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 32 1155,'-5'1'411,"2"-1"-356,4 1-30,1 0-17,-2-1-10,0 0-3,9 1 3,38 2-7,-23-4-16,3-3-11,0-2-36,3 0-8,1-5-45,4 0 74</inkml:trace>
</inkml:ink>
</file>

<file path=word/ink/ink9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6:47.48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1 21 742,'-29'-10'295,"27"8"-190,0-2-1,1 3-5,0 0-3,0 1-19,0-1-8,0 0-19,0 0-7,0 1-14,1 0-4,-1 0-14,1 0-5,1 8-7,12 45 1,-6-7 2,0 7 0,1 23 4,-2 2 1,-1 4-3,-4-2 4,-1-12-3,-3-3-3,-1-11 3,0-5 1,0-12 10,1-8 3,2-9 2,0-9-4,1-7-11,5 0-2,1-4-2,3 0 3,10-3 8,1-1 5,6-1-3,3 3-2,4 3-5,-3-1-7,1 3 4,-2-2-3,-4 1-2,-1 1 1,-11-3-9,-3 2-2,-9-2-11,-1 0-4,1 1-1,-1-1-5,-1 0-20,0 0-18,1 0-48,0-1 543,0 0-335</inkml:trace>
</inkml:ink>
</file>

<file path=word/ink/ink9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6:36.54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9 6 797,'-11'-7'304,"4"2"-238,4 5 2,3 0-10,3 8-27,3 1-7,10 9-5,10 10 7,16 20 4,8 18 0,9 39-13,0 23-6,4 42-5,-1 37-6,-1 40-41,-4 15-33,-14 12-49,-8-22-1,-17-27 71,-7-20 52,-11-24 77,-4-6 10,-9-19-19,-5-2-19,-5-21-20,-8-14-1,-6-24-9,3-13-1,4-31-8,10-10-9,8-24-15,3-8-18,8-12 96,1-8-60</inkml:trace>
</inkml:ink>
</file>

<file path=word/ink/ink9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6:35.77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3 273 928,'0'0'380,"-1"-1"-264,0 0-44,0-4-24,0-22-34,-1-32-3,3 18 9,-1 0 4,-1 5 11,-1 4 2,2 15-7,-1 5-2,1 11-14,1 2-11,2 13-4,5 11-7,-2 22 3,1 11 6,0 8 1,-6 0 0,4-5 2,-1 0-2,0-5-1,0-5 2,-2-9-1,0-8 2,-1-11-2,2-4-1,-2-11-1,-1-3-4,-2-3 1,-2-3-5,-4 0 0,-4-3 0,-2 1 0,-4-2 4,1 2 2,-1 1 2,3 0 9,2 2 4,6-2 6,2 2 4,5 2-9,0-2-5,0 0-6,0 0-5,7 0 2,12 2 0,33 4 1,-23-6 1,-1 1-6,4 0-17,-2 1-34,2 0-28,-4-3 656,3 0-447</inkml:trace>
</inkml:ink>
</file>

<file path=word/ink/ink9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6:35.11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 108 827,'1'-11'326,"4"-6"-214,2 2-27,3-3-17,1 2-8,-1 1-11,2 5-7,-1 5-18,1 3-7,0 10-13,-1 2-3,-3 13-1,-2 6 1,-7 5 1,-6 5-1,-9-4-7,-2 2-5,-3-6-3,3-2 1,2-6 8,3-7 2,5-8-4,2-7-1,4-9-1,3-3-1,5-1 8,1-2 2,6 4-2,-1 2 3,4 6 0,1 2 0,6 6 0,2 4-1,-2 0-38,3 0-9,-2-5 233,0-3-159</inkml:trace>
</inkml:ink>
</file>

<file path=word/ink/ink9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6:34.73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42-1 825,'-2'2'359,"1"4"-199,-8 13-91,-2 10-25,-5 20-14,-6 8 0,-6 13 10,-2 1-1,0 3-6,5-1-4,5-8-12,4-7-17,3-15-37,2-6-24,6-12-49,1-8-244,10-10 250</inkml:trace>
</inkml:ink>
</file>

<file path=word/ink/ink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49:48.86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512,'6'9'274,"2"-1"-22,-2 3-205,1-1-15,1-1-27,-1 0-22,-1-1 9</inkml:trace>
</inkml:ink>
</file>

<file path=word/ink/ink9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6:34.50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 215 858,'17'-51'327,"-24"43"-247,1-6-43,3-2-15,2-5-13,-1-1-4,4-1 0,-1 3-2,4 5 2,-3 0 2,0 9 5,-2 2 0,1 8 0,-1 8-2,0 14 0,1 9-1,-5 10 5,0 0 0,-2-3-6,2-7 2,3-9-10,1-5-11,3-10-38,2-4-32,3-9 46</inkml:trace>
</inkml:ink>
</file>

<file path=word/ink/ink9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6:34.16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6 2 832,'-8'0'344,"4"0"-201,2 0-27,1 1-30,0-1-12,1-1-31,0 1-11,0-1-23,8 1-7,44 1 1,-24-1-3,4 0-30,1-1-28,-2 0-52,-3 2 60</inkml:trace>
</inkml:ink>
</file>

<file path=word/ink/ink9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6:32.95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3 73 939,'-12'-6'361,"5"-2"-279,4-1-31,2 0-15,4-1-15,-1-2-1,5 2 1,3 2-1,4 7-9,0 7-1,2 10-2,-3 4-3,-5 7-1,0 1-2,-11 6-16,-2-1-8,-7 3-11,-7 1-1,-2-7 14,-2-3 9,0-12 11,5-7 3,6-10-3,4-5 0,7 0-3,4-3 3,3 2 4,4-1 0,6 3-1,3 3 1,5 4-3,-1 2 1,1 4-19,-4 1-12,-1-3-52,-1-3 49</inkml:trace>
</inkml:ink>
</file>

<file path=word/ink/ink9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6:32.53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67-3 971,'-4'-1'393,"1"4"-260,-2 8-53,-7 17-56,-3 9-12,-9 26-4,-6 8 4,-7 8 0,-3-2-2,7-12-1,4-7-11,12-13-29,6-7-21,4-9-53,7-7 63</inkml:trace>
</inkml:ink>
</file>

<file path=word/ink/ink9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6:32.32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7 296 621,'-9'-10'328,"0"-5"3,3-2-286,2-11-28,0-1-6,2-10-4,-1 1-2,0 1 6,1 0 2,0 14 10,0 5 10,1 13 7,1 5-7,-1 4-8,1 7-13,0 16-13,0 9 3,-2 13 0,-1 5 0,-2-4-2,1-1-7,1-7-22,3-8-15,0-12-34,0-8 227,7-13-124</inkml:trace>
</inkml:ink>
</file>

<file path=word/ink/ink9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6:32.00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8 8 886,'-22'0'357,"8"2"-225,1-2-3,8-2-24,1 2-19,4-2-40,6 2-19,9 3-27,4-3-5,11 0 3,5 0 1,3-3-23,0 1-18,-5-1-52,-3 2-24,-3 4 72</inkml:trace>
</inkml:ink>
</file>

<file path=word/ink/ink9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6:30.77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42 54 793,'-2'-8'326,"-2"-1"-202,0-2-13,-1 3-36,-3-2 2,1 5-10,-1 2-9,-4 7-15,0 10-16,-3 15-21,-2 11-5,1 16-2,3 3 1,2 5-1,5 0 1,6-4-4,0-2-3,10-15-5,1-7-1,5-16-6,1-8 3,0-12 6,-2-9 4,-2-14 8,-1-4 2,-3-11 2,-5-1 0,-5 6 3,-5 4-2,-8 15-3,0 8-13,-5 12-21,-1 9-19,-1 12-33,2 5 700,19 2-475</inkml:trace>
</inkml:ink>
</file>

<file path=word/ink/ink9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6:30.38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51 1 739,'-7'-3'356,"-1"2"-116,1 5-126,2 5-23,-5 14-36,-3 10-12,-3 23-7,-4 8 1,-3 8 9,0 2-4,-1-1-12,-2-5-3,6-4-17,3-6-3,5-15-7,3-7-11,2-16-19,5-5-20,1-10-50,0-8-20,4-9-196,2-8 205</inkml:trace>
</inkml:ink>
</file>

<file path=word/ink/ink9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6:30.01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 183 830,'16'63'330,"-25"-63"-229,2-4-20,1-9-27,2-2-15,3-15-17,1-4-7,3-5-2,1-1-3,0 11 0,-2 4 5,0 15 2,-1 3 0,-2 7-4,3 3-1,1 13-1,1 7 3,2 17 4,-2 10 3,-2 4 5,1 0 1,-3-4 2,1-6-2,-2-10-10,-1-2-3,-1-10-8,2-5-2,1-7-2,0-4-7,0-7-15,-1-4-3,1-6-24,3-3-16,4-3-36,2 0-14,3 3 70</inkml:trace>
</inkml:ink>
</file>

<file path=word/ink/ink9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6:29.57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0 48 667,'-31'-34'325,"19"28"-134,2 3-52,-2 0-29,5 0-21,0 2-6,1 1-9,2 0-6,3 4-27,2-2-11,6 2-26,4 2-9,9-1 0,6 1 0,7-3 6,0 1 3,2-4-1,-4-1 2,-11 1-16,-3-3-17,-11 3-45,-3 0-23,-6 3-8,0 5 52</inkml:trace>
</inkml:ink>
</file>

<file path=word/ink/ink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49:48.68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665,'7'6'298,"0"2"-149,2-1-75,0 0-22,2-1-32,1 3-11,-2-2-21,3 2-17,-2 3 18</inkml:trace>
</inkml:ink>
</file>

<file path=word/ink/ink9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6:26.64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1 64 820,'16'90'281,"-29"-49"-266,2 0-3,9-9 16,2-5 6,6-9 9,0-5-1,4-8 0,4-5 9,3-15 17,3-4 14,2-17 1,-1-7-8,-6-5-25,-5-4-10,-14 7-7,-6 8-1,-12 13-2,-3 10-4,-7 16-17,-2 8-9,0 22-28,2 8-24,9 11-59,7 4-19,18-1 79</inkml:trace>
</inkml:ink>
</file>

<file path=word/ink/ink9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6:26.22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1 305 807,'-8'8'315,"4"-1"-183,-1-3-109,0-2 3,1-3 20,-2-5 10,1-9 16,-1-6-6,1-13-6,3-6-7,2-7-20,2 1-4,2 4-16,0 4-4,-1 16-6,0 8-3,1 13-4,-1 6-5,3 17 0,0 6-1,-1 25 7,-3 3 3,-2 3 2,0 0-12,0-13-39,1-1-45,0-11 57</inkml:trace>
</inkml:ink>
</file>

<file path=word/ink/ink9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6:25.81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4 208 889,'-31'55'357,"31"-55"-225,-1-1-25,-1-2-29,2 2-16,0 0-31,0-3-10,4-19-9,8-35-2,-4 22-3,2 0-3,-4 2 2,-1 7-3,-2 11 1,-1 3 1,0 6-4,-1 4-1,1 6-10,2 8 0,3 20 1,0 10 2,-3 18 4,-5 3-1,-1 0-17,1-4-8,-1-13-38,5-6-23,3-10 59</inkml:trace>
</inkml:ink>
</file>

<file path=word/ink/ink9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6:25.06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9 69 670,'-3'-4'307,"1"-2"-115,0 0-94,2 0-41,1-2-3,0 2-8,4-2-5,2 0 3,3 2-3,4-1-16,0 5-4,1 0-14,-1 2-5,2 3-2,-6 3 0,1 2-7,-1 2-5,-9 3-1,0 0 3,-4 3 5,-3 2 4,-7 2-1,-2-1 1,1-2-2,0-3 3,3-8-4,7 2-6,0-5-9,2-1-4,5-1 3,3 1 6,4 3 9,3 0 5,4 3 0,-1-1-1,-1 2 1,1 2 0,-5 0 0,0-1-3,-3 3-1,-6-3 1,-2 3 6,-3-1 13,-14-2 19,0-1 11,-9-2 22,-4-4 1,4-1 0,-2-2-9,4-5-25,5 2-11,7-1-18,3 0-13,7 1-37,0 1-26,4-1-46,-2 2-10,0 0 81</inkml:trace>
</inkml:ink>
</file>

<file path=word/ink/ink9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6:24.52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08-2 1021,'-1'0'385,"-1"4"-281,-1 10-70,-5 10-23,-5 19 2,-7 7 0,-5 12 9,-2 1 8,1 0-7,1-2 1,7-10-11,1-7-7,7-13-11,3-7-21,4-11-49,5-3-25,2-9 86,3-7-19</inkml:trace>
</inkml:ink>
</file>

<file path=word/ink/ink9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6:24.27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0 223 901,'-1'0'355,"0"0"-242,1 0-26,-1 0-23,-2 0-12,0-1-23,3 0-5,-6-7-16,-11-43 1,21 19-3,-2-2 0,1 4 1,2 4-2,-4 6 4,1 7-3,-2 8 1,-1 3-2,1 10-9,-1 7 2,-1 21-4,-1 8 4,2 11 4,-4 0-1,0-7 1,1-6-5,2-9-28,1-6-17,1-3-37,1-4-19,2-9 70</inkml:trace>
</inkml:ink>
</file>

<file path=word/ink/ink9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6:23.82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9 30 858,'-13'-4'332,"5"0"-246,2 0-5,-1-2-15,0 4-13,4-1-14,-2 2-9,5 1-15,1 0-2,2 0-7,-3 0-1,0 0 0,0 0-1,4 0 0,9 4 3,29 6-5,-24-7 1,0-6-1,1 0-1,-2-1-8,-2-1-17,0 3-40,-2-3-27,-1 4 56</inkml:trace>
</inkml:ink>
</file>

<file path=word/ink/ink9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6:22.59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61 37 865,'-16'6'301,"-23"40"-260,25-25-11,6 2 10,3-1 7,6-5-7,4-1 1,5-7 2,5-3 1,1-6 5,4-2-4,3-7-8,-3-8-5,1-7-11,-4-4 4,-5-2 5,-5 2 2,-9 4 1,-10 3-4,-8 8-14,-3 6-8,-11 11-23,2 8-13,-6 15-36,3 2-30,8 11-33,4 3 70</inkml:trace>
</inkml:ink>
</file>

<file path=word/ink/ink9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6:22.14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1 60 817,'-3'2'323,"-4"4"-224,1 1-23,-5 7-26,4-1-7,3 4-13,-1-1-1,7-3-6,-2-1-6,5-3-2,5-1-4,2-2 2,1-4 1,0-4-3,0-6 1,1-5 1,0-6 3,-2-3 7,-2-2 2,-8-3 1,-2 1 4,-6 6 3,-4 5-1,-5 8-8,-3 5-9,-4 8-20,-3 2-15,3 6-30,0 6-23,8 2-40,7 0-16,14 1 82</inkml:trace>
</inkml:ink>
</file>

<file path=word/ink/ink9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6:21.68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 234 892,'-5'67'354,"2"-66"-237,0-1-35,3 1-9,0-1-15,0-1-11,0 0-11,0 1-8,3-18-6,7-38 0,-2 20 0,2-1-1,-2-1-6,0 2-2,-4 3-6,1 8-3,-2 10-2,-1 8 0,0 10-9,2 5-1,1 18 1,0 7 1,-4 13 6,1 4 1,-1-3 1,0 0-2,1-10-14,-2-5-14,0-9-40,1-5-29,0-7-19,4-1 60</inkml:trace>
</inkml:ink>
</file>

<file path=word/ink/ink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49:48.49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637,'3'5'258,"3"1"-177,2-1-45,-2 3-14,4-3-23,1 1-20,0-1 14</inkml:trace>
</inkml:ink>
</file>

<file path=word/ink/ink9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6:21.07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1 125 741,'0'0'319,"0"-4"-166,-1-1-68,-1 1-10,-2-3-14,-2 0 0,1-7-3,2 2-4,4-2-10,1-2-6,6 5-17,-1-3-6,1 2-10,3 8-4,0 4-3,0 8-3,-1 10 2,-2 5-1,-4 4 4,-4 7 0,-9 2 0,-1-1-1,-6 1-3,0-2-2,0-5-5,2-3 1,2-8 0,3-5 4,2-8 5,1-5-3,1-6-3,3-5-1,3-4-1,3-4 4,6 1 3,2 0 0,0 6 2,2 4-1,-2 7 0,2 4-1,0 6-2,0 3 1,0 5 0,-1-1 1,-2 0 2,-3-2 2,-1-5-1,-1-4-6,-2-5-24,3-2-14,-1-8-23,0-3-18,3-3 59</inkml:trace>
</inkml:ink>
</file>

<file path=word/ink/ink9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6:20.56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78 0 955,'0'0'364,"0"6"-278,-4 4-36,-5 16-27,-6 9-1,-7 12 7,-2 7 4,-4 2 9,-2-6 1,-1-4 0,1-8-4,4-6-16,2-2-6,9-9-13,4-2-1,6-9-8,2-4-13,2-5-41,1 0-18,5-3-30,-5 1-6,0 0 80</inkml:trace>
</inkml:ink>
</file>

<file path=word/ink/ink9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6:20.28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230 881,'40'-22'315,"-43"14"-277,3-2-18,4-8-9,-1-2 3,5-2 12,0-3 5,-1-1 7,-2 3-3,-1 3-2,-2 2-4,-1 10-8,-1 1-2,0 4-12,0 4-5,3 9-2,-3 4-2,-1 15 3,-4 7 5,-3 10 0,0 3 3,0 0-4,-3-4 0,4-5 0,0-6-1,-1-9-4,3-3-15,0-6-37,1-4-20,2-7 41</inkml:trace>
</inkml:ink>
</file>

<file path=word/ink/ink9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6:19.91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9-2 798,'-17'0'352,"1"2"-190,3 0-48,2 3-14,1-3-22,3-2-10,2 1-10,4-1-12,4 0-25,-3 0-10,0 0-12,15 0-3,38 4-1,-25-2 3,3-2-3,-2 0-14,-3 1-33,-1-1-25,-5-2-47,-2 0 538,-1 3-325</inkml:trace>
</inkml:ink>
</file>

<file path=word/ink/ink9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6:19.14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70 91 829,'-11'-29'310,"-5"28"-240,3 2-1,-1 2-24,1 4-7,1 4-25,-1 3-8,2 3-2,3 1 0,7 1 3,1-1 2,8-3 3,6-3 5,1-5 7,5-6-1,4-6 3,-1-6-2,1-10-1,-3-1 4,-7-6-4,-3-3 4,-9 5-3,-5 2 1,-7 5-7,-4 7-6,-8 9-14,-6 2-11,-2 15-16,-4 2-20,1 11-36,2 3 697,2 1-472</inkml:trace>
</inkml:ink>
</file>

<file path=word/ink/ink9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6:18.65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28 71 821,'-49'24'301,"29"-13"-245,-1 1-5,5 0-18,4 0-7,2-1-15,9 2-5,5-2-3,5-1 0,6-4 9,1-4 8,5-5 12,0-6 9,5-8 0,-1-5-7,0-6-8,-4 0-5,-8 3-5,-5 3 5,-8 5 7,-4 3-3,-7 8-4,-4 2-6,-6 10-25,-5 5-8,1 11-29,0 4-18,6 5-37,7 3 59</inkml:trace>
</inkml:ink>
</file>

<file path=word/ink/ink9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6:18.15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6 105 695,'-6'12'320,"3"-1"-129,-1 2-95,4 1-44,0-4-10,4 1-12,2 0-8,5-4 4,3 0 3,1-8 12,1-5 7,-1-5 3,-2-4-4,-1-5-11,-4 1-2,-1-5-8,-3 3 0,-9-1-2,-1 0-7,-8 5-9,1 4-4,-3 5-4,0 6-4,-3 8-14,1 3-17,2 13-44,2 4-20,4 9-34,2 5-289,5-1 306</inkml:trace>
</inkml:ink>
</file>

<file path=word/ink/ink9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6:17.65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0 278 858,'-4'0'330,"3"1"-238,-1-1-16,2 0-9,-1 0-1,0 0-5,1 0 1,0 0-11,-1-1-11,0 0-15,0 1-8,0-10-11,1-41 0,0 18-4,0-4 2,-3-4 2,1 3 0,1 7 1,0 9-2,1 14-4,0 2-2,0 9-10,1 3-1,5 12-2,1 5 5,2 14 5,-1 3 0,0 4 0,0 1-8,-1-7-29,-1-3-19,2-8-34,0-2 6,1-4 57</inkml:trace>
</inkml:ink>
</file>

<file path=word/ink/ink9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6:15.85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69-4 941,'-14'-3'348,"3"6"-289,0 6-10,0 22-28,-1 15-13,-2 36-5,-4 25 1,1 40 2,0 22-2,3 29 2,2 5-3,4 5-1,2-5 6,4-12 13,3-10 16,6-18 18,2-12 0,3-19-7,0-10-8,2-25-14,3-13 2,0-19 1,2-10-3,-2-12-4,-1-6-8,-2-16-9,-6-3-2,-1-11-4,-5-7-7,-7 0-17,1-7-16,-10 0-59,2-1-19,-12-7 69</inkml:trace>
</inkml:ink>
</file>

<file path=word/ink/ink9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6:15.23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5 0 979,'-16'12'376,"9"-4"-289,5 0-21,12-4-62,5 0-6,14-4-24,6-3-20,12-3-47,3-2-198,5-7 199</inkml:trace>
</inkml:ink>
</file>

<file path=word/ink/ink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49:48.30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-1 904,'3'2'336,"2"2"-265,4 2-32,2-1-7,1 0-25,-1 0-26,-2 1 23,0 0-9</inkml:trace>
</inkml:ink>
</file>

<file path=word/ink/ink9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6:15.09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4 21 879,'-15'2'389,"3"0"-192,6-1-104,4 2-31,7-3-38,5 0-16,13 0-12,5-1 1,10-3 3,6 2 2,-1-1-16,1-3-18,-9 3-29,-6-2-17,-10 1-36,-6 3 54,-7 1 29</inkml:trace>
</inkml:ink>
</file>

<file path=word/ink/ink9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6:14.72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5 162 922,'-12'18'340,"4"-32"-283,1-1-13,0-6-32,3-2-4,2-1 2,-3-3 5,5 5 11,0 4 5,-1 5 10,2 9-5,1 6-17,1 6-7,3 11-12,-1 3 0,2 9 3,-1 2 1,-1 3 2,2-1-8,0-4-30,2-2-17,6-4-50,0-3 61</inkml:trace>
</inkml:ink>
</file>

<file path=word/ink/ink9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6:14.39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5 21 1090,'-18'2'425,"5"-2"-321,8 0-30,4 1-18,6-1-34,7-1-11,9 0-10,6-1 0,4-2 2,-2 0 1,2 1-33,-1-1-30,-1 2-67,1 1-267,-9-2 270</inkml:trace>
</inkml:ink>
</file>

<file path=word/ink/ink9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6:14.01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7 143 991,'-22'-34'345,"15"26"-300,1 0-7,3-5-2,-1 0 2,1-1-12,3-3 1,-2 4 3,3 0-2,2 7 0,1 2-7,6 13-15,3 12-4,1 23-3,-2 18 1,-6 20 5,-7 6 0,-7-2-4,-1-7 0,-4-17 2,3-10 0,1-14 12,3-8 3,4-11-3,1-3-2,8-6-10,5-2-1,9-1 3,8-1 5,11-2 2,2-2 2,6 0-1,0-2-2,-2 0-3,-2 0-4,-2-4-4,-1 2-12,-5-1-37,-4-3-28,-8 1-52,-3-2 76</inkml:trace>
</inkml:ink>
</file>

<file path=word/ink/ink9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6:08.86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3 239 433,'-15'40'212,"10"-38"-59,1 2-37,2 0-30,0-4-2,2 2-10,0-2-5,0 0-16,0 0-8,0-1-17,0 0-7,0 1-14,0-1 1,6-20-4,14-35 1,-11 20 1,-1 4 0,-2 2-1,-2-1 3,0 3 1,-4 2-3,1 11 7,-1 4-7,0 9 4,0 2-3,1 13-5,-1 2-1,2 17-2,1 7 1,-1 8 3,3 3 0,6 2 3,-4 0 1,3-9-1,1-1 0,-5-12-1,3-5-3,-4-4-1,-2-4 5,-2-6-1,1-1 3,1-5 0,-2-1-2,-1-1 2,1-1 1,-2-2 2,0 0 2,0 0-3,0 0-4,0 0-2,0 0 1,0 0-2,-3 1 3,-5 2 0,-27 9-2,27-12 0,-3 0-2,-2 1 0,3-1 2,0 1-1,1 0 0,2-2-1,1 1 1,2-2 6,1 1 0,4 1 2,0 0-4,0 0-8,0-1-1,0 0-4,0 0 2,13 0 4,35-5-1,-24 4 1,3 0-3,0-1 2,-5 0 1,4 2 0,-4 0 3,-7-1-2,0 1 0,-7 0 0,-1 0 0,-3 0-1,-1 2 0,-2 2 0,-1-2 0,-1-1 0,0 0 0,1 0-3,-1 0-3,0 0-7,0 0-10,0 0-22,0 0-14,0 0-24,0 0-16,1 0 64</inkml:trace>
</inkml:ink>
</file>

<file path=word/ink/ink9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6:06.57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8 70 661,'0'1'287,"0"0"-155,-1-1-28,0-1-33,1 1-18,-1-1-14,1 0-2,0 0-10,0 0-2,0-4-8,1-5-3,11-23-3,-7 25-2,-1 3-3,2-1 1,0 6-3,-2 6-2,-1 4 0,-1 3 0,-1 4 1,-1 3-1,-1 5-2,-3-1 1,-4 0-1,-2-2 0,-1-4 2,0 0-4,0 0 4,-2-3 3,6-4-3,0-2 3,3-6-6,2-2-5,2-2-2,0 0-1,0 0 6,0 0 1,0 0 4,4-5 1,30-24-3,-25 27 0,2 5-1,0 1-1,-1 1 3,1 1-1,0 0 1,-3-4 0,1 3-1,-2-2-3,0 1-7,-2 0-5,0-4-8,0 1-4,-3-4-13,-1 0-14,0-3 33</inkml:trace>
</inkml:ink>
</file>

<file path=word/ink/ink9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6:06.03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68-1 758,'-4'3'284,"-3"7"-216,-3 8-12,-5 15-14,-3 1 0,-3 13 2,1 2-3,-4 3-6,1 7-5,2-1-12,-3-2-5,4-9-5,1-5-4,6-12-8,3-2-10,0-9-12,2-4-8,4-10-19,4-3-3,5-7-32,5-3-10,1-6 62</inkml:trace>
</inkml:ink>
</file>

<file path=word/ink/ink9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6:05.71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281 704,'22'-30'270,"-28"27"-204,1-2-8,3-2-21,-3-5-10,6-1-6,-1-5-3,5-4-2,5-4 1,-3-9 9,1 1 2,-2 3 1,-2 6 0,-3 11-8,0 7-3,1 11-10,-2 5-1,2 18-6,-1 8 1,-3 8 1,0 3 0,-4-9 1,5-4-5,-3-8-15,3-2-18,1-4-32,0-3-26,0-6 55</inkml:trace>
</inkml:ink>
</file>

<file path=word/ink/ink9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6:05.33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3 27 588,'-5'-4'242,"1"0"-151,0 1 4,1 2-21,0 1-5,2 1-5,0-1-4,0 0-10,0 0-10,1 0-13,0 0-7,0-1-1,0 0 3,15-1-3,32-3-4,-24 3-8,1 1-5,0-1-2,-1 0 0,-3 2-9,-8 0-8,-5 0-16,-5 1-8,-4 2-19,-2 0-14,-4 3 46</inkml:trace>
</inkml:ink>
</file>

<file path=word/ink/ink9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6:03.53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 131 691,'39'-29'287,"-39"27"-140,0-3-105,0 1-5,3-6 7,1-2-2,3-5 3,2 3 2,2 1-13,0 1 1,-2 4-7,-1 3-8,2 9-11,-1 7-2,-4 16-7,-1 3 1,-7 8 4,-3 3-5,-9-1-1,-3 1-2,-2-4-3,-1-5 6,4-4 0,4-8 3,7-11-1,2-3-5,2-6-10,1-5-8,2-6 7,1-8 2,4-7 11,1-1 7,4 5 1,-1 4 2,1 9 3,-3 5-2,1 5-2,1 6-3,-2 4-4,1 2 1,-3 2 1,0 0 2,2-2-2,-2 1 2,2-6-12,-1-7-10,1-3-29,2-7-18,2-7 41</inkml:trace>
</inkml:ink>
</file>

<file path=word/ink/ink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49:46.52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5 194 888,'-5'-2'353,"0"0"-230,-1 1-29,-1-1-31,2-3-7,-2-3-15,3-1-11,-3-3-15,-2-1-5,0-1-4,-1 0 6,3-4 8,0 2-1,2-4-1,-1 0-5,2 4-11,2 0 1,1 10-3,1 3-1,0 2-12,2 3-1,-2-2-6,0 0 0,5 25 11,5 29 2,-5-28 7,1 0 3,1-7-1,4-1 0,-3-9 0,2-1-2,-1-6 0,-3-2-2,2-5 3,-4-2 4,0-7 1,-2-2-1,0-4-3,1 0 5,-4 5-2,1 4 1,-3 5-1,3 3-5,0 3-12,1 1-5,-1-1 0,0 0-4,7 21 7,7 28 4,-7-28 3,1-5 0,2-5 5,2-4-3,0-6 2,-2-2 1,0-7 1,1-1 1,-3-7 2,-1 0 4,-4-1 5,-1 0 3,-2 1 2,1 4 3,-1 4-5,0 1-1,0 7-4,0-1-5,0 1-7,-1 0-5,0 0-3,1 6 3,1 14 5,7 25-9,1-26-19,1-2-23,3-2-57,-2-2 71</inkml:trace>
</inkml:ink>
</file>

<file path=word/ink/ink9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6:03.05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41 38 861,'48'-39'307,"-54"55"-267,-2 5-20,-4 16 2,-1 4-4,-1 7 6,-2 3 2,-2-5-6,1-3 5,1-11-8,1 1-3,4-2-6,-1-4-3,1-2-8,1-8-11,4-10-40,2-2-43,7-6 61</inkml:trace>
</inkml:ink>
</file>

<file path=word/ink/ink9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6:02.76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99 523,'46'21'278,"-46"-27"-1,3 0-245,2-6-12,1-8 0,3-5 0,1-3 4,-3-2 11,-1 3 5,-2 4 4,0 2-5,-1 9-15,-1 5-4,-2 4-6,0 3-1,-3 2-13,2-2-2,0 0-4,-1 25 0,-6 40 10,2-24 3,-2 1-1,1-1 1,2-5-13,-1-3-6,-1-7-23,2-5-20,2-9 49,0-1-14</inkml:trace>
</inkml:ink>
</file>

<file path=word/ink/ink9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6:02.29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8 8 661,'-63'-4'222,"56"2"-224,1 1 2,3 1 20,2 0 12,1 2 12,0-2 0,0 0-16,0 0-3,0 0 15,0 0 8,0 0 12,0 0 2,0 0-15,0 0-7,2 0-12,10 6-7,29 13-3,-27-18-3,5 1-6,-3-2 0,-2 0-7,-1 0-2,-5-1-7,-1 1-7,-5-1-11,0 1-4,-2 0-1,-1-1-3,0 0 317,1 1-221</inkml:trace>
</inkml:ink>
</file>

<file path=word/ink/ink9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5:55.01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01 20 540,'1'-5'260,"0"0"-101,-1 1-38,-1 2-14,-1 0-19,1 1-19,0 0-26,0 1-6,0 0-16,-11 4-2,-28 19-4,27-12-4,-3 5-3,-1 3-1,-1 4-6,-2 2 2,2 6 1,0 0-3,6 2 1,5-2-3,6-3-7,4-1 0,4-7-4,3-2 3,3-6 4,1-4-2,0-6 2,1-3-1,-2-4 2,-1-2 1,-1-7 8,-1 0-1,-2-5 3,-5-3 4,-4 7-6,-4-1 3,-8 10-8,-1 5-9,-9 10-25,-3 8-10,-1 8-42,-1 6 53</inkml:trace>
</inkml:ink>
</file>

<file path=word/ink/ink9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5:54.49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22-1 742,'-2'0'261,"2"1"-206,-2 2-16,1-3 13,0 0 10,-6 11-9,-23 46-13,5-14-4,-2 6 1,-2 6-3,-3-2 7,3 1-9,1 0-10,2 0-5,5-2-9,2-10-5,4-3 4,4-14-6,2-6-5,5-4-5,1-5-9,2-7-14,0-1-1,2-4-22,-1 1-24,0 1-54,0-1 83</inkml:trace>
</inkml:ink>
</file>

<file path=word/ink/ink9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5:54.12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 239 790,'-4'26'304,"2"-27"-220,1-1-29,1-1-38,0 2-6,0 0-12,0-2-7,11-18 6,17-32 10,-13 18-2,-1 1 8,-1 2 12,-2 3-19,-5 7 30,-1 7 0,-2 7-10,-2 3 8,-1 6-28,0 3-2,0 8-3,-1 6-5,-1 13 2,-1 6 1,-1 4 0,1 1 2,1-8 2,1-6-12,-1-6-3,-1-6-5,1-4-11,-1-1 5,1-5-22,1-3-14,-2-1 36</inkml:trace>
</inkml:ink>
</file>

<file path=word/ink/ink9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5:53.65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3 3 792,'-5'-2'298,"1"2"-221,1-1-38,2 1-8,1 0-4,0 0-6,0 0-6,0 0-6,0 0 2,0 0 0,0 0-1,0 0 1,8 2-5,33 11 0,-23-13 5,1 1 2,1-1 1,2 0-6,0-1-3,-3 0-3,-3 0-1,-1 1 2,-8 0 0,-1 0 0,-6 0-3,-1 1-4,-3-2-18,4 0-11,-1 1-34,0 0 40</inkml:trace>
</inkml:ink>
</file>

<file path=word/ink/ink9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5:30.36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266 878,'49'-16'310,"-48"9"-264,1 0-4,1-7-10,0-4 9,0-5 0,0-3 9,0-7 12,0 1-8,0 2-3,-2 4-9,1 11-14,-2 3-6,0 6-9,0 5-5,1 1-12,0 7-3,3 11-2,-1 10-1,3 16 11,0 5 1,1 0 2,1-4 1,0-8-2,-2-3 0,1-5-1,-1-1-1,-5-4 0,3-3-1,-6-4-1,-2-4 1,-2-4 0,-2 0 1,-3-6 0,1 4-1,-4-6-5,0 1-1,-3 1-1,2-3 1,1 1 6,1 0 0,5-1 0,1 0 0,6-1-4,1-1 3,7 1-2,1-2 0,8-2 5,5 2 1,7-3 4,6 3-2,4 0 1,-2 1-3,-4-2-9,-6 1-10,-9 3-32,-4 0-21,-6 2-37,-3 2 64</inkml:trace>
</inkml:ink>
</file>

<file path=word/ink/ink9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5:29.74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7 59 655,'15'-20'227,"-24"34"-195,-3 3 9,3 5 23,2 5 6,4 5 9,2-4-1,5-1-8,0-6-10,7-7-22,3-2-9,1-11-16,4-5 0,1-11 9,0-5 1,0-9 11,-2-2 3,-8-3-6,-4-2 1,-9 3-14,-5 3-4,-8 14-14,-4 8-16,-7 20-36,0 13-22,-4 18-38,1 4-7,10 1 75</inkml:trace>
</inkml:ink>
</file>

<file path=word/ink/ink9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5:29.32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7 69 614,'14'87'244,"-22"-60"-158,1-2 3,0-5-9,6-4-10,2-8-13,3-3 6,9-6 5,-2-5-1,8-10-6,1-5-5,-1-9-12,0-4-4,-8-2-5,-3 2-2,-8 3 5,-4 4-3,-9 13-10,-2 7-6,-9 12-28,-5 10-14,-8 14-31,0 8-15,6 8-31,9 1-12,21-10 71</inkml:trace>
</inkml:ink>
</file>

<file path=word/ink/ink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49:34.40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2 2 821,'2'6'320,"18"2"-173,12 3-88,23 15 15,7 7-1,16 19-19,2 15-12,3 34-20,-5 15-6,-18 29-9,-9 11-5,-17-1-6,-8 0-1,-11-15-5,-7-12 4,-15-10 7,-3-7 11,-14-14 4,-4-6 1,-3-15-3,-2-8-19,4-14-48,0-8-29,7-12 45</inkml:trace>
</inkml:ink>
</file>

<file path=word/ink/ink9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5:28.90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51 17 468,'-30'0'276,"28"-6"-24,-1 4-133,2-2-14,-2 1-22,-3 3-7,-1-1-11,-2 1-9,-3 8-22,-1 7-16,-2 17-13,2 9-5,3 6 3,3 0-2,7-10-1,3-3-3,7-12-3,4-4 2,3-9 0,3-5 3,0-9 1,3-5 1,3-14 8,-3-7 4,-1-8 10,-5-5 7,-11 2 2,-2 2 0,-10 8 0,-5 5-6,-5 14-8,-9 5-10,-3 12-26,-8 8-9,-1 16-39,7 11-21,6 4 241,12 7-137</inkml:trace>
</inkml:ink>
</file>

<file path=word/ink/ink9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5:20.75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1 71 628,'25'-9'244,"-22"10"-154,-2 3-11,2 5-13,-1 1 4,-1 6-9,-1 2 0,4 2-5,-1 3-3,3 1-2,-1-4-11,0-3-9,3-6-9,-3-4-10,2-3 3,2-7 13,1-5 2,1-5 7,2-3 3,-2-8-8,-1-2 1,-3-6-4,-3 1 0,-7 2 2,-4 2-2,-6 8-3,-3 4-9,-4 14-18,-2 7-13,-4 9-31,-2 6-22,-2 11-42,1 1-15,5 5 340,8-2-186</inkml:trace>
</inkml:ink>
</file>

<file path=word/ink/ink9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5:20.19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 323 886,'-6'3'319,"3"-2"-256,2 1-25,2-5-20,-1 2-2,0 0-3,1-13 3,42-45 12,-24 23 3,-4-4 2,0-1 2,-3 6 2,-4 2 0,-1 7-9,-3 4-6,-2 10-13,-1 6-5,-1 13-4,0 9-3,1 13 2,0 10-1,0 7 4,-1 2 3,0-2-3,0-5-2,1-7-19,0-9-15,2-6-29,-1-3-15,1-9 23,2 1 28</inkml:trace>
</inkml:ink>
</file>

<file path=word/ink/ink9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5:19.67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230 650,'22'67'301,"-25"-63"-144,3-2-60,0-2-16,0 0-24,0-1-5,0-1-8,5-20-3,12-35-10,-9 24-8,1-6-9,-2-1-4,-1 5-3,-1 1 2,-2 14 4,-1 4-3,-1 11 6,-1 5-6,3 7-9,-3 9 1,-2 15-8,1 9 4,-6 11 2,2 1 2,2-4-14,1-5-18,5-12-47,1-6-25,2-6 58</inkml:trace>
</inkml:ink>
</file>

<file path=word/ink/ink9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5:19.12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7 71 852,'22'-14'324,"-26"11"-240,3-3-9,5-2-20,2 1-12,7-2-17,1 0-8,0 2-8,4 1-3,1 5-3,-3 1 1,-1 6-5,-4 0-1,-5 2-3,-3 0-7,-3 5-2,-3 2 4,-9 2 4,-2 2 1,-5-1 1,-2-1-2,-1-2-3,2-3 6,4-4 1,7-2 0,6-5-4,1-1-5,8-2-1,3-2 1,7-1 6,5 1 4,0 1 2,2 3 0,-4 4-2,-1 2 1,-6 4-1,-1 1-1,-6 3-2,-2-1 1,-7 2-3,-1 1 3,-7 0 11,-3 0 9,-3 0 14,-8-3 7,-3-4 4,-1-3 1,-3-5-8,4-2-8,5-5-20,3 1-15,8-1-35,5 0-17,9 2-46,2-3 79,6 0 4</inkml:trace>
</inkml:ink>
</file>

<file path=word/ink/ink9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5:18.53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05 0 887,'-5'13'316,"-6"12"-263,-4 4-6,-9 15 5,-5 7-8,-5 8-4,-1 0-2,2-3-9,3-4 0,3-9-9,5-2-6,7-11-2,2-8-4,6-7-11,4-8-13,1-4-27,2-2-13,4-7-18,3-3-8,7-10 53</inkml:trace>
</inkml:ink>
</file>

<file path=word/ink/ink9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5:18.26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0 179 812,'30'-28'285,"-35"25"-235,0-4-4,0-3-1,0-4 10,3-4-8,-2-4-1,3-2-1,1 3-12,0 6-7,1 4-2,-1 8-5,0 0-3,1 10-13,-1 4-4,2 16-4,-2 7-1,-3 10 8,0 4 1,-4-2 1,1-3-3,0-8-5,2-6-16,0-11-28,1-8-18,2-8-77,3-8 94</inkml:trace>
</inkml:ink>
</file>

<file path=word/ink/ink9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5:17.91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5 61 724,'-10'-2'249,"-1"1"-222,2-3 9,-2-2 21,2 1 13,-1-2 26,1 1-3,2 2 4,1 1-4,4 2-19,1-1-12,2 2-38,-1 0-12,0 0-17,2 0-3,22 0 6,30 3-2,-23-4 3,4 0-4,-5 1-10,-1 0-7,-7-2-25,-2-2-22,-5 1-37,-1-3 122,-1 0-31</inkml:trace>
</inkml:ink>
</file>

<file path=word/ink/ink9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5:17.00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8 23 840,'11'-23'308,"-27"27"-254,0 6-15,2 0-4,0 7-12,1 2-1,2 10-1,2 2 0,7 1 4,2-1-1,5-10-7,5 0-4,2-10-6,4-1-1,5-8 10,-3-4 2,7-7 5,-4-8 4,0-6-3,-1-2 4,-13-3 2,-6-3-6,-10-5 0,-4 5-8,-6 9-9,-3 7-6,-7 19-26,-4 4-13,-2 13-33,5 6-17,9 4 59</inkml:trace>
</inkml:ink>
</file>

<file path=word/ink/ink9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5:16.55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 250 723,'1'1'300,"-1"0"-190,2 2-10,-2-3 7,0 0-23,0 0-11,0-1-21,0 0-7,0 0-20,1-4 1,4-20-1,8-28 0,-9 17 1,-3-2-8,2 4-2,-4 4-2,0 13-3,1 7-2,-1 6-9,1 4-7,5 13-8,1 7 1,2 19 4,-1 8 7,1 4 5,1-3 2,0-9-2,-2-7 0,0-5-1,-2-4 0,0-4 0,-2-5-1,-1-7 1,0-5-1,-1-1 1,-1 0 4,0-1-1,-1 0 4,0 0 1,0 0-3,0 0 0,0 0-2,0 0-3,-2 0-1,-7 2 0,-27 6-1,29-8 2,1 0 2,0 0-3,3-1 3,2 1-6,2-1-3,0 0-3,0 1-2,0 0 4,7 0 3,39 3 3,-28-3 1,2 0 0,-2 0 0,-2 0-2,-1 0-7,-5 0-14,-1 0-13,-6 0-30,-2 1-18,-2 4 55</inkml:trace>
</inkml:ink>
</file>

<file path=word/ink/ink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49:33.81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13 5 708,'-16'-4'282,"-1"5"-193,0 0-1,0 3-30,-5 5-10,-2 11-22,1 7 1,-5 17-13,0 9-5,-2 32 0,0 16-5,4 27 3,6 17-2,10-3-4,4 8 2,11 0 0,4-11 2,17 3 0,1-13-1,8-13-4,5-3-15,-3-12-49,2-3 44</inkml:trace>
</inkml:ink>
</file>

<file path=word/ink/ink9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5:15.73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57 53 789,'-85'63'305,"60"-32"-208,3 1-48,8-3-11,4 0-7,8-10-7,5-4-2,8-7 6,4-5 11,6-15 15,8-4 6,5-15-8,1-5-8,1-5-11,-5-1-5,-12 6 12,-2 7 3,-16 10 0,-6 4 0,-10 8-25,-10 6-10,-7 12-34,-3 8-13,0 16-31,4 2-23,8 3-30,8-3-20,14-10 94</inkml:trace>
</inkml:ink>
</file>

<file path=word/ink/ink9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5:15.25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84 142 795,'-27'-51'282,"25"45"-229,-2-1 1,1 1 21,2-1 8,-4-2-1,-1 4 0,1-1-6,-3 2-6,-2 3-19,0-1-10,-5 5-23,-3 1-9,1 15-10,-3 6 0,6 12-3,0 7 2,10-1-2,5 0-1,10-10-1,6-5 0,6-8-1,2-7 2,0-11-1,3-3 2,1-9 3,-1-6 2,-1-13 10,-4-9 3,-7-11 1,-6-3 4,-8 3-3,-4 4-1,-7 15-1,-4 6-4,-4 16-13,-4 9-12,-4 9-40,0 12-30,-2 16-44,4 2 70</inkml:trace>
</inkml:ink>
</file>

<file path=word/ink/ink9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5:08.51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39 81 935,'-39'15'330,"35"3"-287,4 1-7,4-2-9,6-2-7,3 0-5,2-4 2,6-4 4,-3-3 6,5-9 10,-1-4 2,-3-7-2,-3-2 7,-7-6 5,-4 1-1,-6-2 15,-7-2-7,-12 4-24,-2 0-10,-8 15-17,-2 6-10,-4 18-17,-3 9-11,3 9-37,8 6-22,14-3-31,6-2 46,10-10 41</inkml:trace>
</inkml:ink>
</file>

<file path=word/ink/ink9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5:08.05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9 33 491,'-27'-28'272,"26"28"-6,-1-1-159,-2-2-30,3 3 1,0-1 2,0 1 1,1 0-11,-1 0-10,-2 0-17,-3 1-11,-3 2-6,-27 24-3,27-6-15,-2 1-1,6 11-4,2-1-4,7 1 2,2-1 3,4-7-8,5-2 0,0-5 0,1-6 0,1-8-1,3-4 3,1-12 4,1-2 1,-1-7 6,-1-4 0,-6-4 5,-4 0 2,-10-1 8,-5 0 0,-10 5-2,-4 3-5,-5 9-11,-2 9-4,2 9-17,1 4-12,1 7-31,2 5-24,3 2-38,10 5-1,15-2 72</inkml:trace>
</inkml:ink>
</file>

<file path=word/ink/ink9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5:07.18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1 296 778,'-1'0'321,"0"0"-201,0 0-42,0 0-9,1 0-12,-1-1-8,0 0-19,0-3-9,-2-19-6,2-31 2,3 16 1,2-4 6,-3-4 8,0 3-2,-1 16 1,1 10-8,-1 12-7,1 7-4,-1 15-6,2 9 0,0 21-5,0 7 3,1 3 1,-1-2-2,0-9 3,2-2 0,0-3 2,0-4 2,0-7-4,0-3 1,0-8-4,-1-3 0,-1-5-1,0-2 1,0-4-1,-2-2-1,0-1 3,0-3-1,-1 1 2,0 0 4,0 0 1,0 0 2,0 0-2,0 0 0,-13 3-2,-28 7-1,27-10 0,-1 1-1,6-1 8,2-1 6,4 1 2,3 0-1,1-1-16,0 1-10,0 0-5,0 0 0,18 0 6,31 0 3,-25-1-1,2 1 1,1 0-2,-2 2 3,-4-2 1,-3 3-2,-4-4-6,-4 1-9,-2 3-14,-4-2-7,-2 4-8,-1-1-5,-4-3-18,1 2-16,-2-1-18,0 1 58</inkml:trace>
</inkml:ink>
</file>

<file path=word/ink/ink9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5:05.91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9 26 889,'16'-14'339,"-22"12"-241,6 2-10,-1-3-24,1-1-11,0 3-29,0 0-4,8 0 0,37 4-5,-31 9-3,-2 5-3,-4 9-7,-5 1-1,-7 6-5,-5-3-7,-5-1-3,-3-1-1,-2-9 3,-3 0 5,3-9 4,-1-5 3,4-5-3,8-5 0,0-8 2,7-2-4,4-3 11,4 1-4,9 7 1,0 2 0,1 6 0,6 3 0,0 6 1,0 2-1,1 3 0,-4 0-1,-5-4-10,0 0-11,-4-4-34,-2-1-7,-1-4-28,-2-2-148,-1-3 172</inkml:trace>
</inkml:ink>
</file>

<file path=word/ink/ink9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5:05.47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13 0 916,'5'5'351,"-3"9"-241,-6 4-25,-7 14-22,-6 5-8,-15 10-15,-2 7 3,-7 3 9,-1 5-1,9 0-10,2-2-12,6-7-22,4-5-5,7-12-14,4-8-11,6-13-20,3-5-15,3-10-33,4-2 8,4-7 6,0-5-15,3-7 74</inkml:trace>
</inkml:ink>
</file>

<file path=word/ink/ink9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5:05.20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2 232 730,'29'-27'323,"-38"22"-125,0-4-128,2 3-8,-1-7-7,1-4-8,1-7-3,3-2-7,1-3 0,1 1-5,4 8-14,0 3-2,3 10-13,0 3-1,-2 8-2,1 4-2,2 15 3,-3 8 1,-2 12 2,-2 2-2,-5 0 3,0-6-8,-1-7-25,0-4-24,0-9-40,2-3-22,4-9 70</inkml:trace>
</inkml:ink>
</file>

<file path=word/ink/ink9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5:04.84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1 1 997,'-19'0'404,"2"-2"-274,5 2-26,1 2-14,5-2-19,1 1-12,4 0-23,1-1-8,0 0-19,0 0-9,17 3-2,37 5-2,-20-6-2,0-4 2,0 0-12,-3 1-6,-7 0-20,-4 0-9,-9 1-22,-3 3-21,-6 1-21,-2 0-11,-2 3 76</inkml:trace>
</inkml:ink>
</file>

<file path=word/ink/ink9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5:04.19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0 42 907,'13'63'326,"-24"-37"-262,5 4-14,3-5-5,1-2 4,7-7-4,1-5 1,6-4-9,5-1 0,1-8-5,3-5-5,4-11 3,-1-4-4,-3-4-8,-6-5 4,-8-3-1,-6 0 2,-9 2 8,-5 7 3,-7 12-1,-4 8-9,-2 13-17,0 9-19,-4 10-46,0 6-21,9 0-50,4-3-5,19 1 83</inkml:trace>
</inkml:ink>
</file>

<file path=word/ink/ink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49:33.26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47 939,'0'0'324,"8"-2"-298,5-1-14,13-2-10,6 1-2,17-4-18,1-1-23,3 1-48,3 0 54</inkml:trace>
</inkml:ink>
</file>

<file path=word/ink/ink9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5:03.82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25 93 826,'-3'0'320,"-3"-2"-231,-2 1-3,-27 14-27,25 8-4,1 7 3,2 4-1,5-3-6,1-3-6,5-6-17,4-6-11,8-7-7,0-4-1,4-6 6,2-4 1,3-10 3,1-5 1,3-10-7,-3-6 2,-9-5-2,-7 2-1,-14 7 1,-8 8 3,-10 13 5,-4 6-6,-7 13-9,-4 5-7,1 19-29,1 7-14,9 12-50,5 0-29,12-5-93,7-2 133</inkml:trace>
</inkml:ink>
</file>

<file path=word/ink/ink9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5:03.26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0 250 1066,'-11'6'369,"1"-2"-337,1-3-20,2-3 0,0-11 5,0-3 4,0-13 19,2-1 6,1-10 6,1-3-4,3 7-20,0 5-7,1 17-8,0 7-3,2 7-11,0 5-3,4 13-4,3 8 1,1 16 6,1 4 2,-2 1 1,-1-3 3,-4-7 5,1-1 3,-1-13 0,-3-1-2,2-8 0,-3-1-1,-1-3 3,1-3 1,-1-1-2,0-3-3,0-2-6,-1 0-2,1-1-6,0 0-9,0 0-26,0 0-18,0 0-42,0 0-19,0 0 74</inkml:trace>
</inkml:ink>
</file>

<file path=word/ink/ink9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5:02.72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0 82 1016,'0'0'339,"-1"0"-334,0 1-4,1-1-1,0 0 7,0 0 23,1 17 12,3 40 20,-1-19 6,6 4-12,-1 1-5,8-7-19,-2-5-10,1-9-10,1-6-10,-3-10-2,1-7 2,1-11 2,-1-8 2,2-11 5,-1-8-1,-4-16 1,-5-2 0,-9-1-3,-4 6 1,-9 16 7,-4 11 3,-3 20-6,-8 7-5,-2 22-9,-4 9-13,1 18-21,5 7-16,11-5-55,10-4-14,23-17 73</inkml:trace>
</inkml:ink>
</file>

<file path=word/ink/ink9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5:01.33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46 130 613,'-37'-13'193,"-9"-2"-205,-1 1 25,1 0 62,1 2 24,1 5 48,2-2 7,3 5-21,2 1-6,10 2-29,5 2-15,12-1-25,6-1-18,9 0-25,9-4-8,14 0-7,5 2 5,7-5 0,3 2 0,-3-1 0,2 3-2,1 4-2,-2 5-1,-1 7-3,-1 1-3,-6 10-1,-2 4 1,-7 13 2,-7 10 0,-7 17 1,-6 9 1,-4 14 2,-1 6-1,-2 15 1,-5 2 1,-4 4-1,4 2 1,0-6-1,3-1 0,5 0 0,-1 0 0,0-2 0,1 3 0,2 1 2,2-1 1,3 0 4,0-2 2,1-2-3,1 0 5,1-4 3,0-3-3,-2-1 9,-1-2-5,0 1 1,2-3 1,0-5-1,1-4 2,-3-15-3,0-5 0,-1-12 0,-3-6-3,1-8 4,-3-5 3,-1-15-6,0-7 0,-1-8 0,-2-5 0,-3-1 2,-3 1 1,-4-1-3,-1 3-5,0-3 0,1 0-1,-2-2-5,0-1 0,-1 0-2,-1-2 0,-1 4 2,-1 0 1,-1 1 0,-3 1 1,-1 2 2,-2 1 0,0 4 2,2 2-1,-1 2-5,0 0 2,4-2-4,2-2-3,8-2-5,2-2-8,6-1-21,1-3-16,2-1-48,2-3-14,-2 3-25,0-1-15,7-4 106</inkml:trace>
</inkml:ink>
</file>

<file path=word/ink/ink9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5:00.41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50 19 753,'-45'37'313,"27"-27"-173,-1 3-17,5 4-27,3 1-14,4-2-34,3-4-17,7-4-21,3 0-7,6-3-2,0-2 6,4-5 11,4-3 4,1-9 1,2-4-2,-2-6 3,-4-2-2,-7 5 17,-6 1 5,-12 5-9,-5 1-4,-7 7-27,-5 7-13,-3 18-31,0 10-22,-4 13-46,5 3-16,11-3 72</inkml:trace>
</inkml:ink>
</file>

<file path=word/ink/ink9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4:59.93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45 48 315,'-3'5'224,"-2"4"48,-2 3-85,-4-2-66,3 2-15,1 0-34,3-3-15,6 3-18,-1-4-4,6-2-3,0-2-4,4-5-1,4-3-2,1-6 0,-1-4 4,-2-3 6,-3-2 3,-8-2 4,-3 3-3,-7-1-6,-4 4-3,-6 9-14,-2 2-7,-6 9-22,-1 7-9,-1 9-37,-1 3-28,11 4-31,6 0 66</inkml:trace>
</inkml:ink>
</file>

<file path=word/ink/ink9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4:59.52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7 13 972,'-6'14'338,"-2"10"-292,5 5-17,-4 1 5,5-2 1,5-7-14,1-5-3,5-4-11,2-6 8,3-6 20,5-5 4,3-6 4,1-8-9,-3-6-10,-3-1-7,-8-1 4,-5 3 1,-8 4 5,-5 2 4,-6 6-11,-3 5-5,-4 12-35,-1 8-21,-3 9-51,-4 5-32,11 3 76</inkml:trace>
</inkml:ink>
</file>

<file path=word/ink/ink9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4:59.16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3 279 1126,'-30'23'395,"30"-26"-343,-2-1-26,2-11-9,-1-4-3,1-16-2,3-1 0,-1-6 7,3-1 3,1 6-4,1 5-1,-2 11-4,-3 8-3,0 11-8,1 5 0,-1 16-6,3 7-2,-2 12 8,0 4 1,1-3-26,2 0-12,1-10-49,3-3-22,4-7 67</inkml:trace>
</inkml:ink>
</file>

<file path=word/ink/ink9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4:58.68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3 84 767,'-13'-27'321,"-1"6"-133,3 3-139,2 9 8,1 3 2,4 3 0,1 2-1,1 2-15,2 7-11,1 12-14,0 9-7,5 19-3,2 9 5,2 19 6,0 12-1,0 21-5,0 10 0,-3 21-5,-2 5 2,1 7 0,-3 3-3,6-4-3,0-2-3,-7-10 8,3-4 6,-3-7 9,1-2-1,4-6-4,-2-1-8,-2-6-6,-2-4-1,-5-5-2,-1-6 2,-4-9 8,0-4 2,2 3 7,0 0 1,1-4-10,1-6-4,4-15-4,3-6-4,2-20-7,1-9-5,-2-17-35,-1-8-28,1-10-44,2-9-5,-2-25 5,3-16 29,-1-28 66</inkml:trace>
</inkml:ink>
</file>

<file path=word/ink/ink9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4:58.11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5 61 679,'-1'0'310,"1"0"-138,-6 9-75,-25 29-18,29-21-24,-2 1-13,5 1-8,9 1-4,-1-7-3,3-1-4,3-8-8,-3-4 1,6-7 0,2-6 1,-2-3-3,0-6 0,-4-4 4,-3 0 5,-7-1 14,-5 5 4,-7 2-1,-5 2-10,-5 10-18,-2 2-13,-5 13-34,-2 9-17,2 10-51,2 8-14,10 5 70</inkml:trace>
</inkml:ink>
</file>

<file path=word/ink/ink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49:33.07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8 55 888,'-29'-25'309,"31"23"-287,3 1-6,8 0-16,3-3 0,8-1 1,4-2-2,9 3-19,2-1-14,2 4-60,-1 0 60</inkml:trace>
</inkml:ink>
</file>

<file path=word/ink/ink9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4:57.67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57 824,'40'46'318,"-42"-29"-234,2 2-16,0-2 1,2-5-14,4 0-15,3-6-7,2-4-1,3-3 2,0-8 5,3-7 1,-1-2 1,0-10-5,-2-2-3,-10 5-5,-4-2-2,-7 11-7,-6 3-4,-2 9-5,-2 6-10,-4 13-22,-1 7-19,3 11-40,4 5-22,9 0-24,2-7 74</inkml:trace>
</inkml:ink>
</file>

<file path=word/ink/ink9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4:57.25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90 939,'36'-5'342,"-38"8"-282,1 1-28,1 0-5,0 1 2,2 1-1,2 1 0,4 0 6,3 0-4,1-4 2,4-3-6,0-3-4,2-4-3,1-1 0,0-7-2,0-4-4,-5-7-3,-2-1-2,-5-1 4,-6 1 4,-8 2 16,-6 4 3,-6 6-2,-3 4-6,-2 12-23,0 8-5,-3 15-30,2 8-22,3 8-49,2-1-23,14-4 74</inkml:trace>
</inkml:ink>
</file>

<file path=word/ink/ink9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4:56.78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0 378 1066,'-10'2'396,"5"-2"-303,-2 1-49,0-2-14,8 1 3,-4-2-1,3-8-2,0-8 0,7-18-9,5-11-4,6-17-8,2-2 0,-3 9-2,-2 11-1,-7 24 0,0 10-5,-3 15-2,-1 10-2,2 22-2,1 11 3,0 18 1,0 3 2,-3-6 3,0-5 1,-3-13 0,0-5-3,-1-12 1,0-5-11,-2-9-43,1-5-20,1-7-54,-1-3-151,5-10 192</inkml:trace>
</inkml:ink>
</file>

<file path=word/ink/ink9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4:55.72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33 17 807,'-14'-3'303,"5"-1"-220,0 3 3,2 0 2,3-1-6,-1 0-11,4 0-9,1 1-24,0 1-10,0 0-19,0 0-8,9 4-1,44 10 3,-14-9 5,1-3-1,2-4 1,-1-1-1,-8 0-5,-2-1 1,-6 0 0,-2 1-1,-7-1-9,-3 2-7,-6 1-9,-4-3-7,-5 4 4,-7 0-1,-7 2-27,-7 4-7,-8 3-21,-3 1-5,-9 1 27,2 0 13,-1 0 27,2-2 16,9 3 9,0-5 6,7 0 7,4-1 3,8-4 10,1 0 2,7 2 2,0-4 1,2 0 3,2 3-1,0-3-2,0 0-4,0 0-12,0 0 0,0 0-5,0 0 1,0 0 0,0 0-5,0 0-3,0 0-4,0 4 3,-1 23 2,0 37 1,0-21 0,1 21-3,0 11-1,2 13-3,0 8-1,1 4 0,3 3-3,-3 3 1,2 3 0,-1 6 1,-4-2 4,-1 0 2,-1-2 3,-2-8 6,2-2 0,-1-11-2,-1 2-2,1-2-6,0-3-4,3 6 0,0-5 1,3-5-2,4-1 2,0-1-1,2-1-1,-1-1 0,-2 2 1,-4 1-1,-3 0 2,-1-7 0,-4-3 2,0-7 13,-2-5 3,1-6 9,1-6 0,1-10-7,0-6-2,-1-14 2,3 0 0,0-11-5,1 0-3,2 0-9,0-1-4,-1 0 0,1 2 2,0 0-4,0 0 1,1 1 1,0 0-2,0 1 3,-1-1-1,-2 2 0,0-3-1,-1 1-1,1 0 1,0-3 1,-3 2 1,3-4 2,-1-1 0,1-2 3,2-1-2,0 0-5,0 0-3,0 0-4,0 0-2,9 0 5,34 3 3,-24-3 0,3 1 0,4-1-6,1-2-1,-1-2 3,0 1-1,-3-1-7,-6 2-15,-5 2-40,-1 1-20,-11 1-51,7 2 83</inkml:trace>
</inkml:ink>
</file>

<file path=word/ink/ink9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4:54.02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02 743 745,'-18'-190'745,"0"-1"-757,-8 128-2,0 1 16,-6 1 0,-7-27 3,1 0-4,-23 103 5,39 163-19,0 0 29</inkml:trace>
</inkml:ink>
</file>

<file path=word/ink/ink9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4:53.12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8 20 905,'-25'-21'366,"14"32"-238,2 1-28,5-1-30,4 2-18,5 0-14,5-1-2,9 1 5,4 1-1,7-1-10,3 2-9,0-1-14,-3-4-3,-7-3-1,-4 0 2,-7 3-1,-5 0 0,-10 9 4,-11 5-1,-10 6-2,-8 4-5,-4 3-32,-2 0-27,2-1-57,5-5-19,11-11 84</inkml:trace>
</inkml:ink>
</file>

<file path=word/ink/ink9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4:52.85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1 18 1105,'-23'3'416,"9"-2"-321,10 1-42,5 1-23,7-1-22,4 3-8,12 1-2,6-1-2,8-2 1,0 1-3,-5-5-16,1-1-12,-5-3-41,-1-5-20,3-4 229,-3-6-126</inkml:trace>
</inkml:ink>
</file>

<file path=word/ink/ink9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4:52.45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6 41 744,'-21'-9'311,"2"-1"-187,5 4-1,2 1-18,5 2-7,5 3-20,1-1-15,1 1-38,0 0-15,0 0-17,0 0 0,15 2 4,40 4 3,-26-6 3,4 0-1,2-4 2,-1 2 0,0-1 0,-3 3 0,-2 6-2,-3 3-2,-2 9 0,-2 2-2,0 10 0,0 11 1,-4 15 1,-2 7 0,-7 26 0,-1 10 1,-1 16 0,-2 14-6,4 10-8,-4 3-7,4 17-10,0 3 8,0 10 3,2 5 5,-3 1 9,-1-1-1,-1-2 3,0 2 4,1-2-3,0 1-3,1-10 1,0-11 0,0-22 3,2-12-1,1-23 5,0-8 1,0-15 9,-3-10 6,-3-14 8,-3-11 3,-2-20 10,-1-3 4,-3-14 4,-2-3-1,-3-1-10,-3-5-7,-4-1-13,1 0-6,-4 1-2,0 1-3,-1 2-2,1 2-2,-2 1-4,-1 1-6,-3 1-16,-5 0-6,1 1-26,1-2-10,3 3-23,6-4-16,4-2 72</inkml:trace>
</inkml:ink>
</file>

<file path=word/ink/ink9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4:51.40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3 245 743,'0'4'325,"-2"-4"-152,3 0-84,-1 0-41,0-1 1,0 0-6,0 0-5,9-24-1,8-33 0,-14 22 2,-2 2-1,-2 0 1,0 6-2,0 13-11,-2 2-4,3 10-14,0 6-7,3 14-2,-1 10-1,2 17 2,-1 2-1,-3 1-11,3-4-4,-3-9-9,2-3-1,-1-6 0,-3-5 2,0-7 7,0-3 3,-4-8 11,-1 0 0,-3-4-2,-4-3 0,-3-2 5,-1 2 4,1 2 13,1 3 12,5 4 13,2 0 2,6 2-7,3 0-10,6 1-15,3 2-5,9-3-3,4 1-1,3-5-9,3-4-16,0-3-42,0-4-36,3-6 62</inkml:trace>
</inkml:ink>
</file>

<file path=word/ink/ink9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0:24:50.76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6 4 910,'-50'88'334,"39"-70"-262,4 0-34,4 2-6,8 0-2,1-1-5,10-1-3,2 0-1,0-7-3,2 1 2,-2-11-2,0-3 2,-2-9 1,0-5 0,-4-5-3,-1-3-3,-7-5-5,-4-1 0,-8-1 8,-3 2 2,-10 6 0,-2 2-2,-3 14-12,-4 4-13,3 15-35,1 9-20,8 12-43,6 4-21,11 1 85</inkml:trace>
</inkml:ink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BA2825B-DA6C-4EF0-911E-88FCCFA8F50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1</TotalTime>
  <Pages>10</Pages>
  <Words>1296</Words>
  <Characters>6999</Characters>
  <Application>Microsoft Office Word</Application>
  <DocSecurity>0</DocSecurity>
  <Lines>58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Ορίζουσες (βλέπε Strang, Κεφάλαια 4</vt:lpstr>
    </vt:vector>
  </TitlesOfParts>
  <Company>Statistics</Company>
  <LinksUpToDate>false</LinksUpToDate>
  <CharactersWithSpaces>8279</CharactersWithSpaces>
  <SharedDoc>false</SharedDoc>
  <HLinks>
    <vt:vector size="174" baseType="variant">
      <vt:variant>
        <vt:i4>1114160</vt:i4>
      </vt:variant>
      <vt:variant>
        <vt:i4>173</vt:i4>
      </vt:variant>
      <vt:variant>
        <vt:i4>0</vt:i4>
      </vt:variant>
      <vt:variant>
        <vt:i4>5</vt:i4>
      </vt:variant>
      <vt:variant>
        <vt:lpwstr/>
      </vt:variant>
      <vt:variant>
        <vt:lpwstr>_Toc305453311</vt:lpwstr>
      </vt:variant>
      <vt:variant>
        <vt:i4>1114160</vt:i4>
      </vt:variant>
      <vt:variant>
        <vt:i4>167</vt:i4>
      </vt:variant>
      <vt:variant>
        <vt:i4>0</vt:i4>
      </vt:variant>
      <vt:variant>
        <vt:i4>5</vt:i4>
      </vt:variant>
      <vt:variant>
        <vt:lpwstr/>
      </vt:variant>
      <vt:variant>
        <vt:lpwstr>_Toc305453310</vt:lpwstr>
      </vt:variant>
      <vt:variant>
        <vt:i4>1048624</vt:i4>
      </vt:variant>
      <vt:variant>
        <vt:i4>158</vt:i4>
      </vt:variant>
      <vt:variant>
        <vt:i4>0</vt:i4>
      </vt:variant>
      <vt:variant>
        <vt:i4>5</vt:i4>
      </vt:variant>
      <vt:variant>
        <vt:lpwstr/>
      </vt:variant>
      <vt:variant>
        <vt:lpwstr>_Toc305453309</vt:lpwstr>
      </vt:variant>
      <vt:variant>
        <vt:i4>1048624</vt:i4>
      </vt:variant>
      <vt:variant>
        <vt:i4>152</vt:i4>
      </vt:variant>
      <vt:variant>
        <vt:i4>0</vt:i4>
      </vt:variant>
      <vt:variant>
        <vt:i4>5</vt:i4>
      </vt:variant>
      <vt:variant>
        <vt:lpwstr/>
      </vt:variant>
      <vt:variant>
        <vt:lpwstr>_Toc305453308</vt:lpwstr>
      </vt:variant>
      <vt:variant>
        <vt:i4>1048624</vt:i4>
      </vt:variant>
      <vt:variant>
        <vt:i4>146</vt:i4>
      </vt:variant>
      <vt:variant>
        <vt:i4>0</vt:i4>
      </vt:variant>
      <vt:variant>
        <vt:i4>5</vt:i4>
      </vt:variant>
      <vt:variant>
        <vt:lpwstr/>
      </vt:variant>
      <vt:variant>
        <vt:lpwstr>_Toc305453307</vt:lpwstr>
      </vt:variant>
      <vt:variant>
        <vt:i4>1048624</vt:i4>
      </vt:variant>
      <vt:variant>
        <vt:i4>140</vt:i4>
      </vt:variant>
      <vt:variant>
        <vt:i4>0</vt:i4>
      </vt:variant>
      <vt:variant>
        <vt:i4>5</vt:i4>
      </vt:variant>
      <vt:variant>
        <vt:lpwstr/>
      </vt:variant>
      <vt:variant>
        <vt:lpwstr>_Toc305453306</vt:lpwstr>
      </vt:variant>
      <vt:variant>
        <vt:i4>1048624</vt:i4>
      </vt:variant>
      <vt:variant>
        <vt:i4>134</vt:i4>
      </vt:variant>
      <vt:variant>
        <vt:i4>0</vt:i4>
      </vt:variant>
      <vt:variant>
        <vt:i4>5</vt:i4>
      </vt:variant>
      <vt:variant>
        <vt:lpwstr/>
      </vt:variant>
      <vt:variant>
        <vt:lpwstr>_Toc305453305</vt:lpwstr>
      </vt:variant>
      <vt:variant>
        <vt:i4>1048624</vt:i4>
      </vt:variant>
      <vt:variant>
        <vt:i4>128</vt:i4>
      </vt:variant>
      <vt:variant>
        <vt:i4>0</vt:i4>
      </vt:variant>
      <vt:variant>
        <vt:i4>5</vt:i4>
      </vt:variant>
      <vt:variant>
        <vt:lpwstr/>
      </vt:variant>
      <vt:variant>
        <vt:lpwstr>_Toc305453304</vt:lpwstr>
      </vt:variant>
      <vt:variant>
        <vt:i4>1048624</vt:i4>
      </vt:variant>
      <vt:variant>
        <vt:i4>122</vt:i4>
      </vt:variant>
      <vt:variant>
        <vt:i4>0</vt:i4>
      </vt:variant>
      <vt:variant>
        <vt:i4>5</vt:i4>
      </vt:variant>
      <vt:variant>
        <vt:lpwstr/>
      </vt:variant>
      <vt:variant>
        <vt:lpwstr>_Toc305453303</vt:lpwstr>
      </vt:variant>
      <vt:variant>
        <vt:i4>1048624</vt:i4>
      </vt:variant>
      <vt:variant>
        <vt:i4>116</vt:i4>
      </vt:variant>
      <vt:variant>
        <vt:i4>0</vt:i4>
      </vt:variant>
      <vt:variant>
        <vt:i4>5</vt:i4>
      </vt:variant>
      <vt:variant>
        <vt:lpwstr/>
      </vt:variant>
      <vt:variant>
        <vt:lpwstr>_Toc305453302</vt:lpwstr>
      </vt:variant>
      <vt:variant>
        <vt:i4>1048624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305453301</vt:lpwstr>
      </vt:variant>
      <vt:variant>
        <vt:i4>1048624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305453300</vt:lpwstr>
      </vt:variant>
      <vt:variant>
        <vt:i4>1638449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305453299</vt:lpwstr>
      </vt:variant>
      <vt:variant>
        <vt:i4>1638449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305453298</vt:lpwstr>
      </vt:variant>
      <vt:variant>
        <vt:i4>1638449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305453297</vt:lpwstr>
      </vt:variant>
      <vt:variant>
        <vt:i4>1638449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305453296</vt:lpwstr>
      </vt:variant>
      <vt:variant>
        <vt:i4>1638449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305453295</vt:lpwstr>
      </vt:variant>
      <vt:variant>
        <vt:i4>1638449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305453294</vt:lpwstr>
      </vt:variant>
      <vt:variant>
        <vt:i4>1638449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305453293</vt:lpwstr>
      </vt:variant>
      <vt:variant>
        <vt:i4>1638449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305453292</vt:lpwstr>
      </vt:variant>
      <vt:variant>
        <vt:i4>1638449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305453291</vt:lpwstr>
      </vt:variant>
      <vt:variant>
        <vt:i4>1638449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305453290</vt:lpwstr>
      </vt:variant>
      <vt:variant>
        <vt:i4>1572913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305453289</vt:lpwstr>
      </vt:variant>
      <vt:variant>
        <vt:i4>1572913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305453288</vt:lpwstr>
      </vt:variant>
      <vt:variant>
        <vt:i4>1572913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305453287</vt:lpwstr>
      </vt:variant>
      <vt:variant>
        <vt:i4>1572913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305453286</vt:lpwstr>
      </vt:variant>
      <vt:variant>
        <vt:i4>1572913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305453285</vt:lpwstr>
      </vt:variant>
      <vt:variant>
        <vt:i4>1572913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305453284</vt:lpwstr>
      </vt:variant>
      <vt:variant>
        <vt:i4>1572913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305453283</vt:lpwstr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Ορίζουσες (βλέπε Strang, Κεφάλαια 4</dc:title>
  <dc:creator>Anastasios</dc:creator>
  <cp:lastModifiedBy>Ioannidis</cp:lastModifiedBy>
  <cp:revision>7</cp:revision>
  <cp:lastPrinted>2005-12-20T12:36:00Z</cp:lastPrinted>
  <dcterms:created xsi:type="dcterms:W3CDTF">2020-12-10T10:31:00Z</dcterms:created>
  <dcterms:modified xsi:type="dcterms:W3CDTF">2020-12-17T09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